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EFDE48B" w14:textId="77777777" w:rsidR="00B758A2" w:rsidRDefault="00B758A2" w:rsidP="00B758A2">
      <w:pPr>
        <w:pStyle w:val="1"/>
      </w:pPr>
      <w:r>
        <w:rPr>
          <w:rFonts w:hint="eastAsia"/>
          <w:noProof/>
        </w:rPr>
        <w:drawing>
          <wp:anchor distT="0" distB="0" distL="114300" distR="114300" simplePos="0" relativeHeight="251654144" behindDoc="0" locked="0" layoutInCell="1" allowOverlap="1" wp14:anchorId="300D6C4F" wp14:editId="41948FCA">
            <wp:simplePos x="0" y="0"/>
            <wp:positionH relativeFrom="page">
              <wp:posOffset>11480800</wp:posOffset>
            </wp:positionH>
            <wp:positionV relativeFrom="topMargin">
              <wp:posOffset>11772900</wp:posOffset>
            </wp:positionV>
            <wp:extent cx="266700" cy="495300"/>
            <wp:effectExtent l="0" t="0" r="0" b="0"/>
            <wp:wrapNone/>
            <wp:docPr id="1564184900" name="图片 156418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1" name=""/>
                    <pic:cNvPicPr>
                      <a:picLocks noChangeAspect="1"/>
                    </pic:cNvPicPr>
                  </pic:nvPicPr>
                  <pic:blipFill>
                    <a:blip r:embed="rId9"/>
                    <a:stretch>
                      <a:fillRect/>
                    </a:stretch>
                  </pic:blipFill>
                  <pic:spPr>
                    <a:xfrm>
                      <a:off x="0" y="0"/>
                      <a:ext cx="266700" cy="495300"/>
                    </a:xfrm>
                    <a:prstGeom prst="rect">
                      <a:avLst/>
                    </a:prstGeom>
                  </pic:spPr>
                </pic:pic>
              </a:graphicData>
            </a:graphic>
          </wp:anchor>
        </w:drawing>
      </w:r>
      <w:r>
        <w:rPr>
          <w:rFonts w:hint="eastAsia"/>
        </w:rPr>
        <w:t>2025</w:t>
      </w:r>
      <w:r>
        <w:rPr>
          <w:rFonts w:hint="eastAsia"/>
        </w:rPr>
        <w:t>年上海市宝山区二模物理试卷</w:t>
      </w:r>
    </w:p>
    <w:p w14:paraId="4D359FEE" w14:textId="77777777" w:rsidR="00B758A2" w:rsidRDefault="00B758A2" w:rsidP="00B758A2">
      <w:pPr>
        <w:rPr>
          <w:b/>
          <w:bCs/>
          <w:color w:val="000000"/>
          <w:kern w:val="0"/>
          <w:szCs w:val="21"/>
          <w:lang w:bidi="en-US"/>
        </w:rPr>
      </w:pPr>
      <w:r>
        <w:rPr>
          <w:b/>
          <w:bCs/>
          <w:color w:val="000000"/>
          <w:kern w:val="0"/>
          <w:szCs w:val="21"/>
          <w:lang w:bidi="en-US"/>
        </w:rPr>
        <w:t>考生</w:t>
      </w:r>
      <w:commentRangeStart w:id="0"/>
      <w:r>
        <w:rPr>
          <w:b/>
          <w:bCs/>
          <w:color w:val="000000"/>
          <w:kern w:val="0"/>
          <w:szCs w:val="21"/>
          <w:lang w:bidi="en-US"/>
        </w:rPr>
        <w:t>注意</w:t>
      </w:r>
      <w:commentRangeEnd w:id="0"/>
      <w:r w:rsidR="00D44A00">
        <w:rPr>
          <w:rStyle w:val="aff4"/>
        </w:rPr>
        <w:commentReference w:id="0"/>
      </w:r>
    </w:p>
    <w:p w14:paraId="1D455BD5" w14:textId="77777777" w:rsidR="00B758A2" w:rsidRDefault="00B758A2" w:rsidP="00B758A2">
      <w:pPr>
        <w:rPr>
          <w:b/>
          <w:bCs/>
          <w:color w:val="000000"/>
          <w:kern w:val="0"/>
          <w:szCs w:val="21"/>
          <w:lang w:bidi="en-US"/>
        </w:rPr>
      </w:pPr>
      <w:r>
        <w:rPr>
          <w:b/>
          <w:bCs/>
          <w:color w:val="000000"/>
          <w:kern w:val="0"/>
          <w:szCs w:val="21"/>
          <w:lang w:bidi="en-US"/>
        </w:rPr>
        <w:t>1</w:t>
      </w:r>
      <w:r>
        <w:rPr>
          <w:b/>
          <w:bCs/>
          <w:color w:val="000000"/>
          <w:kern w:val="0"/>
          <w:szCs w:val="21"/>
          <w:lang w:bidi="en-US"/>
        </w:rPr>
        <w:t>．试卷满分</w:t>
      </w:r>
      <w:r>
        <w:rPr>
          <w:b/>
          <w:bCs/>
          <w:color w:val="000000"/>
          <w:kern w:val="0"/>
          <w:szCs w:val="21"/>
          <w:lang w:bidi="en-US"/>
        </w:rPr>
        <w:t>100</w:t>
      </w:r>
      <w:r>
        <w:rPr>
          <w:b/>
          <w:bCs/>
          <w:color w:val="000000"/>
          <w:kern w:val="0"/>
          <w:szCs w:val="21"/>
          <w:lang w:bidi="en-US"/>
        </w:rPr>
        <w:t>分，考试时间</w:t>
      </w:r>
      <w:r>
        <w:rPr>
          <w:b/>
          <w:bCs/>
          <w:color w:val="000000"/>
          <w:kern w:val="0"/>
          <w:szCs w:val="21"/>
          <w:lang w:bidi="en-US"/>
        </w:rPr>
        <w:t>60</w:t>
      </w:r>
      <w:r>
        <w:rPr>
          <w:b/>
          <w:bCs/>
          <w:color w:val="000000"/>
          <w:kern w:val="0"/>
          <w:szCs w:val="21"/>
          <w:lang w:bidi="en-US"/>
        </w:rPr>
        <w:t>分钟。</w:t>
      </w:r>
    </w:p>
    <w:p w14:paraId="08E0C337" w14:textId="77777777" w:rsidR="00B758A2" w:rsidRDefault="00B758A2" w:rsidP="00B758A2">
      <w:pPr>
        <w:rPr>
          <w:b/>
          <w:bCs/>
          <w:color w:val="000000"/>
          <w:kern w:val="0"/>
          <w:szCs w:val="21"/>
          <w:lang w:bidi="en-US"/>
        </w:rPr>
      </w:pPr>
      <w:r>
        <w:rPr>
          <w:b/>
          <w:bCs/>
          <w:color w:val="000000"/>
          <w:kern w:val="0"/>
          <w:szCs w:val="21"/>
          <w:lang w:bidi="en-US"/>
        </w:rPr>
        <w:t>2</w:t>
      </w:r>
      <w:r>
        <w:rPr>
          <w:b/>
          <w:bCs/>
          <w:color w:val="000000"/>
          <w:kern w:val="0"/>
          <w:szCs w:val="21"/>
          <w:lang w:bidi="en-US"/>
        </w:rPr>
        <w:t>．本考试分设试卷和答题纸，答题前，务必在答题纸上填写姓名、报名号、考场号和座位号，并将核对后的条形码贴在指定位置上。作答必须写在答题纸上，在试卷上作答一律不得分。</w:t>
      </w:r>
    </w:p>
    <w:p w14:paraId="31ADB760" w14:textId="3A2590C1" w:rsidR="00B758A2" w:rsidRDefault="00B758A2" w:rsidP="00B758A2">
      <w:pPr>
        <w:rPr>
          <w:b/>
          <w:bCs/>
          <w:color w:val="000000"/>
          <w:kern w:val="0"/>
          <w:szCs w:val="21"/>
          <w:lang w:bidi="en-US"/>
        </w:rPr>
      </w:pPr>
      <w:r>
        <w:rPr>
          <w:b/>
          <w:bCs/>
          <w:color w:val="000000"/>
          <w:kern w:val="0"/>
          <w:szCs w:val="21"/>
          <w:lang w:bidi="en-US"/>
        </w:rPr>
        <w:t>3</w:t>
      </w:r>
      <w:r>
        <w:rPr>
          <w:b/>
          <w:bCs/>
          <w:color w:val="000000"/>
          <w:kern w:val="0"/>
          <w:szCs w:val="21"/>
          <w:lang w:bidi="en-US"/>
        </w:rPr>
        <w:t>．本试卷标注</w:t>
      </w:r>
      <w:r>
        <w:rPr>
          <w:b/>
          <w:bCs/>
          <w:color w:val="000000"/>
          <w:kern w:val="0"/>
          <w:szCs w:val="21"/>
          <w:lang w:bidi="en-US"/>
        </w:rPr>
        <w:t>“</w:t>
      </w:r>
      <w:r>
        <w:rPr>
          <w:b/>
          <w:bCs/>
          <w:color w:val="000000"/>
          <w:kern w:val="0"/>
          <w:szCs w:val="21"/>
          <w:lang w:bidi="en-US"/>
        </w:rPr>
        <w:t>多选</w:t>
      </w:r>
      <w:r>
        <w:rPr>
          <w:b/>
          <w:bCs/>
          <w:color w:val="000000"/>
          <w:kern w:val="0"/>
          <w:szCs w:val="21"/>
          <w:lang w:bidi="en-US"/>
        </w:rPr>
        <w:t>”</w:t>
      </w:r>
      <w:r>
        <w:rPr>
          <w:b/>
          <w:bCs/>
          <w:color w:val="000000"/>
          <w:kern w:val="0"/>
          <w:szCs w:val="21"/>
          <w:lang w:bidi="en-US"/>
        </w:rPr>
        <w:t>的试题，每小题有</w:t>
      </w:r>
      <w:r w:rsidR="00B86A3D">
        <w:rPr>
          <w:rFonts w:hint="eastAsia"/>
          <w:b/>
          <w:bCs/>
          <w:color w:val="000000"/>
          <w:kern w:val="0"/>
          <w:szCs w:val="21"/>
          <w:lang w:bidi="en-US"/>
        </w:rPr>
        <w:t xml:space="preserve"> </w:t>
      </w:r>
      <w:r>
        <w:rPr>
          <w:b/>
          <w:bCs/>
          <w:color w:val="000000"/>
          <w:kern w:val="0"/>
          <w:szCs w:val="21"/>
          <w:lang w:bidi="en-US"/>
        </w:rPr>
        <w:t>2</w:t>
      </w:r>
      <w:r w:rsidR="00B86A3D">
        <w:rPr>
          <w:rFonts w:hint="eastAsia"/>
          <w:b/>
          <w:bCs/>
          <w:color w:val="000000"/>
          <w:kern w:val="0"/>
          <w:szCs w:val="21"/>
          <w:lang w:bidi="en-US"/>
        </w:rPr>
        <w:t xml:space="preserve"> </w:t>
      </w:r>
      <w:r>
        <w:rPr>
          <w:b/>
          <w:bCs/>
          <w:color w:val="000000"/>
          <w:szCs w:val="21"/>
        </w:rPr>
        <w:t>~</w:t>
      </w:r>
      <w:r w:rsidR="00B86A3D">
        <w:rPr>
          <w:rFonts w:hint="eastAsia"/>
          <w:b/>
          <w:bCs/>
          <w:color w:val="000000"/>
          <w:szCs w:val="21"/>
        </w:rPr>
        <w:t xml:space="preserve"> </w:t>
      </w:r>
      <w:r>
        <w:rPr>
          <w:b/>
          <w:bCs/>
          <w:color w:val="000000"/>
          <w:kern w:val="0"/>
          <w:szCs w:val="21"/>
          <w:lang w:bidi="en-US"/>
        </w:rPr>
        <w:t>3</w:t>
      </w:r>
      <w:r w:rsidR="00B86A3D">
        <w:rPr>
          <w:rFonts w:hint="eastAsia"/>
          <w:b/>
          <w:bCs/>
          <w:color w:val="000000"/>
          <w:kern w:val="0"/>
          <w:szCs w:val="21"/>
          <w:lang w:bidi="en-US"/>
        </w:rPr>
        <w:t xml:space="preserve"> </w:t>
      </w:r>
      <w:r>
        <w:rPr>
          <w:b/>
          <w:bCs/>
          <w:color w:val="000000"/>
          <w:kern w:val="0"/>
          <w:szCs w:val="21"/>
          <w:lang w:bidi="en-US"/>
        </w:rPr>
        <w:t>个正确选项，漏选给一半分，错选不给分；未特别标注的选择类试题，每小题只有</w:t>
      </w:r>
      <w:r>
        <w:rPr>
          <w:b/>
          <w:bCs/>
          <w:color w:val="000000"/>
          <w:kern w:val="0"/>
          <w:szCs w:val="21"/>
          <w:lang w:bidi="en-US"/>
        </w:rPr>
        <w:t>1</w:t>
      </w:r>
      <w:r>
        <w:rPr>
          <w:b/>
          <w:bCs/>
          <w:color w:val="000000"/>
          <w:kern w:val="0"/>
          <w:szCs w:val="21"/>
          <w:lang w:bidi="en-US"/>
        </w:rPr>
        <w:t>个正确选项。</w:t>
      </w:r>
    </w:p>
    <w:p w14:paraId="70609FA9" w14:textId="77777777" w:rsidR="00B758A2" w:rsidRDefault="00B758A2" w:rsidP="00B758A2">
      <w:pPr>
        <w:rPr>
          <w:b/>
          <w:bCs/>
          <w:color w:val="000000"/>
          <w:kern w:val="0"/>
          <w:szCs w:val="21"/>
          <w:lang w:bidi="en-US"/>
        </w:rPr>
      </w:pPr>
      <w:r>
        <w:rPr>
          <w:b/>
          <w:bCs/>
          <w:color w:val="000000"/>
          <w:kern w:val="0"/>
          <w:szCs w:val="21"/>
          <w:lang w:bidi="en-US"/>
        </w:rPr>
        <w:t>4</w:t>
      </w:r>
      <w:r>
        <w:rPr>
          <w:b/>
          <w:bCs/>
          <w:color w:val="000000"/>
          <w:kern w:val="0"/>
          <w:szCs w:val="21"/>
          <w:lang w:bidi="en-US"/>
        </w:rPr>
        <w:t>．在列式计算、逻辑推理以及回答问题过程中，须给出必要的图示、文字说明、公式、演算等。</w:t>
      </w:r>
    </w:p>
    <w:p w14:paraId="45DA02AA" w14:textId="246C5C6B" w:rsidR="00B758A2" w:rsidRDefault="00B758A2" w:rsidP="00B758A2">
      <w:pPr>
        <w:rPr>
          <w:b/>
          <w:bCs/>
          <w:color w:val="000000"/>
          <w:kern w:val="0"/>
          <w:szCs w:val="21"/>
          <w:lang w:bidi="en-US"/>
        </w:rPr>
      </w:pPr>
      <w:r>
        <w:rPr>
          <w:b/>
          <w:bCs/>
          <w:color w:val="000000"/>
          <w:kern w:val="0"/>
          <w:szCs w:val="21"/>
          <w:lang w:bidi="en-US"/>
        </w:rPr>
        <w:t>5</w:t>
      </w:r>
      <w:r>
        <w:rPr>
          <w:b/>
          <w:bCs/>
          <w:color w:val="000000"/>
          <w:kern w:val="0"/>
          <w:szCs w:val="21"/>
          <w:lang w:bidi="en-US"/>
        </w:rPr>
        <w:t>．除特殊说明外，本试卷所用的重力加速度大小</w:t>
      </w:r>
      <w:r w:rsidR="00B86A3D">
        <w:rPr>
          <w:rFonts w:hint="eastAsia"/>
          <w:b/>
          <w:bCs/>
          <w:color w:val="000000"/>
          <w:kern w:val="0"/>
          <w:szCs w:val="21"/>
          <w:lang w:bidi="en-US"/>
        </w:rPr>
        <w:t xml:space="preserve"> </w:t>
      </w:r>
      <w:r>
        <w:rPr>
          <w:b/>
          <w:bCs/>
          <w:i/>
          <w:iCs/>
          <w:color w:val="000000"/>
          <w:kern w:val="0"/>
          <w:szCs w:val="21"/>
          <w:lang w:bidi="en-US"/>
        </w:rPr>
        <w:t>g</w:t>
      </w:r>
      <w:r w:rsidR="00B86A3D">
        <w:rPr>
          <w:rFonts w:hint="eastAsia"/>
          <w:b/>
          <w:bCs/>
          <w:color w:val="000000"/>
          <w:kern w:val="0"/>
          <w:szCs w:val="21"/>
          <w:lang w:bidi="en-US"/>
        </w:rPr>
        <w:t xml:space="preserve"> </w:t>
      </w:r>
      <w:r>
        <w:rPr>
          <w:b/>
          <w:bCs/>
          <w:color w:val="000000"/>
          <w:kern w:val="0"/>
          <w:szCs w:val="21"/>
          <w:lang w:bidi="en-US"/>
        </w:rPr>
        <w:t>均取</w:t>
      </w:r>
      <w:r w:rsidR="00B86A3D">
        <w:rPr>
          <w:rFonts w:hint="eastAsia"/>
          <w:b/>
          <w:bCs/>
          <w:color w:val="000000"/>
          <w:kern w:val="0"/>
          <w:szCs w:val="21"/>
          <w:lang w:bidi="en-US"/>
        </w:rPr>
        <w:t xml:space="preserve"> </w:t>
      </w:r>
      <w:r>
        <w:rPr>
          <w:b/>
          <w:bCs/>
          <w:color w:val="000000"/>
          <w:kern w:val="0"/>
          <w:szCs w:val="21"/>
          <w:lang w:bidi="en-US"/>
        </w:rPr>
        <w:t>9.8</w:t>
      </w:r>
      <w:r w:rsidR="00B86A3D">
        <w:rPr>
          <w:rFonts w:hint="eastAsia"/>
          <w:b/>
          <w:bCs/>
          <w:color w:val="000000"/>
          <w:kern w:val="0"/>
          <w:szCs w:val="21"/>
          <w:lang w:bidi="en-US"/>
        </w:rPr>
        <w:t xml:space="preserve"> </w:t>
      </w:r>
      <w:r>
        <w:rPr>
          <w:b/>
          <w:bCs/>
          <w:color w:val="000000"/>
          <w:kern w:val="0"/>
          <w:szCs w:val="21"/>
          <w:lang w:bidi="en-US"/>
        </w:rPr>
        <w:t>m/s</w:t>
      </w:r>
      <w:r>
        <w:rPr>
          <w:b/>
          <w:bCs/>
          <w:color w:val="000000"/>
          <w:kern w:val="0"/>
          <w:szCs w:val="21"/>
          <w:vertAlign w:val="superscript"/>
          <w:lang w:bidi="en-US"/>
        </w:rPr>
        <w:t>2</w:t>
      </w:r>
      <w:r>
        <w:rPr>
          <w:b/>
          <w:bCs/>
          <w:color w:val="000000"/>
          <w:kern w:val="0"/>
          <w:szCs w:val="21"/>
          <w:lang w:bidi="en-US"/>
        </w:rPr>
        <w:t>。</w:t>
      </w:r>
    </w:p>
    <w:p w14:paraId="57A51FBA" w14:textId="77777777" w:rsidR="00B758A2" w:rsidRDefault="00B758A2" w:rsidP="00B758A2">
      <w:pPr>
        <w:rPr>
          <w:rFonts w:ascii="宋体" w:hAnsi="宋体" w:hint="eastAsia"/>
          <w:b/>
          <w:bCs/>
          <w:color w:val="000000"/>
          <w:kern w:val="0"/>
          <w:szCs w:val="21"/>
          <w:lang w:bidi="en-US"/>
        </w:rPr>
      </w:pPr>
    </w:p>
    <w:p w14:paraId="74BF18F4" w14:textId="77777777" w:rsidR="00B758A2" w:rsidRDefault="00B758A2" w:rsidP="00B86A3D">
      <w:pPr>
        <w:pStyle w:val="2"/>
      </w:pPr>
      <w:r>
        <w:rPr>
          <w:rFonts w:hint="eastAsia"/>
          <w:color w:val="333333"/>
          <w:kern w:val="0"/>
        </w:rPr>
        <w:t>一</w:t>
      </w:r>
      <w:r>
        <w:rPr>
          <w:rFonts w:hint="eastAsia"/>
        </w:rPr>
        <w:t>、氢原子</w:t>
      </w:r>
    </w:p>
    <w:p w14:paraId="622D488B" w14:textId="77777777" w:rsidR="00B758A2" w:rsidRDefault="00B758A2" w:rsidP="00B86A3D">
      <w:pPr>
        <w:pStyle w:val="aff2"/>
        <w:ind w:firstLine="420"/>
      </w:pPr>
      <w:r>
        <w:t>氢原子由一个质子和一个电子组成</w:t>
      </w:r>
      <w:r>
        <w:rPr>
          <w:rFonts w:hint="eastAsia"/>
        </w:rPr>
        <w:t>，</w:t>
      </w:r>
      <w:r>
        <w:t>它具有许多神奇的功效与</w:t>
      </w:r>
      <w:commentRangeStart w:id="1"/>
      <w:r>
        <w:t>作用</w:t>
      </w:r>
      <w:commentRangeEnd w:id="1"/>
      <w:r w:rsidR="00644DF9">
        <w:rPr>
          <w:rStyle w:val="aff4"/>
          <w:rFonts w:eastAsia="宋体"/>
        </w:rPr>
        <w:commentReference w:id="1"/>
      </w:r>
      <w:r>
        <w:t>。</w:t>
      </w:r>
    </w:p>
    <w:p w14:paraId="75D0BC6B" w14:textId="263B4F27" w:rsidR="00B86A3D" w:rsidRDefault="00B86A3D" w:rsidP="00B758A2">
      <w:pPr>
        <w:rPr>
          <w:szCs w:val="21"/>
        </w:rPr>
      </w:pPr>
    </w:p>
    <w:p w14:paraId="7E44D8BB" w14:textId="79997540" w:rsidR="00B758A2" w:rsidRDefault="00F136AA" w:rsidP="00B86A3D">
      <w:r>
        <w:rPr>
          <w:noProof/>
        </w:rPr>
        <mc:AlternateContent>
          <mc:Choice Requires="wpg">
            <w:drawing>
              <wp:anchor distT="0" distB="0" distL="114300" distR="114300" simplePos="0" relativeHeight="251674624" behindDoc="0" locked="0" layoutInCell="1" allowOverlap="1" wp14:anchorId="29BAE5A4" wp14:editId="7D012E08">
                <wp:simplePos x="0" y="0"/>
                <wp:positionH relativeFrom="column">
                  <wp:posOffset>3832283</wp:posOffset>
                </wp:positionH>
                <wp:positionV relativeFrom="paragraph">
                  <wp:posOffset>84632</wp:posOffset>
                </wp:positionV>
                <wp:extent cx="1436370" cy="535940"/>
                <wp:effectExtent l="0" t="0" r="0" b="0"/>
                <wp:wrapSquare wrapText="bothSides"/>
                <wp:docPr id="726802689" name="组合 645"/>
                <wp:cNvGraphicFramePr/>
                <a:graphic xmlns:a="http://schemas.openxmlformats.org/drawingml/2006/main">
                  <a:graphicData uri="http://schemas.microsoft.com/office/word/2010/wordprocessingGroup">
                    <wpg:wgp>
                      <wpg:cNvGrpSpPr/>
                      <wpg:grpSpPr>
                        <a:xfrm>
                          <a:off x="0" y="0"/>
                          <a:ext cx="1436370" cy="535940"/>
                          <a:chOff x="-19284" y="61983"/>
                          <a:chExt cx="1648059" cy="713337"/>
                        </a:xfrm>
                      </wpg:grpSpPr>
                      <wpg:grpSp>
                        <wpg:cNvPr id="303499842" name="组合 644"/>
                        <wpg:cNvGrpSpPr/>
                        <wpg:grpSpPr>
                          <a:xfrm>
                            <a:off x="0" y="301808"/>
                            <a:ext cx="1628775" cy="238970"/>
                            <a:chOff x="0" y="17095"/>
                            <a:chExt cx="1628775" cy="239363"/>
                          </a:xfrm>
                        </wpg:grpSpPr>
                        <wps:wsp>
                          <wps:cNvPr id="16151187" name="矩形 642"/>
                          <wps:cNvSpPr/>
                          <wps:spPr>
                            <a:xfrm>
                              <a:off x="0" y="17145"/>
                              <a:ext cx="1628775" cy="238125"/>
                            </a:xfrm>
                            <a:prstGeom prst="rect">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76515275" name="直接连接符 643"/>
                          <wps:cNvCnPr/>
                          <wps:spPr>
                            <a:xfrm>
                              <a:off x="92252" y="17097"/>
                              <a:ext cx="0" cy="238125"/>
                            </a:xfrm>
                            <a:prstGeom prst="line">
                              <a:avLst/>
                            </a:prstGeom>
                            <a:ln w="1270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409129359" name="直接连接符 643"/>
                          <wps:cNvCnPr/>
                          <wps:spPr>
                            <a:xfrm>
                              <a:off x="233490" y="17095"/>
                              <a:ext cx="0" cy="238125"/>
                            </a:xfrm>
                            <a:prstGeom prst="line">
                              <a:avLst/>
                            </a:prstGeom>
                            <a:ln w="1270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829252018" name="直接连接符 643"/>
                          <wps:cNvCnPr/>
                          <wps:spPr>
                            <a:xfrm>
                              <a:off x="562938" y="18334"/>
                              <a:ext cx="0" cy="238124"/>
                            </a:xfrm>
                            <a:prstGeom prst="line">
                              <a:avLst/>
                            </a:prstGeom>
                            <a:ln w="1270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2037867293" name="直接连接符 643"/>
                          <wps:cNvCnPr/>
                          <wps:spPr>
                            <a:xfrm>
                              <a:off x="1407991" y="17894"/>
                              <a:ext cx="0" cy="238124"/>
                            </a:xfrm>
                            <a:prstGeom prst="line">
                              <a:avLst/>
                            </a:prstGeom>
                            <a:ln w="12700">
                              <a:solidFill>
                                <a:schemeClr val="bg1"/>
                              </a:solidFill>
                            </a:ln>
                          </wps:spPr>
                          <wps:style>
                            <a:lnRef idx="1">
                              <a:schemeClr val="accent1"/>
                            </a:lnRef>
                            <a:fillRef idx="0">
                              <a:schemeClr val="accent1"/>
                            </a:fillRef>
                            <a:effectRef idx="0">
                              <a:schemeClr val="accent1"/>
                            </a:effectRef>
                            <a:fontRef idx="minor">
                              <a:schemeClr val="tx1"/>
                            </a:fontRef>
                          </wps:style>
                          <wps:bodyPr/>
                        </wps:wsp>
                      </wpg:grpSp>
                      <wps:wsp>
                        <wps:cNvPr id="1931227151" name="Rectangle 1295"/>
                        <wps:cNvSpPr/>
                        <wps:spPr>
                          <a:xfrm>
                            <a:off x="-19284" y="62691"/>
                            <a:ext cx="218788" cy="259845"/>
                          </a:xfrm>
                          <a:prstGeom prst="rect">
                            <a:avLst/>
                          </a:prstGeom>
                          <a:ln>
                            <a:noFill/>
                          </a:ln>
                        </wps:spPr>
                        <wps:txbx>
                          <w:txbxContent>
                            <w:p w14:paraId="38E69356" w14:textId="77777777" w:rsidR="005B1946" w:rsidRPr="00803930" w:rsidRDefault="005B1946" w:rsidP="005B1946">
                              <w:pPr>
                                <w:rPr>
                                  <w:sz w:val="18"/>
                                  <w:vertAlign w:val="subscript"/>
                                </w:rPr>
                              </w:pPr>
                              <w:r>
                                <w:rPr>
                                  <w:rFonts w:hint="eastAsia"/>
                                  <w:sz w:val="18"/>
                                </w:rPr>
                                <w:t>H</w:t>
                              </w:r>
                              <w:r>
                                <w:rPr>
                                  <w:sz w:val="18"/>
                                  <w:vertAlign w:val="subscript"/>
                                </w:rPr>
                                <w:t>δ</w:t>
                              </w:r>
                            </w:p>
                          </w:txbxContent>
                        </wps:txbx>
                        <wps:bodyPr horzOverflow="overflow" vert="horz" wrap="none" lIns="36000" tIns="0" rIns="36000" bIns="0" rtlCol="0">
                          <a:spAutoFit/>
                        </wps:bodyPr>
                      </wps:wsp>
                      <wps:wsp>
                        <wps:cNvPr id="1024640040" name="Rectangle 1295"/>
                        <wps:cNvSpPr/>
                        <wps:spPr>
                          <a:xfrm>
                            <a:off x="1297919" y="61983"/>
                            <a:ext cx="223158" cy="259845"/>
                          </a:xfrm>
                          <a:prstGeom prst="rect">
                            <a:avLst/>
                          </a:prstGeom>
                          <a:ln>
                            <a:noFill/>
                          </a:ln>
                        </wps:spPr>
                        <wps:txbx>
                          <w:txbxContent>
                            <w:p w14:paraId="5967128B" w14:textId="77777777" w:rsidR="005B1946" w:rsidRPr="00803930" w:rsidRDefault="005B1946" w:rsidP="005B1946">
                              <w:pPr>
                                <w:rPr>
                                  <w:sz w:val="18"/>
                                  <w:vertAlign w:val="subscript"/>
                                </w:rPr>
                              </w:pPr>
                              <w:r>
                                <w:rPr>
                                  <w:rFonts w:hint="eastAsia"/>
                                  <w:sz w:val="18"/>
                                </w:rPr>
                                <w:t>H</w:t>
                              </w:r>
                              <w:r>
                                <w:rPr>
                                  <w:sz w:val="18"/>
                                  <w:vertAlign w:val="subscript"/>
                                </w:rPr>
                                <w:t>α</w:t>
                              </w:r>
                            </w:p>
                          </w:txbxContent>
                        </wps:txbx>
                        <wps:bodyPr horzOverflow="overflow" vert="horz" wrap="none" lIns="36000" tIns="0" rIns="36000" bIns="0" rtlCol="0">
                          <a:spAutoFit/>
                        </wps:bodyPr>
                      </wps:wsp>
                      <wps:wsp>
                        <wps:cNvPr id="411241160" name="Rectangle 1295"/>
                        <wps:cNvSpPr/>
                        <wps:spPr>
                          <a:xfrm>
                            <a:off x="453124" y="62690"/>
                            <a:ext cx="222430" cy="259844"/>
                          </a:xfrm>
                          <a:prstGeom prst="rect">
                            <a:avLst/>
                          </a:prstGeom>
                          <a:ln>
                            <a:noFill/>
                          </a:ln>
                        </wps:spPr>
                        <wps:txbx>
                          <w:txbxContent>
                            <w:p w14:paraId="2E66D81F" w14:textId="77777777" w:rsidR="005B1946" w:rsidRPr="00803930" w:rsidRDefault="005B1946" w:rsidP="005B1946">
                              <w:pPr>
                                <w:rPr>
                                  <w:sz w:val="18"/>
                                  <w:vertAlign w:val="subscript"/>
                                </w:rPr>
                              </w:pPr>
                              <w:r>
                                <w:rPr>
                                  <w:rFonts w:hint="eastAsia"/>
                                  <w:sz w:val="18"/>
                                </w:rPr>
                                <w:t>H</w:t>
                              </w:r>
                              <w:r>
                                <w:rPr>
                                  <w:sz w:val="18"/>
                                  <w:vertAlign w:val="subscript"/>
                                </w:rPr>
                                <w:t>β</w:t>
                              </w:r>
                            </w:p>
                          </w:txbxContent>
                        </wps:txbx>
                        <wps:bodyPr horzOverflow="overflow" vert="horz" wrap="none" lIns="36000" tIns="0" rIns="36000" bIns="0" rtlCol="0">
                          <a:spAutoFit/>
                        </wps:bodyPr>
                      </wps:wsp>
                      <wps:wsp>
                        <wps:cNvPr id="56442658" name="Rectangle 1295"/>
                        <wps:cNvSpPr/>
                        <wps:spPr>
                          <a:xfrm>
                            <a:off x="131758" y="62270"/>
                            <a:ext cx="216603" cy="259842"/>
                          </a:xfrm>
                          <a:prstGeom prst="rect">
                            <a:avLst/>
                          </a:prstGeom>
                          <a:ln>
                            <a:noFill/>
                          </a:ln>
                        </wps:spPr>
                        <wps:txbx>
                          <w:txbxContent>
                            <w:p w14:paraId="0AFC6EF6" w14:textId="77777777" w:rsidR="005B1946" w:rsidRPr="00803930" w:rsidRDefault="005B1946" w:rsidP="005B1946">
                              <w:pPr>
                                <w:rPr>
                                  <w:sz w:val="18"/>
                                  <w:vertAlign w:val="subscript"/>
                                </w:rPr>
                              </w:pPr>
                              <w:r>
                                <w:rPr>
                                  <w:rFonts w:hint="eastAsia"/>
                                  <w:sz w:val="18"/>
                                </w:rPr>
                                <w:t>H</w:t>
                              </w:r>
                              <w:r>
                                <w:rPr>
                                  <w:sz w:val="18"/>
                                  <w:vertAlign w:val="subscript"/>
                                </w:rPr>
                                <w:t>γ</w:t>
                              </w:r>
                            </w:p>
                          </w:txbxContent>
                        </wps:txbx>
                        <wps:bodyPr horzOverflow="overflow" vert="horz" wrap="none" lIns="36000" tIns="0" rIns="36000" bIns="0" rtlCol="0">
                          <a:spAutoFit/>
                        </wps:bodyPr>
                      </wps:wsp>
                      <wps:wsp>
                        <wps:cNvPr id="10940039" name="Rectangle 1295"/>
                        <wps:cNvSpPr/>
                        <wps:spPr>
                          <a:xfrm>
                            <a:off x="-16807" y="511711"/>
                            <a:ext cx="214485" cy="263565"/>
                          </a:xfrm>
                          <a:prstGeom prst="rect">
                            <a:avLst/>
                          </a:prstGeom>
                          <a:ln>
                            <a:noFill/>
                          </a:ln>
                        </wps:spPr>
                        <wps:txbx>
                          <w:txbxContent>
                            <w:p w14:paraId="6D312A56" w14:textId="556A6FCE" w:rsidR="005B1946" w:rsidRPr="00803930" w:rsidRDefault="005B1946" w:rsidP="005B1946">
                              <w:pPr>
                                <w:rPr>
                                  <w:sz w:val="18"/>
                                  <w:vertAlign w:val="subscript"/>
                                </w:rPr>
                              </w:pPr>
                              <w:r>
                                <w:rPr>
                                  <w:rFonts w:hint="eastAsia"/>
                                  <w:sz w:val="18"/>
                                </w:rPr>
                                <w:t>紫</w:t>
                              </w:r>
                            </w:p>
                          </w:txbxContent>
                        </wps:txbx>
                        <wps:bodyPr horzOverflow="overflow" vert="horz" wrap="none" lIns="36000" tIns="0" rIns="36000" bIns="0" rtlCol="0">
                          <a:spAutoFit/>
                        </wps:bodyPr>
                      </wps:wsp>
                      <wps:wsp>
                        <wps:cNvPr id="1417798993" name="Rectangle 1295"/>
                        <wps:cNvSpPr/>
                        <wps:spPr>
                          <a:xfrm>
                            <a:off x="1300942" y="511638"/>
                            <a:ext cx="214485" cy="263682"/>
                          </a:xfrm>
                          <a:prstGeom prst="rect">
                            <a:avLst/>
                          </a:prstGeom>
                          <a:ln>
                            <a:noFill/>
                          </a:ln>
                        </wps:spPr>
                        <wps:txbx>
                          <w:txbxContent>
                            <w:p w14:paraId="36FFC306" w14:textId="19560CF8" w:rsidR="005B1946" w:rsidRPr="00803930" w:rsidRDefault="005B1946" w:rsidP="005B1946">
                              <w:pPr>
                                <w:rPr>
                                  <w:sz w:val="18"/>
                                  <w:vertAlign w:val="subscript"/>
                                </w:rPr>
                              </w:pPr>
                              <w:r>
                                <w:rPr>
                                  <w:rFonts w:hint="eastAsia"/>
                                  <w:sz w:val="18"/>
                                </w:rPr>
                                <w:t>红</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29BAE5A4" id="组合 645" o:spid="_x0000_s1026" style="position:absolute;left:0;text-align:left;margin-left:301.75pt;margin-top:6.65pt;width:113.1pt;height:42.2pt;z-index:251674624;mso-width-relative:margin;mso-height-relative:margin" coordorigin="-192,619" coordsize="16480,7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">
                <v:group id="组合 644" o:spid="_x0000_s1027" style="position:absolute;top:3018;width:16287;height:2389" coordorigin=",170" coordsize="16287,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">
                  <v:rect id="矩形 642" o:spid="_x0000_s1028" style="position:absolute;top:171;width:16287;height:2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" fillcolor="black [3213]" stroked="f" strokeweight="2pt">
                    <v:textbox style="mso-fit-shape-to-text:t"/>
                  </v:rect>
                  <v:line id="直接连接符 643" o:spid="_x0000_s1029" style="position:absolute;visibility:visible;mso-wrap-style:square" from="922,170" to="922,2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" strokecolor="white [3212]" strokeweight="1pt"/>
                  <v:line id="直接连接符 643" o:spid="_x0000_s1030" style="position:absolute;visibility:visible;mso-wrap-style:square" from="2334,170" to="2334,2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" strokecolor="white [3212]" strokeweight="1pt"/>
                  <v:line id="直接连接符 643" o:spid="_x0000_s1031" style="position:absolute;visibility:visible;mso-wrap-style:square" from="5629,183" to="5629,2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" strokecolor="white [3212]" strokeweight="1pt"/>
                  <v:line id="直接连接符 643" o:spid="_x0000_s1032" style="position:absolute;visibility:visible;mso-wrap-style:square" from="14079,178" to="14079,2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" strokecolor="white [3212]" strokeweight="1pt"/>
                </v:group>
                <v:rect id="Rectangle 1295" o:spid="_x0000_s1033" style="position:absolute;left:-192;top:626;width:2187;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" filled="f" stroked="f">
                  <v:textbox style="mso-fit-shape-to-text:t" inset="1mm,0,1mm,0">
                    <w:txbxContent>
                      <w:p w14:paraId="38E69356" w14:textId="77777777" w:rsidR="005B1946" w:rsidRPr="00803930" w:rsidRDefault="005B1946" w:rsidP="005B1946">
                        <w:pPr>
                          <w:rPr>
                            <w:sz w:val="18"/>
                            <w:vertAlign w:val="subscript"/>
                          </w:rPr>
                        </w:pPr>
                        <w:r>
                          <w:rPr>
                            <w:rFonts w:hint="eastAsia"/>
                            <w:sz w:val="18"/>
                          </w:rPr>
                          <w:t>H</w:t>
                        </w:r>
                        <w:r>
                          <w:rPr>
                            <w:sz w:val="18"/>
                            <w:vertAlign w:val="subscript"/>
                          </w:rPr>
                          <w:t>δ</w:t>
                        </w:r>
                      </w:p>
                    </w:txbxContent>
                  </v:textbox>
                </v:rect>
                <v:rect id="Rectangle 1295" o:spid="_x0000_s1034" style="position:absolute;left:12979;top:619;width:2231;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" filled="f" stroked="f">
                  <v:textbox style="mso-fit-shape-to-text:t" inset="1mm,0,1mm,0">
                    <w:txbxContent>
                      <w:p w14:paraId="5967128B" w14:textId="77777777" w:rsidR="005B1946" w:rsidRPr="00803930" w:rsidRDefault="005B1946" w:rsidP="005B1946">
                        <w:pPr>
                          <w:rPr>
                            <w:sz w:val="18"/>
                            <w:vertAlign w:val="subscript"/>
                          </w:rPr>
                        </w:pPr>
                        <w:r>
                          <w:rPr>
                            <w:rFonts w:hint="eastAsia"/>
                            <w:sz w:val="18"/>
                          </w:rPr>
                          <w:t>H</w:t>
                        </w:r>
                        <w:r>
                          <w:rPr>
                            <w:sz w:val="18"/>
                            <w:vertAlign w:val="subscript"/>
                          </w:rPr>
                          <w:t>α</w:t>
                        </w:r>
                      </w:p>
                    </w:txbxContent>
                  </v:textbox>
                </v:rect>
                <v:rect id="Rectangle 1295" o:spid="_x0000_s1035" style="position:absolute;left:4531;top:626;width:2224;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" filled="f" stroked="f">
                  <v:textbox style="mso-fit-shape-to-text:t" inset="1mm,0,1mm,0">
                    <w:txbxContent>
                      <w:p w14:paraId="2E66D81F" w14:textId="77777777" w:rsidR="005B1946" w:rsidRPr="00803930" w:rsidRDefault="005B1946" w:rsidP="005B1946">
                        <w:pPr>
                          <w:rPr>
                            <w:sz w:val="18"/>
                            <w:vertAlign w:val="subscript"/>
                          </w:rPr>
                        </w:pPr>
                        <w:r>
                          <w:rPr>
                            <w:rFonts w:hint="eastAsia"/>
                            <w:sz w:val="18"/>
                          </w:rPr>
                          <w:t>H</w:t>
                        </w:r>
                        <w:r>
                          <w:rPr>
                            <w:sz w:val="18"/>
                            <w:vertAlign w:val="subscript"/>
                          </w:rPr>
                          <w:t>β</w:t>
                        </w:r>
                      </w:p>
                    </w:txbxContent>
                  </v:textbox>
                </v:rect>
                <v:rect id="Rectangle 1295" o:spid="_x0000_s1036" style="position:absolute;left:1317;top:622;width:2166;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" filled="f" stroked="f">
                  <v:textbox style="mso-fit-shape-to-text:t" inset="1mm,0,1mm,0">
                    <w:txbxContent>
                      <w:p w14:paraId="0AFC6EF6" w14:textId="77777777" w:rsidR="005B1946" w:rsidRPr="00803930" w:rsidRDefault="005B1946" w:rsidP="005B1946">
                        <w:pPr>
                          <w:rPr>
                            <w:sz w:val="18"/>
                            <w:vertAlign w:val="subscript"/>
                          </w:rPr>
                        </w:pPr>
                        <w:r>
                          <w:rPr>
                            <w:rFonts w:hint="eastAsia"/>
                            <w:sz w:val="18"/>
                          </w:rPr>
                          <w:t>H</w:t>
                        </w:r>
                        <w:r>
                          <w:rPr>
                            <w:sz w:val="18"/>
                            <w:vertAlign w:val="subscript"/>
                          </w:rPr>
                          <w:t>γ</w:t>
                        </w:r>
                      </w:p>
                    </w:txbxContent>
                  </v:textbox>
                </v:rect>
                <v:rect id="Rectangle 1295" o:spid="_x0000_s1037" style="position:absolute;left:-168;top:5117;width:2144;height:26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" filled="f" stroked="f">
                  <v:textbox style="mso-fit-shape-to-text:t" inset="1mm,0,1mm,0">
                    <w:txbxContent>
                      <w:p w14:paraId="6D312A56" w14:textId="556A6FCE" w:rsidR="005B1946" w:rsidRPr="00803930" w:rsidRDefault="005B1946" w:rsidP="005B1946">
                        <w:pPr>
                          <w:rPr>
                            <w:sz w:val="18"/>
                            <w:vertAlign w:val="subscript"/>
                          </w:rPr>
                        </w:pPr>
                        <w:r>
                          <w:rPr>
                            <w:rFonts w:hint="eastAsia"/>
                            <w:sz w:val="18"/>
                          </w:rPr>
                          <w:t>紫</w:t>
                        </w:r>
                      </w:p>
                    </w:txbxContent>
                  </v:textbox>
                </v:rect>
                <v:rect id="Rectangle 1295" o:spid="_x0000_s1038" style="position:absolute;left:13009;top:5116;width:2145;height:26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" filled="f" stroked="f">
                  <v:textbox style="mso-fit-shape-to-text:t" inset="1mm,0,1mm,0">
                    <w:txbxContent>
                      <w:p w14:paraId="36FFC306" w14:textId="19560CF8" w:rsidR="005B1946" w:rsidRPr="00803930" w:rsidRDefault="005B1946" w:rsidP="005B1946">
                        <w:pPr>
                          <w:rPr>
                            <w:sz w:val="18"/>
                            <w:vertAlign w:val="subscript"/>
                          </w:rPr>
                        </w:pPr>
                        <w:r>
                          <w:rPr>
                            <w:rFonts w:hint="eastAsia"/>
                            <w:sz w:val="18"/>
                          </w:rPr>
                          <w:t>红</w:t>
                        </w:r>
                      </w:p>
                    </w:txbxContent>
                  </v:textbox>
                </v:rect>
                <w10:wrap type="square"/>
              </v:group>
            </w:pict>
          </mc:Fallback>
        </mc:AlternateContent>
      </w:r>
      <w:r w:rsidR="00B758A2">
        <w:rPr>
          <w:rFonts w:hint="eastAsia"/>
        </w:rPr>
        <w:t>1</w:t>
      </w:r>
      <w:r w:rsidR="00B758A2">
        <w:t>．氢原子从高能级向低能级跃迁时，会产生</w:t>
      </w:r>
      <w:r w:rsidR="00B758A2">
        <w:rPr>
          <w:rFonts w:hint="eastAsia"/>
        </w:rPr>
        <w:t>属于</w:t>
      </w:r>
      <w:r w:rsidR="00B758A2">
        <w:t>巴尔末系的四种可见光，其光谱如图所示。</w:t>
      </w:r>
    </w:p>
    <w:p w14:paraId="323B6EC7" w14:textId="72E73B30" w:rsidR="00B758A2" w:rsidRDefault="00B758A2" w:rsidP="00B86A3D">
      <w:r>
        <w:rPr>
          <w:rFonts w:hAnsi="宋体"/>
        </w:rPr>
        <w:t>（</w:t>
      </w:r>
      <w:r>
        <w:rPr>
          <w:rFonts w:hAnsi="宋体"/>
        </w:rPr>
        <w:t>1</w:t>
      </w:r>
      <w:r>
        <w:rPr>
          <w:rFonts w:hAnsi="宋体"/>
        </w:rPr>
        <w:t>）</w:t>
      </w:r>
      <w:r>
        <w:t>巴尔末系谱线波长经验公式</w:t>
      </w:r>
      <w:r>
        <w:rPr>
          <w:rFonts w:hint="eastAsia"/>
        </w:rPr>
        <w:t>是</w:t>
      </w:r>
      <w:r w:rsidR="00597F33">
        <w:rPr>
          <w:rFonts w:hint="eastAsia"/>
        </w:rPr>
        <w:t xml:space="preserve"> </w:t>
      </w:r>
      <w:r w:rsidR="00597F33">
        <w:fldChar w:fldCharType="begin"/>
      </w:r>
      <w:r w:rsidR="00597F33">
        <w:instrText xml:space="preserve"> </w:instrText>
      </w:r>
      <w:r w:rsidR="00597F33">
        <w:rPr>
          <w:rFonts w:hint="eastAsia"/>
        </w:rPr>
        <w:instrText>EQ \F(1,</w:instrText>
      </w:r>
      <w:r w:rsidR="00597F33" w:rsidRPr="00597F33">
        <w:rPr>
          <w:i/>
          <w:iCs/>
        </w:rPr>
        <w:instrText>λ</w:instrText>
      </w:r>
      <w:r w:rsidR="00597F33">
        <w:rPr>
          <w:rFonts w:hint="eastAsia"/>
        </w:rPr>
        <w:instrText>)</w:instrText>
      </w:r>
      <w:r w:rsidR="00597F33">
        <w:instrText xml:space="preserve"> </w:instrText>
      </w:r>
      <w:r w:rsidR="00597F33">
        <w:fldChar w:fldCharType="end"/>
      </w:r>
      <w:r w:rsidR="00597F33">
        <w:rPr>
          <w:rFonts w:hint="eastAsia"/>
        </w:rPr>
        <w:t xml:space="preserve">= </w:t>
      </w:r>
      <w:r w:rsidR="00597F33" w:rsidRPr="00597F33">
        <w:rPr>
          <w:rFonts w:hint="eastAsia"/>
          <w:i/>
          <w:iCs/>
        </w:rPr>
        <w:t>R</w:t>
      </w:r>
      <w:r w:rsidR="00597F33">
        <w:rPr>
          <w:rFonts w:hint="eastAsia"/>
        </w:rPr>
        <w:t>(</w:t>
      </w:r>
      <w:r w:rsidR="00597F33">
        <w:fldChar w:fldCharType="begin"/>
      </w:r>
      <w:r w:rsidR="00597F33">
        <w:instrText xml:space="preserve"> </w:instrText>
      </w:r>
      <w:r w:rsidR="00597F33">
        <w:rPr>
          <w:rFonts w:hint="eastAsia"/>
        </w:rPr>
        <w:instrText>EQ \F(1,2</w:instrText>
      </w:r>
      <w:r w:rsidR="00597F33">
        <w:rPr>
          <w:rFonts w:hint="eastAsia"/>
          <w:vertAlign w:val="superscript"/>
        </w:rPr>
        <w:instrText>2</w:instrText>
      </w:r>
      <w:r w:rsidR="00597F33">
        <w:rPr>
          <w:rFonts w:hint="eastAsia"/>
        </w:rPr>
        <w:instrText>)</w:instrText>
      </w:r>
      <w:r w:rsidR="00597F33">
        <w:instrText xml:space="preserve"> </w:instrText>
      </w:r>
      <w:r w:rsidR="00597F33">
        <w:fldChar w:fldCharType="end"/>
      </w:r>
      <w:r w:rsidR="00597F33">
        <w:t>−</w:t>
      </w:r>
      <w:r w:rsidR="00597F33">
        <w:rPr>
          <w:rFonts w:hint="eastAsia"/>
        </w:rPr>
        <w:t xml:space="preserve"> </w:t>
      </w:r>
      <w:r w:rsidR="00597F33">
        <w:fldChar w:fldCharType="begin"/>
      </w:r>
      <w:r w:rsidR="00597F33">
        <w:instrText xml:space="preserve"> </w:instrText>
      </w:r>
      <w:r w:rsidR="00597F33">
        <w:rPr>
          <w:rFonts w:hint="eastAsia"/>
        </w:rPr>
        <w:instrText>EQ \F(1,</w:instrText>
      </w:r>
      <w:r w:rsidR="00597F33" w:rsidRPr="00597F33">
        <w:rPr>
          <w:rFonts w:hint="eastAsia"/>
          <w:i/>
          <w:iCs/>
        </w:rPr>
        <w:instrText>n</w:instrText>
      </w:r>
      <w:r w:rsidR="00597F33">
        <w:rPr>
          <w:rFonts w:hint="eastAsia"/>
          <w:vertAlign w:val="superscript"/>
        </w:rPr>
        <w:instrText>2</w:instrText>
      </w:r>
      <w:r w:rsidR="00597F33">
        <w:rPr>
          <w:rFonts w:hint="eastAsia"/>
        </w:rPr>
        <w:instrText>)</w:instrText>
      </w:r>
      <w:r w:rsidR="00597F33">
        <w:instrText xml:space="preserve"> </w:instrText>
      </w:r>
      <w:r w:rsidR="00597F33">
        <w:fldChar w:fldCharType="end"/>
      </w:r>
      <w:r w:rsidR="00597F33">
        <w:rPr>
          <w:rFonts w:hint="eastAsia"/>
        </w:rPr>
        <w:t>)</w:t>
      </w:r>
      <w:r>
        <w:rPr>
          <w:rFonts w:hint="eastAsia"/>
        </w:rPr>
        <w:t>（式中</w:t>
      </w:r>
      <w:r w:rsidR="00B86A3D">
        <w:rPr>
          <w:rFonts w:hint="eastAsia"/>
        </w:rPr>
        <w:t xml:space="preserve"> </w:t>
      </w:r>
      <w:r>
        <w:rPr>
          <w:rFonts w:hint="eastAsia"/>
          <w:i/>
          <w:iCs/>
        </w:rPr>
        <w:t>n</w:t>
      </w:r>
      <w:r w:rsidR="00B86A3D">
        <w:rPr>
          <w:rFonts w:hint="eastAsia"/>
        </w:rPr>
        <w:t xml:space="preserve"> = </w:t>
      </w:r>
      <w:r>
        <w:rPr>
          <w:rFonts w:hint="eastAsia"/>
        </w:rPr>
        <w:t>3</w:t>
      </w:r>
      <w:r>
        <w:rPr>
          <w:rFonts w:hint="eastAsia"/>
        </w:rPr>
        <w:t>，</w:t>
      </w:r>
      <w:r>
        <w:rPr>
          <w:rFonts w:hint="eastAsia"/>
        </w:rPr>
        <w:t>4</w:t>
      </w:r>
      <w:r>
        <w:rPr>
          <w:rFonts w:hint="eastAsia"/>
        </w:rPr>
        <w:t>，</w:t>
      </w:r>
      <w:r>
        <w:rPr>
          <w:rFonts w:hint="eastAsia"/>
        </w:rPr>
        <w:t>5</w:t>
      </w:r>
      <w:r>
        <w:rPr>
          <w:rFonts w:hint="eastAsia"/>
        </w:rPr>
        <w:t>，</w:t>
      </w:r>
      <w:r>
        <w:rPr>
          <w:rFonts w:ascii="宋体" w:hAnsi="宋体" w:hint="eastAsia"/>
        </w:rPr>
        <w:t>…</w:t>
      </w:r>
      <w:r>
        <w:rPr>
          <w:rFonts w:hint="eastAsia"/>
        </w:rPr>
        <w:t>）。公式中</w:t>
      </w:r>
      <w:r w:rsidR="00B86A3D">
        <w:rPr>
          <w:rFonts w:hint="eastAsia"/>
        </w:rPr>
        <w:t xml:space="preserve"> </w:t>
      </w:r>
      <w:r>
        <w:rPr>
          <w:rFonts w:hint="eastAsia"/>
          <w:i/>
          <w:iCs/>
        </w:rPr>
        <w:t>n</w:t>
      </w:r>
      <w:r w:rsidR="00B86A3D">
        <w:rPr>
          <w:rFonts w:hint="eastAsia"/>
        </w:rPr>
        <w:t xml:space="preserve"> </w:t>
      </w:r>
      <w:r>
        <w:rPr>
          <w:rFonts w:hint="eastAsia"/>
        </w:rPr>
        <w:t>取</w:t>
      </w:r>
      <w:r w:rsidR="00B86A3D">
        <w:rPr>
          <w:rFonts w:hint="eastAsia"/>
        </w:rPr>
        <w:t xml:space="preserve"> </w:t>
      </w:r>
      <w:r>
        <w:rPr>
          <w:rFonts w:hint="eastAsia"/>
        </w:rPr>
        <w:t>6</w:t>
      </w:r>
      <w:r w:rsidR="00B86A3D">
        <w:rPr>
          <w:rFonts w:hint="eastAsia"/>
        </w:rPr>
        <w:t xml:space="preserve"> </w:t>
      </w:r>
      <w:r>
        <w:rPr>
          <w:rFonts w:hint="eastAsia"/>
        </w:rPr>
        <w:t>时可算得</w:t>
      </w:r>
      <w:r w:rsidR="00B86A3D">
        <w:rPr>
          <w:rFonts w:hint="eastAsia"/>
        </w:rPr>
        <w:t xml:space="preserve"> </w:t>
      </w:r>
      <w:r w:rsidRPr="00B86A3D">
        <w:t>H</w:t>
      </w:r>
      <w:r w:rsidRPr="00B86A3D">
        <w:rPr>
          <w:vertAlign w:val="subscript"/>
        </w:rPr>
        <w:t>δ</w:t>
      </w:r>
      <w:r w:rsidR="00B86A3D">
        <w:rPr>
          <w:rFonts w:hint="eastAsia"/>
        </w:rPr>
        <w:t xml:space="preserve"> </w:t>
      </w:r>
      <w:r>
        <w:t>谱线</w:t>
      </w:r>
      <w:r>
        <w:rPr>
          <w:rFonts w:hint="eastAsia"/>
        </w:rPr>
        <w:t>的</w:t>
      </w:r>
      <w:r>
        <w:t>波长</w:t>
      </w:r>
      <w:r>
        <w:rPr>
          <w:rFonts w:hint="eastAsia"/>
        </w:rPr>
        <w:t>，则要计算</w:t>
      </w:r>
      <w:r w:rsidR="00B86A3D">
        <w:rPr>
          <w:rFonts w:hint="eastAsia"/>
        </w:rPr>
        <w:t xml:space="preserve"> </w:t>
      </w:r>
      <w:r w:rsidRPr="00B86A3D">
        <w:t>H</w:t>
      </w:r>
      <w:r w:rsidRPr="00B86A3D">
        <w:rPr>
          <w:vertAlign w:val="subscript"/>
        </w:rPr>
        <w:t>α</w:t>
      </w:r>
      <w:r w:rsidR="00B86A3D">
        <w:rPr>
          <w:rFonts w:hint="eastAsia"/>
        </w:rPr>
        <w:t xml:space="preserve"> </w:t>
      </w:r>
      <w:r>
        <w:t>谱线</w:t>
      </w:r>
      <w:r>
        <w:rPr>
          <w:rFonts w:hint="eastAsia"/>
        </w:rPr>
        <w:t>的</w:t>
      </w:r>
      <w:r>
        <w:t>波长</w:t>
      </w:r>
      <w:r>
        <w:rPr>
          <w:rFonts w:hint="eastAsia"/>
        </w:rPr>
        <w:t>，</w:t>
      </w:r>
      <w:r>
        <w:rPr>
          <w:rFonts w:hint="eastAsia"/>
          <w:i/>
          <w:iCs/>
        </w:rPr>
        <w:t>n</w:t>
      </w:r>
      <w:r w:rsidR="00B86A3D">
        <w:rPr>
          <w:rFonts w:hint="eastAsia"/>
        </w:rPr>
        <w:t xml:space="preserve"> </w:t>
      </w:r>
      <w:r>
        <w:rPr>
          <w:rFonts w:hint="eastAsia"/>
        </w:rPr>
        <w:t>应取</w:t>
      </w:r>
      <w:r w:rsidR="00597F33">
        <w:rPr>
          <w:rFonts w:hint="eastAsia"/>
        </w:rPr>
        <w:t>（</w:t>
      </w:r>
      <w:r w:rsidR="00597F33">
        <w:rPr>
          <w:rFonts w:hint="eastAsia"/>
        </w:rPr>
        <w:t xml:space="preserve">    </w:t>
      </w:r>
      <w:r w:rsidR="00597F33">
        <w:rPr>
          <w:rFonts w:hint="eastAsia"/>
        </w:rPr>
        <w:t>）</w:t>
      </w:r>
    </w:p>
    <w:p w14:paraId="2D15910D" w14:textId="2BD69B65" w:rsidR="00B758A2" w:rsidRDefault="00BF1796" w:rsidP="00B86A3D">
      <w:r>
        <w:rPr>
          <w:rFonts w:hint="eastAsia"/>
          <w:noProof/>
          <w:szCs w:val="20"/>
        </w:rPr>
        <mc:AlternateContent>
          <mc:Choice Requires="wpg">
            <w:drawing>
              <wp:anchor distT="0" distB="0" distL="114300" distR="114300" simplePos="0" relativeHeight="251680768" behindDoc="0" locked="0" layoutInCell="1" allowOverlap="1" wp14:anchorId="6E3D8D20" wp14:editId="635535FB">
                <wp:simplePos x="0" y="0"/>
                <wp:positionH relativeFrom="column">
                  <wp:posOffset>3852036</wp:posOffset>
                </wp:positionH>
                <wp:positionV relativeFrom="paragraph">
                  <wp:posOffset>26650</wp:posOffset>
                </wp:positionV>
                <wp:extent cx="1361440" cy="1511300"/>
                <wp:effectExtent l="0" t="0" r="10160" b="12700"/>
                <wp:wrapSquare wrapText="bothSides"/>
                <wp:docPr id="176107658" name="组合 558"/>
                <wp:cNvGraphicFramePr/>
                <a:graphic xmlns:a="http://schemas.openxmlformats.org/drawingml/2006/main">
                  <a:graphicData uri="http://schemas.microsoft.com/office/word/2010/wordprocessingGroup">
                    <wpg:wgp>
                      <wpg:cNvGrpSpPr/>
                      <wpg:grpSpPr>
                        <a:xfrm>
                          <a:off x="0" y="0"/>
                          <a:ext cx="1361440" cy="1511300"/>
                          <a:chOff x="0" y="0"/>
                          <a:chExt cx="1361440" cy="1511300"/>
                        </a:xfrm>
                      </wpg:grpSpPr>
                      <wpg:grpSp>
                        <wpg:cNvPr id="373286717" name="组合 556"/>
                        <wpg:cNvGrpSpPr/>
                        <wpg:grpSpPr>
                          <a:xfrm>
                            <a:off x="0" y="0"/>
                            <a:ext cx="1361440" cy="1511300"/>
                            <a:chOff x="0" y="0"/>
                            <a:chExt cx="1362553" cy="1511684"/>
                          </a:xfrm>
                        </wpg:grpSpPr>
                        <wps:wsp>
                          <wps:cNvPr id="177569932" name="直接连接符 555"/>
                          <wps:cNvCnPr/>
                          <wps:spPr>
                            <a:xfrm>
                              <a:off x="244180" y="892651"/>
                              <a:ext cx="102459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92167682" name="Group 188565"/>
                          <wpg:cNvGrpSpPr/>
                          <wpg:grpSpPr>
                            <a:xfrm>
                              <a:off x="0" y="0"/>
                              <a:ext cx="1362553" cy="1511684"/>
                              <a:chOff x="-71324" y="-32153"/>
                              <a:chExt cx="1743839" cy="1873124"/>
                            </a:xfrm>
                          </wpg:grpSpPr>
                          <wps:wsp>
                            <wps:cNvPr id="1244620340" name="Shape 17912"/>
                            <wps:cNvSpPr/>
                            <wps:spPr>
                              <a:xfrm>
                                <a:off x="241048" y="1464278"/>
                                <a:ext cx="1323245" cy="232664"/>
                              </a:xfrm>
                              <a:custGeom>
                                <a:avLst/>
                                <a:gdLst/>
                                <a:ahLst/>
                                <a:cxnLst/>
                                <a:rect l="0" t="0" r="0" b="0"/>
                                <a:pathLst>
                                  <a:path w="1726565" h="232664">
                                    <a:moveTo>
                                      <a:pt x="0" y="0"/>
                                    </a:moveTo>
                                    <a:lnTo>
                                      <a:pt x="1725917" y="0"/>
                                    </a:lnTo>
                                    <a:lnTo>
                                      <a:pt x="1726565" y="232664"/>
                                    </a:lnTo>
                                    <a:lnTo>
                                      <a:pt x="1217816" y="232664"/>
                                    </a:lnTo>
                                  </a:path>
                                </a:pathLst>
                              </a:custGeom>
                              <a:ln w="6350" cap="flat">
                                <a:miter lim="100000"/>
                              </a:ln>
                            </wps:spPr>
                            <wps:style>
                              <a:lnRef idx="1">
                                <a:srgbClr val="181717"/>
                              </a:lnRef>
                              <a:fillRef idx="0">
                                <a:srgbClr val="000000">
                                  <a:alpha val="0"/>
                                </a:srgbClr>
                              </a:fillRef>
                              <a:effectRef idx="0">
                                <a:scrgbClr r="0" g="0" b="0"/>
                              </a:effectRef>
                              <a:fontRef idx="none"/>
                            </wps:style>
                            <wps:bodyPr wrap="square" lIns="36000" tIns="0" rIns="36000" bIns="0">
                              <a:spAutoFit/>
                            </wps:bodyPr>
                          </wps:wsp>
                          <wps:wsp>
                            <wps:cNvPr id="772756979" name="Shape 17913"/>
                            <wps:cNvSpPr/>
                            <wps:spPr>
                              <a:xfrm>
                                <a:off x="476678" y="159348"/>
                                <a:ext cx="827253" cy="685202"/>
                              </a:xfrm>
                              <a:custGeom>
                                <a:avLst/>
                                <a:gdLst/>
                                <a:ahLst/>
                                <a:cxnLst/>
                                <a:rect l="0" t="0" r="0" b="0"/>
                                <a:pathLst>
                                  <a:path w="827253" h="685202">
                                    <a:moveTo>
                                      <a:pt x="197129" y="0"/>
                                    </a:moveTo>
                                    <a:lnTo>
                                      <a:pt x="667512" y="271576"/>
                                    </a:lnTo>
                                    <a:lnTo>
                                      <a:pt x="791248" y="271576"/>
                                    </a:lnTo>
                                    <a:cubicBezTo>
                                      <a:pt x="811123" y="271576"/>
                                      <a:pt x="827253" y="287693"/>
                                      <a:pt x="827253" y="307581"/>
                                    </a:cubicBezTo>
                                    <a:lnTo>
                                      <a:pt x="827253" y="649198"/>
                                    </a:lnTo>
                                    <a:cubicBezTo>
                                      <a:pt x="827253" y="669086"/>
                                      <a:pt x="811123" y="685202"/>
                                      <a:pt x="791248" y="685202"/>
                                    </a:cubicBezTo>
                                    <a:lnTo>
                                      <a:pt x="36004" y="685202"/>
                                    </a:lnTo>
                                    <a:cubicBezTo>
                                      <a:pt x="16116" y="685202"/>
                                      <a:pt x="0" y="669086"/>
                                      <a:pt x="0" y="649198"/>
                                    </a:cubicBezTo>
                                    <a:lnTo>
                                      <a:pt x="0" y="307581"/>
                                    </a:lnTo>
                                    <a:cubicBezTo>
                                      <a:pt x="0" y="287693"/>
                                      <a:pt x="16116" y="271576"/>
                                      <a:pt x="36004" y="271576"/>
                                    </a:cubicBezTo>
                                    <a:lnTo>
                                      <a:pt x="213944" y="271576"/>
                                    </a:lnTo>
                                    <a:lnTo>
                                      <a:pt x="83731" y="196405"/>
                                    </a:lnTo>
                                    <a:lnTo>
                                      <a:pt x="197129" y="0"/>
                                    </a:lnTo>
                                    <a:close/>
                                  </a:path>
                                </a:pathLst>
                              </a:custGeom>
                              <a:ln w="0" cap="flat">
                                <a:miter lim="100000"/>
                              </a:ln>
                            </wps:spPr>
                            <wps:style>
                              <a:lnRef idx="0">
                                <a:srgbClr val="000000">
                                  <a:alpha val="0"/>
                                </a:srgbClr>
                              </a:lnRef>
                              <a:fillRef idx="1">
                                <a:srgbClr val="E0D8E9"/>
                              </a:fillRef>
                              <a:effectRef idx="0">
                                <a:scrgbClr r="0" g="0" b="0"/>
                              </a:effectRef>
                              <a:fontRef idx="none"/>
                            </wps:style>
                            <wps:bodyPr wrap="none" lIns="36000" tIns="0" rIns="36000" bIns="0">
                              <a:spAutoFit/>
                            </wps:bodyPr>
                          </wps:wsp>
                          <wps:wsp>
                            <wps:cNvPr id="129366748" name="Shape 17914"/>
                            <wps:cNvSpPr/>
                            <wps:spPr>
                              <a:xfrm>
                                <a:off x="476678" y="159348"/>
                                <a:ext cx="827253" cy="685202"/>
                              </a:xfrm>
                              <a:custGeom>
                                <a:avLst/>
                                <a:gdLst/>
                                <a:ahLst/>
                                <a:cxnLst/>
                                <a:rect l="0" t="0" r="0" b="0"/>
                                <a:pathLst>
                                  <a:path w="827253" h="685202">
                                    <a:moveTo>
                                      <a:pt x="36004" y="271576"/>
                                    </a:moveTo>
                                    <a:lnTo>
                                      <a:pt x="213944" y="271576"/>
                                    </a:lnTo>
                                    <a:lnTo>
                                      <a:pt x="83731" y="196405"/>
                                    </a:lnTo>
                                    <a:lnTo>
                                      <a:pt x="197129" y="0"/>
                                    </a:lnTo>
                                    <a:lnTo>
                                      <a:pt x="667512" y="271576"/>
                                    </a:lnTo>
                                    <a:lnTo>
                                      <a:pt x="791248" y="271576"/>
                                    </a:lnTo>
                                    <a:cubicBezTo>
                                      <a:pt x="811123" y="271576"/>
                                      <a:pt x="827253" y="287693"/>
                                      <a:pt x="827253" y="307581"/>
                                    </a:cubicBezTo>
                                    <a:lnTo>
                                      <a:pt x="827253" y="649198"/>
                                    </a:lnTo>
                                    <a:cubicBezTo>
                                      <a:pt x="827253" y="669086"/>
                                      <a:pt x="811123" y="685202"/>
                                      <a:pt x="791248" y="685202"/>
                                    </a:cubicBezTo>
                                    <a:lnTo>
                                      <a:pt x="36004" y="685202"/>
                                    </a:lnTo>
                                    <a:cubicBezTo>
                                      <a:pt x="16116" y="685202"/>
                                      <a:pt x="0" y="669086"/>
                                      <a:pt x="0" y="649198"/>
                                    </a:cubicBezTo>
                                    <a:lnTo>
                                      <a:pt x="0" y="307581"/>
                                    </a:lnTo>
                                    <a:cubicBezTo>
                                      <a:pt x="0" y="287693"/>
                                      <a:pt x="16116" y="271576"/>
                                      <a:pt x="36004" y="271576"/>
                                    </a:cubicBezTo>
                                    <a:close/>
                                  </a:path>
                                </a:pathLst>
                              </a:custGeom>
                              <a:solidFill>
                                <a:schemeClr val="accent1">
                                  <a:lumMod val="20000"/>
                                  <a:lumOff val="80000"/>
                                </a:schemeClr>
                              </a:solidFill>
                              <a:ln w="9525" cap="flat">
                                <a:solidFill>
                                  <a:schemeClr val="tx1"/>
                                </a:solidFill>
                                <a:miter lim="100000"/>
                              </a:ln>
                            </wps:spPr>
                            <wps:style>
                              <a:lnRef idx="1">
                                <a:srgbClr val="0267A3"/>
                              </a:lnRef>
                              <a:fillRef idx="0">
                                <a:srgbClr val="000000">
                                  <a:alpha val="0"/>
                                </a:srgbClr>
                              </a:fillRef>
                              <a:effectRef idx="0">
                                <a:scrgbClr r="0" g="0" b="0"/>
                              </a:effectRef>
                              <a:fontRef idx="none"/>
                            </wps:style>
                            <wps:bodyPr wrap="none" lIns="36000" tIns="0" rIns="36000" bIns="0">
                              <a:spAutoFit/>
                            </wps:bodyPr>
                          </wps:wsp>
                          <wps:wsp>
                            <wps:cNvPr id="1113002038" name="Shape 17915"/>
                            <wps:cNvSpPr/>
                            <wps:spPr>
                              <a:xfrm>
                                <a:off x="1257337" y="463343"/>
                                <a:ext cx="0" cy="334175"/>
                              </a:xfrm>
                              <a:custGeom>
                                <a:avLst/>
                                <a:gdLst/>
                                <a:ahLst/>
                                <a:cxnLst/>
                                <a:rect l="0" t="0" r="0" b="0"/>
                                <a:pathLst>
                                  <a:path h="334175">
                                    <a:moveTo>
                                      <a:pt x="0" y="0"/>
                                    </a:moveTo>
                                    <a:lnTo>
                                      <a:pt x="0" y="334175"/>
                                    </a:lnTo>
                                  </a:path>
                                </a:pathLst>
                              </a:custGeom>
                              <a:ln w="19050"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31711518" name="Shape 17916"/>
                            <wps:cNvSpPr/>
                            <wps:spPr>
                              <a:xfrm>
                                <a:off x="521155" y="463343"/>
                                <a:ext cx="0" cy="334175"/>
                              </a:xfrm>
                              <a:custGeom>
                                <a:avLst/>
                                <a:gdLst/>
                                <a:ahLst/>
                                <a:cxnLst/>
                                <a:rect l="0" t="0" r="0" b="0"/>
                                <a:pathLst>
                                  <a:path h="334175">
                                    <a:moveTo>
                                      <a:pt x="0" y="0"/>
                                    </a:moveTo>
                                    <a:lnTo>
                                      <a:pt x="0" y="334175"/>
                                    </a:lnTo>
                                  </a:path>
                                </a:pathLst>
                              </a:custGeom>
                              <a:ln w="19050"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350411451" name="Shape 17918"/>
                            <wps:cNvSpPr/>
                            <wps:spPr>
                              <a:xfrm>
                                <a:off x="241185" y="637632"/>
                                <a:ext cx="489469" cy="1059688"/>
                              </a:xfrm>
                              <a:custGeom>
                                <a:avLst/>
                                <a:gdLst/>
                                <a:ahLst/>
                                <a:cxnLst/>
                                <a:rect l="0" t="0" r="0" b="0"/>
                                <a:pathLst>
                                  <a:path w="868274" h="1059688">
                                    <a:moveTo>
                                      <a:pt x="489750" y="0"/>
                                    </a:moveTo>
                                    <a:lnTo>
                                      <a:pt x="0" y="0"/>
                                    </a:lnTo>
                                    <a:lnTo>
                                      <a:pt x="0" y="1059688"/>
                                    </a:lnTo>
                                    <a:lnTo>
                                      <a:pt x="868274" y="1059688"/>
                                    </a:lnTo>
                                  </a:path>
                                </a:pathLst>
                              </a:custGeom>
                              <a:ln w="6350" cap="flat">
                                <a:miter lim="100000"/>
                              </a:ln>
                            </wps:spPr>
                            <wps:style>
                              <a:lnRef idx="1">
                                <a:srgbClr val="181717"/>
                              </a:lnRef>
                              <a:fillRef idx="0">
                                <a:srgbClr val="000000">
                                  <a:alpha val="0"/>
                                </a:srgbClr>
                              </a:fillRef>
                              <a:effectRef idx="0">
                                <a:scrgbClr r="0" g="0" b="0"/>
                              </a:effectRef>
                              <a:fontRef idx="none"/>
                            </wps:style>
                            <wps:bodyPr wrap="square" lIns="36000" tIns="0" rIns="36000" bIns="0">
                              <a:spAutoFit/>
                            </wps:bodyPr>
                          </wps:wsp>
                          <wps:wsp>
                            <wps:cNvPr id="512875890" name="Shape 17919"/>
                            <wps:cNvSpPr/>
                            <wps:spPr>
                              <a:xfrm>
                                <a:off x="309016" y="877"/>
                                <a:ext cx="629438" cy="393002"/>
                              </a:xfrm>
                              <a:custGeom>
                                <a:avLst/>
                                <a:gdLst/>
                                <a:ahLst/>
                                <a:cxnLst/>
                                <a:rect l="0" t="0" r="0" b="0"/>
                                <a:pathLst>
                                  <a:path w="629438" h="393002">
                                    <a:moveTo>
                                      <a:pt x="0" y="0"/>
                                    </a:moveTo>
                                    <a:lnTo>
                                      <a:pt x="629438" y="393002"/>
                                    </a:lnTo>
                                  </a:path>
                                </a:pathLst>
                              </a:custGeom>
                              <a:ln w="9525" cap="flat">
                                <a:miter lim="100000"/>
                              </a:ln>
                            </wps:spPr>
                            <wps:style>
                              <a:lnRef idx="1">
                                <a:srgbClr val="EB5B80"/>
                              </a:lnRef>
                              <a:fillRef idx="0">
                                <a:srgbClr val="000000">
                                  <a:alpha val="0"/>
                                </a:srgbClr>
                              </a:fillRef>
                              <a:effectRef idx="0">
                                <a:scrgbClr r="0" g="0" b="0"/>
                              </a:effectRef>
                              <a:fontRef idx="none"/>
                            </wps:style>
                            <wps:bodyPr wrap="none" lIns="36000" tIns="0" rIns="36000" bIns="0">
                              <a:spAutoFit/>
                            </wps:bodyPr>
                          </wps:wsp>
                          <wps:wsp>
                            <wps:cNvPr id="283943766" name="Shape 17920"/>
                            <wps:cNvSpPr/>
                            <wps:spPr>
                              <a:xfrm>
                                <a:off x="909488" y="363024"/>
                                <a:ext cx="62725" cy="51943"/>
                              </a:xfrm>
                              <a:custGeom>
                                <a:avLst/>
                                <a:gdLst/>
                                <a:ahLst/>
                                <a:cxnLst/>
                                <a:rect l="0" t="0" r="0" b="0"/>
                                <a:pathLst>
                                  <a:path w="62725" h="51943">
                                    <a:moveTo>
                                      <a:pt x="26149" y="0"/>
                                    </a:moveTo>
                                    <a:lnTo>
                                      <a:pt x="62725" y="51943"/>
                                    </a:lnTo>
                                    <a:lnTo>
                                      <a:pt x="0" y="41884"/>
                                    </a:lnTo>
                                    <a:lnTo>
                                      <a:pt x="21971" y="26492"/>
                                    </a:lnTo>
                                    <a:lnTo>
                                      <a:pt x="26149" y="0"/>
                                    </a:lnTo>
                                    <a:close/>
                                  </a:path>
                                </a:pathLst>
                              </a:custGeom>
                              <a:ln w="0" cap="flat">
                                <a:miter lim="100000"/>
                              </a:ln>
                            </wps:spPr>
                            <wps:style>
                              <a:lnRef idx="0">
                                <a:srgbClr val="000000">
                                  <a:alpha val="0"/>
                                </a:srgbClr>
                              </a:lnRef>
                              <a:fillRef idx="1">
                                <a:srgbClr val="EB5B80"/>
                              </a:fillRef>
                              <a:effectRef idx="0">
                                <a:scrgbClr r="0" g="0" b="0"/>
                              </a:effectRef>
                              <a:fontRef idx="none"/>
                            </wps:style>
                            <wps:bodyPr wrap="none" lIns="36000" tIns="0" rIns="36000" bIns="0">
                              <a:spAutoFit/>
                            </wps:bodyPr>
                          </wps:wsp>
                          <wps:wsp>
                            <wps:cNvPr id="1021201442" name="Shape 17921"/>
                            <wps:cNvSpPr/>
                            <wps:spPr>
                              <a:xfrm>
                                <a:off x="266785" y="74146"/>
                                <a:ext cx="629438" cy="393002"/>
                              </a:xfrm>
                              <a:custGeom>
                                <a:avLst/>
                                <a:gdLst/>
                                <a:ahLst/>
                                <a:cxnLst/>
                                <a:rect l="0" t="0" r="0" b="0"/>
                                <a:pathLst>
                                  <a:path w="629438" h="393002">
                                    <a:moveTo>
                                      <a:pt x="0" y="0"/>
                                    </a:moveTo>
                                    <a:lnTo>
                                      <a:pt x="629438" y="393002"/>
                                    </a:lnTo>
                                  </a:path>
                                </a:pathLst>
                              </a:custGeom>
                              <a:ln w="9525" cap="flat">
                                <a:miter lim="100000"/>
                              </a:ln>
                            </wps:spPr>
                            <wps:style>
                              <a:lnRef idx="1">
                                <a:srgbClr val="EB5B80"/>
                              </a:lnRef>
                              <a:fillRef idx="0">
                                <a:srgbClr val="000000">
                                  <a:alpha val="0"/>
                                </a:srgbClr>
                              </a:fillRef>
                              <a:effectRef idx="0">
                                <a:scrgbClr r="0" g="0" b="0"/>
                              </a:effectRef>
                              <a:fontRef idx="none"/>
                            </wps:style>
                            <wps:bodyPr wrap="none" lIns="36000" tIns="0" rIns="36000" bIns="0">
                              <a:spAutoFit/>
                            </wps:bodyPr>
                          </wps:wsp>
                          <wps:wsp>
                            <wps:cNvPr id="875108848" name="Shape 17922"/>
                            <wps:cNvSpPr/>
                            <wps:spPr>
                              <a:xfrm>
                                <a:off x="867261" y="436287"/>
                                <a:ext cx="62725" cy="51943"/>
                              </a:xfrm>
                              <a:custGeom>
                                <a:avLst/>
                                <a:gdLst/>
                                <a:ahLst/>
                                <a:cxnLst/>
                                <a:rect l="0" t="0" r="0" b="0"/>
                                <a:pathLst>
                                  <a:path w="62725" h="51943">
                                    <a:moveTo>
                                      <a:pt x="26149" y="0"/>
                                    </a:moveTo>
                                    <a:lnTo>
                                      <a:pt x="62725" y="51943"/>
                                    </a:lnTo>
                                    <a:lnTo>
                                      <a:pt x="0" y="41884"/>
                                    </a:lnTo>
                                    <a:lnTo>
                                      <a:pt x="21971" y="26505"/>
                                    </a:lnTo>
                                    <a:lnTo>
                                      <a:pt x="26149" y="0"/>
                                    </a:lnTo>
                                    <a:close/>
                                  </a:path>
                                </a:pathLst>
                              </a:custGeom>
                              <a:ln w="0" cap="flat">
                                <a:miter lim="100000"/>
                              </a:ln>
                            </wps:spPr>
                            <wps:style>
                              <a:lnRef idx="0">
                                <a:srgbClr val="000000">
                                  <a:alpha val="0"/>
                                </a:srgbClr>
                              </a:lnRef>
                              <a:fillRef idx="1">
                                <a:srgbClr val="EB5B80"/>
                              </a:fillRef>
                              <a:effectRef idx="0">
                                <a:scrgbClr r="0" g="0" b="0"/>
                              </a:effectRef>
                              <a:fontRef idx="none"/>
                            </wps:style>
                            <wps:bodyPr wrap="none" lIns="36000" tIns="0" rIns="36000" bIns="0">
                              <a:spAutoFit/>
                            </wps:bodyPr>
                          </wps:wsp>
                          <wps:wsp>
                            <wps:cNvPr id="1684685416" name="Shape 17925"/>
                            <wps:cNvSpPr/>
                            <wps:spPr>
                              <a:xfrm>
                                <a:off x="1038011" y="525358"/>
                                <a:ext cx="70841" cy="70842"/>
                              </a:xfrm>
                              <a:custGeom>
                                <a:avLst/>
                                <a:gdLst/>
                                <a:ahLst/>
                                <a:cxnLst/>
                                <a:rect l="0" t="0" r="0" b="0"/>
                                <a:pathLst>
                                  <a:path w="70841" h="70841">
                                    <a:moveTo>
                                      <a:pt x="0" y="35420"/>
                                    </a:moveTo>
                                    <a:cubicBezTo>
                                      <a:pt x="0" y="15863"/>
                                      <a:pt x="15849" y="0"/>
                                      <a:pt x="35420" y="0"/>
                                    </a:cubicBezTo>
                                    <a:cubicBezTo>
                                      <a:pt x="54978" y="0"/>
                                      <a:pt x="70841" y="15863"/>
                                      <a:pt x="70841" y="35420"/>
                                    </a:cubicBezTo>
                                    <a:cubicBezTo>
                                      <a:pt x="70841" y="54978"/>
                                      <a:pt x="54978" y="70841"/>
                                      <a:pt x="35420" y="70841"/>
                                    </a:cubicBezTo>
                                    <a:cubicBezTo>
                                      <a:pt x="15849" y="70841"/>
                                      <a:pt x="0" y="54978"/>
                                      <a:pt x="0" y="35420"/>
                                    </a:cubicBezTo>
                                    <a:close/>
                                  </a:path>
                                </a:pathLst>
                              </a:custGeom>
                              <a:solidFill>
                                <a:schemeClr val="tx2">
                                  <a:lumMod val="60000"/>
                                  <a:lumOff val="40000"/>
                                </a:schemeClr>
                              </a:solidFill>
                              <a:ln w="6350"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939327213" name="Shape 17926"/>
                            <wps:cNvSpPr/>
                            <wps:spPr>
                              <a:xfrm>
                                <a:off x="958674" y="559120"/>
                                <a:ext cx="78905" cy="0"/>
                              </a:xfrm>
                              <a:custGeom>
                                <a:avLst/>
                                <a:gdLst/>
                                <a:ahLst/>
                                <a:cxnLst/>
                                <a:rect l="0" t="0" r="0" b="0"/>
                                <a:pathLst>
                                  <a:path w="78905">
                                    <a:moveTo>
                                      <a:pt x="78905" y="0"/>
                                    </a:moveTo>
                                    <a:lnTo>
                                      <a:pt x="0" y="0"/>
                                    </a:lnTo>
                                  </a:path>
                                </a:pathLst>
                              </a:custGeom>
                              <a:ln w="6350"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610583095" name="Shape 17927"/>
                            <wps:cNvSpPr/>
                            <wps:spPr>
                              <a:xfrm>
                                <a:off x="932139" y="542662"/>
                                <a:ext cx="39014" cy="32919"/>
                              </a:xfrm>
                              <a:custGeom>
                                <a:avLst/>
                                <a:gdLst/>
                                <a:ahLst/>
                                <a:cxnLst/>
                                <a:rect l="0" t="0" r="0" b="0"/>
                                <a:pathLst>
                                  <a:path w="39014" h="32918">
                                    <a:moveTo>
                                      <a:pt x="39014" y="0"/>
                                    </a:moveTo>
                                    <a:lnTo>
                                      <a:pt x="32017" y="16459"/>
                                    </a:lnTo>
                                    <a:lnTo>
                                      <a:pt x="39014" y="32918"/>
                                    </a:lnTo>
                                    <a:lnTo>
                                      <a:pt x="0" y="16459"/>
                                    </a:lnTo>
                                    <a:lnTo>
                                      <a:pt x="39014" y="0"/>
                                    </a:lnTo>
                                    <a:close/>
                                  </a:path>
                                </a:pathLst>
                              </a:custGeom>
                              <a:ln w="0" cap="flat">
                                <a:miter lim="100000"/>
                              </a:ln>
                            </wps:spPr>
                            <wps:style>
                              <a:lnRef idx="0">
                                <a:srgbClr val="000000">
                                  <a:alpha val="0"/>
                                </a:srgbClr>
                              </a:lnRef>
                              <a:fillRef idx="1">
                                <a:srgbClr val="181717"/>
                              </a:fillRef>
                              <a:effectRef idx="0">
                                <a:scrgbClr r="0" g="0" b="0"/>
                              </a:effectRef>
                              <a:fontRef idx="none"/>
                            </wps:style>
                            <wps:bodyPr wrap="none" lIns="36000" tIns="0" rIns="36000" bIns="0">
                              <a:spAutoFit/>
                            </wps:bodyPr>
                          </wps:wsp>
                          <wps:wsp>
                            <wps:cNvPr id="719560933" name="Shape 17929"/>
                            <wps:cNvSpPr/>
                            <wps:spPr>
                              <a:xfrm>
                                <a:off x="909495" y="588506"/>
                                <a:ext cx="70827" cy="70842"/>
                              </a:xfrm>
                              <a:custGeom>
                                <a:avLst/>
                                <a:gdLst/>
                                <a:ahLst/>
                                <a:cxnLst/>
                                <a:rect l="0" t="0" r="0" b="0"/>
                                <a:pathLst>
                                  <a:path w="70828" h="70841">
                                    <a:moveTo>
                                      <a:pt x="0" y="35420"/>
                                    </a:moveTo>
                                    <a:cubicBezTo>
                                      <a:pt x="0" y="15863"/>
                                      <a:pt x="15849" y="0"/>
                                      <a:pt x="35408" y="0"/>
                                    </a:cubicBezTo>
                                    <a:cubicBezTo>
                                      <a:pt x="54978" y="0"/>
                                      <a:pt x="70828" y="15863"/>
                                      <a:pt x="70828" y="35420"/>
                                    </a:cubicBezTo>
                                    <a:cubicBezTo>
                                      <a:pt x="70828" y="54978"/>
                                      <a:pt x="54978" y="70841"/>
                                      <a:pt x="35408" y="70841"/>
                                    </a:cubicBezTo>
                                    <a:cubicBezTo>
                                      <a:pt x="15849" y="70841"/>
                                      <a:pt x="0" y="54978"/>
                                      <a:pt x="0" y="35420"/>
                                    </a:cubicBezTo>
                                    <a:close/>
                                  </a:path>
                                </a:pathLst>
                              </a:custGeom>
                              <a:solidFill>
                                <a:schemeClr val="tx2">
                                  <a:lumMod val="60000"/>
                                  <a:lumOff val="40000"/>
                                </a:schemeClr>
                              </a:solidFill>
                              <a:ln w="6350"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800117317" name="Shape 17930"/>
                            <wps:cNvSpPr/>
                            <wps:spPr>
                              <a:xfrm>
                                <a:off x="830161" y="622267"/>
                                <a:ext cx="78905" cy="0"/>
                              </a:xfrm>
                              <a:custGeom>
                                <a:avLst/>
                                <a:gdLst/>
                                <a:ahLst/>
                                <a:cxnLst/>
                                <a:rect l="0" t="0" r="0" b="0"/>
                                <a:pathLst>
                                  <a:path w="78905">
                                    <a:moveTo>
                                      <a:pt x="78905" y="0"/>
                                    </a:moveTo>
                                    <a:lnTo>
                                      <a:pt x="0" y="0"/>
                                    </a:lnTo>
                                  </a:path>
                                </a:pathLst>
                              </a:custGeom>
                              <a:ln w="6350"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1436073" name="Shape 17931"/>
                            <wps:cNvSpPr/>
                            <wps:spPr>
                              <a:xfrm>
                                <a:off x="803625" y="605810"/>
                                <a:ext cx="39014" cy="32919"/>
                              </a:xfrm>
                              <a:custGeom>
                                <a:avLst/>
                                <a:gdLst/>
                                <a:ahLst/>
                                <a:cxnLst/>
                                <a:rect l="0" t="0" r="0" b="0"/>
                                <a:pathLst>
                                  <a:path w="39014" h="32918">
                                    <a:moveTo>
                                      <a:pt x="39014" y="0"/>
                                    </a:moveTo>
                                    <a:lnTo>
                                      <a:pt x="32017" y="16459"/>
                                    </a:lnTo>
                                    <a:lnTo>
                                      <a:pt x="39014" y="32918"/>
                                    </a:lnTo>
                                    <a:lnTo>
                                      <a:pt x="0" y="16459"/>
                                    </a:lnTo>
                                    <a:lnTo>
                                      <a:pt x="39014" y="0"/>
                                    </a:lnTo>
                                    <a:close/>
                                  </a:path>
                                </a:pathLst>
                              </a:custGeom>
                              <a:ln w="0" cap="flat">
                                <a:miter lim="100000"/>
                              </a:ln>
                            </wps:spPr>
                            <wps:style>
                              <a:lnRef idx="0">
                                <a:srgbClr val="000000">
                                  <a:alpha val="0"/>
                                </a:srgbClr>
                              </a:lnRef>
                              <a:fillRef idx="1">
                                <a:srgbClr val="181717"/>
                              </a:fillRef>
                              <a:effectRef idx="0">
                                <a:scrgbClr r="0" g="0" b="0"/>
                              </a:effectRef>
                              <a:fontRef idx="none"/>
                            </wps:style>
                            <wps:bodyPr wrap="none" lIns="36000" tIns="0" rIns="36000" bIns="0">
                              <a:spAutoFit/>
                            </wps:bodyPr>
                          </wps:wsp>
                          <wps:wsp>
                            <wps:cNvPr id="1327505369" name="Shape 17933"/>
                            <wps:cNvSpPr/>
                            <wps:spPr>
                              <a:xfrm>
                                <a:off x="1139608" y="682415"/>
                                <a:ext cx="70841" cy="70842"/>
                              </a:xfrm>
                              <a:custGeom>
                                <a:avLst/>
                                <a:gdLst/>
                                <a:ahLst/>
                                <a:cxnLst/>
                                <a:rect l="0" t="0" r="0" b="0"/>
                                <a:pathLst>
                                  <a:path w="70841" h="70841">
                                    <a:moveTo>
                                      <a:pt x="0" y="35420"/>
                                    </a:moveTo>
                                    <a:cubicBezTo>
                                      <a:pt x="0" y="15863"/>
                                      <a:pt x="15849" y="0"/>
                                      <a:pt x="35420" y="0"/>
                                    </a:cubicBezTo>
                                    <a:cubicBezTo>
                                      <a:pt x="54978" y="0"/>
                                      <a:pt x="70841" y="15863"/>
                                      <a:pt x="70841" y="35420"/>
                                    </a:cubicBezTo>
                                    <a:cubicBezTo>
                                      <a:pt x="70841" y="54978"/>
                                      <a:pt x="54978" y="70841"/>
                                      <a:pt x="35420" y="70841"/>
                                    </a:cubicBezTo>
                                    <a:cubicBezTo>
                                      <a:pt x="15849" y="70841"/>
                                      <a:pt x="0" y="54978"/>
                                      <a:pt x="0" y="35420"/>
                                    </a:cubicBezTo>
                                    <a:close/>
                                  </a:path>
                                </a:pathLst>
                              </a:custGeom>
                              <a:solidFill>
                                <a:schemeClr val="tx2">
                                  <a:lumMod val="60000"/>
                                  <a:lumOff val="40000"/>
                                </a:schemeClr>
                              </a:solidFill>
                              <a:ln w="6350"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549283314" name="Shape 17934"/>
                            <wps:cNvSpPr/>
                            <wps:spPr>
                              <a:xfrm>
                                <a:off x="1060275" y="716177"/>
                                <a:ext cx="78905" cy="0"/>
                              </a:xfrm>
                              <a:custGeom>
                                <a:avLst/>
                                <a:gdLst/>
                                <a:ahLst/>
                                <a:cxnLst/>
                                <a:rect l="0" t="0" r="0" b="0"/>
                                <a:pathLst>
                                  <a:path w="78905">
                                    <a:moveTo>
                                      <a:pt x="78905" y="0"/>
                                    </a:moveTo>
                                    <a:lnTo>
                                      <a:pt x="0" y="0"/>
                                    </a:lnTo>
                                  </a:path>
                                </a:pathLst>
                              </a:custGeom>
                              <a:ln w="6350"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404660804" name="Shape 17935"/>
                            <wps:cNvSpPr/>
                            <wps:spPr>
                              <a:xfrm>
                                <a:off x="1033740" y="699719"/>
                                <a:ext cx="39014" cy="32919"/>
                              </a:xfrm>
                              <a:custGeom>
                                <a:avLst/>
                                <a:gdLst/>
                                <a:ahLst/>
                                <a:cxnLst/>
                                <a:rect l="0" t="0" r="0" b="0"/>
                                <a:pathLst>
                                  <a:path w="39014" h="32918">
                                    <a:moveTo>
                                      <a:pt x="39014" y="0"/>
                                    </a:moveTo>
                                    <a:lnTo>
                                      <a:pt x="32017" y="16459"/>
                                    </a:lnTo>
                                    <a:lnTo>
                                      <a:pt x="39014" y="32918"/>
                                    </a:lnTo>
                                    <a:lnTo>
                                      <a:pt x="0" y="16459"/>
                                    </a:lnTo>
                                    <a:lnTo>
                                      <a:pt x="39014" y="0"/>
                                    </a:lnTo>
                                    <a:close/>
                                  </a:path>
                                </a:pathLst>
                              </a:custGeom>
                              <a:ln w="0" cap="flat">
                                <a:miter lim="100000"/>
                              </a:ln>
                            </wps:spPr>
                            <wps:style>
                              <a:lnRef idx="0">
                                <a:srgbClr val="000000">
                                  <a:alpha val="0"/>
                                </a:srgbClr>
                              </a:lnRef>
                              <a:fillRef idx="1">
                                <a:srgbClr val="181717"/>
                              </a:fillRef>
                              <a:effectRef idx="0">
                                <a:scrgbClr r="0" g="0" b="0"/>
                              </a:effectRef>
                              <a:fontRef idx="none"/>
                            </wps:style>
                            <wps:bodyPr wrap="none" lIns="36000" tIns="0" rIns="36000" bIns="0">
                              <a:spAutoFit/>
                            </wps:bodyPr>
                          </wps:wsp>
                          <wps:wsp>
                            <wps:cNvPr id="1181139528" name="Rectangle 17940"/>
                            <wps:cNvSpPr/>
                            <wps:spPr>
                              <a:xfrm>
                                <a:off x="513872" y="482587"/>
                                <a:ext cx="196913" cy="245356"/>
                              </a:xfrm>
                              <a:prstGeom prst="rect">
                                <a:avLst/>
                              </a:prstGeom>
                              <a:ln>
                                <a:noFill/>
                              </a:ln>
                            </wps:spPr>
                            <wps:txbx>
                              <w:txbxContent>
                                <w:p w14:paraId="04C1EA0A" w14:textId="77777777" w:rsidR="00CA4287" w:rsidRPr="006A1338" w:rsidRDefault="00CA4287" w:rsidP="00CA4287">
                                  <w:pPr>
                                    <w:jc w:val="center"/>
                                    <w:rPr>
                                      <w:sz w:val="18"/>
                                      <w:szCs w:val="18"/>
                                    </w:rPr>
                                  </w:pPr>
                                  <w:r w:rsidRPr="006A1338">
                                    <w:rPr>
                                      <w:color w:val="181717"/>
                                      <w:sz w:val="18"/>
                                      <w:szCs w:val="18"/>
                                    </w:rPr>
                                    <w:t>A</w:t>
                                  </w:r>
                                </w:p>
                              </w:txbxContent>
                            </wps:txbx>
                            <wps:bodyPr horzOverflow="overflow" vert="horz" wrap="none" lIns="36000" tIns="0" rIns="36000" bIns="0" rtlCol="0">
                              <a:spAutoFit/>
                            </wps:bodyPr>
                          </wps:wsp>
                          <wps:wsp>
                            <wps:cNvPr id="1097742064" name="Rectangle 17941"/>
                            <wps:cNvSpPr/>
                            <wps:spPr>
                              <a:xfrm>
                                <a:off x="1088287" y="491186"/>
                                <a:ext cx="196914" cy="245356"/>
                              </a:xfrm>
                              <a:prstGeom prst="rect">
                                <a:avLst/>
                              </a:prstGeom>
                              <a:ln>
                                <a:noFill/>
                              </a:ln>
                            </wps:spPr>
                            <wps:txbx>
                              <w:txbxContent>
                                <w:p w14:paraId="044D41B0" w14:textId="77777777" w:rsidR="00CA4287" w:rsidRPr="006A1338" w:rsidRDefault="00CA4287" w:rsidP="00CA4287">
                                  <w:pPr>
                                    <w:rPr>
                                      <w:sz w:val="18"/>
                                      <w:szCs w:val="18"/>
                                    </w:rPr>
                                  </w:pPr>
                                  <w:r w:rsidRPr="006A1338">
                                    <w:rPr>
                                      <w:color w:val="181717"/>
                                      <w:sz w:val="18"/>
                                      <w:szCs w:val="18"/>
                                    </w:rPr>
                                    <w:t>K</w:t>
                                  </w:r>
                                </w:p>
                              </w:txbxContent>
                            </wps:txbx>
                            <wps:bodyPr horzOverflow="overflow" vert="horz" wrap="none" lIns="36000" tIns="0" rIns="36000" bIns="0" rtlCol="0">
                              <a:spAutoFit/>
                            </wps:bodyPr>
                          </wps:wsp>
                          <wps:wsp>
                            <wps:cNvPr id="1241346904" name="Shape 17942"/>
                            <wps:cNvSpPr/>
                            <wps:spPr>
                              <a:xfrm>
                                <a:off x="525525" y="124783"/>
                                <a:ext cx="162597" cy="253201"/>
                              </a:xfrm>
                              <a:custGeom>
                                <a:avLst/>
                                <a:gdLst/>
                                <a:ahLst/>
                                <a:cxnLst/>
                                <a:rect l="0" t="0" r="0" b="0"/>
                                <a:pathLst>
                                  <a:path w="162598" h="253200">
                                    <a:moveTo>
                                      <a:pt x="0" y="238989"/>
                                    </a:moveTo>
                                    <a:lnTo>
                                      <a:pt x="137985" y="0"/>
                                    </a:lnTo>
                                    <a:lnTo>
                                      <a:pt x="162598" y="14198"/>
                                    </a:lnTo>
                                    <a:lnTo>
                                      <a:pt x="24612" y="253200"/>
                                    </a:lnTo>
                                    <a:lnTo>
                                      <a:pt x="0" y="238989"/>
                                    </a:lnTo>
                                    <a:close/>
                                  </a:path>
                                </a:pathLst>
                              </a:custGeom>
                              <a:ln w="9525" cap="flat">
                                <a:solidFill>
                                  <a:schemeClr val="tx1"/>
                                </a:solidFill>
                                <a:miter lim="100000"/>
                              </a:ln>
                            </wps:spPr>
                            <wps:style>
                              <a:lnRef idx="1">
                                <a:srgbClr val="0267A3"/>
                              </a:lnRef>
                              <a:fillRef idx="0">
                                <a:srgbClr val="000000">
                                  <a:alpha val="0"/>
                                </a:srgbClr>
                              </a:fillRef>
                              <a:effectRef idx="0">
                                <a:scrgbClr r="0" g="0" b="0"/>
                              </a:effectRef>
                              <a:fontRef idx="none"/>
                            </wps:style>
                            <wps:bodyPr wrap="none" lIns="36000" tIns="0" rIns="36000" bIns="0">
                              <a:spAutoFit/>
                            </wps:bodyPr>
                          </wps:wsp>
                          <wps:wsp>
                            <wps:cNvPr id="53519994" name="Shape 17943"/>
                            <wps:cNvSpPr/>
                            <wps:spPr>
                              <a:xfrm>
                                <a:off x="888404" y="641787"/>
                                <a:ext cx="664093" cy="780084"/>
                              </a:xfrm>
                              <a:custGeom>
                                <a:avLst/>
                                <a:gdLst>
                                  <a:gd name="connsiteX0" fmla="*/ 471868 w 865353"/>
                                  <a:gd name="connsiteY0" fmla="*/ 0 h 748576"/>
                                  <a:gd name="connsiteX1" fmla="*/ 865353 w 865353"/>
                                  <a:gd name="connsiteY1" fmla="*/ 0 h 748576"/>
                                  <a:gd name="connsiteX2" fmla="*/ 864705 w 865353"/>
                                  <a:gd name="connsiteY2" fmla="*/ 652208 h 748576"/>
                                  <a:gd name="connsiteX3" fmla="*/ 0 w 865353"/>
                                  <a:gd name="connsiteY3" fmla="*/ 652208 h 748576"/>
                                  <a:gd name="connsiteX4" fmla="*/ 0 w 865353"/>
                                  <a:gd name="connsiteY4" fmla="*/ 748576 h 748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5353" h="748576">
                                    <a:moveTo>
                                      <a:pt x="471868" y="0"/>
                                    </a:moveTo>
                                    <a:lnTo>
                                      <a:pt x="865353" y="0"/>
                                    </a:lnTo>
                                    <a:lnTo>
                                      <a:pt x="864705" y="652208"/>
                                    </a:lnTo>
                                    <a:lnTo>
                                      <a:pt x="0" y="652208"/>
                                    </a:lnTo>
                                    <a:lnTo>
                                      <a:pt x="0" y="748576"/>
                                    </a:lnTo>
                                  </a:path>
                                </a:pathLst>
                              </a:custGeom>
                              <a:ln w="6350" cap="flat">
                                <a:miter lim="100000"/>
                                <a:tailEnd type="triangle" w="sm" len="sm"/>
                              </a:ln>
                            </wps:spPr>
                            <wps:style>
                              <a:lnRef idx="1">
                                <a:srgbClr val="181717"/>
                              </a:lnRef>
                              <a:fillRef idx="0">
                                <a:srgbClr val="000000">
                                  <a:alpha val="0"/>
                                </a:srgbClr>
                              </a:fillRef>
                              <a:effectRef idx="0">
                                <a:scrgbClr r="0" g="0" b="0"/>
                              </a:effectRef>
                              <a:fontRef idx="none"/>
                            </wps:style>
                            <wps:bodyPr wrap="square" lIns="36000" tIns="0" rIns="36000" bIns="0">
                              <a:noAutofit/>
                            </wps:bodyPr>
                          </wps:wsp>
                          <wps:wsp>
                            <wps:cNvPr id="1148603287" name="Shape 17945"/>
                            <wps:cNvSpPr/>
                            <wps:spPr>
                              <a:xfrm>
                                <a:off x="1157956" y="716990"/>
                                <a:ext cx="33287" cy="0"/>
                              </a:xfrm>
                              <a:custGeom>
                                <a:avLst/>
                                <a:gdLst/>
                                <a:ahLst/>
                                <a:cxnLst/>
                                <a:rect l="0" t="0" r="0" b="0"/>
                                <a:pathLst>
                                  <a:path w="33287">
                                    <a:moveTo>
                                      <a:pt x="0" y="0"/>
                                    </a:moveTo>
                                    <a:lnTo>
                                      <a:pt x="33287" y="0"/>
                                    </a:lnTo>
                                  </a:path>
                                </a:pathLst>
                              </a:custGeom>
                              <a:ln w="12700" cap="flat">
                                <a:solidFill>
                                  <a:schemeClr val="tx1"/>
                                </a:solidFill>
                                <a:miter lim="100000"/>
                              </a:ln>
                            </wps:spPr>
                            <wps:style>
                              <a:lnRef idx="1">
                                <a:srgbClr val="275594"/>
                              </a:lnRef>
                              <a:fillRef idx="0">
                                <a:srgbClr val="000000">
                                  <a:alpha val="0"/>
                                </a:srgbClr>
                              </a:fillRef>
                              <a:effectRef idx="0">
                                <a:scrgbClr r="0" g="0" b="0"/>
                              </a:effectRef>
                              <a:fontRef idx="none"/>
                            </wps:style>
                            <wps:bodyPr wrap="none" lIns="36000" tIns="0" rIns="36000" bIns="0">
                              <a:spAutoFit/>
                            </wps:bodyPr>
                          </wps:wsp>
                          <wps:wsp>
                            <wps:cNvPr id="65580134" name="Shape 17946"/>
                            <wps:cNvSpPr/>
                            <wps:spPr>
                              <a:xfrm>
                                <a:off x="927884" y="622959"/>
                                <a:ext cx="33275" cy="0"/>
                              </a:xfrm>
                              <a:custGeom>
                                <a:avLst/>
                                <a:gdLst/>
                                <a:ahLst/>
                                <a:cxnLst/>
                                <a:rect l="0" t="0" r="0" b="0"/>
                                <a:pathLst>
                                  <a:path w="33274">
                                    <a:moveTo>
                                      <a:pt x="0" y="0"/>
                                    </a:moveTo>
                                    <a:lnTo>
                                      <a:pt x="33274" y="0"/>
                                    </a:lnTo>
                                  </a:path>
                                </a:pathLst>
                              </a:custGeom>
                              <a:ln w="12700" cap="flat">
                                <a:solidFill>
                                  <a:schemeClr val="tx1"/>
                                </a:solidFill>
                                <a:miter lim="100000"/>
                              </a:ln>
                            </wps:spPr>
                            <wps:style>
                              <a:lnRef idx="1">
                                <a:srgbClr val="275594"/>
                              </a:lnRef>
                              <a:fillRef idx="0">
                                <a:srgbClr val="000000">
                                  <a:alpha val="0"/>
                                </a:srgbClr>
                              </a:fillRef>
                              <a:effectRef idx="0">
                                <a:scrgbClr r="0" g="0" b="0"/>
                              </a:effectRef>
                              <a:fontRef idx="none"/>
                            </wps:style>
                            <wps:bodyPr wrap="none" lIns="36000" tIns="0" rIns="36000" bIns="0">
                              <a:spAutoFit/>
                            </wps:bodyPr>
                          </wps:wsp>
                          <wps:wsp>
                            <wps:cNvPr id="154896133" name="Shape 17947"/>
                            <wps:cNvSpPr/>
                            <wps:spPr>
                              <a:xfrm>
                                <a:off x="1057653" y="559548"/>
                                <a:ext cx="33287" cy="0"/>
                              </a:xfrm>
                              <a:custGeom>
                                <a:avLst/>
                                <a:gdLst/>
                                <a:ahLst/>
                                <a:cxnLst/>
                                <a:rect l="0" t="0" r="0" b="0"/>
                                <a:pathLst>
                                  <a:path w="33287">
                                    <a:moveTo>
                                      <a:pt x="0" y="0"/>
                                    </a:moveTo>
                                    <a:lnTo>
                                      <a:pt x="33287" y="0"/>
                                    </a:lnTo>
                                  </a:path>
                                </a:pathLst>
                              </a:custGeom>
                              <a:ln w="12700" cap="flat">
                                <a:solidFill>
                                  <a:schemeClr val="tx1"/>
                                </a:solidFill>
                                <a:miter lim="100000"/>
                              </a:ln>
                            </wps:spPr>
                            <wps:style>
                              <a:lnRef idx="1">
                                <a:srgbClr val="275594"/>
                              </a:lnRef>
                              <a:fillRef idx="0">
                                <a:srgbClr val="000000">
                                  <a:alpha val="0"/>
                                </a:srgbClr>
                              </a:fillRef>
                              <a:effectRef idx="0">
                                <a:scrgbClr r="0" g="0" b="0"/>
                              </a:effectRef>
                              <a:fontRef idx="none"/>
                            </wps:style>
                            <wps:bodyPr wrap="none" lIns="36000" tIns="0" rIns="36000" bIns="0">
                              <a:spAutoFit/>
                            </wps:bodyPr>
                          </wps:wsp>
                          <wps:wsp>
                            <wps:cNvPr id="670690483" name="Shape 17949"/>
                            <wps:cNvSpPr/>
                            <wps:spPr>
                              <a:xfrm>
                                <a:off x="781326" y="959715"/>
                                <a:ext cx="243803" cy="236009"/>
                              </a:xfrm>
                              <a:custGeom>
                                <a:avLst/>
                                <a:gdLst/>
                                <a:ahLst/>
                                <a:cxnLst/>
                                <a:rect l="0" t="0" r="0" b="0"/>
                                <a:pathLst>
                                  <a:path w="184404" h="184417">
                                    <a:moveTo>
                                      <a:pt x="0" y="92202"/>
                                    </a:moveTo>
                                    <a:cubicBezTo>
                                      <a:pt x="0" y="41275"/>
                                      <a:pt x="41275" y="0"/>
                                      <a:pt x="92202" y="0"/>
                                    </a:cubicBezTo>
                                    <a:cubicBezTo>
                                      <a:pt x="143129" y="0"/>
                                      <a:pt x="184404" y="41275"/>
                                      <a:pt x="184404" y="92202"/>
                                    </a:cubicBezTo>
                                    <a:cubicBezTo>
                                      <a:pt x="184404" y="143129"/>
                                      <a:pt x="143129" y="184417"/>
                                      <a:pt x="92202" y="184417"/>
                                    </a:cubicBezTo>
                                    <a:cubicBezTo>
                                      <a:pt x="41275" y="184417"/>
                                      <a:pt x="0" y="143129"/>
                                      <a:pt x="0" y="92202"/>
                                    </a:cubicBezTo>
                                    <a:close/>
                                  </a:path>
                                </a:pathLst>
                              </a:custGeom>
                              <a:solidFill>
                                <a:srgbClr val="FFFEFD"/>
                              </a:solidFill>
                              <a:ln w="12700" cap="flat">
                                <a:miter lim="100000"/>
                              </a:ln>
                            </wps:spPr>
                            <wps:style>
                              <a:lnRef idx="1">
                                <a:srgbClr val="181717"/>
                              </a:lnRef>
                              <a:fillRef idx="0">
                                <a:srgbClr val="000000">
                                  <a:alpha val="0"/>
                                </a:srgbClr>
                              </a:fillRef>
                              <a:effectRef idx="0">
                                <a:scrgbClr r="0" g="0" b="0"/>
                              </a:effectRef>
                              <a:fontRef idx="none"/>
                            </wps:style>
                            <wps:bodyPr wrap="square" lIns="36000" tIns="0" rIns="36000" bIns="0">
                              <a:spAutoFit/>
                            </wps:bodyPr>
                          </wps:wsp>
                          <wps:wsp>
                            <wps:cNvPr id="1298362557" name="Rectangle 17950"/>
                            <wps:cNvSpPr/>
                            <wps:spPr>
                              <a:xfrm>
                                <a:off x="804467" y="959715"/>
                                <a:ext cx="196912" cy="245356"/>
                              </a:xfrm>
                              <a:prstGeom prst="rect">
                                <a:avLst/>
                              </a:prstGeom>
                              <a:ln>
                                <a:noFill/>
                              </a:ln>
                            </wps:spPr>
                            <wps:txbx>
                              <w:txbxContent>
                                <w:p w14:paraId="2D7247EE" w14:textId="77777777" w:rsidR="00CA4287" w:rsidRPr="006A1338" w:rsidRDefault="00CA4287" w:rsidP="00CA4287">
                                  <w:pPr>
                                    <w:rPr>
                                      <w:sz w:val="18"/>
                                      <w:szCs w:val="18"/>
                                    </w:rPr>
                                  </w:pPr>
                                  <w:r w:rsidRPr="006A1338">
                                    <w:rPr>
                                      <w:color w:val="181717"/>
                                      <w:sz w:val="18"/>
                                      <w:szCs w:val="18"/>
                                    </w:rPr>
                                    <w:t>V</w:t>
                                  </w:r>
                                </w:p>
                              </w:txbxContent>
                            </wps:txbx>
                            <wps:bodyPr horzOverflow="overflow" vert="horz" wrap="none" lIns="36000" tIns="0" rIns="36000" bIns="0" rtlCol="0">
                              <a:spAutoFit/>
                            </wps:bodyPr>
                          </wps:wsp>
                          <wps:wsp>
                            <wps:cNvPr id="1549949455" name="Shape 17952"/>
                            <wps:cNvSpPr/>
                            <wps:spPr>
                              <a:xfrm>
                                <a:off x="1428835" y="736542"/>
                                <a:ext cx="243680" cy="236010"/>
                              </a:xfrm>
                              <a:custGeom>
                                <a:avLst/>
                                <a:gdLst/>
                                <a:ahLst/>
                                <a:cxnLst/>
                                <a:rect l="0" t="0" r="0" b="0"/>
                                <a:pathLst>
                                  <a:path w="184391" h="184417">
                                    <a:moveTo>
                                      <a:pt x="0" y="92202"/>
                                    </a:moveTo>
                                    <a:cubicBezTo>
                                      <a:pt x="0" y="41275"/>
                                      <a:pt x="41275" y="0"/>
                                      <a:pt x="92189" y="0"/>
                                    </a:cubicBezTo>
                                    <a:cubicBezTo>
                                      <a:pt x="143116" y="0"/>
                                      <a:pt x="184391" y="41275"/>
                                      <a:pt x="184391" y="92202"/>
                                    </a:cubicBezTo>
                                    <a:cubicBezTo>
                                      <a:pt x="184391" y="143129"/>
                                      <a:pt x="143116" y="184417"/>
                                      <a:pt x="92189" y="184417"/>
                                    </a:cubicBezTo>
                                    <a:cubicBezTo>
                                      <a:pt x="41275" y="184417"/>
                                      <a:pt x="0" y="143129"/>
                                      <a:pt x="0" y="92202"/>
                                    </a:cubicBezTo>
                                    <a:close/>
                                  </a:path>
                                </a:pathLst>
                              </a:custGeom>
                              <a:solidFill>
                                <a:srgbClr val="FFFEFD"/>
                              </a:solidFill>
                              <a:ln w="12700" cap="flat">
                                <a:miter lim="100000"/>
                              </a:ln>
                            </wps:spPr>
                            <wps:style>
                              <a:lnRef idx="1">
                                <a:srgbClr val="181717"/>
                              </a:lnRef>
                              <a:fillRef idx="0">
                                <a:srgbClr val="000000">
                                  <a:alpha val="0"/>
                                </a:srgbClr>
                              </a:fillRef>
                              <a:effectRef idx="0">
                                <a:scrgbClr r="0" g="0" b="0"/>
                              </a:effectRef>
                              <a:fontRef idx="none"/>
                            </wps:style>
                            <wps:bodyPr wrap="square" lIns="36000" tIns="0" rIns="36000" bIns="0">
                              <a:spAutoFit/>
                            </wps:bodyPr>
                          </wps:wsp>
                          <wps:wsp>
                            <wps:cNvPr id="161754232" name="Shape 17953"/>
                            <wps:cNvSpPr/>
                            <wps:spPr>
                              <a:xfrm>
                                <a:off x="214446" y="1049417"/>
                                <a:ext cx="48681" cy="47202"/>
                              </a:xfrm>
                              <a:custGeom>
                                <a:avLst/>
                                <a:gdLst/>
                                <a:ahLst/>
                                <a:cxnLst/>
                                <a:rect l="0" t="0" r="0" b="0"/>
                                <a:pathLst>
                                  <a:path w="31598" h="31572">
                                    <a:moveTo>
                                      <a:pt x="15799" y="0"/>
                                    </a:moveTo>
                                    <a:cubicBezTo>
                                      <a:pt x="24524" y="0"/>
                                      <a:pt x="31598" y="7061"/>
                                      <a:pt x="31598" y="15786"/>
                                    </a:cubicBezTo>
                                    <a:cubicBezTo>
                                      <a:pt x="31598" y="24511"/>
                                      <a:pt x="24524" y="31572"/>
                                      <a:pt x="15799" y="31572"/>
                                    </a:cubicBezTo>
                                    <a:cubicBezTo>
                                      <a:pt x="7061" y="31572"/>
                                      <a:pt x="0" y="24511"/>
                                      <a:pt x="0" y="15786"/>
                                    </a:cubicBezTo>
                                    <a:cubicBezTo>
                                      <a:pt x="0" y="7061"/>
                                      <a:pt x="7061" y="0"/>
                                      <a:pt x="15799"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rap="none" lIns="36000" tIns="0" rIns="36000" bIns="0">
                              <a:spAutoFit/>
                            </wps:bodyPr>
                          </wps:wsp>
                          <wps:wsp>
                            <wps:cNvPr id="1515978987" name="Shape 17954"/>
                            <wps:cNvSpPr/>
                            <wps:spPr>
                              <a:xfrm>
                                <a:off x="1528092" y="1049417"/>
                                <a:ext cx="48681" cy="47202"/>
                              </a:xfrm>
                              <a:custGeom>
                                <a:avLst/>
                                <a:gdLst/>
                                <a:ahLst/>
                                <a:cxnLst/>
                                <a:rect l="0" t="0" r="0" b="0"/>
                                <a:pathLst>
                                  <a:path w="31597" h="31572">
                                    <a:moveTo>
                                      <a:pt x="15798" y="0"/>
                                    </a:moveTo>
                                    <a:cubicBezTo>
                                      <a:pt x="24523" y="0"/>
                                      <a:pt x="31597" y="7061"/>
                                      <a:pt x="31597" y="15786"/>
                                    </a:cubicBezTo>
                                    <a:cubicBezTo>
                                      <a:pt x="31597" y="24511"/>
                                      <a:pt x="24523" y="31572"/>
                                      <a:pt x="15798" y="31572"/>
                                    </a:cubicBezTo>
                                    <a:cubicBezTo>
                                      <a:pt x="7061" y="31572"/>
                                      <a:pt x="0" y="24511"/>
                                      <a:pt x="0" y="15786"/>
                                    </a:cubicBezTo>
                                    <a:cubicBezTo>
                                      <a:pt x="0" y="7061"/>
                                      <a:pt x="7061" y="0"/>
                                      <a:pt x="15798"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rap="none" lIns="36000" tIns="0" rIns="36000" bIns="0">
                              <a:spAutoFit/>
                            </wps:bodyPr>
                          </wps:wsp>
                          <wps:wsp>
                            <wps:cNvPr id="765187766" name="Shape 17955"/>
                            <wps:cNvSpPr/>
                            <wps:spPr>
                              <a:xfrm>
                                <a:off x="216275" y="1438434"/>
                                <a:ext cx="48681" cy="47202"/>
                              </a:xfrm>
                              <a:custGeom>
                                <a:avLst/>
                                <a:gdLst/>
                                <a:ahLst/>
                                <a:cxnLst/>
                                <a:rect l="0" t="0" r="0" b="0"/>
                                <a:pathLst>
                                  <a:path w="31598" h="31585">
                                    <a:moveTo>
                                      <a:pt x="15799" y="0"/>
                                    </a:moveTo>
                                    <a:cubicBezTo>
                                      <a:pt x="24524" y="0"/>
                                      <a:pt x="31598" y="7062"/>
                                      <a:pt x="31598" y="15799"/>
                                    </a:cubicBezTo>
                                    <a:cubicBezTo>
                                      <a:pt x="31598" y="24524"/>
                                      <a:pt x="24524" y="31585"/>
                                      <a:pt x="15799" y="31585"/>
                                    </a:cubicBezTo>
                                    <a:cubicBezTo>
                                      <a:pt x="7061" y="31585"/>
                                      <a:pt x="0" y="24524"/>
                                      <a:pt x="0" y="15799"/>
                                    </a:cubicBezTo>
                                    <a:cubicBezTo>
                                      <a:pt x="0" y="7062"/>
                                      <a:pt x="7061" y="0"/>
                                      <a:pt x="15799"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rap="none" lIns="36000" tIns="0" rIns="36000" bIns="0">
                              <a:spAutoFit/>
                            </wps:bodyPr>
                          </wps:wsp>
                          <wps:wsp>
                            <wps:cNvPr id="734918213" name="Rectangle 17956"/>
                            <wps:cNvSpPr/>
                            <wps:spPr>
                              <a:xfrm>
                                <a:off x="1452751" y="721947"/>
                                <a:ext cx="197794" cy="245490"/>
                              </a:xfrm>
                              <a:prstGeom prst="rect">
                                <a:avLst/>
                              </a:prstGeom>
                              <a:ln>
                                <a:noFill/>
                              </a:ln>
                            </wps:spPr>
                            <wps:txbx>
                              <w:txbxContent>
                                <w:p w14:paraId="360D67CB" w14:textId="7A1B2838" w:rsidR="00CA4287" w:rsidRPr="006A1338" w:rsidRDefault="00CA4287" w:rsidP="00CA4287">
                                  <w:pPr>
                                    <w:rPr>
                                      <w:sz w:val="18"/>
                                      <w:szCs w:val="18"/>
                                    </w:rPr>
                                  </w:pPr>
                                  <w:r w:rsidRPr="006A1338">
                                    <w:rPr>
                                      <w:color w:val="181717"/>
                                      <w:sz w:val="18"/>
                                      <w:szCs w:val="18"/>
                                    </w:rPr>
                                    <w:t>A</w:t>
                                  </w:r>
                                </w:p>
                              </w:txbxContent>
                            </wps:txbx>
                            <wps:bodyPr horzOverflow="overflow" vert="horz" wrap="none" lIns="36000" tIns="0" rIns="36000" bIns="0" rtlCol="0">
                              <a:spAutoFit/>
                            </wps:bodyPr>
                          </wps:wsp>
                          <wps:wsp>
                            <wps:cNvPr id="985785192" name="Shape 17958"/>
                            <wps:cNvSpPr/>
                            <wps:spPr>
                              <a:xfrm>
                                <a:off x="736514" y="1552466"/>
                                <a:ext cx="0" cy="288505"/>
                              </a:xfrm>
                              <a:custGeom>
                                <a:avLst/>
                                <a:gdLst/>
                                <a:ahLst/>
                                <a:cxnLst/>
                                <a:rect l="0" t="0" r="0" b="0"/>
                                <a:pathLst>
                                  <a:path h="288506">
                                    <a:moveTo>
                                      <a:pt x="0" y="288506"/>
                                    </a:moveTo>
                                    <a:lnTo>
                                      <a:pt x="0" y="0"/>
                                    </a:lnTo>
                                  </a:path>
                                </a:pathLst>
                              </a:custGeom>
                              <a:ln w="12700"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513015280" name="Shape 17959"/>
                            <wps:cNvSpPr/>
                            <wps:spPr>
                              <a:xfrm>
                                <a:off x="786100" y="1622582"/>
                                <a:ext cx="0" cy="148882"/>
                              </a:xfrm>
                              <a:custGeom>
                                <a:avLst/>
                                <a:gdLst/>
                                <a:ahLst/>
                                <a:cxnLst/>
                                <a:rect l="0" t="0" r="0" b="0"/>
                                <a:pathLst>
                                  <a:path h="148882">
                                    <a:moveTo>
                                      <a:pt x="0" y="148882"/>
                                    </a:moveTo>
                                    <a:lnTo>
                                      <a:pt x="0" y="0"/>
                                    </a:lnTo>
                                  </a:path>
                                </a:pathLst>
                              </a:custGeom>
                              <a:ln w="19050"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019128772" name="Shape 17960"/>
                            <wps:cNvSpPr/>
                            <wps:spPr>
                              <a:xfrm>
                                <a:off x="1009288" y="1622924"/>
                                <a:ext cx="148668" cy="74625"/>
                              </a:xfrm>
                              <a:custGeom>
                                <a:avLst/>
                                <a:gdLst/>
                                <a:ahLst/>
                                <a:cxnLst/>
                                <a:rect l="0" t="0" r="0" b="0"/>
                                <a:pathLst>
                                  <a:path w="148667" h="74625">
                                    <a:moveTo>
                                      <a:pt x="0" y="74625"/>
                                    </a:moveTo>
                                    <a:lnTo>
                                      <a:pt x="148667" y="0"/>
                                    </a:lnTo>
                                  </a:path>
                                </a:pathLst>
                              </a:custGeom>
                              <a:ln w="12700"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844119813" name="Rectangle 17940"/>
                            <wps:cNvSpPr/>
                            <wps:spPr>
                              <a:xfrm>
                                <a:off x="-71324" y="55880"/>
                                <a:ext cx="383805" cy="245356"/>
                              </a:xfrm>
                              <a:prstGeom prst="rect">
                                <a:avLst/>
                              </a:prstGeom>
                              <a:ln>
                                <a:noFill/>
                              </a:ln>
                            </wps:spPr>
                            <wps:txbx>
                              <w:txbxContent>
                                <w:p w14:paraId="109C8ADB" w14:textId="77777777" w:rsidR="00CA4287" w:rsidRPr="006A1338" w:rsidRDefault="00CA4287" w:rsidP="00CA4287">
                                  <w:pPr>
                                    <w:jc w:val="center"/>
                                    <w:rPr>
                                      <w:sz w:val="18"/>
                                      <w:szCs w:val="18"/>
                                    </w:rPr>
                                  </w:pPr>
                                  <w:r>
                                    <w:rPr>
                                      <w:rFonts w:hint="eastAsia"/>
                                      <w:color w:val="181717"/>
                                      <w:sz w:val="18"/>
                                      <w:szCs w:val="18"/>
                                    </w:rPr>
                                    <w:t>光束</w:t>
                                  </w:r>
                                </w:p>
                              </w:txbxContent>
                            </wps:txbx>
                            <wps:bodyPr horzOverflow="overflow" vert="horz" wrap="none" lIns="36000" tIns="0" rIns="36000" bIns="0" rtlCol="0">
                              <a:spAutoFit/>
                            </wps:bodyPr>
                          </wps:wsp>
                          <wps:wsp>
                            <wps:cNvPr id="2070319047" name="Rectangle 17940"/>
                            <wps:cNvSpPr/>
                            <wps:spPr>
                              <a:xfrm>
                                <a:off x="677588" y="-32153"/>
                                <a:ext cx="383805" cy="245356"/>
                              </a:xfrm>
                              <a:prstGeom prst="rect">
                                <a:avLst/>
                              </a:prstGeom>
                              <a:ln>
                                <a:noFill/>
                              </a:ln>
                            </wps:spPr>
                            <wps:txbx>
                              <w:txbxContent>
                                <w:p w14:paraId="4DC9C555" w14:textId="77777777" w:rsidR="00CA4287" w:rsidRPr="006A1338" w:rsidRDefault="00CA4287" w:rsidP="00CA4287">
                                  <w:pPr>
                                    <w:jc w:val="center"/>
                                    <w:rPr>
                                      <w:sz w:val="18"/>
                                      <w:szCs w:val="18"/>
                                    </w:rPr>
                                  </w:pPr>
                                  <w:r>
                                    <w:rPr>
                                      <w:rFonts w:hint="eastAsia"/>
                                      <w:color w:val="181717"/>
                                      <w:sz w:val="18"/>
                                      <w:szCs w:val="18"/>
                                    </w:rPr>
                                    <w:t>窗口</w:t>
                                  </w:r>
                                </w:p>
                              </w:txbxContent>
                            </wps:txbx>
                            <wps:bodyPr horzOverflow="overflow" vert="horz" wrap="none" lIns="36000" tIns="0" rIns="36000" bIns="0" rtlCol="0">
                              <a:spAutoFit/>
                            </wps:bodyPr>
                          </wps:wsp>
                        </wpg:grpSp>
                        <wps:wsp>
                          <wps:cNvPr id="81183813" name="直接连接符 555"/>
                          <wps:cNvCnPr/>
                          <wps:spPr>
                            <a:xfrm>
                              <a:off x="666221" y="1395446"/>
                              <a:ext cx="19049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816971287" name="矩形 557"/>
                        <wps:cNvSpPr/>
                        <wps:spPr>
                          <a:xfrm>
                            <a:off x="654537" y="1173156"/>
                            <a:ext cx="197548" cy="65919"/>
                          </a:xfrm>
                          <a:prstGeom prst="rect">
                            <a:avLst/>
                          </a:prstGeom>
                          <a:solidFill>
                            <a:srgbClr val="FFFEFD"/>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E3D8D20" id="组合 558" o:spid="_x0000_s1039" style="position:absolute;left:0;text-align:left;margin-left:303.3pt;margin-top:2.1pt;width:107.2pt;height:119pt;z-index:251680768" coordsize="13614,15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">
                <v:group id="组合 556" o:spid="_x0000_s1040" style="position:absolute;width:13614;height:15113" coordsize="13625,15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">
                  <v:line id="直接连接符 555" o:spid="_x0000_s1041" style="position:absolute;visibility:visible;mso-wrap-style:square" from="2441,8926" to="12687,8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" strokecolor="black [3213]" strokeweight=".5pt"/>
                  <v:group id="Group 188565" o:spid="_x0000_s1042" style="position:absolute;width:13625;height:15116" coordorigin="-713,-321" coordsize="17438,18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">
                    <v:shape id="Shape 17912" o:spid="_x0000_s1043" style="position:absolute;left:2410;top:14642;width:13232;height:2327;visibility:visible;mso-wrap-style:square;v-text-anchor:top" coordsize="1726565,232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" path="m,l1725917,r648,232664l1217816,232664e" filled="f" strokecolor="#171616" strokeweight=".5pt">
                      <v:stroke miterlimit="1" joinstyle="miter"/>
                      <v:path arrowok="t" textboxrect="0,0,1726565,232664"/>
                    </v:shape>
                    <v:shape id="Shape 17913" o:spid="_x0000_s1044" style="position:absolute;left:4766;top:1593;width:8273;height:6852;visibility:visible;mso-wrap-style:none;v-text-anchor:top" coordsize="827253,685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" path="m197129,l667512,271576r123736,c811123,271576,827253,287693,827253,307581r,341617c827253,669086,811123,685202,791248,685202r-755244,c16116,685202,,669086,,649198l,307581c,287693,16116,271576,36004,271576r177940,l83731,196405,197129,xe" fillcolor="#e0d8e9" stroked="f" strokeweight="0">
                      <v:stroke miterlimit="1" joinstyle="miter"/>
                      <v:path arrowok="t" textboxrect="0,0,827253,685202"/>
                    </v:shape>
                    <v:shape id="Shape 17914" o:spid="_x0000_s1045" style="position:absolute;left:4766;top:1593;width:8273;height:6852;visibility:visible;mso-wrap-style:none;v-text-anchor:top" coordsize="827253,685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" path="m36004,271576r177940,l83731,196405,197129,,667512,271576r123736,c811123,271576,827253,287693,827253,307581r,341617c827253,669086,811123,685202,791248,685202r-755244,c16116,685202,,669086,,649198l,307581c,287693,16116,271576,36004,271576xe" fillcolor="#dbe5f1 [660]" strokecolor="black [3213]">
                      <v:stroke miterlimit="1" joinstyle="miter"/>
                      <v:path arrowok="t" textboxrect="0,0,827253,685202"/>
                    </v:shape>
                    <v:shape id="Shape 17915" o:spid="_x0000_s1046" style="position:absolute;left:12573;top:4633;width:0;height:3342;visibility:visible;mso-wrap-style:none;v-text-anchor:top" coordsize="0,334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" path="m,l,334175e" filled="f" strokecolor="#171616" strokeweight="1.5pt">
                      <v:stroke miterlimit="1" joinstyle="miter"/>
                      <v:path arrowok="t" textboxrect="0,0,0,334175"/>
                    </v:shape>
                    <v:shape id="Shape 17916" o:spid="_x0000_s1047" style="position:absolute;left:5211;top:4633;width:0;height:3342;visibility:visible;mso-wrap-style:none;v-text-anchor:top" coordsize="0,334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" path="m,l,334175e" filled="f" strokecolor="#171616" strokeweight="1.5pt">
                      <v:stroke miterlimit="1" joinstyle="miter"/>
                      <v:path arrowok="t" textboxrect="0,0,0,334175"/>
                    </v:shape>
                    <v:shape id="Shape 17918" o:spid="_x0000_s1048" style="position:absolute;left:2411;top:6376;width:4895;height:10597;visibility:visible;mso-wrap-style:square;v-text-anchor:top" coordsize="868274,1059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" path="m489750,l,,,1059688r868274,e" filled="f" strokecolor="#171616" strokeweight=".5pt">
                      <v:stroke miterlimit="1" joinstyle="miter"/>
                      <v:path arrowok="t" textboxrect="0,0,868274,1059688"/>
                    </v:shape>
                    <v:shape id="Shape 17919" o:spid="_x0000_s1049" style="position:absolute;left:3090;top:8;width:6294;height:3930;visibility:visible;mso-wrap-style:none;v-text-anchor:top" coordsize="629438,393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" path="m,l629438,393002e" filled="f" strokecolor="#e9557b">
                      <v:stroke miterlimit="1" joinstyle="miter"/>
                      <v:path arrowok="t" textboxrect="0,0,629438,393002"/>
                    </v:shape>
                    <v:shape id="Shape 17920" o:spid="_x0000_s1050" style="position:absolute;left:9094;top:3630;width:628;height:519;visibility:visible;mso-wrap-style:none;v-text-anchor:top" coordsize="62725,51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" path="m26149,l62725,51943,,41884,21971,26492,26149,xe" fillcolor="#eb5b80" stroked="f" strokeweight="0">
                      <v:stroke miterlimit="1" joinstyle="miter"/>
                      <v:path arrowok="t" textboxrect="0,0,62725,51943"/>
                    </v:shape>
                    <v:shape id="Shape 17921" o:spid="_x0000_s1051" style="position:absolute;left:2667;top:741;width:6295;height:3930;visibility:visible;mso-wrap-style:none;v-text-anchor:top" coordsize="629438,393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" path="m,l629438,393002e" filled="f" strokecolor="#e9557b">
                      <v:stroke miterlimit="1" joinstyle="miter"/>
                      <v:path arrowok="t" textboxrect="0,0,629438,393002"/>
                    </v:shape>
                    <v:shape id="Shape 17922" o:spid="_x0000_s1052" style="position:absolute;left:8672;top:4362;width:627;height:520;visibility:visible;mso-wrap-style:none;v-text-anchor:top" coordsize="62725,51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" path="m26149,l62725,51943,,41884,21971,26505,26149,xe" fillcolor="#eb5b80" stroked="f" strokeweight="0">
                      <v:stroke miterlimit="1" joinstyle="miter"/>
                      <v:path arrowok="t" textboxrect="0,0,62725,51943"/>
                    </v:shape>
                    <v:shape id="Shape 17925" o:spid="_x0000_s1053" style="position:absolute;left:10380;top:5253;width:708;height:709;visibility:visible;mso-wrap-style:none;v-text-anchor:top" coordsize="70841,70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" path="m,35420c,15863,15849,,35420,,54978,,70841,15863,70841,35420v,19558,-15863,35421,-35421,35421c15849,70841,,54978,,35420xe" fillcolor="#548dd4 [1951]" strokecolor="#171616" strokeweight=".5pt">
                      <v:stroke miterlimit="1" joinstyle="miter"/>
                      <v:path arrowok="t" textboxrect="0,0,70841,70841"/>
                    </v:shape>
                    <v:shape id="Shape 17926" o:spid="_x0000_s1054" style="position:absolute;left:9586;top:5591;width:789;height:0;visibility:visible;mso-wrap-style:none;v-text-anchor:top" coordsize="78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" path="m78905,l,e" filled="f" strokecolor="#171616" strokeweight=".5pt">
                      <v:stroke miterlimit="1" joinstyle="miter"/>
                      <v:path arrowok="t" textboxrect="0,0,78905,0"/>
                    </v:shape>
                    <v:shape id="Shape 17927" o:spid="_x0000_s1055" style="position:absolute;left:9321;top:5426;width:390;height:329;visibility:visible;mso-wrap-style:none;v-text-anchor:top" coordsize="39014,32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" path="m39014,l32017,16459r6997,16459l,16459,39014,xe" fillcolor="#181717" stroked="f" strokeweight="0">
                      <v:stroke miterlimit="1" joinstyle="miter"/>
                      <v:path arrowok="t" textboxrect="0,0,39014,32918"/>
                    </v:shape>
                    <v:shape id="Shape 17929" o:spid="_x0000_s1056" style="position:absolute;left:9094;top:5885;width:709;height:708;visibility:visible;mso-wrap-style:none;v-text-anchor:top" coordsize="70828,70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" path="m,35420c,15863,15849,,35408,,54978,,70828,15863,70828,35420v,19558,-15850,35421,-35420,35421c15849,70841,,54978,,35420xe" fillcolor="#548dd4 [1951]" strokecolor="#171616" strokeweight=".5pt">
                      <v:stroke miterlimit="1" joinstyle="miter"/>
                      <v:path arrowok="t" textboxrect="0,0,70828,70841"/>
                    </v:shape>
                    <v:shape id="Shape 17930" o:spid="_x0000_s1057" style="position:absolute;left:8301;top:6222;width:789;height:0;visibility:visible;mso-wrap-style:none;v-text-anchor:top" coordsize="78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" path="m78905,l,e" filled="f" strokecolor="#171616" strokeweight=".5pt">
                      <v:stroke miterlimit="1" joinstyle="miter"/>
                      <v:path arrowok="t" textboxrect="0,0,78905,0"/>
                    </v:shape>
                    <v:shape id="Shape 17931" o:spid="_x0000_s1058" style="position:absolute;left:8036;top:6058;width:390;height:329;visibility:visible;mso-wrap-style:none;v-text-anchor:top" coordsize="39014,32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" path="m39014,l32017,16459r6997,16459l,16459,39014,xe" fillcolor="#181717" stroked="f" strokeweight="0">
                      <v:stroke miterlimit="1" joinstyle="miter"/>
                      <v:path arrowok="t" textboxrect="0,0,39014,32918"/>
                    </v:shape>
                    <v:shape id="Shape 17933" o:spid="_x0000_s1059" style="position:absolute;left:11396;top:6824;width:708;height:708;visibility:visible;mso-wrap-style:none;v-text-anchor:top" coordsize="70841,70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" path="m,35420c,15863,15849,,35420,,54978,,70841,15863,70841,35420v,19558,-15863,35421,-35421,35421c15849,70841,,54978,,35420xe" fillcolor="#548dd4 [1951]" strokecolor="#171616" strokeweight=".5pt">
                      <v:stroke miterlimit="1" joinstyle="miter"/>
                      <v:path arrowok="t" textboxrect="0,0,70841,70841"/>
                    </v:shape>
                    <v:shape id="Shape 17934" o:spid="_x0000_s1060" style="position:absolute;left:10602;top:7161;width:789;height:0;visibility:visible;mso-wrap-style:none;v-text-anchor:top" coordsize="78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" path="m78905,l,e" filled="f" strokecolor="#171616" strokeweight=".5pt">
                      <v:stroke miterlimit="1" joinstyle="miter"/>
                      <v:path arrowok="t" textboxrect="0,0,78905,0"/>
                    </v:shape>
                    <v:shape id="Shape 17935" o:spid="_x0000_s1061" style="position:absolute;left:10337;top:6997;width:390;height:329;visibility:visible;mso-wrap-style:none;v-text-anchor:top" coordsize="39014,32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" path="m39014,l32017,16459r6997,16459l,16459,39014,xe" fillcolor="#181717" stroked="f" strokeweight="0">
                      <v:stroke miterlimit="1" joinstyle="miter"/>
                      <v:path arrowok="t" textboxrect="0,0,39014,32918"/>
                    </v:shape>
                    <v:rect id="Rectangle 17940" o:spid="_x0000_s1062" style="position:absolute;left:5138;top:4825;width:1969;height:24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" filled="f" stroked="f">
                      <v:textbox style="mso-fit-shape-to-text:t" inset="1mm,0,1mm,0">
                        <w:txbxContent>
                          <w:p w14:paraId="04C1EA0A" w14:textId="77777777" w:rsidR="00CA4287" w:rsidRPr="006A1338" w:rsidRDefault="00CA4287" w:rsidP="00CA4287">
                            <w:pPr>
                              <w:jc w:val="center"/>
                              <w:rPr>
                                <w:sz w:val="18"/>
                                <w:szCs w:val="18"/>
                              </w:rPr>
                            </w:pPr>
                            <w:r w:rsidRPr="006A1338">
                              <w:rPr>
                                <w:color w:val="181717"/>
                                <w:sz w:val="18"/>
                                <w:szCs w:val="18"/>
                              </w:rPr>
                              <w:t>A</w:t>
                            </w:r>
                          </w:p>
                        </w:txbxContent>
                      </v:textbox>
                    </v:rect>
                    <v:rect id="Rectangle 17941" o:spid="_x0000_s1063" style="position:absolute;left:10882;top:4911;width:1970;height:24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" filled="f" stroked="f">
                      <v:textbox style="mso-fit-shape-to-text:t" inset="1mm,0,1mm,0">
                        <w:txbxContent>
                          <w:p w14:paraId="044D41B0" w14:textId="77777777" w:rsidR="00CA4287" w:rsidRPr="006A1338" w:rsidRDefault="00CA4287" w:rsidP="00CA4287">
                            <w:pPr>
                              <w:rPr>
                                <w:sz w:val="18"/>
                                <w:szCs w:val="18"/>
                              </w:rPr>
                            </w:pPr>
                            <w:r w:rsidRPr="006A1338">
                              <w:rPr>
                                <w:color w:val="181717"/>
                                <w:sz w:val="18"/>
                                <w:szCs w:val="18"/>
                              </w:rPr>
                              <w:t>K</w:t>
                            </w:r>
                          </w:p>
                        </w:txbxContent>
                      </v:textbox>
                    </v:rect>
                    <v:shape id="Shape 17942" o:spid="_x0000_s1064" style="position:absolute;left:5255;top:1247;width:1626;height:2532;visibility:visible;mso-wrap-style:none;v-text-anchor:top" coordsize="162598,25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" path="m,238989l137985,r24613,14198l24612,253200,,238989xe" filled="f" strokecolor="black [3213]">
                      <v:stroke miterlimit="1" joinstyle="miter"/>
                      <v:path arrowok="t" textboxrect="0,0,162598,253200"/>
                    </v:shape>
                    <v:shape id="Shape 17943" o:spid="_x0000_s1065" style="position:absolute;left:8884;top:6417;width:6640;height:7801;visibility:visible;mso-wrap-style:square;v-text-anchor:top" coordsize="865353,74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" path="m471868,l865353,r-648,652208l,652208r,96368e" filled="f" strokecolor="#171616" strokeweight=".5pt">
                      <v:stroke endarrow="block" endarrowwidth="narrow" endarrowlength="short" miterlimit="1" joinstyle="miter"/>
                      <v:path arrowok="t" o:connecttype="custom" o:connectlocs="362123,0;664093,0;663596,679660;0,679660;0,780084" o:connectangles="0,0,0,0,0"/>
                    </v:shape>
                    <v:shape id="Shape 17945" o:spid="_x0000_s1066" style="position:absolute;left:11579;top:7169;width:333;height:0;visibility:visible;mso-wrap-style:none;v-text-anchor:top" coordsize="332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" path="m,l33287,e" filled="f" strokecolor="black [3213]" strokeweight="1pt">
                      <v:stroke miterlimit="1" joinstyle="miter"/>
                      <v:path arrowok="t" textboxrect="0,0,33287,0"/>
                    </v:shape>
                    <v:shape id="Shape 17946" o:spid="_x0000_s1067" style="position:absolute;left:9278;top:6229;width:333;height:0;visibility:visible;mso-wrap-style:none;v-text-anchor:top" coordsize="332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" path="m,l33274,e" filled="f" strokecolor="black [3213]" strokeweight="1pt">
                      <v:stroke miterlimit="1" joinstyle="miter"/>
                      <v:path arrowok="t" textboxrect="0,0,33274,0"/>
                    </v:shape>
                    <v:shape id="Shape 17947" o:spid="_x0000_s1068" style="position:absolute;left:10576;top:5595;width:333;height:0;visibility:visible;mso-wrap-style:none;v-text-anchor:top" coordsize="332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" path="m,l33287,e" filled="f" strokecolor="black [3213]" strokeweight="1pt">
                      <v:stroke miterlimit="1" joinstyle="miter"/>
                      <v:path arrowok="t" textboxrect="0,0,33287,0"/>
                    </v:shape>
                    <v:shape id="Shape 17949" o:spid="_x0000_s1069" style="position:absolute;left:7813;top:9597;width:2438;height:2360;visibility:visible;mso-wrap-style:square;v-text-anchor:top" coordsize="184404,184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" path="m,92202c,41275,41275,,92202,v50927,,92202,41275,92202,92202c184404,143129,143129,184417,92202,184417,41275,184417,,143129,,92202xe" fillcolor="#fffefd" strokecolor="#171616" strokeweight="1pt">
                      <v:stroke miterlimit="1" joinstyle="miter"/>
                      <v:path arrowok="t" textboxrect="0,0,184404,184417"/>
                    </v:shape>
                    <v:rect id="Rectangle 17950" o:spid="_x0000_s1070" style="position:absolute;left:8044;top:9597;width:1969;height:24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" filled="f" stroked="f">
                      <v:textbox style="mso-fit-shape-to-text:t" inset="1mm,0,1mm,0">
                        <w:txbxContent>
                          <w:p w14:paraId="2D7247EE" w14:textId="77777777" w:rsidR="00CA4287" w:rsidRPr="006A1338" w:rsidRDefault="00CA4287" w:rsidP="00CA4287">
                            <w:pPr>
                              <w:rPr>
                                <w:sz w:val="18"/>
                                <w:szCs w:val="18"/>
                              </w:rPr>
                            </w:pPr>
                            <w:r w:rsidRPr="006A1338">
                              <w:rPr>
                                <w:color w:val="181717"/>
                                <w:sz w:val="18"/>
                                <w:szCs w:val="18"/>
                              </w:rPr>
                              <w:t>V</w:t>
                            </w:r>
                          </w:p>
                        </w:txbxContent>
                      </v:textbox>
                    </v:rect>
                    <v:shape id="Shape 17952" o:spid="_x0000_s1071" style="position:absolute;left:14288;top:7365;width:2437;height:2360;visibility:visible;mso-wrap-style:square;v-text-anchor:top" coordsize="184391,184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" path="m,92202c,41275,41275,,92189,v50927,,92202,41275,92202,92202c184391,143129,143116,184417,92189,184417,41275,184417,,143129,,92202xe" fillcolor="#fffefd" strokecolor="#171616" strokeweight="1pt">
                      <v:stroke miterlimit="1" joinstyle="miter"/>
                      <v:path arrowok="t" textboxrect="0,0,184391,184417"/>
                    </v:shape>
                    <v:shape id="Shape 17953" o:spid="_x0000_s1072" style="position:absolute;left:2144;top:10494;width:487;height:472;visibility:visible;mso-wrap-style:none;v-text-anchor:top" coordsize="31598,3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" path="m15799,v8725,,15799,7061,15799,15786c31598,24511,24524,31572,15799,31572,7061,31572,,24511,,15786,,7061,7061,,15799,xe" fillcolor="#181717" stroked="f" strokeweight="0">
                      <v:stroke miterlimit="1" joinstyle="miter"/>
                      <v:path arrowok="t" textboxrect="0,0,31598,31572"/>
                    </v:shape>
                    <v:shape id="Shape 17954" o:spid="_x0000_s1073" style="position:absolute;left:15280;top:10494;width:487;height:472;visibility:visible;mso-wrap-style:none;v-text-anchor:top" coordsize="31597,3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" path="m15798,v8725,,15799,7061,15799,15786c31597,24511,24523,31572,15798,31572,7061,31572,,24511,,15786,,7061,7061,,15798,xe" fillcolor="#181717" stroked="f" strokeweight="0">
                      <v:stroke miterlimit="1" joinstyle="miter"/>
                      <v:path arrowok="t" textboxrect="0,0,31597,31572"/>
                    </v:shape>
                    <v:shape id="Shape 17955" o:spid="_x0000_s1074" style="position:absolute;left:2162;top:14384;width:487;height:472;visibility:visible;mso-wrap-style:none;v-text-anchor:top" coordsize="31598,31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" path="m15799,v8725,,15799,7062,15799,15799c31598,24524,24524,31585,15799,31585,7061,31585,,24524,,15799,,7062,7061,,15799,xe" fillcolor="#181717" stroked="f" strokeweight="0">
                      <v:stroke miterlimit="1" joinstyle="miter"/>
                      <v:path arrowok="t" textboxrect="0,0,31598,31585"/>
                    </v:shape>
                    <v:rect id="Rectangle 17956" o:spid="_x0000_s1075" style="position:absolute;left:14527;top:7219;width:1978;height:24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" filled="f" stroked="f">
                      <v:textbox style="mso-fit-shape-to-text:t" inset="1mm,0,1mm,0">
                        <w:txbxContent>
                          <w:p w14:paraId="360D67CB" w14:textId="7A1B2838" w:rsidR="00CA4287" w:rsidRPr="006A1338" w:rsidRDefault="00CA4287" w:rsidP="00CA4287">
                            <w:pPr>
                              <w:rPr>
                                <w:sz w:val="18"/>
                                <w:szCs w:val="18"/>
                              </w:rPr>
                            </w:pPr>
                            <w:r w:rsidRPr="006A1338">
                              <w:rPr>
                                <w:color w:val="181717"/>
                                <w:sz w:val="18"/>
                                <w:szCs w:val="18"/>
                              </w:rPr>
                              <w:t>A</w:t>
                            </w:r>
                          </w:p>
                        </w:txbxContent>
                      </v:textbox>
                    </v:rect>
                    <v:shape id="Shape 17958" o:spid="_x0000_s1076" style="position:absolute;left:7365;top:15524;width:0;height:2885;visibility:visible;mso-wrap-style:none;v-text-anchor:top" coordsize="0,288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" path="m,288506l,e" filled="f" strokecolor="#171616" strokeweight="1pt">
                      <v:stroke miterlimit="1" joinstyle="miter"/>
                      <v:path arrowok="t" textboxrect="0,0,0,288506"/>
                    </v:shape>
                    <v:shape id="Shape 17959" o:spid="_x0000_s1077" style="position:absolute;left:7861;top:16225;width:0;height:1489;visibility:visible;mso-wrap-style:none;v-text-anchor:top" coordsize="0,148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" path="m,148882l,e" filled="f" strokecolor="#171616" strokeweight="1.5pt">
                      <v:stroke miterlimit="1" joinstyle="miter"/>
                      <v:path arrowok="t" textboxrect="0,0,0,148882"/>
                    </v:shape>
                    <v:shape id="Shape 17960" o:spid="_x0000_s1078" style="position:absolute;left:10092;top:16229;width:1487;height:746;visibility:visible;mso-wrap-style:none;v-text-anchor:top" coordsize="148667,74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" path="m,74625l148667,e" filled="f" strokecolor="#171616" strokeweight="1pt">
                      <v:stroke miterlimit="1" joinstyle="miter"/>
                      <v:path arrowok="t" textboxrect="0,0,148667,74625"/>
                    </v:shape>
                    <v:rect id="Rectangle 17940" o:spid="_x0000_s1079" style="position:absolute;left:-713;top:558;width:3837;height:24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" filled="f" stroked="f">
                      <v:textbox style="mso-fit-shape-to-text:t" inset="1mm,0,1mm,0">
                        <w:txbxContent>
                          <w:p w14:paraId="109C8ADB" w14:textId="77777777" w:rsidR="00CA4287" w:rsidRPr="006A1338" w:rsidRDefault="00CA4287" w:rsidP="00CA4287">
                            <w:pPr>
                              <w:jc w:val="center"/>
                              <w:rPr>
                                <w:sz w:val="18"/>
                                <w:szCs w:val="18"/>
                              </w:rPr>
                            </w:pPr>
                            <w:r>
                              <w:rPr>
                                <w:rFonts w:hint="eastAsia"/>
                                <w:color w:val="181717"/>
                                <w:sz w:val="18"/>
                                <w:szCs w:val="18"/>
                              </w:rPr>
                              <w:t>光束</w:t>
                            </w:r>
                          </w:p>
                        </w:txbxContent>
                      </v:textbox>
                    </v:rect>
                    <v:rect id="Rectangle 17940" o:spid="_x0000_s1080" style="position:absolute;left:6775;top:-321;width:3838;height:24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" filled="f" stroked="f">
                      <v:textbox style="mso-fit-shape-to-text:t" inset="1mm,0,1mm,0">
                        <w:txbxContent>
                          <w:p w14:paraId="4DC9C555" w14:textId="77777777" w:rsidR="00CA4287" w:rsidRPr="006A1338" w:rsidRDefault="00CA4287" w:rsidP="00CA4287">
                            <w:pPr>
                              <w:jc w:val="center"/>
                              <w:rPr>
                                <w:sz w:val="18"/>
                                <w:szCs w:val="18"/>
                              </w:rPr>
                            </w:pPr>
                            <w:r>
                              <w:rPr>
                                <w:rFonts w:hint="eastAsia"/>
                                <w:color w:val="181717"/>
                                <w:sz w:val="18"/>
                                <w:szCs w:val="18"/>
                              </w:rPr>
                              <w:t>窗口</w:t>
                            </w:r>
                          </w:p>
                        </w:txbxContent>
                      </v:textbox>
                    </v:rect>
                  </v:group>
                  <v:line id="直接连接符 555" o:spid="_x0000_s1081" style="position:absolute;visibility:visible;mso-wrap-style:square" from="6662,13954" to="8567,13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" strokecolor="black [3213]" strokeweight=".5pt"/>
                </v:group>
                <v:rect id="矩形 557" o:spid="_x0000_s1082" style="position:absolute;left:6545;top:11731;width:1975;height:6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" fillcolor="#fffefd" strokecolor="black [3213]" strokeweight="1pt"/>
                <w10:wrap type="square"/>
              </v:group>
            </w:pict>
          </mc:Fallback>
        </mc:AlternateContent>
      </w:r>
      <w:r w:rsidR="00B758A2">
        <w:t>A</w:t>
      </w:r>
      <w:r w:rsidR="00B758A2">
        <w:t>．</w:t>
      </w:r>
      <w:r w:rsidR="00B758A2">
        <w:rPr>
          <w:rFonts w:hint="eastAsia"/>
        </w:rPr>
        <w:t>3</w:t>
      </w:r>
      <w:r w:rsidR="00B86A3D">
        <w:tab/>
      </w:r>
      <w:r w:rsidR="00B86A3D">
        <w:tab/>
      </w:r>
      <w:r w:rsidR="00B758A2">
        <w:t>B</w:t>
      </w:r>
      <w:r w:rsidR="00B758A2">
        <w:t>．</w:t>
      </w:r>
      <w:r w:rsidR="00B758A2">
        <w:rPr>
          <w:rFonts w:hint="eastAsia"/>
        </w:rPr>
        <w:t>5</w:t>
      </w:r>
      <w:r w:rsidR="00B86A3D">
        <w:tab/>
      </w:r>
      <w:r w:rsidR="00B86A3D">
        <w:tab/>
      </w:r>
      <w:r w:rsidR="00B758A2">
        <w:t>C</w:t>
      </w:r>
      <w:r w:rsidR="00B758A2">
        <w:t>．</w:t>
      </w:r>
      <w:r w:rsidR="00B758A2">
        <w:rPr>
          <w:rFonts w:hint="eastAsia"/>
        </w:rPr>
        <w:t>7</w:t>
      </w:r>
      <w:r w:rsidR="00B86A3D">
        <w:tab/>
      </w:r>
      <w:r w:rsidR="00B86A3D">
        <w:tab/>
      </w:r>
      <w:r w:rsidR="00B758A2">
        <w:t>D</w:t>
      </w:r>
      <w:r w:rsidR="00B758A2">
        <w:t>．</w:t>
      </w:r>
      <w:r w:rsidR="00B758A2">
        <w:rPr>
          <w:rFonts w:hint="eastAsia"/>
        </w:rPr>
        <w:t>9</w:t>
      </w:r>
    </w:p>
    <w:p w14:paraId="2F6A6183" w14:textId="3F033ECA" w:rsidR="00B758A2" w:rsidRDefault="00B758A2" w:rsidP="00B86A3D"/>
    <w:p w14:paraId="1F2BA480" w14:textId="319AC7D7" w:rsidR="00B758A2" w:rsidRDefault="00B758A2" w:rsidP="00B86A3D">
      <w:pPr>
        <w:rPr>
          <w:szCs w:val="20"/>
        </w:rPr>
      </w:pPr>
      <w:r>
        <w:rPr>
          <w:rFonts w:hAnsi="宋体"/>
        </w:rPr>
        <w:t>（</w:t>
      </w:r>
      <w:r>
        <w:rPr>
          <w:rFonts w:hAnsi="宋体" w:hint="eastAsia"/>
        </w:rPr>
        <w:t>2</w:t>
      </w:r>
      <w:r>
        <w:rPr>
          <w:rFonts w:hAnsi="宋体"/>
        </w:rPr>
        <w:t>）</w:t>
      </w:r>
      <w:r>
        <w:rPr>
          <w:szCs w:val="20"/>
        </w:rPr>
        <w:t>如图所示，保持</w:t>
      </w:r>
      <w:r>
        <w:rPr>
          <w:rFonts w:hint="eastAsia"/>
          <w:szCs w:val="20"/>
        </w:rPr>
        <w:t>阴极</w:t>
      </w:r>
      <w:r w:rsidR="00B86A3D">
        <w:rPr>
          <w:rFonts w:hint="eastAsia"/>
          <w:szCs w:val="20"/>
        </w:rPr>
        <w:t xml:space="preserve"> </w:t>
      </w:r>
      <w:r>
        <w:rPr>
          <w:rFonts w:hint="eastAsia"/>
          <w:szCs w:val="20"/>
        </w:rPr>
        <w:t>K</w:t>
      </w:r>
      <w:r w:rsidR="00B86A3D">
        <w:rPr>
          <w:rFonts w:hint="eastAsia"/>
          <w:szCs w:val="20"/>
        </w:rPr>
        <w:t xml:space="preserve"> </w:t>
      </w:r>
      <w:r>
        <w:rPr>
          <w:rFonts w:hint="eastAsia"/>
          <w:szCs w:val="20"/>
        </w:rPr>
        <w:t>的材料不变，</w:t>
      </w:r>
      <w:r>
        <w:rPr>
          <w:szCs w:val="20"/>
        </w:rPr>
        <w:t>分别用</w:t>
      </w:r>
      <w:r w:rsidR="00B86A3D">
        <w:rPr>
          <w:rFonts w:hint="eastAsia"/>
          <w:szCs w:val="20"/>
        </w:rPr>
        <w:t xml:space="preserve"> </w:t>
      </w:r>
      <w:r w:rsidRPr="00B86A3D">
        <w:t>H</w:t>
      </w:r>
      <w:r w:rsidRPr="00B86A3D">
        <w:rPr>
          <w:vertAlign w:val="subscript"/>
        </w:rPr>
        <w:t>δ</w:t>
      </w:r>
      <w:r w:rsidR="00B86A3D">
        <w:rPr>
          <w:rFonts w:hint="eastAsia"/>
        </w:rPr>
        <w:t xml:space="preserve"> </w:t>
      </w:r>
      <w:r>
        <w:rPr>
          <w:rFonts w:hint="eastAsia"/>
        </w:rPr>
        <w:t>和</w:t>
      </w:r>
      <w:r w:rsidR="00B86A3D">
        <w:rPr>
          <w:rFonts w:hint="eastAsia"/>
        </w:rPr>
        <w:t xml:space="preserve"> </w:t>
      </w:r>
      <w:r w:rsidRPr="00B86A3D">
        <w:t>H</w:t>
      </w:r>
      <w:r w:rsidRPr="00B86A3D">
        <w:rPr>
          <w:vertAlign w:val="subscript"/>
        </w:rPr>
        <w:t>γ</w:t>
      </w:r>
      <w:r w:rsidR="00B86A3D">
        <w:rPr>
          <w:rFonts w:hint="eastAsia"/>
        </w:rPr>
        <w:t xml:space="preserve"> </w:t>
      </w:r>
      <w:r>
        <w:rPr>
          <w:szCs w:val="20"/>
        </w:rPr>
        <w:t>两种</w:t>
      </w:r>
      <w:r>
        <w:rPr>
          <w:rFonts w:hint="eastAsia"/>
          <w:szCs w:val="20"/>
        </w:rPr>
        <w:t>光</w:t>
      </w:r>
      <w:r>
        <w:t>照射</w:t>
      </w:r>
      <w:r>
        <w:rPr>
          <w:rFonts w:hint="eastAsia"/>
          <w:szCs w:val="20"/>
        </w:rPr>
        <w:t>阴极</w:t>
      </w:r>
      <w:r w:rsidR="00B86A3D">
        <w:rPr>
          <w:rFonts w:hint="eastAsia"/>
          <w:szCs w:val="20"/>
        </w:rPr>
        <w:t xml:space="preserve"> </w:t>
      </w:r>
      <w:r>
        <w:rPr>
          <w:rFonts w:hint="eastAsia"/>
          <w:szCs w:val="20"/>
        </w:rPr>
        <w:t>K</w:t>
      </w:r>
      <w:r>
        <w:rPr>
          <w:rFonts w:hint="eastAsia"/>
          <w:szCs w:val="20"/>
        </w:rPr>
        <w:t>，都能产生</w:t>
      </w:r>
      <w:r>
        <w:rPr>
          <w:szCs w:val="20"/>
        </w:rPr>
        <w:t>光电效应</w:t>
      </w:r>
      <w:r>
        <w:rPr>
          <w:rFonts w:hint="eastAsia"/>
          <w:szCs w:val="20"/>
        </w:rPr>
        <w:t>。则</w:t>
      </w:r>
      <w:r>
        <w:rPr>
          <w:szCs w:val="20"/>
        </w:rPr>
        <w:t>光电子到达</w:t>
      </w:r>
      <w:r w:rsidR="00B86A3D">
        <w:rPr>
          <w:rFonts w:hint="eastAsia"/>
          <w:szCs w:val="20"/>
        </w:rPr>
        <w:t xml:space="preserve"> </w:t>
      </w:r>
      <w:r>
        <w:rPr>
          <w:szCs w:val="20"/>
        </w:rPr>
        <w:t>A</w:t>
      </w:r>
      <w:r w:rsidR="00B86A3D">
        <w:rPr>
          <w:rFonts w:hint="eastAsia"/>
          <w:szCs w:val="20"/>
        </w:rPr>
        <w:t xml:space="preserve"> </w:t>
      </w:r>
      <w:r>
        <w:rPr>
          <w:szCs w:val="20"/>
        </w:rPr>
        <w:t>极时动能</w:t>
      </w:r>
      <w:r>
        <w:rPr>
          <w:rFonts w:hint="eastAsia"/>
          <w:szCs w:val="20"/>
        </w:rPr>
        <w:t>的最大值</w:t>
      </w:r>
      <w:r w:rsidR="00B86A3D">
        <w:rPr>
          <w:rFonts w:hint="eastAsia"/>
          <w:szCs w:val="20"/>
        </w:rPr>
        <w:t xml:space="preserve"> </w:t>
      </w:r>
      <w:r>
        <w:rPr>
          <w:i/>
          <w:iCs/>
          <w:szCs w:val="20"/>
        </w:rPr>
        <w:t>E</w:t>
      </w:r>
      <w:r>
        <w:rPr>
          <w:szCs w:val="20"/>
          <w:vertAlign w:val="subscript"/>
        </w:rPr>
        <w:t>k</w:t>
      </w:r>
      <w:r>
        <w:rPr>
          <w:rFonts w:hint="eastAsia"/>
          <w:szCs w:val="20"/>
          <w:vertAlign w:val="subscript"/>
        </w:rPr>
        <w:t>m</w:t>
      </w:r>
      <w:r w:rsidR="00B86A3D">
        <w:rPr>
          <w:rFonts w:hint="eastAsia"/>
          <w:szCs w:val="20"/>
        </w:rPr>
        <w:t xml:space="preserve"> </w:t>
      </w:r>
      <w:r>
        <w:rPr>
          <w:szCs w:val="20"/>
        </w:rPr>
        <w:t>随</w:t>
      </w:r>
      <w:r w:rsidR="00B86A3D">
        <w:rPr>
          <w:rFonts w:hint="eastAsia"/>
          <w:szCs w:val="20"/>
        </w:rPr>
        <w:t xml:space="preserve"> </w:t>
      </w:r>
      <w:r>
        <w:rPr>
          <w:rFonts w:hint="eastAsia"/>
          <w:szCs w:val="20"/>
        </w:rPr>
        <w:t>A</w:t>
      </w:r>
      <w:r>
        <w:rPr>
          <w:rFonts w:hint="eastAsia"/>
          <w:szCs w:val="20"/>
        </w:rPr>
        <w:t>、</w:t>
      </w:r>
      <w:r>
        <w:rPr>
          <w:rFonts w:hint="eastAsia"/>
          <w:szCs w:val="20"/>
        </w:rPr>
        <w:t>K</w:t>
      </w:r>
      <w:r w:rsidR="00B86A3D">
        <w:rPr>
          <w:rFonts w:hint="eastAsia"/>
          <w:szCs w:val="20"/>
        </w:rPr>
        <w:t xml:space="preserve"> </w:t>
      </w:r>
      <w:r>
        <w:rPr>
          <w:rFonts w:hint="eastAsia"/>
          <w:szCs w:val="20"/>
        </w:rPr>
        <w:t>两极间</w:t>
      </w:r>
      <w:r>
        <w:rPr>
          <w:szCs w:val="20"/>
        </w:rPr>
        <w:t>电压</w:t>
      </w:r>
      <w:r w:rsidR="00B86A3D">
        <w:rPr>
          <w:rFonts w:hint="eastAsia"/>
          <w:szCs w:val="20"/>
        </w:rPr>
        <w:t xml:space="preserve"> </w:t>
      </w:r>
      <w:r>
        <w:rPr>
          <w:i/>
          <w:iCs/>
          <w:szCs w:val="20"/>
        </w:rPr>
        <w:t>U</w:t>
      </w:r>
      <w:r w:rsidR="00B86A3D">
        <w:rPr>
          <w:rFonts w:hint="eastAsia"/>
          <w:szCs w:val="20"/>
        </w:rPr>
        <w:t xml:space="preserve"> </w:t>
      </w:r>
      <w:r>
        <w:rPr>
          <w:szCs w:val="20"/>
        </w:rPr>
        <w:t>变化关系的图像是</w:t>
      </w:r>
      <w:r w:rsidR="00B86A3D">
        <w:rPr>
          <w:rFonts w:hint="eastAsia"/>
          <w:szCs w:val="20"/>
        </w:rPr>
        <w:t>（</w:t>
      </w:r>
      <w:r w:rsidR="00B86A3D">
        <w:rPr>
          <w:rFonts w:hint="eastAsia"/>
          <w:szCs w:val="20"/>
        </w:rPr>
        <w:t xml:space="preserve">    </w:t>
      </w:r>
      <w:r w:rsidR="00B86A3D">
        <w:rPr>
          <w:rFonts w:hint="eastAsia"/>
          <w:szCs w:val="20"/>
        </w:rPr>
        <w:t>）</w:t>
      </w:r>
    </w:p>
    <w:p w14:paraId="68528808" w14:textId="77777777" w:rsidR="00B758A2" w:rsidRDefault="00B758A2" w:rsidP="00B86A3D">
      <w:pPr>
        <w:rPr>
          <w:szCs w:val="20"/>
        </w:rPr>
      </w:pPr>
    </w:p>
    <w:p w14:paraId="41398A53" w14:textId="4CE97E68" w:rsidR="00B758A2" w:rsidRDefault="00F136AA" w:rsidP="00B86A3D">
      <w:r>
        <w:rPr>
          <w:noProof/>
          <w:szCs w:val="20"/>
        </w:rPr>
        <mc:AlternateContent>
          <mc:Choice Requires="wpg">
            <w:drawing>
              <wp:anchor distT="0" distB="0" distL="114300" distR="114300" simplePos="0" relativeHeight="251675648" behindDoc="0" locked="0" layoutInCell="1" allowOverlap="1" wp14:anchorId="5E80A5C4" wp14:editId="314FF420">
                <wp:simplePos x="0" y="0"/>
                <wp:positionH relativeFrom="column">
                  <wp:posOffset>0</wp:posOffset>
                </wp:positionH>
                <wp:positionV relativeFrom="paragraph">
                  <wp:posOffset>354330</wp:posOffset>
                </wp:positionV>
                <wp:extent cx="5113020" cy="1174115"/>
                <wp:effectExtent l="0" t="0" r="49530" b="6985"/>
                <wp:wrapSquare wrapText="bothSides"/>
                <wp:docPr id="1649277510" name="组合 1282"/>
                <wp:cNvGraphicFramePr/>
                <a:graphic xmlns:a="http://schemas.openxmlformats.org/drawingml/2006/main">
                  <a:graphicData uri="http://schemas.microsoft.com/office/word/2010/wordprocessingGroup">
                    <wpg:wgp>
                      <wpg:cNvGrpSpPr/>
                      <wpg:grpSpPr>
                        <a:xfrm>
                          <a:off x="0" y="0"/>
                          <a:ext cx="5113020" cy="1174115"/>
                          <a:chOff x="1815" y="11518"/>
                          <a:chExt cx="8052" cy="1849"/>
                        </a:xfrm>
                      </wpg:grpSpPr>
                      <wpg:grpSp>
                        <wpg:cNvPr id="593377359" name="组合 1281"/>
                        <wpg:cNvGrpSpPr/>
                        <wpg:grpSpPr>
                          <a:xfrm>
                            <a:off x="1815" y="11518"/>
                            <a:ext cx="7447" cy="1849"/>
                            <a:chOff x="1815" y="11518"/>
                            <a:chExt cx="7447" cy="1849"/>
                          </a:xfrm>
                        </wpg:grpSpPr>
                        <wps:wsp>
                          <wps:cNvPr id="1163164632" name="直线 1231"/>
                          <wps:cNvCnPr/>
                          <wps:spPr>
                            <a:xfrm flipV="1">
                              <a:off x="1815" y="12686"/>
                              <a:ext cx="1588" cy="0"/>
                            </a:xfrm>
                            <a:prstGeom prst="line">
                              <a:avLst/>
                            </a:prstGeom>
                            <a:ln w="6350">
                              <a:solidFill>
                                <a:srgbClr val="000000"/>
                              </a:solidFill>
                              <a:prstDash val="solid"/>
                              <a:headEnd/>
                              <a:tailEnd type="triangle" w="sm"/>
                            </a:ln>
                          </wps:spPr>
                          <wps:bodyPr/>
                        </wps:wsp>
                        <wps:wsp>
                          <wps:cNvPr id="249682652" name="直线 1232"/>
                          <wps:cNvCnPr/>
                          <wps:spPr>
                            <a:xfrm rot="16200000" flipV="1">
                              <a:off x="1650" y="12299"/>
                              <a:ext cx="1254" cy="0"/>
                            </a:xfrm>
                            <a:prstGeom prst="line">
                              <a:avLst/>
                            </a:prstGeom>
                            <a:ln w="6350">
                              <a:solidFill>
                                <a:srgbClr val="000000"/>
                              </a:solidFill>
                              <a:prstDash val="solid"/>
                              <a:headEnd/>
                              <a:tailEnd type="triangle" w="sm"/>
                            </a:ln>
                          </wps:spPr>
                          <wps:bodyPr/>
                        </wps:wsp>
                        <wps:wsp>
                          <wps:cNvPr id="1313335230" name="文本框 1233"/>
                          <wps:cNvSpPr txBox="1"/>
                          <wps:spPr>
                            <a:xfrm>
                              <a:off x="2645" y="11518"/>
                              <a:ext cx="300" cy="312"/>
                            </a:xfrm>
                            <a:prstGeom prst="rect">
                              <a:avLst/>
                            </a:prstGeom>
                            <a:noFill/>
                            <a:ln>
                              <a:noFill/>
                            </a:ln>
                          </wps:spPr>
                          <wps:txbx>
                            <w:txbxContent>
                              <w:p w14:paraId="60CBEF1F" w14:textId="77777777" w:rsidR="00B758A2" w:rsidRPr="00F136AA" w:rsidRDefault="00B758A2" w:rsidP="00B758A2">
                                <w:pPr>
                                  <w:rPr>
                                    <w:sz w:val="18"/>
                                    <w:szCs w:val="18"/>
                                  </w:rPr>
                                </w:pPr>
                                <w:r w:rsidRPr="00F136AA">
                                  <w:rPr>
                                    <w:rFonts w:hint="eastAsia"/>
                                    <w:sz w:val="18"/>
                                    <w:szCs w:val="18"/>
                                  </w:rPr>
                                  <w:t>H</w:t>
                                </w:r>
                                <w:r w:rsidRPr="00F136AA">
                                  <w:rPr>
                                    <w:sz w:val="18"/>
                                    <w:szCs w:val="18"/>
                                    <w:vertAlign w:val="subscript"/>
                                  </w:rPr>
                                  <w:t>δ</w:t>
                                </w:r>
                              </w:p>
                            </w:txbxContent>
                          </wps:txbx>
                          <wps:bodyPr wrap="none" lIns="36000" tIns="0" rIns="36000" bIns="0" upright="1">
                            <a:spAutoFit/>
                          </wps:bodyPr>
                        </wps:wsp>
                        <wps:wsp>
                          <wps:cNvPr id="1335745055" name="文本框 1234"/>
                          <wps:cNvSpPr txBox="1"/>
                          <wps:spPr>
                            <a:xfrm>
                              <a:off x="2012" y="12655"/>
                              <a:ext cx="243" cy="312"/>
                            </a:xfrm>
                            <a:prstGeom prst="rect">
                              <a:avLst/>
                            </a:prstGeom>
                            <a:noFill/>
                            <a:ln>
                              <a:noFill/>
                            </a:ln>
                          </wps:spPr>
                          <wps:txbx>
                            <w:txbxContent>
                              <w:p w14:paraId="6A393CB8" w14:textId="77777777" w:rsidR="00B758A2" w:rsidRPr="00F136AA" w:rsidRDefault="00B758A2" w:rsidP="00B758A2">
                                <w:pPr>
                                  <w:rPr>
                                    <w:i/>
                                    <w:iCs/>
                                    <w:sz w:val="18"/>
                                    <w:szCs w:val="18"/>
                                  </w:rPr>
                                </w:pPr>
                                <w:r w:rsidRPr="00F136AA">
                                  <w:rPr>
                                    <w:rFonts w:hint="eastAsia"/>
                                    <w:i/>
                                    <w:iCs/>
                                    <w:sz w:val="18"/>
                                    <w:szCs w:val="18"/>
                                  </w:rPr>
                                  <w:t>O</w:t>
                                </w:r>
                              </w:p>
                            </w:txbxContent>
                          </wps:txbx>
                          <wps:bodyPr wrap="none" lIns="36000" tIns="0" rIns="36000" bIns="0" upright="1">
                            <a:spAutoFit/>
                          </wps:bodyPr>
                        </wps:wsp>
                        <wps:wsp>
                          <wps:cNvPr id="1801994422" name="文本框 1235"/>
                          <wps:cNvSpPr txBox="1"/>
                          <wps:spPr>
                            <a:xfrm>
                              <a:off x="1854" y="11576"/>
                              <a:ext cx="377" cy="312"/>
                            </a:xfrm>
                            <a:prstGeom prst="rect">
                              <a:avLst/>
                            </a:prstGeom>
                            <a:noFill/>
                            <a:ln>
                              <a:noFill/>
                            </a:ln>
                          </wps:spPr>
                          <wps:txbx>
                            <w:txbxContent>
                              <w:p w14:paraId="6708CD00" w14:textId="77777777" w:rsidR="00B758A2" w:rsidRPr="00F136AA" w:rsidRDefault="00B758A2" w:rsidP="00B758A2">
                                <w:pPr>
                                  <w:rPr>
                                    <w:sz w:val="18"/>
                                    <w:szCs w:val="18"/>
                                  </w:rPr>
                                </w:pPr>
                                <w:r w:rsidRPr="00F136AA">
                                  <w:rPr>
                                    <w:rFonts w:hint="eastAsia"/>
                                    <w:i/>
                                    <w:iCs/>
                                    <w:sz w:val="18"/>
                                    <w:szCs w:val="18"/>
                                  </w:rPr>
                                  <w:t>E</w:t>
                                </w:r>
                                <w:r w:rsidRPr="00F136AA">
                                  <w:rPr>
                                    <w:rFonts w:hint="eastAsia"/>
                                    <w:sz w:val="18"/>
                                    <w:szCs w:val="18"/>
                                    <w:vertAlign w:val="subscript"/>
                                  </w:rPr>
                                  <w:t>km</w:t>
                                </w:r>
                              </w:p>
                            </w:txbxContent>
                          </wps:txbx>
                          <wps:bodyPr wrap="none" lIns="36000" tIns="0" rIns="36000" bIns="0" upright="1">
                            <a:spAutoFit/>
                          </wps:bodyPr>
                        </wps:wsp>
                        <wps:wsp>
                          <wps:cNvPr id="1264616008" name="文本框 1236"/>
                          <wps:cNvSpPr txBox="1"/>
                          <wps:spPr>
                            <a:xfrm>
                              <a:off x="3216" y="12683"/>
                              <a:ext cx="243" cy="312"/>
                            </a:xfrm>
                            <a:prstGeom prst="rect">
                              <a:avLst/>
                            </a:prstGeom>
                            <a:noFill/>
                            <a:ln>
                              <a:noFill/>
                            </a:ln>
                          </wps:spPr>
                          <wps:txbx>
                            <w:txbxContent>
                              <w:p w14:paraId="3240F1E5" w14:textId="77777777" w:rsidR="00B758A2" w:rsidRPr="00F136AA" w:rsidRDefault="00B758A2" w:rsidP="00B758A2">
                                <w:pPr>
                                  <w:rPr>
                                    <w:i/>
                                    <w:iCs/>
                                    <w:sz w:val="18"/>
                                    <w:szCs w:val="18"/>
                                  </w:rPr>
                                </w:pPr>
                                <w:r w:rsidRPr="00F136AA">
                                  <w:rPr>
                                    <w:rFonts w:hint="eastAsia"/>
                                    <w:i/>
                                    <w:iCs/>
                                    <w:sz w:val="18"/>
                                    <w:szCs w:val="18"/>
                                  </w:rPr>
                                  <w:t>U</w:t>
                                </w:r>
                              </w:p>
                            </w:txbxContent>
                          </wps:txbx>
                          <wps:bodyPr wrap="none" lIns="36000" tIns="0" rIns="36000" bIns="0" upright="1">
                            <a:spAutoFit/>
                          </wps:bodyPr>
                        </wps:wsp>
                        <wps:wsp>
                          <wps:cNvPr id="825959303" name="文本框 1237"/>
                          <wps:cNvSpPr txBox="1"/>
                          <wps:spPr>
                            <a:xfrm>
                              <a:off x="2933" y="11785"/>
                              <a:ext cx="297" cy="312"/>
                            </a:xfrm>
                            <a:prstGeom prst="rect">
                              <a:avLst/>
                            </a:prstGeom>
                            <a:noFill/>
                            <a:ln>
                              <a:noFill/>
                            </a:ln>
                          </wps:spPr>
                          <wps:txbx>
                            <w:txbxContent>
                              <w:p w14:paraId="3096E6ED" w14:textId="77777777" w:rsidR="00B758A2" w:rsidRPr="00F136AA" w:rsidRDefault="00B758A2" w:rsidP="00B758A2">
                                <w:pPr>
                                  <w:rPr>
                                    <w:sz w:val="18"/>
                                    <w:szCs w:val="18"/>
                                  </w:rPr>
                                </w:pPr>
                                <w:r w:rsidRPr="00F136AA">
                                  <w:rPr>
                                    <w:rFonts w:hint="eastAsia"/>
                                    <w:sz w:val="18"/>
                                    <w:szCs w:val="18"/>
                                  </w:rPr>
                                  <w:t>H</w:t>
                                </w:r>
                                <w:r w:rsidRPr="00F136AA">
                                  <w:rPr>
                                    <w:sz w:val="18"/>
                                    <w:szCs w:val="18"/>
                                    <w:vertAlign w:val="subscript"/>
                                  </w:rPr>
                                  <w:t>γ</w:t>
                                </w:r>
                              </w:p>
                            </w:txbxContent>
                          </wps:txbx>
                          <wps:bodyPr wrap="none" lIns="36000" tIns="0" rIns="36000" bIns="0" upright="1">
                            <a:spAutoFit/>
                          </wps:bodyPr>
                        </wps:wsp>
                        <wps:wsp>
                          <wps:cNvPr id="927211887" name="自选图形 1238"/>
                          <wps:cNvCnPr/>
                          <wps:spPr>
                            <a:xfrm flipV="1">
                              <a:off x="2273" y="11715"/>
                              <a:ext cx="372" cy="503"/>
                            </a:xfrm>
                            <a:prstGeom prst="straightConnector1">
                              <a:avLst/>
                            </a:prstGeom>
                            <a:ln w="12700">
                              <a:solidFill>
                                <a:srgbClr val="000000"/>
                              </a:solidFill>
                              <a:prstDash val="solid"/>
                              <a:headEnd/>
                              <a:tailEnd/>
                            </a:ln>
                          </wps:spPr>
                          <wps:bodyPr/>
                        </wps:wsp>
                        <wps:wsp>
                          <wps:cNvPr id="571211484" name="自选图形 1239"/>
                          <wps:cNvCnPr/>
                          <wps:spPr>
                            <a:xfrm flipV="1">
                              <a:off x="2273" y="11930"/>
                              <a:ext cx="660" cy="501"/>
                            </a:xfrm>
                            <a:prstGeom prst="straightConnector1">
                              <a:avLst/>
                            </a:prstGeom>
                            <a:ln w="12700">
                              <a:solidFill>
                                <a:srgbClr val="000000"/>
                              </a:solidFill>
                              <a:prstDash val="solid"/>
                              <a:headEnd/>
                              <a:tailEnd/>
                            </a:ln>
                          </wps:spPr>
                          <wps:bodyPr/>
                        </wps:wsp>
                        <wps:wsp>
                          <wps:cNvPr id="945208392" name="自选图形 1240"/>
                          <wps:cNvCnPr/>
                          <wps:spPr>
                            <a:xfrm flipV="1">
                              <a:off x="1925" y="12226"/>
                              <a:ext cx="344" cy="465"/>
                            </a:xfrm>
                            <a:prstGeom prst="straightConnector1">
                              <a:avLst/>
                            </a:prstGeom>
                            <a:ln w="9525">
                              <a:solidFill>
                                <a:srgbClr val="000000"/>
                              </a:solidFill>
                              <a:prstDash val="dash"/>
                              <a:headEnd/>
                              <a:tailEnd/>
                            </a:ln>
                          </wps:spPr>
                          <wps:bodyPr/>
                        </wps:wsp>
                        <wps:wsp>
                          <wps:cNvPr id="1413273405" name="自选图形 1241"/>
                          <wps:cNvCnPr/>
                          <wps:spPr>
                            <a:xfrm flipV="1">
                              <a:off x="1938" y="12436"/>
                              <a:ext cx="323" cy="245"/>
                            </a:xfrm>
                            <a:prstGeom prst="straightConnector1">
                              <a:avLst/>
                            </a:prstGeom>
                            <a:ln w="9525">
                              <a:solidFill>
                                <a:srgbClr val="000000"/>
                              </a:solidFill>
                              <a:prstDash val="dash"/>
                              <a:headEnd/>
                              <a:tailEnd/>
                            </a:ln>
                          </wps:spPr>
                          <wps:bodyPr/>
                        </wps:wsp>
                        <wps:wsp>
                          <wps:cNvPr id="193735566" name="文本框 1234"/>
                          <wps:cNvSpPr txBox="1"/>
                          <wps:spPr>
                            <a:xfrm>
                              <a:off x="2405" y="13055"/>
                              <a:ext cx="265" cy="312"/>
                            </a:xfrm>
                            <a:prstGeom prst="rect">
                              <a:avLst/>
                            </a:prstGeom>
                            <a:noFill/>
                            <a:ln>
                              <a:noFill/>
                            </a:ln>
                          </wps:spPr>
                          <wps:txbx>
                            <w:txbxContent>
                              <w:p w14:paraId="3F70A844" w14:textId="09F08D8A" w:rsidR="00F136AA" w:rsidRPr="00F136AA" w:rsidRDefault="00F136AA" w:rsidP="00B758A2">
                                <w:pPr>
                                  <w:rPr>
                                    <w:szCs w:val="21"/>
                                  </w:rPr>
                                </w:pPr>
                                <w:r w:rsidRPr="00F136AA">
                                  <w:rPr>
                                    <w:rFonts w:hint="eastAsia"/>
                                    <w:szCs w:val="21"/>
                                  </w:rPr>
                                  <w:t>A</w:t>
                                </w:r>
                              </w:p>
                            </w:txbxContent>
                          </wps:txbx>
                          <wps:bodyPr wrap="none" lIns="36000" tIns="0" rIns="36000" bIns="0" upright="1">
                            <a:spAutoFit/>
                          </wps:bodyPr>
                        </wps:wsp>
                        <wps:wsp>
                          <wps:cNvPr id="266636161" name="文本框 1234"/>
                          <wps:cNvSpPr txBox="1"/>
                          <wps:spPr>
                            <a:xfrm>
                              <a:off x="4628" y="13055"/>
                              <a:ext cx="254" cy="312"/>
                            </a:xfrm>
                            <a:prstGeom prst="rect">
                              <a:avLst/>
                            </a:prstGeom>
                            <a:noFill/>
                            <a:ln>
                              <a:noFill/>
                            </a:ln>
                          </wps:spPr>
                          <wps:txbx>
                            <w:txbxContent>
                              <w:p w14:paraId="32CD92E6" w14:textId="0164B828" w:rsidR="00F136AA" w:rsidRPr="00F136AA" w:rsidRDefault="00F136AA" w:rsidP="00B758A2">
                                <w:pPr>
                                  <w:rPr>
                                    <w:szCs w:val="21"/>
                                  </w:rPr>
                                </w:pPr>
                                <w:r>
                                  <w:rPr>
                                    <w:rFonts w:hint="eastAsia"/>
                                    <w:szCs w:val="21"/>
                                  </w:rPr>
                                  <w:t>B</w:t>
                                </w:r>
                              </w:p>
                            </w:txbxContent>
                          </wps:txbx>
                          <wps:bodyPr wrap="none" lIns="36000" tIns="0" rIns="36000" bIns="0" upright="1">
                            <a:spAutoFit/>
                          </wps:bodyPr>
                        </wps:wsp>
                        <wps:wsp>
                          <wps:cNvPr id="1174336636" name="文本框 1234"/>
                          <wps:cNvSpPr txBox="1"/>
                          <wps:spPr>
                            <a:xfrm>
                              <a:off x="6861" y="13055"/>
                              <a:ext cx="254" cy="312"/>
                            </a:xfrm>
                            <a:prstGeom prst="rect">
                              <a:avLst/>
                            </a:prstGeom>
                            <a:noFill/>
                            <a:ln>
                              <a:noFill/>
                            </a:ln>
                          </wps:spPr>
                          <wps:txbx>
                            <w:txbxContent>
                              <w:p w14:paraId="46B901F7" w14:textId="70B7DCD9" w:rsidR="00F136AA" w:rsidRPr="00F136AA" w:rsidRDefault="00F136AA" w:rsidP="00B758A2">
                                <w:pPr>
                                  <w:rPr>
                                    <w:szCs w:val="21"/>
                                  </w:rPr>
                                </w:pPr>
                                <w:r>
                                  <w:rPr>
                                    <w:rFonts w:hint="eastAsia"/>
                                    <w:szCs w:val="21"/>
                                  </w:rPr>
                                  <w:t>C</w:t>
                                </w:r>
                              </w:p>
                            </w:txbxContent>
                          </wps:txbx>
                          <wps:bodyPr wrap="none" lIns="36000" tIns="0" rIns="36000" bIns="0" upright="1">
                            <a:spAutoFit/>
                          </wps:bodyPr>
                        </wps:wsp>
                        <wps:wsp>
                          <wps:cNvPr id="407223548" name="文本框 1234"/>
                          <wps:cNvSpPr txBox="1"/>
                          <wps:spPr>
                            <a:xfrm>
                              <a:off x="8997" y="13055"/>
                              <a:ext cx="265" cy="312"/>
                            </a:xfrm>
                            <a:prstGeom prst="rect">
                              <a:avLst/>
                            </a:prstGeom>
                            <a:noFill/>
                            <a:ln>
                              <a:noFill/>
                            </a:ln>
                          </wps:spPr>
                          <wps:txbx>
                            <w:txbxContent>
                              <w:p w14:paraId="204C2928" w14:textId="1DA8CD4B" w:rsidR="00F136AA" w:rsidRPr="00F136AA" w:rsidRDefault="00F136AA" w:rsidP="00B758A2">
                                <w:pPr>
                                  <w:rPr>
                                    <w:szCs w:val="21"/>
                                  </w:rPr>
                                </w:pPr>
                                <w:r>
                                  <w:rPr>
                                    <w:rFonts w:hint="eastAsia"/>
                                    <w:szCs w:val="21"/>
                                  </w:rPr>
                                  <w:t>D</w:t>
                                </w:r>
                              </w:p>
                            </w:txbxContent>
                          </wps:txbx>
                          <wps:bodyPr wrap="none" lIns="36000" tIns="0" rIns="36000" bIns="0" upright="1">
                            <a:spAutoFit/>
                          </wps:bodyPr>
                        </wps:wsp>
                      </wpg:grpSp>
                      <wpg:grpSp>
                        <wpg:cNvPr id="772412317" name="组合 1280"/>
                        <wpg:cNvGrpSpPr/>
                        <wpg:grpSpPr>
                          <a:xfrm>
                            <a:off x="3951" y="11525"/>
                            <a:ext cx="1644" cy="1470"/>
                            <a:chOff x="3951" y="11525"/>
                            <a:chExt cx="1644" cy="1470"/>
                          </a:xfrm>
                        </wpg:grpSpPr>
                        <wps:wsp>
                          <wps:cNvPr id="1537076429" name="直线 1243"/>
                          <wps:cNvCnPr/>
                          <wps:spPr>
                            <a:xfrm flipV="1">
                              <a:off x="3951" y="12686"/>
                              <a:ext cx="1588" cy="0"/>
                            </a:xfrm>
                            <a:prstGeom prst="line">
                              <a:avLst/>
                            </a:prstGeom>
                            <a:ln w="6350">
                              <a:solidFill>
                                <a:srgbClr val="000000"/>
                              </a:solidFill>
                              <a:prstDash val="solid"/>
                              <a:headEnd/>
                              <a:tailEnd type="triangle" w="sm"/>
                            </a:ln>
                          </wps:spPr>
                          <wps:bodyPr/>
                        </wps:wsp>
                        <wps:wsp>
                          <wps:cNvPr id="1179511568" name="直线 1244"/>
                          <wps:cNvCnPr/>
                          <wps:spPr>
                            <a:xfrm rot="16200000" flipV="1">
                              <a:off x="3786" y="12299"/>
                              <a:ext cx="1254" cy="0"/>
                            </a:xfrm>
                            <a:prstGeom prst="line">
                              <a:avLst/>
                            </a:prstGeom>
                            <a:ln w="6350">
                              <a:solidFill>
                                <a:srgbClr val="000000"/>
                              </a:solidFill>
                              <a:prstDash val="solid"/>
                              <a:headEnd/>
                              <a:tailEnd type="triangle" w="sm"/>
                            </a:ln>
                          </wps:spPr>
                          <wps:bodyPr/>
                        </wps:wsp>
                        <wps:wsp>
                          <wps:cNvPr id="1850088510" name="文本框 1245"/>
                          <wps:cNvSpPr txBox="1"/>
                          <wps:spPr>
                            <a:xfrm>
                              <a:off x="4788" y="11525"/>
                              <a:ext cx="297" cy="312"/>
                            </a:xfrm>
                            <a:prstGeom prst="rect">
                              <a:avLst/>
                            </a:prstGeom>
                            <a:noFill/>
                            <a:ln>
                              <a:noFill/>
                            </a:ln>
                          </wps:spPr>
                          <wps:txbx>
                            <w:txbxContent>
                              <w:p w14:paraId="4F720F09" w14:textId="77777777" w:rsidR="00B758A2" w:rsidRPr="00F136AA" w:rsidRDefault="00B758A2" w:rsidP="00B758A2">
                                <w:pPr>
                                  <w:rPr>
                                    <w:sz w:val="18"/>
                                    <w:szCs w:val="18"/>
                                  </w:rPr>
                                </w:pPr>
                                <w:r w:rsidRPr="00F136AA">
                                  <w:rPr>
                                    <w:rFonts w:hint="eastAsia"/>
                                    <w:sz w:val="18"/>
                                    <w:szCs w:val="18"/>
                                  </w:rPr>
                                  <w:t>H</w:t>
                                </w:r>
                                <w:r w:rsidRPr="00F136AA">
                                  <w:rPr>
                                    <w:sz w:val="18"/>
                                    <w:szCs w:val="18"/>
                                    <w:vertAlign w:val="subscript"/>
                                  </w:rPr>
                                  <w:t>γ</w:t>
                                </w:r>
                              </w:p>
                            </w:txbxContent>
                          </wps:txbx>
                          <wps:bodyPr wrap="none" lIns="36000" tIns="0" rIns="36000" bIns="0" upright="1">
                            <a:spAutoFit/>
                          </wps:bodyPr>
                        </wps:wsp>
                        <wps:wsp>
                          <wps:cNvPr id="536713422" name="文本框 1246"/>
                          <wps:cNvSpPr txBox="1"/>
                          <wps:spPr>
                            <a:xfrm>
                              <a:off x="4148" y="12655"/>
                              <a:ext cx="243" cy="312"/>
                            </a:xfrm>
                            <a:prstGeom prst="rect">
                              <a:avLst/>
                            </a:prstGeom>
                            <a:noFill/>
                            <a:ln>
                              <a:noFill/>
                            </a:ln>
                          </wps:spPr>
                          <wps:txbx>
                            <w:txbxContent>
                              <w:p w14:paraId="537BCA26" w14:textId="77777777" w:rsidR="00B758A2" w:rsidRPr="00F136AA" w:rsidRDefault="00B758A2" w:rsidP="00B758A2">
                                <w:pPr>
                                  <w:rPr>
                                    <w:i/>
                                    <w:iCs/>
                                    <w:sz w:val="18"/>
                                    <w:szCs w:val="18"/>
                                  </w:rPr>
                                </w:pPr>
                                <w:r w:rsidRPr="00F136AA">
                                  <w:rPr>
                                    <w:rFonts w:hint="eastAsia"/>
                                    <w:i/>
                                    <w:iCs/>
                                    <w:sz w:val="18"/>
                                    <w:szCs w:val="18"/>
                                  </w:rPr>
                                  <w:t>O</w:t>
                                </w:r>
                              </w:p>
                            </w:txbxContent>
                          </wps:txbx>
                          <wps:bodyPr wrap="none" lIns="36000" tIns="0" rIns="36000" bIns="0" upright="1">
                            <a:spAutoFit/>
                          </wps:bodyPr>
                        </wps:wsp>
                        <wps:wsp>
                          <wps:cNvPr id="155321792" name="文本框 1247"/>
                          <wps:cNvSpPr txBox="1"/>
                          <wps:spPr>
                            <a:xfrm>
                              <a:off x="3990" y="11576"/>
                              <a:ext cx="377" cy="312"/>
                            </a:xfrm>
                            <a:prstGeom prst="rect">
                              <a:avLst/>
                            </a:prstGeom>
                            <a:noFill/>
                            <a:ln>
                              <a:noFill/>
                            </a:ln>
                          </wps:spPr>
                          <wps:txbx>
                            <w:txbxContent>
                              <w:p w14:paraId="59F40C4C" w14:textId="77777777" w:rsidR="00B758A2" w:rsidRPr="00F136AA" w:rsidRDefault="00B758A2" w:rsidP="00B758A2">
                                <w:pPr>
                                  <w:rPr>
                                    <w:sz w:val="18"/>
                                    <w:szCs w:val="18"/>
                                  </w:rPr>
                                </w:pPr>
                                <w:r w:rsidRPr="00F136AA">
                                  <w:rPr>
                                    <w:rFonts w:hint="eastAsia"/>
                                    <w:i/>
                                    <w:iCs/>
                                    <w:sz w:val="18"/>
                                    <w:szCs w:val="18"/>
                                  </w:rPr>
                                  <w:t>E</w:t>
                                </w:r>
                                <w:r w:rsidRPr="00F136AA">
                                  <w:rPr>
                                    <w:rFonts w:hint="eastAsia"/>
                                    <w:sz w:val="18"/>
                                    <w:szCs w:val="18"/>
                                    <w:vertAlign w:val="subscript"/>
                                  </w:rPr>
                                  <w:t>km</w:t>
                                </w:r>
                              </w:p>
                            </w:txbxContent>
                          </wps:txbx>
                          <wps:bodyPr wrap="none" lIns="36000" tIns="0" rIns="36000" bIns="0" upright="1">
                            <a:spAutoFit/>
                          </wps:bodyPr>
                        </wps:wsp>
                        <wps:wsp>
                          <wps:cNvPr id="74267489" name="文本框 1248"/>
                          <wps:cNvSpPr txBox="1"/>
                          <wps:spPr>
                            <a:xfrm>
                              <a:off x="5352" y="12683"/>
                              <a:ext cx="243" cy="312"/>
                            </a:xfrm>
                            <a:prstGeom prst="rect">
                              <a:avLst/>
                            </a:prstGeom>
                            <a:noFill/>
                            <a:ln>
                              <a:noFill/>
                            </a:ln>
                          </wps:spPr>
                          <wps:txbx>
                            <w:txbxContent>
                              <w:p w14:paraId="5202ADF1" w14:textId="77777777" w:rsidR="00B758A2" w:rsidRPr="00F136AA" w:rsidRDefault="00B758A2" w:rsidP="00B758A2">
                                <w:pPr>
                                  <w:rPr>
                                    <w:i/>
                                    <w:iCs/>
                                    <w:sz w:val="18"/>
                                    <w:szCs w:val="18"/>
                                  </w:rPr>
                                </w:pPr>
                                <w:r w:rsidRPr="00F136AA">
                                  <w:rPr>
                                    <w:rFonts w:hint="eastAsia"/>
                                    <w:i/>
                                    <w:iCs/>
                                    <w:sz w:val="18"/>
                                    <w:szCs w:val="18"/>
                                  </w:rPr>
                                  <w:t>U</w:t>
                                </w:r>
                              </w:p>
                            </w:txbxContent>
                          </wps:txbx>
                          <wps:bodyPr wrap="none" lIns="36000" tIns="0" rIns="36000" bIns="0" upright="1">
                            <a:spAutoFit/>
                          </wps:bodyPr>
                        </wps:wsp>
                        <wps:wsp>
                          <wps:cNvPr id="2019504211" name="文本框 1249"/>
                          <wps:cNvSpPr txBox="1"/>
                          <wps:spPr>
                            <a:xfrm>
                              <a:off x="5053" y="11807"/>
                              <a:ext cx="300" cy="312"/>
                            </a:xfrm>
                            <a:prstGeom prst="rect">
                              <a:avLst/>
                            </a:prstGeom>
                            <a:noFill/>
                            <a:ln>
                              <a:noFill/>
                            </a:ln>
                          </wps:spPr>
                          <wps:txbx>
                            <w:txbxContent>
                              <w:p w14:paraId="338A5C2C" w14:textId="77777777" w:rsidR="00B758A2" w:rsidRPr="00F136AA" w:rsidRDefault="00B758A2" w:rsidP="00B758A2">
                                <w:pPr>
                                  <w:rPr>
                                    <w:sz w:val="18"/>
                                    <w:szCs w:val="18"/>
                                  </w:rPr>
                                </w:pPr>
                                <w:r w:rsidRPr="00F136AA">
                                  <w:rPr>
                                    <w:rFonts w:hint="eastAsia"/>
                                    <w:sz w:val="18"/>
                                    <w:szCs w:val="18"/>
                                  </w:rPr>
                                  <w:t>H</w:t>
                                </w:r>
                                <w:r w:rsidRPr="00F136AA">
                                  <w:rPr>
                                    <w:sz w:val="18"/>
                                    <w:szCs w:val="18"/>
                                    <w:vertAlign w:val="subscript"/>
                                  </w:rPr>
                                  <w:t>δ</w:t>
                                </w:r>
                              </w:p>
                            </w:txbxContent>
                          </wps:txbx>
                          <wps:bodyPr wrap="none" lIns="36000" tIns="0" rIns="36000" bIns="0" upright="1">
                            <a:spAutoFit/>
                          </wps:bodyPr>
                        </wps:wsp>
                        <wps:wsp>
                          <wps:cNvPr id="1087397852" name="自选图形 1250"/>
                          <wps:cNvCnPr/>
                          <wps:spPr>
                            <a:xfrm flipV="1">
                              <a:off x="4413" y="11715"/>
                              <a:ext cx="372" cy="503"/>
                            </a:xfrm>
                            <a:prstGeom prst="straightConnector1">
                              <a:avLst/>
                            </a:prstGeom>
                            <a:ln w="12700">
                              <a:solidFill>
                                <a:srgbClr val="000000"/>
                              </a:solidFill>
                              <a:prstDash val="solid"/>
                              <a:headEnd/>
                              <a:tailEnd/>
                            </a:ln>
                          </wps:spPr>
                          <wps:bodyPr/>
                        </wps:wsp>
                        <wps:wsp>
                          <wps:cNvPr id="2030314727" name="自选图形 1251"/>
                          <wps:cNvCnPr/>
                          <wps:spPr>
                            <a:xfrm flipV="1">
                              <a:off x="4416" y="11946"/>
                              <a:ext cx="637" cy="484"/>
                            </a:xfrm>
                            <a:prstGeom prst="straightConnector1">
                              <a:avLst/>
                            </a:prstGeom>
                            <a:ln w="12700">
                              <a:solidFill>
                                <a:srgbClr val="000000"/>
                              </a:solidFill>
                              <a:prstDash val="solid"/>
                              <a:headEnd/>
                              <a:tailEnd/>
                            </a:ln>
                          </wps:spPr>
                          <wps:bodyPr/>
                        </wps:wsp>
                        <wps:wsp>
                          <wps:cNvPr id="1419806704" name="自选图形 1252"/>
                          <wps:cNvCnPr/>
                          <wps:spPr>
                            <a:xfrm flipV="1">
                              <a:off x="4061" y="12218"/>
                              <a:ext cx="353" cy="477"/>
                            </a:xfrm>
                            <a:prstGeom prst="straightConnector1">
                              <a:avLst/>
                            </a:prstGeom>
                            <a:ln w="9525">
                              <a:solidFill>
                                <a:srgbClr val="000000"/>
                              </a:solidFill>
                              <a:prstDash val="dash"/>
                              <a:headEnd/>
                              <a:tailEnd/>
                            </a:ln>
                          </wps:spPr>
                          <wps:bodyPr/>
                        </wps:wsp>
                        <wps:wsp>
                          <wps:cNvPr id="1918739177" name="自选图形 1253"/>
                          <wps:cNvCnPr/>
                          <wps:spPr>
                            <a:xfrm flipV="1">
                              <a:off x="4070" y="12436"/>
                              <a:ext cx="333" cy="253"/>
                            </a:xfrm>
                            <a:prstGeom prst="straightConnector1">
                              <a:avLst/>
                            </a:prstGeom>
                            <a:ln w="9525">
                              <a:solidFill>
                                <a:srgbClr val="000000"/>
                              </a:solidFill>
                              <a:prstDash val="dash"/>
                              <a:headEnd/>
                              <a:tailEnd/>
                            </a:ln>
                          </wps:spPr>
                          <wps:bodyPr/>
                        </wps:wsp>
                      </wpg:grpSp>
                      <wpg:grpSp>
                        <wpg:cNvPr id="141372111" name="组合 1279"/>
                        <wpg:cNvGrpSpPr/>
                        <wpg:grpSpPr>
                          <a:xfrm>
                            <a:off x="6087" y="11552"/>
                            <a:ext cx="1644" cy="1443"/>
                            <a:chOff x="6087" y="11552"/>
                            <a:chExt cx="1644" cy="1443"/>
                          </a:xfrm>
                        </wpg:grpSpPr>
                        <wps:wsp>
                          <wps:cNvPr id="501978376" name="直线 1255"/>
                          <wps:cNvCnPr/>
                          <wps:spPr>
                            <a:xfrm flipV="1">
                              <a:off x="6087" y="12686"/>
                              <a:ext cx="1588" cy="0"/>
                            </a:xfrm>
                            <a:prstGeom prst="line">
                              <a:avLst/>
                            </a:prstGeom>
                            <a:ln w="6350">
                              <a:solidFill>
                                <a:srgbClr val="000000"/>
                              </a:solidFill>
                              <a:prstDash val="solid"/>
                              <a:headEnd/>
                              <a:tailEnd type="triangle" w="sm"/>
                            </a:ln>
                          </wps:spPr>
                          <wps:bodyPr/>
                        </wps:wsp>
                        <wps:wsp>
                          <wps:cNvPr id="1741598682" name="直线 1256"/>
                          <wps:cNvCnPr/>
                          <wps:spPr>
                            <a:xfrm rot="16200000" flipV="1">
                              <a:off x="5922" y="12299"/>
                              <a:ext cx="1254" cy="0"/>
                            </a:xfrm>
                            <a:prstGeom prst="line">
                              <a:avLst/>
                            </a:prstGeom>
                            <a:ln w="6350">
                              <a:solidFill>
                                <a:srgbClr val="000000"/>
                              </a:solidFill>
                              <a:prstDash val="solid"/>
                              <a:headEnd/>
                              <a:tailEnd type="triangle" w="sm"/>
                            </a:ln>
                          </wps:spPr>
                          <wps:bodyPr/>
                        </wps:wsp>
                        <wps:wsp>
                          <wps:cNvPr id="924609584" name="文本框 1257"/>
                          <wps:cNvSpPr txBox="1"/>
                          <wps:spPr>
                            <a:xfrm>
                              <a:off x="7139" y="11552"/>
                              <a:ext cx="297" cy="312"/>
                            </a:xfrm>
                            <a:prstGeom prst="rect">
                              <a:avLst/>
                            </a:prstGeom>
                            <a:noFill/>
                            <a:ln>
                              <a:noFill/>
                            </a:ln>
                          </wps:spPr>
                          <wps:txbx>
                            <w:txbxContent>
                              <w:p w14:paraId="164B90EC" w14:textId="77777777" w:rsidR="00B758A2" w:rsidRPr="00F136AA" w:rsidRDefault="00B758A2" w:rsidP="00B758A2">
                                <w:pPr>
                                  <w:rPr>
                                    <w:sz w:val="18"/>
                                    <w:szCs w:val="18"/>
                                  </w:rPr>
                                </w:pPr>
                                <w:r w:rsidRPr="00F136AA">
                                  <w:rPr>
                                    <w:rFonts w:hint="eastAsia"/>
                                    <w:sz w:val="18"/>
                                    <w:szCs w:val="18"/>
                                  </w:rPr>
                                  <w:t>H</w:t>
                                </w:r>
                                <w:r w:rsidRPr="00F136AA">
                                  <w:rPr>
                                    <w:sz w:val="18"/>
                                    <w:szCs w:val="18"/>
                                    <w:vertAlign w:val="subscript"/>
                                  </w:rPr>
                                  <w:t>γ</w:t>
                                </w:r>
                              </w:p>
                            </w:txbxContent>
                          </wps:txbx>
                          <wps:bodyPr wrap="none" lIns="36000" tIns="0" rIns="36000" bIns="0" upright="1">
                            <a:spAutoFit/>
                          </wps:bodyPr>
                        </wps:wsp>
                        <wps:wsp>
                          <wps:cNvPr id="1092171225" name="文本框 1258"/>
                          <wps:cNvSpPr txBox="1"/>
                          <wps:spPr>
                            <a:xfrm>
                              <a:off x="6284" y="12655"/>
                              <a:ext cx="243" cy="312"/>
                            </a:xfrm>
                            <a:prstGeom prst="rect">
                              <a:avLst/>
                            </a:prstGeom>
                            <a:noFill/>
                            <a:ln>
                              <a:noFill/>
                            </a:ln>
                          </wps:spPr>
                          <wps:txbx>
                            <w:txbxContent>
                              <w:p w14:paraId="58BDC5E6" w14:textId="77777777" w:rsidR="00B758A2" w:rsidRPr="00F136AA" w:rsidRDefault="00B758A2" w:rsidP="00B758A2">
                                <w:pPr>
                                  <w:rPr>
                                    <w:i/>
                                    <w:iCs/>
                                    <w:sz w:val="18"/>
                                    <w:szCs w:val="18"/>
                                  </w:rPr>
                                </w:pPr>
                                <w:r w:rsidRPr="00F136AA">
                                  <w:rPr>
                                    <w:rFonts w:hint="eastAsia"/>
                                    <w:i/>
                                    <w:iCs/>
                                    <w:sz w:val="18"/>
                                    <w:szCs w:val="18"/>
                                  </w:rPr>
                                  <w:t>O</w:t>
                                </w:r>
                              </w:p>
                            </w:txbxContent>
                          </wps:txbx>
                          <wps:bodyPr wrap="none" lIns="36000" tIns="0" rIns="36000" bIns="0" upright="1">
                            <a:spAutoFit/>
                          </wps:bodyPr>
                        </wps:wsp>
                        <wps:wsp>
                          <wps:cNvPr id="723046298" name="文本框 1259"/>
                          <wps:cNvSpPr txBox="1"/>
                          <wps:spPr>
                            <a:xfrm>
                              <a:off x="6126" y="11576"/>
                              <a:ext cx="377" cy="312"/>
                            </a:xfrm>
                            <a:prstGeom prst="rect">
                              <a:avLst/>
                            </a:prstGeom>
                            <a:noFill/>
                            <a:ln>
                              <a:noFill/>
                            </a:ln>
                          </wps:spPr>
                          <wps:txbx>
                            <w:txbxContent>
                              <w:p w14:paraId="479A2222" w14:textId="77777777" w:rsidR="00B758A2" w:rsidRPr="00F136AA" w:rsidRDefault="00B758A2" w:rsidP="00B758A2">
                                <w:pPr>
                                  <w:rPr>
                                    <w:sz w:val="18"/>
                                    <w:szCs w:val="18"/>
                                  </w:rPr>
                                </w:pPr>
                                <w:r w:rsidRPr="00F136AA">
                                  <w:rPr>
                                    <w:rFonts w:hint="eastAsia"/>
                                    <w:i/>
                                    <w:iCs/>
                                    <w:sz w:val="18"/>
                                    <w:szCs w:val="18"/>
                                  </w:rPr>
                                  <w:t>E</w:t>
                                </w:r>
                                <w:r w:rsidRPr="00F136AA">
                                  <w:rPr>
                                    <w:rFonts w:hint="eastAsia"/>
                                    <w:sz w:val="18"/>
                                    <w:szCs w:val="18"/>
                                    <w:vertAlign w:val="subscript"/>
                                  </w:rPr>
                                  <w:t>km</w:t>
                                </w:r>
                              </w:p>
                            </w:txbxContent>
                          </wps:txbx>
                          <wps:bodyPr wrap="none" lIns="36000" tIns="0" rIns="36000" bIns="0" upright="1">
                            <a:spAutoFit/>
                          </wps:bodyPr>
                        </wps:wsp>
                        <wps:wsp>
                          <wps:cNvPr id="1094278769" name="文本框 1260"/>
                          <wps:cNvSpPr txBox="1"/>
                          <wps:spPr>
                            <a:xfrm>
                              <a:off x="7488" y="12683"/>
                              <a:ext cx="243" cy="312"/>
                            </a:xfrm>
                            <a:prstGeom prst="rect">
                              <a:avLst/>
                            </a:prstGeom>
                            <a:noFill/>
                            <a:ln>
                              <a:noFill/>
                            </a:ln>
                          </wps:spPr>
                          <wps:txbx>
                            <w:txbxContent>
                              <w:p w14:paraId="7D13B4EA" w14:textId="77777777" w:rsidR="00B758A2" w:rsidRPr="00F136AA" w:rsidRDefault="00B758A2" w:rsidP="00B758A2">
                                <w:pPr>
                                  <w:rPr>
                                    <w:i/>
                                    <w:iCs/>
                                    <w:sz w:val="18"/>
                                    <w:szCs w:val="18"/>
                                  </w:rPr>
                                </w:pPr>
                                <w:r w:rsidRPr="00F136AA">
                                  <w:rPr>
                                    <w:rFonts w:hint="eastAsia"/>
                                    <w:i/>
                                    <w:iCs/>
                                    <w:sz w:val="18"/>
                                    <w:szCs w:val="18"/>
                                  </w:rPr>
                                  <w:t>U</w:t>
                                </w:r>
                              </w:p>
                            </w:txbxContent>
                          </wps:txbx>
                          <wps:bodyPr wrap="none" lIns="36000" tIns="0" rIns="36000" bIns="0" upright="1">
                            <a:spAutoFit/>
                          </wps:bodyPr>
                        </wps:wsp>
                        <wps:wsp>
                          <wps:cNvPr id="2088021132" name="文本框 1261"/>
                          <wps:cNvSpPr txBox="1"/>
                          <wps:spPr>
                            <a:xfrm>
                              <a:off x="7280" y="11864"/>
                              <a:ext cx="300" cy="312"/>
                            </a:xfrm>
                            <a:prstGeom prst="rect">
                              <a:avLst/>
                            </a:prstGeom>
                            <a:noFill/>
                            <a:ln>
                              <a:noFill/>
                            </a:ln>
                          </wps:spPr>
                          <wps:txbx>
                            <w:txbxContent>
                              <w:p w14:paraId="2BD1DA54" w14:textId="77777777" w:rsidR="00B758A2" w:rsidRPr="00F136AA" w:rsidRDefault="00B758A2" w:rsidP="00B758A2">
                                <w:pPr>
                                  <w:rPr>
                                    <w:sz w:val="18"/>
                                    <w:szCs w:val="18"/>
                                  </w:rPr>
                                </w:pPr>
                                <w:r w:rsidRPr="00F136AA">
                                  <w:rPr>
                                    <w:rFonts w:hint="eastAsia"/>
                                    <w:sz w:val="18"/>
                                    <w:szCs w:val="18"/>
                                  </w:rPr>
                                  <w:t>H</w:t>
                                </w:r>
                                <w:r w:rsidRPr="00F136AA">
                                  <w:rPr>
                                    <w:sz w:val="18"/>
                                    <w:szCs w:val="18"/>
                                    <w:vertAlign w:val="subscript"/>
                                  </w:rPr>
                                  <w:t>δ</w:t>
                                </w:r>
                              </w:p>
                            </w:txbxContent>
                          </wps:txbx>
                          <wps:bodyPr wrap="none" lIns="36000" tIns="0" rIns="36000" bIns="0" upright="1">
                            <a:spAutoFit/>
                          </wps:bodyPr>
                        </wps:wsp>
                        <wps:wsp>
                          <wps:cNvPr id="1570874498" name="自选图形 1262"/>
                          <wps:cNvCnPr/>
                          <wps:spPr>
                            <a:xfrm flipV="1">
                              <a:off x="6556" y="11994"/>
                              <a:ext cx="697" cy="530"/>
                            </a:xfrm>
                            <a:prstGeom prst="straightConnector1">
                              <a:avLst/>
                            </a:prstGeom>
                            <a:ln w="12700">
                              <a:solidFill>
                                <a:srgbClr val="000000"/>
                              </a:solidFill>
                              <a:prstDash val="solid"/>
                              <a:headEnd/>
                              <a:tailEnd/>
                            </a:ln>
                          </wps:spPr>
                          <wps:bodyPr/>
                        </wps:wsp>
                        <wps:wsp>
                          <wps:cNvPr id="680016509" name="自选图形 1263"/>
                          <wps:cNvCnPr/>
                          <wps:spPr>
                            <a:xfrm flipV="1">
                              <a:off x="6549" y="11853"/>
                              <a:ext cx="656" cy="499"/>
                            </a:xfrm>
                            <a:prstGeom prst="straightConnector1">
                              <a:avLst/>
                            </a:prstGeom>
                            <a:ln w="12700">
                              <a:solidFill>
                                <a:srgbClr val="000000"/>
                              </a:solidFill>
                              <a:prstDash val="solid"/>
                              <a:headEnd/>
                              <a:tailEnd/>
                            </a:ln>
                          </wps:spPr>
                          <wps:bodyPr/>
                        </wps:wsp>
                        <wps:wsp>
                          <wps:cNvPr id="1685826426" name="自选图形 1264"/>
                          <wps:cNvCnPr/>
                          <wps:spPr>
                            <a:xfrm flipV="1">
                              <a:off x="6349" y="12525"/>
                              <a:ext cx="200" cy="162"/>
                            </a:xfrm>
                            <a:prstGeom prst="straightConnector1">
                              <a:avLst/>
                            </a:prstGeom>
                            <a:ln w="6350">
                              <a:solidFill>
                                <a:srgbClr val="000000"/>
                              </a:solidFill>
                              <a:prstDash val="dash"/>
                              <a:headEnd/>
                              <a:tailEnd/>
                            </a:ln>
                          </wps:spPr>
                          <wps:bodyPr/>
                        </wps:wsp>
                        <wps:wsp>
                          <wps:cNvPr id="401912216" name="自选图形 1265"/>
                          <wps:cNvCnPr/>
                          <wps:spPr>
                            <a:xfrm flipV="1">
                              <a:off x="6126" y="12345"/>
                              <a:ext cx="423" cy="342"/>
                            </a:xfrm>
                            <a:prstGeom prst="straightConnector1">
                              <a:avLst/>
                            </a:prstGeom>
                            <a:ln w="6350">
                              <a:solidFill>
                                <a:srgbClr val="000000"/>
                              </a:solidFill>
                              <a:prstDash val="dash"/>
                              <a:headEnd/>
                              <a:tailEnd/>
                            </a:ln>
                          </wps:spPr>
                          <wps:bodyPr/>
                        </wps:wsp>
                      </wpg:grpSp>
                      <wpg:grpSp>
                        <wpg:cNvPr id="30023798" name="组合 1278"/>
                        <wpg:cNvGrpSpPr/>
                        <wpg:grpSpPr>
                          <a:xfrm>
                            <a:off x="8223" y="11576"/>
                            <a:ext cx="1644" cy="1419"/>
                            <a:chOff x="8223" y="11576"/>
                            <a:chExt cx="1644" cy="1419"/>
                          </a:xfrm>
                        </wpg:grpSpPr>
                        <wps:wsp>
                          <wps:cNvPr id="712637150" name="直线 1267"/>
                          <wps:cNvCnPr/>
                          <wps:spPr>
                            <a:xfrm flipV="1">
                              <a:off x="8223" y="12686"/>
                              <a:ext cx="1588" cy="0"/>
                            </a:xfrm>
                            <a:prstGeom prst="line">
                              <a:avLst/>
                            </a:prstGeom>
                            <a:ln w="6350">
                              <a:solidFill>
                                <a:srgbClr val="000000"/>
                              </a:solidFill>
                              <a:prstDash val="solid"/>
                              <a:headEnd/>
                              <a:tailEnd type="triangle" w="sm"/>
                            </a:ln>
                          </wps:spPr>
                          <wps:bodyPr/>
                        </wps:wsp>
                        <wps:wsp>
                          <wps:cNvPr id="1549014576" name="直线 1268"/>
                          <wps:cNvCnPr/>
                          <wps:spPr>
                            <a:xfrm rot="16200000" flipV="1">
                              <a:off x="8058" y="12299"/>
                              <a:ext cx="1254" cy="0"/>
                            </a:xfrm>
                            <a:prstGeom prst="line">
                              <a:avLst/>
                            </a:prstGeom>
                            <a:ln w="6350">
                              <a:solidFill>
                                <a:srgbClr val="000000"/>
                              </a:solidFill>
                              <a:prstDash val="solid"/>
                              <a:headEnd/>
                              <a:tailEnd type="triangle" w="sm"/>
                            </a:ln>
                          </wps:spPr>
                          <wps:bodyPr/>
                        </wps:wsp>
                        <wps:wsp>
                          <wps:cNvPr id="1931011910" name="文本框 1269"/>
                          <wps:cNvSpPr txBox="1"/>
                          <wps:spPr>
                            <a:xfrm>
                              <a:off x="9287" y="11576"/>
                              <a:ext cx="300" cy="312"/>
                            </a:xfrm>
                            <a:prstGeom prst="rect">
                              <a:avLst/>
                            </a:prstGeom>
                            <a:noFill/>
                            <a:ln>
                              <a:noFill/>
                            </a:ln>
                          </wps:spPr>
                          <wps:txbx>
                            <w:txbxContent>
                              <w:p w14:paraId="34D3D88F" w14:textId="77777777" w:rsidR="00B758A2" w:rsidRPr="00F136AA" w:rsidRDefault="00B758A2" w:rsidP="00B758A2">
                                <w:pPr>
                                  <w:rPr>
                                    <w:sz w:val="18"/>
                                    <w:szCs w:val="18"/>
                                  </w:rPr>
                                </w:pPr>
                                <w:r w:rsidRPr="00F136AA">
                                  <w:rPr>
                                    <w:rFonts w:hint="eastAsia"/>
                                    <w:sz w:val="18"/>
                                    <w:szCs w:val="18"/>
                                  </w:rPr>
                                  <w:t>H</w:t>
                                </w:r>
                                <w:r w:rsidRPr="00F136AA">
                                  <w:rPr>
                                    <w:sz w:val="18"/>
                                    <w:szCs w:val="18"/>
                                    <w:vertAlign w:val="subscript"/>
                                  </w:rPr>
                                  <w:t>δ</w:t>
                                </w:r>
                              </w:p>
                            </w:txbxContent>
                          </wps:txbx>
                          <wps:bodyPr wrap="none" lIns="36000" tIns="0" rIns="36000" bIns="0" upright="1">
                            <a:spAutoFit/>
                          </wps:bodyPr>
                        </wps:wsp>
                        <wps:wsp>
                          <wps:cNvPr id="1285211983" name="文本框 1270"/>
                          <wps:cNvSpPr txBox="1"/>
                          <wps:spPr>
                            <a:xfrm>
                              <a:off x="8420" y="12655"/>
                              <a:ext cx="243" cy="312"/>
                            </a:xfrm>
                            <a:prstGeom prst="rect">
                              <a:avLst/>
                            </a:prstGeom>
                            <a:noFill/>
                            <a:ln>
                              <a:noFill/>
                            </a:ln>
                          </wps:spPr>
                          <wps:txbx>
                            <w:txbxContent>
                              <w:p w14:paraId="16D5AFF8" w14:textId="77777777" w:rsidR="00B758A2" w:rsidRPr="00F136AA" w:rsidRDefault="00B758A2" w:rsidP="00B758A2">
                                <w:pPr>
                                  <w:rPr>
                                    <w:i/>
                                    <w:iCs/>
                                    <w:sz w:val="18"/>
                                    <w:szCs w:val="18"/>
                                  </w:rPr>
                                </w:pPr>
                                <w:r w:rsidRPr="00F136AA">
                                  <w:rPr>
                                    <w:rFonts w:hint="eastAsia"/>
                                    <w:i/>
                                    <w:iCs/>
                                    <w:sz w:val="18"/>
                                    <w:szCs w:val="18"/>
                                  </w:rPr>
                                  <w:t>O</w:t>
                                </w:r>
                              </w:p>
                            </w:txbxContent>
                          </wps:txbx>
                          <wps:bodyPr wrap="none" lIns="36000" tIns="0" rIns="36000" bIns="0" upright="1">
                            <a:spAutoFit/>
                          </wps:bodyPr>
                        </wps:wsp>
                        <wps:wsp>
                          <wps:cNvPr id="2045747387" name="文本框 1271"/>
                          <wps:cNvSpPr txBox="1"/>
                          <wps:spPr>
                            <a:xfrm>
                              <a:off x="8262" y="11576"/>
                              <a:ext cx="377" cy="312"/>
                            </a:xfrm>
                            <a:prstGeom prst="rect">
                              <a:avLst/>
                            </a:prstGeom>
                            <a:noFill/>
                            <a:ln>
                              <a:noFill/>
                            </a:ln>
                          </wps:spPr>
                          <wps:txbx>
                            <w:txbxContent>
                              <w:p w14:paraId="27883A5D" w14:textId="77777777" w:rsidR="00B758A2" w:rsidRPr="00F136AA" w:rsidRDefault="00B758A2" w:rsidP="00B758A2">
                                <w:pPr>
                                  <w:rPr>
                                    <w:sz w:val="18"/>
                                    <w:szCs w:val="18"/>
                                  </w:rPr>
                                </w:pPr>
                                <w:r w:rsidRPr="00F136AA">
                                  <w:rPr>
                                    <w:rFonts w:hint="eastAsia"/>
                                    <w:i/>
                                    <w:iCs/>
                                    <w:sz w:val="18"/>
                                    <w:szCs w:val="18"/>
                                  </w:rPr>
                                  <w:t>E</w:t>
                                </w:r>
                                <w:r w:rsidRPr="00F136AA">
                                  <w:rPr>
                                    <w:rFonts w:hint="eastAsia"/>
                                    <w:sz w:val="18"/>
                                    <w:szCs w:val="18"/>
                                    <w:vertAlign w:val="subscript"/>
                                  </w:rPr>
                                  <w:t>km</w:t>
                                </w:r>
                              </w:p>
                            </w:txbxContent>
                          </wps:txbx>
                          <wps:bodyPr wrap="none" lIns="36000" tIns="0" rIns="36000" bIns="0" upright="1">
                            <a:spAutoFit/>
                          </wps:bodyPr>
                        </wps:wsp>
                        <wps:wsp>
                          <wps:cNvPr id="991678512" name="文本框 1272"/>
                          <wps:cNvSpPr txBox="1"/>
                          <wps:spPr>
                            <a:xfrm>
                              <a:off x="9624" y="12683"/>
                              <a:ext cx="243" cy="312"/>
                            </a:xfrm>
                            <a:prstGeom prst="rect">
                              <a:avLst/>
                            </a:prstGeom>
                            <a:noFill/>
                            <a:ln>
                              <a:noFill/>
                            </a:ln>
                          </wps:spPr>
                          <wps:txbx>
                            <w:txbxContent>
                              <w:p w14:paraId="4D753DB7" w14:textId="77777777" w:rsidR="00B758A2" w:rsidRPr="00F136AA" w:rsidRDefault="00B758A2" w:rsidP="00B758A2">
                                <w:pPr>
                                  <w:rPr>
                                    <w:i/>
                                    <w:iCs/>
                                    <w:sz w:val="18"/>
                                    <w:szCs w:val="18"/>
                                  </w:rPr>
                                </w:pPr>
                                <w:r w:rsidRPr="00F136AA">
                                  <w:rPr>
                                    <w:rFonts w:hint="eastAsia"/>
                                    <w:i/>
                                    <w:iCs/>
                                    <w:sz w:val="18"/>
                                    <w:szCs w:val="18"/>
                                  </w:rPr>
                                  <w:t>U</w:t>
                                </w:r>
                              </w:p>
                            </w:txbxContent>
                          </wps:txbx>
                          <wps:bodyPr wrap="none" lIns="36000" tIns="0" rIns="36000" bIns="0" upright="1">
                            <a:spAutoFit/>
                          </wps:bodyPr>
                        </wps:wsp>
                        <wps:wsp>
                          <wps:cNvPr id="126239287" name="文本框 1273"/>
                          <wps:cNvSpPr txBox="1"/>
                          <wps:spPr>
                            <a:xfrm>
                              <a:off x="9389" y="11888"/>
                              <a:ext cx="297" cy="312"/>
                            </a:xfrm>
                            <a:prstGeom prst="rect">
                              <a:avLst/>
                            </a:prstGeom>
                            <a:noFill/>
                            <a:ln>
                              <a:noFill/>
                            </a:ln>
                          </wps:spPr>
                          <wps:txbx>
                            <w:txbxContent>
                              <w:p w14:paraId="5528EEFA" w14:textId="77777777" w:rsidR="00B758A2" w:rsidRPr="00F136AA" w:rsidRDefault="00B758A2" w:rsidP="00B758A2">
                                <w:pPr>
                                  <w:rPr>
                                    <w:sz w:val="18"/>
                                    <w:szCs w:val="18"/>
                                  </w:rPr>
                                </w:pPr>
                                <w:r w:rsidRPr="00F136AA">
                                  <w:rPr>
                                    <w:rFonts w:hint="eastAsia"/>
                                    <w:sz w:val="18"/>
                                    <w:szCs w:val="18"/>
                                  </w:rPr>
                                  <w:t>H</w:t>
                                </w:r>
                                <w:r w:rsidRPr="00F136AA">
                                  <w:rPr>
                                    <w:sz w:val="18"/>
                                    <w:szCs w:val="18"/>
                                    <w:vertAlign w:val="subscript"/>
                                  </w:rPr>
                                  <w:t>γ</w:t>
                                </w:r>
                              </w:p>
                            </w:txbxContent>
                          </wps:txbx>
                          <wps:bodyPr wrap="none" lIns="36000" tIns="0" rIns="36000" bIns="0" upright="1">
                            <a:spAutoFit/>
                          </wps:bodyPr>
                        </wps:wsp>
                        <wps:wsp>
                          <wps:cNvPr id="1295940650" name="自选图形 1274"/>
                          <wps:cNvCnPr/>
                          <wps:spPr>
                            <a:xfrm flipV="1">
                              <a:off x="8692" y="11998"/>
                              <a:ext cx="697" cy="530"/>
                            </a:xfrm>
                            <a:prstGeom prst="straightConnector1">
                              <a:avLst/>
                            </a:prstGeom>
                            <a:ln w="12700">
                              <a:solidFill>
                                <a:srgbClr val="000000"/>
                              </a:solidFill>
                              <a:prstDash val="solid"/>
                              <a:headEnd/>
                              <a:tailEnd/>
                            </a:ln>
                          </wps:spPr>
                          <wps:bodyPr/>
                        </wps:wsp>
                        <wps:wsp>
                          <wps:cNvPr id="1769116357" name="自选图形 1275"/>
                          <wps:cNvCnPr/>
                          <wps:spPr>
                            <a:xfrm flipV="1">
                              <a:off x="8685" y="11848"/>
                              <a:ext cx="656" cy="499"/>
                            </a:xfrm>
                            <a:prstGeom prst="straightConnector1">
                              <a:avLst/>
                            </a:prstGeom>
                            <a:ln w="12700">
                              <a:solidFill>
                                <a:srgbClr val="000000"/>
                              </a:solidFill>
                              <a:prstDash val="solid"/>
                              <a:headEnd/>
                              <a:tailEnd/>
                            </a:ln>
                          </wps:spPr>
                          <wps:bodyPr/>
                        </wps:wsp>
                        <wps:wsp>
                          <wps:cNvPr id="1321190894" name="自选图形 1276"/>
                          <wps:cNvCnPr/>
                          <wps:spPr>
                            <a:xfrm flipV="1">
                              <a:off x="8485" y="12525"/>
                              <a:ext cx="200" cy="162"/>
                            </a:xfrm>
                            <a:prstGeom prst="straightConnector1">
                              <a:avLst/>
                            </a:prstGeom>
                            <a:ln w="6350">
                              <a:solidFill>
                                <a:srgbClr val="000000"/>
                              </a:solidFill>
                              <a:prstDash val="dash"/>
                              <a:headEnd/>
                              <a:tailEnd/>
                            </a:ln>
                          </wps:spPr>
                          <wps:bodyPr/>
                        </wps:wsp>
                        <wps:wsp>
                          <wps:cNvPr id="2055128546" name="自选图形 1277"/>
                          <wps:cNvCnPr/>
                          <wps:spPr>
                            <a:xfrm flipV="1">
                              <a:off x="8262" y="12346"/>
                              <a:ext cx="421" cy="341"/>
                            </a:xfrm>
                            <a:prstGeom prst="straightConnector1">
                              <a:avLst/>
                            </a:prstGeom>
                            <a:ln w="6350">
                              <a:solidFill>
                                <a:srgbClr val="000000"/>
                              </a:solidFill>
                              <a:prstDash val="dash"/>
                              <a:headEnd/>
                              <a:tailEnd/>
                            </a:ln>
                          </wps:spPr>
                          <wps:bodyPr/>
                        </wps:wsp>
                      </wpg:grpSp>
                    </wpg:wgp>
                  </a:graphicData>
                </a:graphic>
                <wp14:sizeRelH relativeFrom="margin">
                  <wp14:pctWidth>0</wp14:pctWidth>
                </wp14:sizeRelH>
                <wp14:sizeRelV relativeFrom="margin">
                  <wp14:pctHeight>0</wp14:pctHeight>
                </wp14:sizeRelV>
              </wp:anchor>
            </w:drawing>
          </mc:Choice>
          <mc:Fallback>
            <w:pict>
              <v:group w14:anchorId="5E80A5C4" id="_x0000_s1083" style="position:absolute;left:0;text-align:left;margin-left:0;margin-top:27.9pt;width:402.6pt;height:92.45pt;z-index:251675648;mso-width-relative:margin;mso-height-relative:margin" coordorigin="1815,11518" coordsize="8052,1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">
                <v:group id="组合 1281" o:spid="_x0000_s1084" style="position:absolute;left:1815;top:11518;width:7447;height:1849" coordorigin="1815,11518" coordsize="7447,1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">
                  <v:line id="直线 1231" o:spid="_x0000_s1085" style="position:absolute;flip:y;visibility:visible;mso-wrap-style:square" from="1815,12686" to="3403,12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" strokeweight=".5pt">
                    <v:stroke endarrow="block" endarrowwidth="narrow"/>
                  </v:line>
                  <v:line id="直线 1232" o:spid="_x0000_s1086" style="position:absolute;rotation:90;flip:y;visibility:visible;mso-wrap-style:square" from="1650,12299" to="2904,12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" strokeweight=".5pt">
                    <v:stroke endarrow="block" endarrowwidth="narrow"/>
                  </v:line>
                  <v:shapetype id="_x0000_t202" coordsize="21600,21600" o:spt="202" path="m,l,21600r21600,l21600,xe">
                    <v:stroke joinstyle="miter"/>
                    <v:path gradientshapeok="t" o:connecttype="rect"/>
                  </v:shapetype>
                  <v:shape id="文本框 1233" o:spid="_x0000_s1087" type="#_x0000_t202" style="position:absolute;left:2645;top:11518;width:300;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" filled="f" stroked="f">
                    <v:textbox style="mso-fit-shape-to-text:t" inset="1mm,0,1mm,0">
                      <w:txbxContent>
                        <w:p w14:paraId="60CBEF1F" w14:textId="77777777" w:rsidR="00B758A2" w:rsidRPr="00F136AA" w:rsidRDefault="00B758A2" w:rsidP="00B758A2">
                          <w:pPr>
                            <w:rPr>
                              <w:sz w:val="18"/>
                              <w:szCs w:val="18"/>
                            </w:rPr>
                          </w:pPr>
                          <w:r w:rsidRPr="00F136AA">
                            <w:rPr>
                              <w:rFonts w:hint="eastAsia"/>
                              <w:sz w:val="18"/>
                              <w:szCs w:val="18"/>
                            </w:rPr>
                            <w:t>H</w:t>
                          </w:r>
                          <w:r w:rsidRPr="00F136AA">
                            <w:rPr>
                              <w:sz w:val="18"/>
                              <w:szCs w:val="18"/>
                              <w:vertAlign w:val="subscript"/>
                            </w:rPr>
                            <w:t>δ</w:t>
                          </w:r>
                        </w:p>
                      </w:txbxContent>
                    </v:textbox>
                  </v:shape>
                  <v:shape id="文本框 1234" o:spid="_x0000_s1088" type="#_x0000_t202" style="position:absolute;left:2012;top:12655;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" filled="f" stroked="f">
                    <v:textbox style="mso-fit-shape-to-text:t" inset="1mm,0,1mm,0">
                      <w:txbxContent>
                        <w:p w14:paraId="6A393CB8" w14:textId="77777777" w:rsidR="00B758A2" w:rsidRPr="00F136AA" w:rsidRDefault="00B758A2" w:rsidP="00B758A2">
                          <w:pPr>
                            <w:rPr>
                              <w:i/>
                              <w:iCs/>
                              <w:sz w:val="18"/>
                              <w:szCs w:val="18"/>
                            </w:rPr>
                          </w:pPr>
                          <w:r w:rsidRPr="00F136AA">
                            <w:rPr>
                              <w:rFonts w:hint="eastAsia"/>
                              <w:i/>
                              <w:iCs/>
                              <w:sz w:val="18"/>
                              <w:szCs w:val="18"/>
                            </w:rPr>
                            <w:t>O</w:t>
                          </w:r>
                        </w:p>
                      </w:txbxContent>
                    </v:textbox>
                  </v:shape>
                  <v:shape id="文本框 1235" o:spid="_x0000_s1089" type="#_x0000_t202" style="position:absolute;left:1854;top:11576;width:377;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" filled="f" stroked="f">
                    <v:textbox style="mso-fit-shape-to-text:t" inset="1mm,0,1mm,0">
                      <w:txbxContent>
                        <w:p w14:paraId="6708CD00" w14:textId="77777777" w:rsidR="00B758A2" w:rsidRPr="00F136AA" w:rsidRDefault="00B758A2" w:rsidP="00B758A2">
                          <w:pPr>
                            <w:rPr>
                              <w:sz w:val="18"/>
                              <w:szCs w:val="18"/>
                            </w:rPr>
                          </w:pPr>
                          <w:r w:rsidRPr="00F136AA">
                            <w:rPr>
                              <w:rFonts w:hint="eastAsia"/>
                              <w:i/>
                              <w:iCs/>
                              <w:sz w:val="18"/>
                              <w:szCs w:val="18"/>
                            </w:rPr>
                            <w:t>E</w:t>
                          </w:r>
                          <w:r w:rsidRPr="00F136AA">
                            <w:rPr>
                              <w:rFonts w:hint="eastAsia"/>
                              <w:sz w:val="18"/>
                              <w:szCs w:val="18"/>
                              <w:vertAlign w:val="subscript"/>
                            </w:rPr>
                            <w:t>km</w:t>
                          </w:r>
                        </w:p>
                      </w:txbxContent>
                    </v:textbox>
                  </v:shape>
                  <v:shape id="文本框 1236" o:spid="_x0000_s1090" type="#_x0000_t202" style="position:absolute;left:3216;top:12683;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" filled="f" stroked="f">
                    <v:textbox style="mso-fit-shape-to-text:t" inset="1mm,0,1mm,0">
                      <w:txbxContent>
                        <w:p w14:paraId="3240F1E5" w14:textId="77777777" w:rsidR="00B758A2" w:rsidRPr="00F136AA" w:rsidRDefault="00B758A2" w:rsidP="00B758A2">
                          <w:pPr>
                            <w:rPr>
                              <w:i/>
                              <w:iCs/>
                              <w:sz w:val="18"/>
                              <w:szCs w:val="18"/>
                            </w:rPr>
                          </w:pPr>
                          <w:r w:rsidRPr="00F136AA">
                            <w:rPr>
                              <w:rFonts w:hint="eastAsia"/>
                              <w:i/>
                              <w:iCs/>
                              <w:sz w:val="18"/>
                              <w:szCs w:val="18"/>
                            </w:rPr>
                            <w:t>U</w:t>
                          </w:r>
                        </w:p>
                      </w:txbxContent>
                    </v:textbox>
                  </v:shape>
                  <v:shape id="文本框 1237" o:spid="_x0000_s1091" type="#_x0000_t202" style="position:absolute;left:2933;top:11785;width:297;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" filled="f" stroked="f">
                    <v:textbox style="mso-fit-shape-to-text:t" inset="1mm,0,1mm,0">
                      <w:txbxContent>
                        <w:p w14:paraId="3096E6ED" w14:textId="77777777" w:rsidR="00B758A2" w:rsidRPr="00F136AA" w:rsidRDefault="00B758A2" w:rsidP="00B758A2">
                          <w:pPr>
                            <w:rPr>
                              <w:sz w:val="18"/>
                              <w:szCs w:val="18"/>
                            </w:rPr>
                          </w:pPr>
                          <w:r w:rsidRPr="00F136AA">
                            <w:rPr>
                              <w:rFonts w:hint="eastAsia"/>
                              <w:sz w:val="18"/>
                              <w:szCs w:val="18"/>
                            </w:rPr>
                            <w:t>H</w:t>
                          </w:r>
                          <w:r w:rsidRPr="00F136AA">
                            <w:rPr>
                              <w:sz w:val="18"/>
                              <w:szCs w:val="18"/>
                              <w:vertAlign w:val="subscript"/>
                            </w:rPr>
                            <w:t>γ</w:t>
                          </w:r>
                        </w:p>
                      </w:txbxContent>
                    </v:textbox>
                  </v:shape>
                  <v:shapetype id="_x0000_t32" coordsize="21600,21600" o:spt="32" o:oned="t" path="m,l21600,21600e" filled="f">
                    <v:path arrowok="t" fillok="f" o:connecttype="none"/>
                    <o:lock v:ext="edit" shapetype="t"/>
                  </v:shapetype>
                  <v:shape id="自选图形 1238" o:spid="_x0000_s1092" type="#_x0000_t32" style="position:absolute;left:2273;top:11715;width:372;height:5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" strokeweight="1pt"/>
                  <v:shape id="自选图形 1239" o:spid="_x0000_s1093" type="#_x0000_t32" style="position:absolute;left:2273;top:11930;width:660;height:5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" strokeweight="1pt"/>
                  <v:shape id="自选图形 1240" o:spid="_x0000_s1094" type="#_x0000_t32" style="position:absolute;left:1925;top:12226;width:344;height:4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">
                    <v:stroke dashstyle="dash"/>
                  </v:shape>
                  <v:shape id="自选图形 1241" o:spid="_x0000_s1095" type="#_x0000_t32" style="position:absolute;left:1938;top:12436;width:323;height: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">
                    <v:stroke dashstyle="dash"/>
                  </v:shape>
                  <v:shape id="文本框 1234" o:spid="_x0000_s1096" type="#_x0000_t202" style="position:absolute;left:2405;top:13055;width:26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" filled="f" stroked="f">
                    <v:textbox style="mso-fit-shape-to-text:t" inset="1mm,0,1mm,0">
                      <w:txbxContent>
                        <w:p w14:paraId="3F70A844" w14:textId="09F08D8A" w:rsidR="00F136AA" w:rsidRPr="00F136AA" w:rsidRDefault="00F136AA" w:rsidP="00B758A2">
                          <w:pPr>
                            <w:rPr>
                              <w:szCs w:val="21"/>
                            </w:rPr>
                          </w:pPr>
                          <w:r w:rsidRPr="00F136AA">
                            <w:rPr>
                              <w:rFonts w:hint="eastAsia"/>
                              <w:szCs w:val="21"/>
                            </w:rPr>
                            <w:t>A</w:t>
                          </w:r>
                        </w:p>
                      </w:txbxContent>
                    </v:textbox>
                  </v:shape>
                  <v:shape id="文本框 1234" o:spid="_x0000_s1097" type="#_x0000_t202" style="position:absolute;left:4628;top:13055;width:25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" filled="f" stroked="f">
                    <v:textbox style="mso-fit-shape-to-text:t" inset="1mm,0,1mm,0">
                      <w:txbxContent>
                        <w:p w14:paraId="32CD92E6" w14:textId="0164B828" w:rsidR="00F136AA" w:rsidRPr="00F136AA" w:rsidRDefault="00F136AA" w:rsidP="00B758A2">
                          <w:pPr>
                            <w:rPr>
                              <w:szCs w:val="21"/>
                            </w:rPr>
                          </w:pPr>
                          <w:r>
                            <w:rPr>
                              <w:rFonts w:hint="eastAsia"/>
                              <w:szCs w:val="21"/>
                            </w:rPr>
                            <w:t>B</w:t>
                          </w:r>
                        </w:p>
                      </w:txbxContent>
                    </v:textbox>
                  </v:shape>
                  <v:shape id="文本框 1234" o:spid="_x0000_s1098" type="#_x0000_t202" style="position:absolute;left:6861;top:13055;width:25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" filled="f" stroked="f">
                    <v:textbox style="mso-fit-shape-to-text:t" inset="1mm,0,1mm,0">
                      <w:txbxContent>
                        <w:p w14:paraId="46B901F7" w14:textId="70B7DCD9" w:rsidR="00F136AA" w:rsidRPr="00F136AA" w:rsidRDefault="00F136AA" w:rsidP="00B758A2">
                          <w:pPr>
                            <w:rPr>
                              <w:szCs w:val="21"/>
                            </w:rPr>
                          </w:pPr>
                          <w:r>
                            <w:rPr>
                              <w:rFonts w:hint="eastAsia"/>
                              <w:szCs w:val="21"/>
                            </w:rPr>
                            <w:t>C</w:t>
                          </w:r>
                        </w:p>
                      </w:txbxContent>
                    </v:textbox>
                  </v:shape>
                  <v:shape id="文本框 1234" o:spid="_x0000_s1099" type="#_x0000_t202" style="position:absolute;left:8997;top:13055;width:26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" filled="f" stroked="f">
                    <v:textbox style="mso-fit-shape-to-text:t" inset="1mm,0,1mm,0">
                      <w:txbxContent>
                        <w:p w14:paraId="204C2928" w14:textId="1DA8CD4B" w:rsidR="00F136AA" w:rsidRPr="00F136AA" w:rsidRDefault="00F136AA" w:rsidP="00B758A2">
                          <w:pPr>
                            <w:rPr>
                              <w:szCs w:val="21"/>
                            </w:rPr>
                          </w:pPr>
                          <w:r>
                            <w:rPr>
                              <w:rFonts w:hint="eastAsia"/>
                              <w:szCs w:val="21"/>
                            </w:rPr>
                            <w:t>D</w:t>
                          </w:r>
                        </w:p>
                      </w:txbxContent>
                    </v:textbox>
                  </v:shape>
                </v:group>
                <v:group id="组合 1280" o:spid="_x0000_s1100" style="position:absolute;left:3951;top:11525;width:1644;height:1470" coordorigin="3951,11525" coordsize="1644,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">
                  <v:line id="直线 1243" o:spid="_x0000_s1101" style="position:absolute;flip:y;visibility:visible;mso-wrap-style:square" from="3951,12686" to="5539,12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" strokeweight=".5pt">
                    <v:stroke endarrow="block" endarrowwidth="narrow"/>
                  </v:line>
                  <v:line id="直线 1244" o:spid="_x0000_s1102" style="position:absolute;rotation:90;flip:y;visibility:visible;mso-wrap-style:square" from="3786,12299" to="5040,12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" strokeweight=".5pt">
                    <v:stroke endarrow="block" endarrowwidth="narrow"/>
                  </v:line>
                  <v:shape id="文本框 1245" o:spid="_x0000_s1103" type="#_x0000_t202" style="position:absolute;left:4788;top:11525;width:297;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" filled="f" stroked="f">
                    <v:textbox style="mso-fit-shape-to-text:t" inset="1mm,0,1mm,0">
                      <w:txbxContent>
                        <w:p w14:paraId="4F720F09" w14:textId="77777777" w:rsidR="00B758A2" w:rsidRPr="00F136AA" w:rsidRDefault="00B758A2" w:rsidP="00B758A2">
                          <w:pPr>
                            <w:rPr>
                              <w:sz w:val="18"/>
                              <w:szCs w:val="18"/>
                            </w:rPr>
                          </w:pPr>
                          <w:r w:rsidRPr="00F136AA">
                            <w:rPr>
                              <w:rFonts w:hint="eastAsia"/>
                              <w:sz w:val="18"/>
                              <w:szCs w:val="18"/>
                            </w:rPr>
                            <w:t>H</w:t>
                          </w:r>
                          <w:r w:rsidRPr="00F136AA">
                            <w:rPr>
                              <w:sz w:val="18"/>
                              <w:szCs w:val="18"/>
                              <w:vertAlign w:val="subscript"/>
                            </w:rPr>
                            <w:t>γ</w:t>
                          </w:r>
                        </w:p>
                      </w:txbxContent>
                    </v:textbox>
                  </v:shape>
                  <v:shape id="文本框 1246" o:spid="_x0000_s1104" type="#_x0000_t202" style="position:absolute;left:4148;top:12655;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" filled="f" stroked="f">
                    <v:textbox style="mso-fit-shape-to-text:t" inset="1mm,0,1mm,0">
                      <w:txbxContent>
                        <w:p w14:paraId="537BCA26" w14:textId="77777777" w:rsidR="00B758A2" w:rsidRPr="00F136AA" w:rsidRDefault="00B758A2" w:rsidP="00B758A2">
                          <w:pPr>
                            <w:rPr>
                              <w:i/>
                              <w:iCs/>
                              <w:sz w:val="18"/>
                              <w:szCs w:val="18"/>
                            </w:rPr>
                          </w:pPr>
                          <w:r w:rsidRPr="00F136AA">
                            <w:rPr>
                              <w:rFonts w:hint="eastAsia"/>
                              <w:i/>
                              <w:iCs/>
                              <w:sz w:val="18"/>
                              <w:szCs w:val="18"/>
                            </w:rPr>
                            <w:t>O</w:t>
                          </w:r>
                        </w:p>
                      </w:txbxContent>
                    </v:textbox>
                  </v:shape>
                  <v:shape id="文本框 1247" o:spid="_x0000_s1105" type="#_x0000_t202" style="position:absolute;left:3990;top:11576;width:377;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" filled="f" stroked="f">
                    <v:textbox style="mso-fit-shape-to-text:t" inset="1mm,0,1mm,0">
                      <w:txbxContent>
                        <w:p w14:paraId="59F40C4C" w14:textId="77777777" w:rsidR="00B758A2" w:rsidRPr="00F136AA" w:rsidRDefault="00B758A2" w:rsidP="00B758A2">
                          <w:pPr>
                            <w:rPr>
                              <w:sz w:val="18"/>
                              <w:szCs w:val="18"/>
                            </w:rPr>
                          </w:pPr>
                          <w:r w:rsidRPr="00F136AA">
                            <w:rPr>
                              <w:rFonts w:hint="eastAsia"/>
                              <w:i/>
                              <w:iCs/>
                              <w:sz w:val="18"/>
                              <w:szCs w:val="18"/>
                            </w:rPr>
                            <w:t>E</w:t>
                          </w:r>
                          <w:r w:rsidRPr="00F136AA">
                            <w:rPr>
                              <w:rFonts w:hint="eastAsia"/>
                              <w:sz w:val="18"/>
                              <w:szCs w:val="18"/>
                              <w:vertAlign w:val="subscript"/>
                            </w:rPr>
                            <w:t>km</w:t>
                          </w:r>
                        </w:p>
                      </w:txbxContent>
                    </v:textbox>
                  </v:shape>
                  <v:shape id="文本框 1248" o:spid="_x0000_s1106" type="#_x0000_t202" style="position:absolute;left:5352;top:12683;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" filled="f" stroked="f">
                    <v:textbox style="mso-fit-shape-to-text:t" inset="1mm,0,1mm,0">
                      <w:txbxContent>
                        <w:p w14:paraId="5202ADF1" w14:textId="77777777" w:rsidR="00B758A2" w:rsidRPr="00F136AA" w:rsidRDefault="00B758A2" w:rsidP="00B758A2">
                          <w:pPr>
                            <w:rPr>
                              <w:i/>
                              <w:iCs/>
                              <w:sz w:val="18"/>
                              <w:szCs w:val="18"/>
                            </w:rPr>
                          </w:pPr>
                          <w:r w:rsidRPr="00F136AA">
                            <w:rPr>
                              <w:rFonts w:hint="eastAsia"/>
                              <w:i/>
                              <w:iCs/>
                              <w:sz w:val="18"/>
                              <w:szCs w:val="18"/>
                            </w:rPr>
                            <w:t>U</w:t>
                          </w:r>
                        </w:p>
                      </w:txbxContent>
                    </v:textbox>
                  </v:shape>
                  <v:shape id="文本框 1249" o:spid="_x0000_s1107" type="#_x0000_t202" style="position:absolute;left:5053;top:11807;width:300;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" filled="f" stroked="f">
                    <v:textbox style="mso-fit-shape-to-text:t" inset="1mm,0,1mm,0">
                      <w:txbxContent>
                        <w:p w14:paraId="338A5C2C" w14:textId="77777777" w:rsidR="00B758A2" w:rsidRPr="00F136AA" w:rsidRDefault="00B758A2" w:rsidP="00B758A2">
                          <w:pPr>
                            <w:rPr>
                              <w:sz w:val="18"/>
                              <w:szCs w:val="18"/>
                            </w:rPr>
                          </w:pPr>
                          <w:r w:rsidRPr="00F136AA">
                            <w:rPr>
                              <w:rFonts w:hint="eastAsia"/>
                              <w:sz w:val="18"/>
                              <w:szCs w:val="18"/>
                            </w:rPr>
                            <w:t>H</w:t>
                          </w:r>
                          <w:r w:rsidRPr="00F136AA">
                            <w:rPr>
                              <w:sz w:val="18"/>
                              <w:szCs w:val="18"/>
                              <w:vertAlign w:val="subscript"/>
                            </w:rPr>
                            <w:t>δ</w:t>
                          </w:r>
                        </w:p>
                      </w:txbxContent>
                    </v:textbox>
                  </v:shape>
                  <v:shape id="自选图形 1250" o:spid="_x0000_s1108" type="#_x0000_t32" style="position:absolute;left:4413;top:11715;width:372;height:5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" strokeweight="1pt"/>
                  <v:shape id="自选图形 1251" o:spid="_x0000_s1109" type="#_x0000_t32" style="position:absolute;left:4416;top:11946;width:637;height:4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" strokeweight="1pt"/>
                  <v:shape id="自选图形 1252" o:spid="_x0000_s1110" type="#_x0000_t32" style="position:absolute;left:4061;top:12218;width:353;height:4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">
                    <v:stroke dashstyle="dash"/>
                  </v:shape>
                  <v:shape id="自选图形 1253" o:spid="_x0000_s1111" type="#_x0000_t32" style="position:absolute;left:4070;top:12436;width:333;height:2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">
                    <v:stroke dashstyle="dash"/>
                  </v:shape>
                </v:group>
                <v:group id="组合 1279" o:spid="_x0000_s1112" style="position:absolute;left:6087;top:11552;width:1644;height:1443" coordorigin="6087,11552" coordsize="1644,1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">
                  <v:line id="直线 1255" o:spid="_x0000_s1113" style="position:absolute;flip:y;visibility:visible;mso-wrap-style:square" from="6087,12686" to="7675,12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" strokeweight=".5pt">
                    <v:stroke endarrow="block" endarrowwidth="narrow"/>
                  </v:line>
                  <v:line id="直线 1256" o:spid="_x0000_s1114" style="position:absolute;rotation:90;flip:y;visibility:visible;mso-wrap-style:square" from="5922,12299" to="7176,12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" strokeweight=".5pt">
                    <v:stroke endarrow="block" endarrowwidth="narrow"/>
                  </v:line>
                  <v:shape id="文本框 1257" o:spid="_x0000_s1115" type="#_x0000_t202" style="position:absolute;left:7139;top:11552;width:297;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" filled="f" stroked="f">
                    <v:textbox style="mso-fit-shape-to-text:t" inset="1mm,0,1mm,0">
                      <w:txbxContent>
                        <w:p w14:paraId="164B90EC" w14:textId="77777777" w:rsidR="00B758A2" w:rsidRPr="00F136AA" w:rsidRDefault="00B758A2" w:rsidP="00B758A2">
                          <w:pPr>
                            <w:rPr>
                              <w:sz w:val="18"/>
                              <w:szCs w:val="18"/>
                            </w:rPr>
                          </w:pPr>
                          <w:r w:rsidRPr="00F136AA">
                            <w:rPr>
                              <w:rFonts w:hint="eastAsia"/>
                              <w:sz w:val="18"/>
                              <w:szCs w:val="18"/>
                            </w:rPr>
                            <w:t>H</w:t>
                          </w:r>
                          <w:r w:rsidRPr="00F136AA">
                            <w:rPr>
                              <w:sz w:val="18"/>
                              <w:szCs w:val="18"/>
                              <w:vertAlign w:val="subscript"/>
                            </w:rPr>
                            <w:t>γ</w:t>
                          </w:r>
                        </w:p>
                      </w:txbxContent>
                    </v:textbox>
                  </v:shape>
                  <v:shape id="文本框 1258" o:spid="_x0000_s1116" type="#_x0000_t202" style="position:absolute;left:6284;top:12655;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" filled="f" stroked="f">
                    <v:textbox style="mso-fit-shape-to-text:t" inset="1mm,0,1mm,0">
                      <w:txbxContent>
                        <w:p w14:paraId="58BDC5E6" w14:textId="77777777" w:rsidR="00B758A2" w:rsidRPr="00F136AA" w:rsidRDefault="00B758A2" w:rsidP="00B758A2">
                          <w:pPr>
                            <w:rPr>
                              <w:i/>
                              <w:iCs/>
                              <w:sz w:val="18"/>
                              <w:szCs w:val="18"/>
                            </w:rPr>
                          </w:pPr>
                          <w:r w:rsidRPr="00F136AA">
                            <w:rPr>
                              <w:rFonts w:hint="eastAsia"/>
                              <w:i/>
                              <w:iCs/>
                              <w:sz w:val="18"/>
                              <w:szCs w:val="18"/>
                            </w:rPr>
                            <w:t>O</w:t>
                          </w:r>
                        </w:p>
                      </w:txbxContent>
                    </v:textbox>
                  </v:shape>
                  <v:shape id="文本框 1259" o:spid="_x0000_s1117" type="#_x0000_t202" style="position:absolute;left:6126;top:11576;width:377;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" filled="f" stroked="f">
                    <v:textbox style="mso-fit-shape-to-text:t" inset="1mm,0,1mm,0">
                      <w:txbxContent>
                        <w:p w14:paraId="479A2222" w14:textId="77777777" w:rsidR="00B758A2" w:rsidRPr="00F136AA" w:rsidRDefault="00B758A2" w:rsidP="00B758A2">
                          <w:pPr>
                            <w:rPr>
                              <w:sz w:val="18"/>
                              <w:szCs w:val="18"/>
                            </w:rPr>
                          </w:pPr>
                          <w:r w:rsidRPr="00F136AA">
                            <w:rPr>
                              <w:rFonts w:hint="eastAsia"/>
                              <w:i/>
                              <w:iCs/>
                              <w:sz w:val="18"/>
                              <w:szCs w:val="18"/>
                            </w:rPr>
                            <w:t>E</w:t>
                          </w:r>
                          <w:r w:rsidRPr="00F136AA">
                            <w:rPr>
                              <w:rFonts w:hint="eastAsia"/>
                              <w:sz w:val="18"/>
                              <w:szCs w:val="18"/>
                              <w:vertAlign w:val="subscript"/>
                            </w:rPr>
                            <w:t>km</w:t>
                          </w:r>
                        </w:p>
                      </w:txbxContent>
                    </v:textbox>
                  </v:shape>
                  <v:shape id="文本框 1260" o:spid="_x0000_s1118" type="#_x0000_t202" style="position:absolute;left:7488;top:12683;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" filled="f" stroked="f">
                    <v:textbox style="mso-fit-shape-to-text:t" inset="1mm,0,1mm,0">
                      <w:txbxContent>
                        <w:p w14:paraId="7D13B4EA" w14:textId="77777777" w:rsidR="00B758A2" w:rsidRPr="00F136AA" w:rsidRDefault="00B758A2" w:rsidP="00B758A2">
                          <w:pPr>
                            <w:rPr>
                              <w:i/>
                              <w:iCs/>
                              <w:sz w:val="18"/>
                              <w:szCs w:val="18"/>
                            </w:rPr>
                          </w:pPr>
                          <w:r w:rsidRPr="00F136AA">
                            <w:rPr>
                              <w:rFonts w:hint="eastAsia"/>
                              <w:i/>
                              <w:iCs/>
                              <w:sz w:val="18"/>
                              <w:szCs w:val="18"/>
                            </w:rPr>
                            <w:t>U</w:t>
                          </w:r>
                        </w:p>
                      </w:txbxContent>
                    </v:textbox>
                  </v:shape>
                  <v:shape id="文本框 1261" o:spid="_x0000_s1119" type="#_x0000_t202" style="position:absolute;left:7280;top:11864;width:300;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" filled="f" stroked="f">
                    <v:textbox style="mso-fit-shape-to-text:t" inset="1mm,0,1mm,0">
                      <w:txbxContent>
                        <w:p w14:paraId="2BD1DA54" w14:textId="77777777" w:rsidR="00B758A2" w:rsidRPr="00F136AA" w:rsidRDefault="00B758A2" w:rsidP="00B758A2">
                          <w:pPr>
                            <w:rPr>
                              <w:sz w:val="18"/>
                              <w:szCs w:val="18"/>
                            </w:rPr>
                          </w:pPr>
                          <w:r w:rsidRPr="00F136AA">
                            <w:rPr>
                              <w:rFonts w:hint="eastAsia"/>
                              <w:sz w:val="18"/>
                              <w:szCs w:val="18"/>
                            </w:rPr>
                            <w:t>H</w:t>
                          </w:r>
                          <w:r w:rsidRPr="00F136AA">
                            <w:rPr>
                              <w:sz w:val="18"/>
                              <w:szCs w:val="18"/>
                              <w:vertAlign w:val="subscript"/>
                            </w:rPr>
                            <w:t>δ</w:t>
                          </w:r>
                        </w:p>
                      </w:txbxContent>
                    </v:textbox>
                  </v:shape>
                  <v:shape id="自选图形 1262" o:spid="_x0000_s1120" type="#_x0000_t32" style="position:absolute;left:6556;top:11994;width:697;height:5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" strokeweight="1pt"/>
                  <v:shape id="自选图形 1263" o:spid="_x0000_s1121" type="#_x0000_t32" style="position:absolute;left:6549;top:11853;width:656;height:4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" strokeweight="1pt"/>
                  <v:shape id="自选图形 1264" o:spid="_x0000_s1122" type="#_x0000_t32" style="position:absolute;left:6349;top:12525;width:200;height:1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" strokeweight=".5pt">
                    <v:stroke dashstyle="dash"/>
                  </v:shape>
                  <v:shape id="自选图形 1265" o:spid="_x0000_s1123" type="#_x0000_t32" style="position:absolute;left:6126;top:12345;width:423;height:3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" strokeweight=".5pt">
                    <v:stroke dashstyle="dash"/>
                  </v:shape>
                </v:group>
                <v:group id="组合 1278" o:spid="_x0000_s1124" style="position:absolute;left:8223;top:11576;width:1644;height:1419" coordorigin="8223,11576" coordsize="1644,1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">
                  <v:line id="直线 1267" o:spid="_x0000_s1125" style="position:absolute;flip:y;visibility:visible;mso-wrap-style:square" from="8223,12686" to="9811,12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" strokeweight=".5pt">
                    <v:stroke endarrow="block" endarrowwidth="narrow"/>
                  </v:line>
                  <v:line id="直线 1268" o:spid="_x0000_s1126" style="position:absolute;rotation:90;flip:y;visibility:visible;mso-wrap-style:square" from="8058,12299" to="9312,12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" strokeweight=".5pt">
                    <v:stroke endarrow="block" endarrowwidth="narrow"/>
                  </v:line>
                  <v:shape id="文本框 1269" o:spid="_x0000_s1127" type="#_x0000_t202" style="position:absolute;left:9287;top:11576;width:300;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" filled="f" stroked="f">
                    <v:textbox style="mso-fit-shape-to-text:t" inset="1mm,0,1mm,0">
                      <w:txbxContent>
                        <w:p w14:paraId="34D3D88F" w14:textId="77777777" w:rsidR="00B758A2" w:rsidRPr="00F136AA" w:rsidRDefault="00B758A2" w:rsidP="00B758A2">
                          <w:pPr>
                            <w:rPr>
                              <w:sz w:val="18"/>
                              <w:szCs w:val="18"/>
                            </w:rPr>
                          </w:pPr>
                          <w:r w:rsidRPr="00F136AA">
                            <w:rPr>
                              <w:rFonts w:hint="eastAsia"/>
                              <w:sz w:val="18"/>
                              <w:szCs w:val="18"/>
                            </w:rPr>
                            <w:t>H</w:t>
                          </w:r>
                          <w:r w:rsidRPr="00F136AA">
                            <w:rPr>
                              <w:sz w:val="18"/>
                              <w:szCs w:val="18"/>
                              <w:vertAlign w:val="subscript"/>
                            </w:rPr>
                            <w:t>δ</w:t>
                          </w:r>
                        </w:p>
                      </w:txbxContent>
                    </v:textbox>
                  </v:shape>
                  <v:shape id="文本框 1270" o:spid="_x0000_s1128" type="#_x0000_t202" style="position:absolute;left:8420;top:12655;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" filled="f" stroked="f">
                    <v:textbox style="mso-fit-shape-to-text:t" inset="1mm,0,1mm,0">
                      <w:txbxContent>
                        <w:p w14:paraId="16D5AFF8" w14:textId="77777777" w:rsidR="00B758A2" w:rsidRPr="00F136AA" w:rsidRDefault="00B758A2" w:rsidP="00B758A2">
                          <w:pPr>
                            <w:rPr>
                              <w:i/>
                              <w:iCs/>
                              <w:sz w:val="18"/>
                              <w:szCs w:val="18"/>
                            </w:rPr>
                          </w:pPr>
                          <w:r w:rsidRPr="00F136AA">
                            <w:rPr>
                              <w:rFonts w:hint="eastAsia"/>
                              <w:i/>
                              <w:iCs/>
                              <w:sz w:val="18"/>
                              <w:szCs w:val="18"/>
                            </w:rPr>
                            <w:t>O</w:t>
                          </w:r>
                        </w:p>
                      </w:txbxContent>
                    </v:textbox>
                  </v:shape>
                  <v:shape id="文本框 1271" o:spid="_x0000_s1129" type="#_x0000_t202" style="position:absolute;left:8262;top:11576;width:377;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" filled="f" stroked="f">
                    <v:textbox style="mso-fit-shape-to-text:t" inset="1mm,0,1mm,0">
                      <w:txbxContent>
                        <w:p w14:paraId="27883A5D" w14:textId="77777777" w:rsidR="00B758A2" w:rsidRPr="00F136AA" w:rsidRDefault="00B758A2" w:rsidP="00B758A2">
                          <w:pPr>
                            <w:rPr>
                              <w:sz w:val="18"/>
                              <w:szCs w:val="18"/>
                            </w:rPr>
                          </w:pPr>
                          <w:r w:rsidRPr="00F136AA">
                            <w:rPr>
                              <w:rFonts w:hint="eastAsia"/>
                              <w:i/>
                              <w:iCs/>
                              <w:sz w:val="18"/>
                              <w:szCs w:val="18"/>
                            </w:rPr>
                            <w:t>E</w:t>
                          </w:r>
                          <w:r w:rsidRPr="00F136AA">
                            <w:rPr>
                              <w:rFonts w:hint="eastAsia"/>
                              <w:sz w:val="18"/>
                              <w:szCs w:val="18"/>
                              <w:vertAlign w:val="subscript"/>
                            </w:rPr>
                            <w:t>km</w:t>
                          </w:r>
                        </w:p>
                      </w:txbxContent>
                    </v:textbox>
                  </v:shape>
                  <v:shape id="文本框 1272" o:spid="_x0000_s1130" type="#_x0000_t202" style="position:absolute;left:9624;top:12683;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" filled="f" stroked="f">
                    <v:textbox style="mso-fit-shape-to-text:t" inset="1mm,0,1mm,0">
                      <w:txbxContent>
                        <w:p w14:paraId="4D753DB7" w14:textId="77777777" w:rsidR="00B758A2" w:rsidRPr="00F136AA" w:rsidRDefault="00B758A2" w:rsidP="00B758A2">
                          <w:pPr>
                            <w:rPr>
                              <w:i/>
                              <w:iCs/>
                              <w:sz w:val="18"/>
                              <w:szCs w:val="18"/>
                            </w:rPr>
                          </w:pPr>
                          <w:r w:rsidRPr="00F136AA">
                            <w:rPr>
                              <w:rFonts w:hint="eastAsia"/>
                              <w:i/>
                              <w:iCs/>
                              <w:sz w:val="18"/>
                              <w:szCs w:val="18"/>
                            </w:rPr>
                            <w:t>U</w:t>
                          </w:r>
                        </w:p>
                      </w:txbxContent>
                    </v:textbox>
                  </v:shape>
                  <v:shape id="文本框 1273" o:spid="_x0000_s1131" type="#_x0000_t202" style="position:absolute;left:9389;top:11888;width:297;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" filled="f" stroked="f">
                    <v:textbox style="mso-fit-shape-to-text:t" inset="1mm,0,1mm,0">
                      <w:txbxContent>
                        <w:p w14:paraId="5528EEFA" w14:textId="77777777" w:rsidR="00B758A2" w:rsidRPr="00F136AA" w:rsidRDefault="00B758A2" w:rsidP="00B758A2">
                          <w:pPr>
                            <w:rPr>
                              <w:sz w:val="18"/>
                              <w:szCs w:val="18"/>
                            </w:rPr>
                          </w:pPr>
                          <w:r w:rsidRPr="00F136AA">
                            <w:rPr>
                              <w:rFonts w:hint="eastAsia"/>
                              <w:sz w:val="18"/>
                              <w:szCs w:val="18"/>
                            </w:rPr>
                            <w:t>H</w:t>
                          </w:r>
                          <w:r w:rsidRPr="00F136AA">
                            <w:rPr>
                              <w:sz w:val="18"/>
                              <w:szCs w:val="18"/>
                              <w:vertAlign w:val="subscript"/>
                            </w:rPr>
                            <w:t>γ</w:t>
                          </w:r>
                        </w:p>
                      </w:txbxContent>
                    </v:textbox>
                  </v:shape>
                  <v:shape id="自选图形 1274" o:spid="_x0000_s1132" type="#_x0000_t32" style="position:absolute;left:8692;top:11998;width:697;height:5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" strokeweight="1pt"/>
                  <v:shape id="自选图形 1275" o:spid="_x0000_s1133" type="#_x0000_t32" style="position:absolute;left:8685;top:11848;width:656;height:4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" strokeweight="1pt"/>
                  <v:shape id="自选图形 1276" o:spid="_x0000_s1134" type="#_x0000_t32" style="position:absolute;left:8485;top:12525;width:200;height:1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" strokeweight=".5pt">
                    <v:stroke dashstyle="dash"/>
                  </v:shape>
                  <v:shape id="自选图形 1277" o:spid="_x0000_s1135" type="#_x0000_t32" style="position:absolute;left:8262;top:12346;width:421;height:3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" strokeweight=".5pt">
                    <v:stroke dashstyle="dash"/>
                  </v:shape>
                </v:group>
                <w10:wrap type="square"/>
              </v:group>
            </w:pict>
          </mc:Fallback>
        </mc:AlternateContent>
      </w:r>
    </w:p>
    <w:p w14:paraId="62C8F5BA" w14:textId="77777777" w:rsidR="00B758A2" w:rsidRDefault="00B758A2" w:rsidP="00B86A3D"/>
    <w:p w14:paraId="3D2692E2" w14:textId="56C760DE" w:rsidR="00B758A2" w:rsidRDefault="00B758A2" w:rsidP="00010DF1">
      <w:r>
        <w:rPr>
          <w:rFonts w:hint="eastAsia"/>
        </w:rPr>
        <w:t>2</w:t>
      </w:r>
      <w:r>
        <w:t>．太阳内部所发生的核聚变反应称为</w:t>
      </w:r>
      <w:r>
        <w:t xml:space="preserve"> p</w:t>
      </w:r>
      <w:r w:rsidR="00B86A3D">
        <w:t>–</w:t>
      </w:r>
      <w:r>
        <w:t xml:space="preserve">p </w:t>
      </w:r>
      <w:r>
        <w:t>循环</w:t>
      </w:r>
      <w:r>
        <w:rPr>
          <w:rFonts w:hint="eastAsia"/>
        </w:rPr>
        <w:t>，其中一个</w:t>
      </w:r>
      <w:r>
        <w:t>核聚变</w:t>
      </w:r>
      <w:r>
        <w:rPr>
          <w:rFonts w:hint="eastAsia"/>
        </w:rPr>
        <w:t>方程为</w:t>
      </w:r>
      <w:r w:rsidR="00B86A3D">
        <w:rPr>
          <w:rFonts w:hint="eastAsia"/>
        </w:rPr>
        <w:t>：</w:t>
      </w:r>
      <w:r>
        <w:rPr>
          <w:rFonts w:hint="eastAsia"/>
        </w:rPr>
        <w:t>_____</w:t>
      </w:r>
      <w:r w:rsidR="00597F33">
        <w:rPr>
          <w:rFonts w:hint="eastAsia"/>
        </w:rPr>
        <w:t xml:space="preserve">+ </w:t>
      </w:r>
      <w:r w:rsidR="00597F33">
        <w:rPr>
          <w:rFonts w:hint="eastAsia"/>
          <w:vertAlign w:val="superscript"/>
        </w:rPr>
        <w:t>2</w:t>
      </w:r>
      <w:r w:rsidR="00597F33">
        <w:rPr>
          <w:rFonts w:hint="eastAsia"/>
          <w:vertAlign w:val="subscript"/>
        </w:rPr>
        <w:t>1</w:t>
      </w:r>
      <w:r w:rsidR="00597F33">
        <w:rPr>
          <w:rFonts w:hint="eastAsia"/>
        </w:rPr>
        <w:t>H</w:t>
      </w:r>
      <w:r w:rsidR="00597F33">
        <w:rPr>
          <w:rFonts w:hint="eastAsia"/>
        </w:rPr>
        <w:t>→</w:t>
      </w:r>
      <w:r w:rsidR="00597F33">
        <w:rPr>
          <w:rFonts w:hint="eastAsia"/>
          <w:vertAlign w:val="superscript"/>
        </w:rPr>
        <w:t>3</w:t>
      </w:r>
      <w:r w:rsidR="00597F33">
        <w:rPr>
          <w:rFonts w:hint="eastAsia"/>
          <w:vertAlign w:val="subscript"/>
        </w:rPr>
        <w:t>2</w:t>
      </w:r>
      <w:r w:rsidR="00597F33">
        <w:rPr>
          <w:rFonts w:hint="eastAsia"/>
        </w:rPr>
        <w:t>He</w:t>
      </w:r>
      <w:r>
        <w:rPr>
          <w:rFonts w:hint="eastAsia"/>
        </w:rPr>
        <w:t>。请在该</w:t>
      </w:r>
      <w:r>
        <w:t>核聚变</w:t>
      </w:r>
      <w:r>
        <w:rPr>
          <w:rFonts w:hint="eastAsia"/>
        </w:rPr>
        <w:t>方程的横线处填写正确的内容。</w:t>
      </w:r>
    </w:p>
    <w:p w14:paraId="1AB84FB1" w14:textId="77777777" w:rsidR="00B86A3D" w:rsidRDefault="00B86A3D" w:rsidP="00B86A3D"/>
    <w:p w14:paraId="0BDDCB63" w14:textId="66454250" w:rsidR="00B758A2" w:rsidRDefault="00B758A2" w:rsidP="00B86A3D">
      <w:r>
        <w:rPr>
          <w:rFonts w:hint="eastAsia"/>
        </w:rPr>
        <w:t>3</w:t>
      </w:r>
      <w:r>
        <w:t>．轻核结合成质量较大的原子核的核反应称为核聚变</w:t>
      </w:r>
      <w:r>
        <w:rPr>
          <w:rFonts w:hint="eastAsia"/>
        </w:rPr>
        <w:t>，</w:t>
      </w:r>
      <w:r>
        <w:t>核聚变</w:t>
      </w:r>
      <w:r>
        <w:rPr>
          <w:rFonts w:hint="eastAsia"/>
        </w:rPr>
        <w:t>可以产生大量能量。在</w:t>
      </w:r>
      <w:r>
        <w:t>核聚变</w:t>
      </w:r>
      <w:r>
        <w:rPr>
          <w:rFonts w:hint="eastAsia"/>
        </w:rPr>
        <w:t>反应中</w:t>
      </w:r>
      <w:r>
        <w:t>轻核</w:t>
      </w:r>
      <w:r>
        <w:rPr>
          <w:rFonts w:hint="eastAsia"/>
        </w:rPr>
        <w:t>的平均结合能</w:t>
      </w:r>
      <w:r>
        <w:rPr>
          <w:rFonts w:hint="eastAsia"/>
        </w:rPr>
        <w:t>______</w:t>
      </w:r>
      <w:r>
        <w:rPr>
          <w:rFonts w:hAnsiTheme="minorEastAsia" w:hint="eastAsia"/>
          <w:bCs/>
        </w:rPr>
        <w:t>（选择：</w:t>
      </w:r>
      <w:r>
        <w:t>A</w:t>
      </w:r>
      <w:r>
        <w:t>．</w:t>
      </w:r>
      <w:r>
        <w:rPr>
          <w:rFonts w:hint="eastAsia"/>
        </w:rPr>
        <w:t>大于</w:t>
      </w:r>
      <w:r w:rsidR="00B86A3D">
        <w:tab/>
      </w:r>
      <w:r>
        <w:t>B</w:t>
      </w:r>
      <w:r>
        <w:t>．</w:t>
      </w:r>
      <w:r>
        <w:rPr>
          <w:rFonts w:hint="eastAsia"/>
        </w:rPr>
        <w:t>等于</w:t>
      </w:r>
      <w:r w:rsidR="00B86A3D">
        <w:tab/>
      </w:r>
      <w:r>
        <w:rPr>
          <w:rFonts w:hint="eastAsia"/>
        </w:rPr>
        <w:t>C</w:t>
      </w:r>
      <w:r>
        <w:t>．</w:t>
      </w:r>
      <w:r>
        <w:rPr>
          <w:rFonts w:hint="eastAsia"/>
        </w:rPr>
        <w:t>小于</w:t>
      </w:r>
      <w:r>
        <w:rPr>
          <w:rFonts w:hAnsiTheme="minorEastAsia" w:hint="eastAsia"/>
          <w:bCs/>
        </w:rPr>
        <w:t>）</w:t>
      </w:r>
      <w:r>
        <w:t>质量较大原子核</w:t>
      </w:r>
      <w:r>
        <w:rPr>
          <w:rFonts w:hint="eastAsia"/>
        </w:rPr>
        <w:t>的平均结合能。</w:t>
      </w:r>
    </w:p>
    <w:p w14:paraId="56D03BED" w14:textId="77777777" w:rsidR="00B758A2" w:rsidRDefault="00B758A2" w:rsidP="00B86A3D">
      <w:pPr>
        <w:pStyle w:val="2"/>
      </w:pPr>
      <w:r>
        <w:rPr>
          <w:rFonts w:hint="eastAsia"/>
        </w:rPr>
        <w:lastRenderedPageBreak/>
        <w:t>二、安全驾驶</w:t>
      </w:r>
    </w:p>
    <w:p w14:paraId="0D97DE53" w14:textId="77777777" w:rsidR="00B758A2" w:rsidRDefault="00B758A2" w:rsidP="00B86A3D">
      <w:pPr>
        <w:pStyle w:val="aff2"/>
        <w:ind w:firstLine="420"/>
      </w:pPr>
      <w:r>
        <w:rPr>
          <w:rFonts w:hint="eastAsia"/>
        </w:rPr>
        <w:t>在现代社会汽车已成为交通运输的重要手段，</w:t>
      </w:r>
      <w:r>
        <w:rPr>
          <w:shd w:val="clear" w:color="auto" w:fill="FFFFFF"/>
        </w:rPr>
        <w:t>安全</w:t>
      </w:r>
      <w:r>
        <w:rPr>
          <w:rFonts w:hint="eastAsia"/>
          <w:shd w:val="clear" w:color="auto" w:fill="FFFFFF"/>
        </w:rPr>
        <w:t>行车</w:t>
      </w:r>
      <w:r>
        <w:rPr>
          <w:shd w:val="clear" w:color="auto" w:fill="FFFFFF"/>
        </w:rPr>
        <w:t>不仅关系到</w:t>
      </w:r>
      <w:r>
        <w:rPr>
          <w:rFonts w:hint="eastAsia"/>
          <w:shd w:val="clear" w:color="auto" w:fill="FFFFFF"/>
        </w:rPr>
        <w:t>驾驶员</w:t>
      </w:r>
      <w:r>
        <w:rPr>
          <w:shd w:val="clear" w:color="auto" w:fill="FFFFFF"/>
        </w:rPr>
        <w:t>自己的生命和安全，同时也是尊重他人生命的体现，是构筑和谐社会的重要</w:t>
      </w:r>
      <w:commentRangeStart w:id="2"/>
      <w:r>
        <w:rPr>
          <w:shd w:val="clear" w:color="auto" w:fill="FFFFFF"/>
        </w:rPr>
        <w:t>因素</w:t>
      </w:r>
      <w:commentRangeEnd w:id="2"/>
      <w:r w:rsidR="00644DF9">
        <w:rPr>
          <w:rStyle w:val="aff4"/>
          <w:rFonts w:eastAsia="宋体"/>
        </w:rPr>
        <w:commentReference w:id="2"/>
      </w:r>
      <w:r>
        <w:rPr>
          <w:shd w:val="clear" w:color="auto" w:fill="FFFFFF"/>
        </w:rPr>
        <w:t>。</w:t>
      </w:r>
    </w:p>
    <w:p w14:paraId="34938F71" w14:textId="77777777" w:rsidR="00B86A3D" w:rsidRDefault="00B86A3D" w:rsidP="00B86A3D"/>
    <w:p w14:paraId="1638C6DC" w14:textId="5DF5F9B0" w:rsidR="00B758A2" w:rsidRDefault="00B758A2" w:rsidP="00B86A3D">
      <w:pPr>
        <w:rPr>
          <w:kern w:val="0"/>
        </w:rPr>
      </w:pPr>
      <w:r>
        <w:rPr>
          <w:rFonts w:hint="eastAsia"/>
        </w:rPr>
        <w:t>1</w:t>
      </w:r>
      <w:r>
        <w:t>．</w:t>
      </w:r>
      <w:r>
        <w:rPr>
          <w:rFonts w:hint="eastAsia"/>
          <w:kern w:val="0"/>
        </w:rPr>
        <w:t>《中华人民共和国道路交通安全法》第五十一条中规定：机动车行驶时驾驶人、乘坐人员应当按规定使用安全带。</w:t>
      </w:r>
      <w:r>
        <w:t>这是因为系好安全带</w:t>
      </w:r>
      <w:r w:rsidR="00B86A3D">
        <w:rPr>
          <w:rFonts w:hint="eastAsia"/>
        </w:rPr>
        <w:t>（</w:t>
      </w:r>
      <w:r w:rsidR="00B86A3D">
        <w:rPr>
          <w:rFonts w:hint="eastAsia"/>
        </w:rPr>
        <w:t xml:space="preserve">    </w:t>
      </w:r>
      <w:r w:rsidR="00B86A3D">
        <w:rPr>
          <w:rFonts w:hint="eastAsia"/>
        </w:rPr>
        <w:t>）</w:t>
      </w:r>
    </w:p>
    <w:p w14:paraId="1B319BF3" w14:textId="77777777" w:rsidR="00B758A2" w:rsidRDefault="00B758A2" w:rsidP="00B86A3D">
      <w:r>
        <w:t>A</w:t>
      </w:r>
      <w:r>
        <w:t>．可以减小</w:t>
      </w:r>
      <w:r>
        <w:rPr>
          <w:rFonts w:hint="eastAsia"/>
        </w:rPr>
        <w:t>人的</w:t>
      </w:r>
      <w:r>
        <w:t>惯性</w:t>
      </w:r>
    </w:p>
    <w:p w14:paraId="59386B54" w14:textId="77777777" w:rsidR="00B758A2" w:rsidRDefault="00B758A2" w:rsidP="00B86A3D">
      <w:r>
        <w:t>B</w:t>
      </w:r>
      <w:r>
        <w:t>．可以减小车的惯性</w:t>
      </w:r>
    </w:p>
    <w:p w14:paraId="647A5C3E" w14:textId="41EB39AC" w:rsidR="00B758A2" w:rsidRDefault="00B758A2" w:rsidP="00B86A3D">
      <w:r>
        <w:t>C</w:t>
      </w:r>
      <w:r>
        <w:t>．可以</w:t>
      </w:r>
      <w:r>
        <w:rPr>
          <w:rFonts w:hint="eastAsia"/>
        </w:rPr>
        <w:t>减少因人</w:t>
      </w:r>
      <w:r>
        <w:t>的惯性而造成的伤害</w:t>
      </w:r>
    </w:p>
    <w:p w14:paraId="4531917D" w14:textId="77777777" w:rsidR="00B758A2" w:rsidRDefault="00B758A2" w:rsidP="00B86A3D">
      <w:r>
        <w:t>D</w:t>
      </w:r>
      <w:r>
        <w:t>．可以</w:t>
      </w:r>
      <w:r>
        <w:rPr>
          <w:rFonts w:hint="eastAsia"/>
        </w:rPr>
        <w:t>减少</w:t>
      </w:r>
      <w:r>
        <w:t>因车的惯性而造成的伤害</w:t>
      </w:r>
    </w:p>
    <w:p w14:paraId="19A72F85" w14:textId="77777777" w:rsidR="00B758A2" w:rsidRDefault="00B758A2" w:rsidP="00B86A3D"/>
    <w:p w14:paraId="3DD6C341" w14:textId="242E3952" w:rsidR="00B758A2" w:rsidRDefault="00B758A2" w:rsidP="00B86A3D">
      <w:pPr>
        <w:rPr>
          <w:kern w:val="0"/>
        </w:rPr>
      </w:pPr>
      <w:r>
        <w:rPr>
          <w:rFonts w:hAnsi="宋体" w:hint="eastAsia"/>
          <w:kern w:val="0"/>
        </w:rPr>
        <w:t>2</w:t>
      </w:r>
      <w:r>
        <w:rPr>
          <w:rFonts w:hAnsi="宋体"/>
          <w:kern w:val="0"/>
        </w:rPr>
        <w:t>．</w:t>
      </w:r>
      <w:r>
        <w:rPr>
          <w:rFonts w:hAnsi="宋体" w:hint="eastAsia"/>
          <w:kern w:val="0"/>
        </w:rPr>
        <w:t>一辆</w:t>
      </w:r>
      <w:r>
        <w:rPr>
          <w:rFonts w:hAnsi="宋体"/>
          <w:kern w:val="0"/>
        </w:rPr>
        <w:t>汽车</w:t>
      </w:r>
      <w:r>
        <w:rPr>
          <w:rFonts w:hAnsi="宋体" w:hint="eastAsia"/>
          <w:kern w:val="0"/>
        </w:rPr>
        <w:t>在</w:t>
      </w:r>
      <w:r>
        <w:rPr>
          <w:rFonts w:hAnsi="宋体"/>
          <w:kern w:val="0"/>
        </w:rPr>
        <w:t>半径</w:t>
      </w:r>
      <w:r>
        <w:rPr>
          <w:rFonts w:hAnsi="宋体" w:hint="eastAsia"/>
          <w:kern w:val="0"/>
        </w:rPr>
        <w:t>为</w:t>
      </w:r>
      <w:r w:rsidR="00B86A3D">
        <w:rPr>
          <w:rFonts w:hAnsi="宋体" w:hint="eastAsia"/>
          <w:kern w:val="0"/>
        </w:rPr>
        <w:t xml:space="preserve"> </w:t>
      </w:r>
      <w:r>
        <w:rPr>
          <w:rFonts w:hint="eastAsia"/>
          <w:kern w:val="0"/>
        </w:rPr>
        <w:t>19.6</w:t>
      </w:r>
      <w:r w:rsidR="00B86A3D">
        <w:rPr>
          <w:rFonts w:hint="eastAsia"/>
          <w:kern w:val="0"/>
        </w:rPr>
        <w:t xml:space="preserve"> </w:t>
      </w:r>
      <w:r>
        <w:rPr>
          <w:kern w:val="0"/>
        </w:rPr>
        <w:t>m</w:t>
      </w:r>
      <w:r w:rsidR="00B86A3D">
        <w:rPr>
          <w:rFonts w:hint="eastAsia"/>
          <w:kern w:val="0"/>
        </w:rPr>
        <w:t xml:space="preserve"> </w:t>
      </w:r>
      <w:r>
        <w:rPr>
          <w:rFonts w:hint="eastAsia"/>
          <w:kern w:val="0"/>
        </w:rPr>
        <w:t>的</w:t>
      </w:r>
      <w:r>
        <w:rPr>
          <w:rFonts w:hAnsi="宋体" w:hint="eastAsia"/>
          <w:kern w:val="0"/>
        </w:rPr>
        <w:t>水平</w:t>
      </w:r>
      <w:r>
        <w:rPr>
          <w:rFonts w:hAnsi="宋体"/>
          <w:kern w:val="0"/>
        </w:rPr>
        <w:t>弯道</w:t>
      </w:r>
      <w:r>
        <w:rPr>
          <w:rFonts w:hAnsi="宋体" w:hint="eastAsia"/>
          <w:kern w:val="0"/>
        </w:rPr>
        <w:t>上行驶，如果路</w:t>
      </w:r>
      <w:r>
        <w:rPr>
          <w:rFonts w:hAnsi="宋体"/>
          <w:kern w:val="0"/>
        </w:rPr>
        <w:t>面</w:t>
      </w:r>
      <w:r>
        <w:rPr>
          <w:rFonts w:hAnsi="宋体" w:hint="eastAsia"/>
          <w:kern w:val="0"/>
        </w:rPr>
        <w:t>能够</w:t>
      </w:r>
      <w:r>
        <w:rPr>
          <w:rFonts w:hAnsi="宋体"/>
          <w:kern w:val="0"/>
        </w:rPr>
        <w:t>提供的向心力不</w:t>
      </w:r>
      <w:r>
        <w:rPr>
          <w:rFonts w:hAnsi="宋体" w:hint="eastAsia"/>
          <w:kern w:val="0"/>
        </w:rPr>
        <w:t>会</w:t>
      </w:r>
      <w:r>
        <w:rPr>
          <w:rFonts w:hAnsi="宋体"/>
          <w:kern w:val="0"/>
        </w:rPr>
        <w:t>超过车重的</w:t>
      </w:r>
      <w:r w:rsidR="00B86A3D">
        <w:rPr>
          <w:rFonts w:hAnsi="宋体" w:hint="eastAsia"/>
          <w:kern w:val="0"/>
        </w:rPr>
        <w:t xml:space="preserve"> </w:t>
      </w:r>
      <w:r>
        <w:rPr>
          <w:kern w:val="0"/>
        </w:rPr>
        <w:t>0.</w:t>
      </w:r>
      <w:r>
        <w:rPr>
          <w:rFonts w:hint="eastAsia"/>
          <w:kern w:val="0"/>
        </w:rPr>
        <w:t>5</w:t>
      </w:r>
      <w:r w:rsidR="00B86A3D">
        <w:rPr>
          <w:rFonts w:hint="eastAsia"/>
          <w:kern w:val="0"/>
        </w:rPr>
        <w:t xml:space="preserve"> </w:t>
      </w:r>
      <w:r>
        <w:rPr>
          <w:rFonts w:hAnsi="宋体"/>
          <w:kern w:val="0"/>
        </w:rPr>
        <w:t>倍，</w:t>
      </w:r>
      <w:r>
        <w:rPr>
          <w:rFonts w:hAnsi="宋体" w:hint="eastAsia"/>
          <w:kern w:val="0"/>
        </w:rPr>
        <w:t>那么为了</w:t>
      </w:r>
      <w:r>
        <w:rPr>
          <w:rFonts w:hAnsi="宋体"/>
          <w:kern w:val="0"/>
        </w:rPr>
        <w:t>保证</w:t>
      </w:r>
      <w:r>
        <w:rPr>
          <w:rFonts w:hAnsi="宋体" w:hint="eastAsia"/>
          <w:kern w:val="0"/>
        </w:rPr>
        <w:t>该</w:t>
      </w:r>
      <w:r>
        <w:rPr>
          <w:rFonts w:hAnsi="宋体"/>
          <w:kern w:val="0"/>
        </w:rPr>
        <w:t>车不冲出弯道，车速应不超</w:t>
      </w:r>
      <w:r>
        <w:rPr>
          <w:rFonts w:hAnsi="宋体" w:hint="eastAsia"/>
          <w:kern w:val="0"/>
        </w:rPr>
        <w:t>过</w:t>
      </w:r>
      <w:r>
        <w:rPr>
          <w:rFonts w:hAnsi="宋体" w:hint="eastAsia"/>
          <w:kern w:val="0"/>
        </w:rPr>
        <w:t>_________</w:t>
      </w:r>
      <w:r>
        <w:rPr>
          <w:kern w:val="0"/>
        </w:rPr>
        <w:t>m/s</w:t>
      </w:r>
      <w:r>
        <w:rPr>
          <w:rFonts w:hAnsi="宋体"/>
          <w:kern w:val="0"/>
        </w:rPr>
        <w:t>。</w:t>
      </w:r>
    </w:p>
    <w:p w14:paraId="730D6875" w14:textId="77777777" w:rsidR="00B758A2" w:rsidRDefault="00B758A2" w:rsidP="00B86A3D">
      <w:pPr>
        <w:rPr>
          <w:rFonts w:hAnsi="宋体" w:hint="eastAsia"/>
        </w:rPr>
      </w:pPr>
      <w:r>
        <w:rPr>
          <w:rFonts w:hint="eastAsia"/>
          <w:noProof/>
        </w:rPr>
        <mc:AlternateContent>
          <mc:Choice Requires="wpg">
            <w:drawing>
              <wp:anchor distT="0" distB="0" distL="114300" distR="114300" simplePos="0" relativeHeight="251666432" behindDoc="0" locked="0" layoutInCell="1" allowOverlap="1" wp14:anchorId="09F7C845" wp14:editId="2B44D9DD">
                <wp:simplePos x="0" y="0"/>
                <wp:positionH relativeFrom="margin">
                  <wp:posOffset>3567430</wp:posOffset>
                </wp:positionH>
                <wp:positionV relativeFrom="paragraph">
                  <wp:posOffset>43815</wp:posOffset>
                </wp:positionV>
                <wp:extent cx="1781810" cy="1426210"/>
                <wp:effectExtent l="0" t="0" r="8890" b="2540"/>
                <wp:wrapSquare wrapText="bothSides"/>
                <wp:docPr id="520333840" name="组合 34"/>
                <wp:cNvGraphicFramePr/>
                <a:graphic xmlns:a="http://schemas.openxmlformats.org/drawingml/2006/main">
                  <a:graphicData uri="http://schemas.microsoft.com/office/word/2010/wordprocessingGroup">
                    <wpg:wgp>
                      <wpg:cNvGrpSpPr/>
                      <wpg:grpSpPr>
                        <a:xfrm>
                          <a:off x="0" y="0"/>
                          <a:ext cx="1781810" cy="1426210"/>
                          <a:chOff x="0" y="10726"/>
                          <a:chExt cx="1781810" cy="1426347"/>
                        </a:xfrm>
                        <a:effectLst/>
                      </wpg:grpSpPr>
                      <pic:pic xmlns:pic="http://schemas.openxmlformats.org/drawingml/2006/picture">
                        <pic:nvPicPr>
                          <pic:cNvPr id="1018742852" name="图片 29"/>
                          <pic:cNvPicPr>
                            <a:picLocks noChangeAspect="1"/>
                          </pic:cNvPicPr>
                        </pic:nvPicPr>
                        <pic:blipFill>
                          <a:blip r:embed="rId14">
                            <a:extLst>
                              <a:ext uri="{28A0092B-C50C-407E-A947-70E740481C1C}">
                                <a14:useLocalDpi xmlns:a14="http://schemas.microsoft.com/office/drawing/2010/main" val="0"/>
                              </a:ext>
                            </a:extLst>
                          </a:blip>
                          <a:srcRect/>
                          <a:stretch/>
                        </pic:blipFill>
                        <pic:spPr>
                          <a:xfrm>
                            <a:off x="0" y="10726"/>
                            <a:ext cx="1781810" cy="1426347"/>
                          </a:xfrm>
                          <a:prstGeom prst="rect">
                            <a:avLst/>
                          </a:prstGeom>
                          <a:noFill/>
                          <a:ln>
                            <a:noFill/>
                          </a:ln>
                          <a:effectLst/>
                        </pic:spPr>
                      </pic:pic>
                      <wps:wsp>
                        <wps:cNvPr id="53117666" name="椭圆 31"/>
                        <wps:cNvSpPr>
                          <a:spLocks noChangeAspect="1" noChangeArrowheads="1"/>
                        </wps:cNvSpPr>
                        <wps:spPr bwMode="auto">
                          <a:xfrm>
                            <a:off x="1361073" y="634348"/>
                            <a:ext cx="47625" cy="47625"/>
                          </a:xfrm>
                          <a:prstGeom prst="ellipse">
                            <a:avLst/>
                          </a:prstGeom>
                          <a:solidFill>
                            <a:srgbClr val="000000"/>
                          </a:solidFill>
                          <a:ln w="9525">
                            <a:solidFill>
                              <a:srgbClr val="000000"/>
                            </a:solidFill>
                            <a:round/>
                          </a:ln>
                          <a:effectLst/>
                        </wps:spPr>
                        <wps:bodyPr rot="0" vert="horz" wrap="none" lIns="36000" tIns="0" rIns="36000" bIns="0" anchor="t" anchorCtr="0" upright="1">
                          <a:spAutoFit/>
                        </wps:bodyPr>
                      </wps:wsp>
                      <wps:wsp>
                        <wps:cNvPr id="687458319" name="椭圆 31"/>
                        <wps:cNvSpPr>
                          <a:spLocks noChangeAspect="1" noChangeArrowheads="1"/>
                        </wps:cNvSpPr>
                        <wps:spPr bwMode="auto">
                          <a:xfrm>
                            <a:off x="896253" y="634348"/>
                            <a:ext cx="47625" cy="47625"/>
                          </a:xfrm>
                          <a:prstGeom prst="ellipse">
                            <a:avLst/>
                          </a:prstGeom>
                          <a:solidFill>
                            <a:srgbClr val="000000"/>
                          </a:solidFill>
                          <a:ln w="9525">
                            <a:solidFill>
                              <a:srgbClr val="000000"/>
                            </a:solidFill>
                            <a:round/>
                          </a:ln>
                          <a:effectLst/>
                        </wps:spPr>
                        <wps:bodyPr rot="0" vert="horz" wrap="none" lIns="36000" tIns="0" rIns="36000" bIns="0" anchor="t" anchorCtr="0" upright="1">
                          <a:spAutoFit/>
                        </wps:bodyPr>
                      </wps:wsp>
                      <wps:wsp>
                        <wps:cNvPr id="110420032" name="文本框 2"/>
                        <wps:cNvSpPr txBox="1">
                          <a:spLocks noChangeArrowheads="1"/>
                        </wps:cNvSpPr>
                        <wps:spPr bwMode="auto">
                          <a:xfrm>
                            <a:off x="837228" y="659862"/>
                            <a:ext cx="164074" cy="207644"/>
                          </a:xfrm>
                          <a:prstGeom prst="rect">
                            <a:avLst/>
                          </a:prstGeom>
                          <a:noFill/>
                          <a:ln w="9525">
                            <a:noFill/>
                            <a:miter lim="800000"/>
                          </a:ln>
                          <a:effectLst/>
                        </wps:spPr>
                        <wps:txbx>
                          <w:txbxContent>
                            <w:p w14:paraId="1D8D3765" w14:textId="77777777" w:rsidR="00B758A2" w:rsidRPr="00BF1796" w:rsidRDefault="00B758A2" w:rsidP="00B758A2">
                              <w:pPr>
                                <w:rPr>
                                  <w:color w:val="000000" w:themeColor="text1"/>
                                  <w:sz w:val="18"/>
                                  <w:szCs w:val="18"/>
                                </w:rPr>
                              </w:pPr>
                              <w:r w:rsidRPr="00BF1796">
                                <w:rPr>
                                  <w:rFonts w:hint="eastAsia"/>
                                  <w:color w:val="000000" w:themeColor="text1"/>
                                  <w:sz w:val="18"/>
                                  <w:szCs w:val="18"/>
                                </w:rPr>
                                <w:t>A</w:t>
                              </w:r>
                            </w:p>
                          </w:txbxContent>
                        </wps:txbx>
                        <wps:bodyPr rot="0" vert="horz" wrap="none" lIns="36000" tIns="0" rIns="36000" bIns="0" anchor="t" anchorCtr="0">
                          <a:spAutoFit/>
                        </wps:bodyPr>
                      </wps:wsp>
                      <wps:wsp>
                        <wps:cNvPr id="397603190" name="文本框 2"/>
                        <wps:cNvSpPr txBox="1">
                          <a:spLocks noChangeArrowheads="1"/>
                        </wps:cNvSpPr>
                        <wps:spPr bwMode="auto">
                          <a:xfrm>
                            <a:off x="1306591" y="659806"/>
                            <a:ext cx="158359" cy="207644"/>
                          </a:xfrm>
                          <a:prstGeom prst="rect">
                            <a:avLst/>
                          </a:prstGeom>
                          <a:noFill/>
                          <a:ln w="9525">
                            <a:noFill/>
                            <a:miter lim="800000"/>
                          </a:ln>
                          <a:effectLst/>
                        </wps:spPr>
                        <wps:txbx>
                          <w:txbxContent>
                            <w:p w14:paraId="146F304C" w14:textId="77777777" w:rsidR="00B758A2" w:rsidRPr="00BF1796" w:rsidRDefault="00B758A2" w:rsidP="00B758A2">
                              <w:pPr>
                                <w:rPr>
                                  <w:color w:val="000000" w:themeColor="text1"/>
                                  <w:sz w:val="18"/>
                                  <w:szCs w:val="18"/>
                                </w:rPr>
                              </w:pPr>
                              <w:r w:rsidRPr="00BF1796">
                                <w:rPr>
                                  <w:rFonts w:hint="eastAsia"/>
                                  <w:color w:val="000000" w:themeColor="text1"/>
                                  <w:sz w:val="18"/>
                                  <w:szCs w:val="18"/>
                                </w:rPr>
                                <w:t>B</w:t>
                              </w:r>
                            </w:p>
                          </w:txbxContent>
                        </wps:txbx>
                        <wps:bodyPr rot="0" vert="horz" wrap="none" lIns="36000" tIns="0" rIns="36000" bIns="0" anchor="t" anchorCtr="0">
                          <a:spAutoFit/>
                        </wps:bodyPr>
                      </wps:wsp>
                    </wpg:wgp>
                  </a:graphicData>
                </a:graphic>
              </wp:anchor>
            </w:drawing>
          </mc:Choice>
          <mc:Fallback>
            <w:pict>
              <v:group w14:anchorId="09F7C845" id="组合 34" o:spid="_x0000_s1136" style="position:absolute;left:0;text-align:left;margin-left:280.9pt;margin-top:3.45pt;width:140.3pt;height:112.3pt;z-index:251666432;mso-position-horizontal-relative:margin" coordorigin=",107" coordsize="17818,142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&#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9" o:spid="_x0000_s1137" type="#_x0000_t75" style="position:absolute;top:107;width:17818;height:14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">
                  <v:imagedata r:id="rId15" o:title=""/>
                </v:shape>
                <v:oval id="椭圆 31" o:spid="_x0000_s1138" style="position:absolute;left:13610;top:6343;width:476;height: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" fillcolor="black">
                  <o:lock v:ext="edit" aspectratio="t"/>
                  <v:textbox style="mso-fit-shape-to-text:t" inset="1mm,0,1mm,0"/>
                </v:oval>
                <v:oval id="椭圆 31" o:spid="_x0000_s1139" style="position:absolute;left:8962;top:6343;width:476;height: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" fillcolor="black">
                  <o:lock v:ext="edit" aspectratio="t"/>
                  <v:textbox style="mso-fit-shape-to-text:t" inset="1mm,0,1mm,0"/>
                </v:oval>
                <v:shape id="文本框 2" o:spid="_x0000_s1140" type="#_x0000_t202" style="position:absolute;left:8372;top:6598;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" filled="f" stroked="f">
                  <v:textbox style="mso-fit-shape-to-text:t" inset="1mm,0,1mm,0">
                    <w:txbxContent>
                      <w:p w14:paraId="1D8D3765" w14:textId="77777777" w:rsidR="00B758A2" w:rsidRPr="00BF1796" w:rsidRDefault="00B758A2" w:rsidP="00B758A2">
                        <w:pPr>
                          <w:rPr>
                            <w:color w:val="000000" w:themeColor="text1"/>
                            <w:sz w:val="18"/>
                            <w:szCs w:val="18"/>
                          </w:rPr>
                        </w:pPr>
                        <w:r w:rsidRPr="00BF1796">
                          <w:rPr>
                            <w:rFonts w:hint="eastAsia"/>
                            <w:color w:val="000000" w:themeColor="text1"/>
                            <w:sz w:val="18"/>
                            <w:szCs w:val="18"/>
                          </w:rPr>
                          <w:t>A</w:t>
                        </w:r>
                      </w:p>
                    </w:txbxContent>
                  </v:textbox>
                </v:shape>
                <v:shape id="文本框 2" o:spid="_x0000_s1141" type="#_x0000_t202" style="position:absolute;left:13065;top:6598;width:158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" filled="f" stroked="f">
                  <v:textbox style="mso-fit-shape-to-text:t" inset="1mm,0,1mm,0">
                    <w:txbxContent>
                      <w:p w14:paraId="146F304C" w14:textId="77777777" w:rsidR="00B758A2" w:rsidRPr="00BF1796" w:rsidRDefault="00B758A2" w:rsidP="00B758A2">
                        <w:pPr>
                          <w:rPr>
                            <w:color w:val="000000" w:themeColor="text1"/>
                            <w:sz w:val="18"/>
                            <w:szCs w:val="18"/>
                          </w:rPr>
                        </w:pPr>
                        <w:r w:rsidRPr="00BF1796">
                          <w:rPr>
                            <w:rFonts w:hint="eastAsia"/>
                            <w:color w:val="000000" w:themeColor="text1"/>
                            <w:sz w:val="18"/>
                            <w:szCs w:val="18"/>
                          </w:rPr>
                          <w:t>B</w:t>
                        </w:r>
                      </w:p>
                    </w:txbxContent>
                  </v:textbox>
                </v:shape>
                <w10:wrap type="square" anchorx="margin"/>
              </v:group>
            </w:pict>
          </mc:Fallback>
        </mc:AlternateContent>
      </w:r>
    </w:p>
    <w:p w14:paraId="646D3428" w14:textId="77777777" w:rsidR="00B758A2" w:rsidRDefault="00B758A2" w:rsidP="00B86A3D">
      <w:pPr>
        <w:rPr>
          <w:color w:val="000000"/>
        </w:rPr>
      </w:pPr>
      <w:r>
        <w:rPr>
          <w:rFonts w:hint="eastAsia"/>
          <w:color w:val="000000" w:themeColor="text1"/>
        </w:rPr>
        <w:t>3</w:t>
      </w:r>
      <w:r>
        <w:rPr>
          <w:color w:val="000000" w:themeColor="text1"/>
        </w:rPr>
        <w:t>．</w:t>
      </w:r>
      <w:r>
        <w:t>如图为</w:t>
      </w:r>
      <w:r>
        <w:rPr>
          <w:rFonts w:hint="eastAsia"/>
        </w:rPr>
        <w:t>汽车</w:t>
      </w:r>
      <w:r>
        <w:t>进入停车场的道</w:t>
      </w:r>
      <w:r>
        <w:rPr>
          <w:color w:val="000000"/>
        </w:rPr>
        <w:t>闸设备，当车辆进入识别区时，闸杆会自动转过一个角度让车辆通过。</w:t>
      </w:r>
    </w:p>
    <w:p w14:paraId="4C76D2D9" w14:textId="472F89DF" w:rsidR="00B758A2" w:rsidRDefault="00B758A2" w:rsidP="00B86A3D">
      <w:pPr>
        <w:rPr>
          <w:color w:val="000000"/>
        </w:rPr>
      </w:pPr>
      <w:r>
        <w:rPr>
          <w:color w:val="000000"/>
        </w:rPr>
        <w:t>（</w:t>
      </w:r>
      <w:r>
        <w:rPr>
          <w:color w:val="000000"/>
        </w:rPr>
        <w:t>1</w:t>
      </w:r>
      <w:r>
        <w:rPr>
          <w:color w:val="000000"/>
        </w:rPr>
        <w:t>）闸杆上有</w:t>
      </w:r>
      <w:r w:rsidR="0009550E">
        <w:rPr>
          <w:rFonts w:hint="eastAsia"/>
          <w:color w:val="000000"/>
        </w:rPr>
        <w:t xml:space="preserve"> </w:t>
      </w:r>
      <w:r>
        <w:rPr>
          <w:color w:val="000000"/>
        </w:rPr>
        <w:t>A</w:t>
      </w:r>
      <w:r>
        <w:rPr>
          <w:color w:val="000000"/>
        </w:rPr>
        <w:t>、</w:t>
      </w:r>
      <w:r>
        <w:rPr>
          <w:color w:val="000000"/>
        </w:rPr>
        <w:t>B</w:t>
      </w:r>
      <w:r w:rsidR="0009550E">
        <w:rPr>
          <w:rFonts w:hint="eastAsia"/>
          <w:color w:val="000000"/>
        </w:rPr>
        <w:t xml:space="preserve"> </w:t>
      </w:r>
      <w:r>
        <w:rPr>
          <w:color w:val="000000"/>
        </w:rPr>
        <w:t>两点，当闸杆转动时</w:t>
      </w:r>
      <w:r w:rsidR="0009550E">
        <w:rPr>
          <w:rFonts w:hint="eastAsia"/>
          <w:color w:val="000000"/>
        </w:rPr>
        <w:t xml:space="preserve"> </w:t>
      </w:r>
      <w:r>
        <w:rPr>
          <w:color w:val="000000"/>
        </w:rPr>
        <w:t>A</w:t>
      </w:r>
      <w:r>
        <w:rPr>
          <w:color w:val="000000"/>
        </w:rPr>
        <w:t>、</w:t>
      </w:r>
      <w:r>
        <w:rPr>
          <w:color w:val="000000"/>
        </w:rPr>
        <w:t>B</w:t>
      </w:r>
      <w:r w:rsidR="0009550E">
        <w:rPr>
          <w:rFonts w:hint="eastAsia"/>
          <w:color w:val="000000"/>
        </w:rPr>
        <w:t xml:space="preserve"> </w:t>
      </w:r>
      <w:r>
        <w:rPr>
          <w:color w:val="000000"/>
        </w:rPr>
        <w:t>两点的线速度分别为</w:t>
      </w:r>
      <w:r w:rsidR="0009550E">
        <w:rPr>
          <w:rFonts w:hint="eastAsia"/>
          <w:color w:val="000000"/>
        </w:rPr>
        <w:t xml:space="preserve"> </w:t>
      </w:r>
      <w:r w:rsidRPr="00597F33">
        <w:rPr>
          <w:rFonts w:ascii="Book Antiqua" w:hAnsi="Book Antiqua"/>
          <w:i/>
          <w:iCs/>
          <w:color w:val="000000"/>
        </w:rPr>
        <w:t>v</w:t>
      </w:r>
      <w:r>
        <w:rPr>
          <w:color w:val="000000"/>
          <w:vertAlign w:val="subscript"/>
        </w:rPr>
        <w:t>A</w:t>
      </w:r>
      <w:r>
        <w:rPr>
          <w:color w:val="000000"/>
        </w:rPr>
        <w:t>、</w:t>
      </w:r>
      <w:r w:rsidRPr="00597F33">
        <w:rPr>
          <w:rFonts w:ascii="Book Antiqua" w:hAnsi="Book Antiqua"/>
          <w:i/>
          <w:iCs/>
          <w:color w:val="000000"/>
        </w:rPr>
        <w:t>v</w:t>
      </w:r>
      <w:r>
        <w:rPr>
          <w:color w:val="000000"/>
          <w:vertAlign w:val="subscript"/>
        </w:rPr>
        <w:t>B</w:t>
      </w:r>
      <w:r>
        <w:rPr>
          <w:color w:val="000000"/>
        </w:rPr>
        <w:t>，则</w:t>
      </w:r>
      <w:r w:rsidR="0009550E">
        <w:rPr>
          <w:rFonts w:hint="eastAsia"/>
          <w:color w:val="000000"/>
        </w:rPr>
        <w:t>（</w:t>
      </w:r>
      <w:r w:rsidR="0009550E">
        <w:rPr>
          <w:rFonts w:hint="eastAsia"/>
          <w:color w:val="000000"/>
        </w:rPr>
        <w:t xml:space="preserve">    </w:t>
      </w:r>
      <w:r w:rsidR="0009550E">
        <w:rPr>
          <w:rFonts w:hint="eastAsia"/>
          <w:color w:val="000000"/>
        </w:rPr>
        <w:t>）</w:t>
      </w:r>
    </w:p>
    <w:p w14:paraId="0583B364" w14:textId="1B0F91DD" w:rsidR="00B758A2" w:rsidRDefault="00B758A2" w:rsidP="00B86A3D">
      <w:pPr>
        <w:rPr>
          <w:color w:val="000000" w:themeColor="text1"/>
        </w:rPr>
      </w:pPr>
      <w:r>
        <w:rPr>
          <w:rFonts w:hint="eastAsia"/>
          <w:color w:val="000000" w:themeColor="text1"/>
        </w:rPr>
        <w:t>A</w:t>
      </w:r>
      <w:r>
        <w:rPr>
          <w:color w:val="000000" w:themeColor="text1"/>
        </w:rPr>
        <w:t>．</w:t>
      </w:r>
      <w:r w:rsidRPr="00597F33">
        <w:rPr>
          <w:rFonts w:ascii="Book Antiqua" w:hAnsi="Book Antiqua"/>
          <w:i/>
          <w:iCs/>
          <w:color w:val="000000"/>
        </w:rPr>
        <w:t>v</w:t>
      </w:r>
      <w:r>
        <w:rPr>
          <w:color w:val="000000"/>
          <w:vertAlign w:val="subscript"/>
        </w:rPr>
        <w:t>A</w:t>
      </w:r>
      <w:r w:rsidR="00597F33">
        <w:rPr>
          <w:rFonts w:hint="eastAsia"/>
          <w:color w:val="000000"/>
        </w:rPr>
        <w:t xml:space="preserve"> </w:t>
      </w:r>
      <w:r>
        <w:rPr>
          <w:rFonts w:hint="eastAsia"/>
          <w:color w:val="000000"/>
        </w:rPr>
        <w:t>&gt;</w:t>
      </w:r>
      <w:r w:rsidR="00597F33">
        <w:rPr>
          <w:rFonts w:hint="eastAsia"/>
          <w:color w:val="000000"/>
        </w:rPr>
        <w:t xml:space="preserve"> </w:t>
      </w:r>
      <w:r w:rsidRPr="00597F33">
        <w:rPr>
          <w:rFonts w:ascii="Book Antiqua" w:hAnsi="Book Antiqua"/>
          <w:i/>
          <w:iCs/>
          <w:color w:val="000000"/>
        </w:rPr>
        <w:t>v</w:t>
      </w:r>
      <w:r>
        <w:rPr>
          <w:color w:val="000000"/>
          <w:vertAlign w:val="subscript"/>
        </w:rPr>
        <w:t>B</w:t>
      </w:r>
      <w:r w:rsidR="00597F33">
        <w:rPr>
          <w:color w:val="000000"/>
        </w:rPr>
        <w:tab/>
      </w:r>
      <w:r w:rsidR="00597F33">
        <w:rPr>
          <w:color w:val="000000"/>
        </w:rPr>
        <w:tab/>
      </w:r>
      <w:r w:rsidR="00597F33">
        <w:rPr>
          <w:color w:val="000000"/>
        </w:rPr>
        <w:tab/>
      </w:r>
      <w:r>
        <w:rPr>
          <w:rFonts w:hint="eastAsia"/>
          <w:color w:val="000000" w:themeColor="text1"/>
        </w:rPr>
        <w:t>B</w:t>
      </w:r>
      <w:r>
        <w:rPr>
          <w:color w:val="000000" w:themeColor="text1"/>
        </w:rPr>
        <w:t>．</w:t>
      </w:r>
      <w:r w:rsidRPr="00597F33">
        <w:rPr>
          <w:rFonts w:ascii="Book Antiqua" w:hAnsi="Book Antiqua"/>
          <w:i/>
          <w:iCs/>
          <w:color w:val="000000"/>
        </w:rPr>
        <w:t>v</w:t>
      </w:r>
      <w:r>
        <w:rPr>
          <w:color w:val="000000"/>
          <w:vertAlign w:val="subscript"/>
        </w:rPr>
        <w:t>A</w:t>
      </w:r>
      <w:r w:rsidR="00597F33">
        <w:rPr>
          <w:rFonts w:hint="eastAsia"/>
          <w:color w:val="000000"/>
        </w:rPr>
        <w:t xml:space="preserve"> </w:t>
      </w:r>
      <w:r>
        <w:rPr>
          <w:rFonts w:hint="eastAsia"/>
          <w:color w:val="000000"/>
        </w:rPr>
        <w:t>&lt;</w:t>
      </w:r>
      <w:r w:rsidR="00597F33">
        <w:rPr>
          <w:rFonts w:hint="eastAsia"/>
          <w:color w:val="000000"/>
        </w:rPr>
        <w:t xml:space="preserve"> </w:t>
      </w:r>
      <w:r w:rsidRPr="00597F33">
        <w:rPr>
          <w:rFonts w:ascii="Book Antiqua" w:hAnsi="Book Antiqua"/>
          <w:i/>
          <w:iCs/>
          <w:color w:val="000000"/>
        </w:rPr>
        <w:t>v</w:t>
      </w:r>
      <w:r>
        <w:rPr>
          <w:color w:val="000000"/>
          <w:vertAlign w:val="subscript"/>
        </w:rPr>
        <w:t>B</w:t>
      </w:r>
      <w:r w:rsidR="00597F33">
        <w:rPr>
          <w:color w:val="000000"/>
        </w:rPr>
        <w:tab/>
      </w:r>
      <w:r w:rsidR="00597F33">
        <w:rPr>
          <w:color w:val="000000"/>
        </w:rPr>
        <w:tab/>
      </w:r>
      <w:r>
        <w:rPr>
          <w:rFonts w:hint="eastAsia"/>
          <w:color w:val="000000" w:themeColor="text1"/>
        </w:rPr>
        <w:t>C</w:t>
      </w:r>
      <w:r>
        <w:rPr>
          <w:color w:val="000000" w:themeColor="text1"/>
        </w:rPr>
        <w:t>．</w:t>
      </w:r>
      <w:r w:rsidRPr="00597F33">
        <w:rPr>
          <w:rFonts w:ascii="Book Antiqua" w:hAnsi="Book Antiqua"/>
          <w:i/>
          <w:iCs/>
          <w:color w:val="000000"/>
        </w:rPr>
        <w:t>v</w:t>
      </w:r>
      <w:r>
        <w:rPr>
          <w:color w:val="000000"/>
          <w:vertAlign w:val="subscript"/>
        </w:rPr>
        <w:t>A</w:t>
      </w:r>
      <w:r w:rsidR="00B86A3D">
        <w:rPr>
          <w:rFonts w:hint="eastAsia"/>
          <w:color w:val="000000"/>
        </w:rPr>
        <w:t xml:space="preserve"> = </w:t>
      </w:r>
      <w:r w:rsidRPr="00597F33">
        <w:rPr>
          <w:rFonts w:ascii="Book Antiqua" w:hAnsi="Book Antiqua"/>
          <w:i/>
          <w:iCs/>
          <w:color w:val="000000"/>
        </w:rPr>
        <w:t>v</w:t>
      </w:r>
      <w:r>
        <w:rPr>
          <w:color w:val="000000"/>
          <w:vertAlign w:val="subscript"/>
        </w:rPr>
        <w:t>B</w:t>
      </w:r>
    </w:p>
    <w:p w14:paraId="0BF64898" w14:textId="77777777" w:rsidR="0009550E" w:rsidRDefault="0009550E" w:rsidP="00B86A3D">
      <w:pPr>
        <w:rPr>
          <w:rFonts w:ascii="宋体" w:hAnsi="宋体" w:hint="eastAsia"/>
          <w:color w:val="000000"/>
        </w:rPr>
      </w:pPr>
    </w:p>
    <w:p w14:paraId="3AEAB3F5" w14:textId="7A9BF799" w:rsidR="00B758A2" w:rsidRPr="00BF1796" w:rsidRDefault="00B758A2" w:rsidP="00BF1796">
      <w:pPr>
        <w:rPr>
          <w:rFonts w:ascii="宋体" w:hAnsi="宋体" w:hint="eastAsia"/>
          <w:color w:val="000000"/>
          <w:sz w:val="18"/>
          <w:szCs w:val="18"/>
        </w:rPr>
      </w:pPr>
    </w:p>
    <w:p w14:paraId="590684E3" w14:textId="4C769E12" w:rsidR="00B758A2" w:rsidRDefault="00BF1796" w:rsidP="00B86A3D">
      <w:pPr>
        <w:rPr>
          <w:color w:val="000000"/>
        </w:rPr>
      </w:pPr>
      <w:r>
        <w:rPr>
          <w:rFonts w:ascii="宋体" w:hAnsi="宋体" w:hint="eastAsia"/>
          <w:noProof/>
          <w:color w:val="000000"/>
          <w:sz w:val="18"/>
          <w:szCs w:val="18"/>
        </w:rPr>
        <mc:AlternateContent>
          <mc:Choice Requires="wpg">
            <w:drawing>
              <wp:anchor distT="0" distB="0" distL="114300" distR="114300" simplePos="0" relativeHeight="251682816" behindDoc="0" locked="0" layoutInCell="1" allowOverlap="1" wp14:anchorId="65008242" wp14:editId="5704CD87">
                <wp:simplePos x="0" y="0"/>
                <wp:positionH relativeFrom="column">
                  <wp:posOffset>3530531</wp:posOffset>
                </wp:positionH>
                <wp:positionV relativeFrom="paragraph">
                  <wp:posOffset>48214</wp:posOffset>
                </wp:positionV>
                <wp:extent cx="1741170" cy="1311910"/>
                <wp:effectExtent l="0" t="0" r="49530" b="2540"/>
                <wp:wrapSquare wrapText="bothSides"/>
                <wp:docPr id="1974674077" name="组合 560"/>
                <wp:cNvGraphicFramePr/>
                <a:graphic xmlns:a="http://schemas.openxmlformats.org/drawingml/2006/main">
                  <a:graphicData uri="http://schemas.microsoft.com/office/word/2010/wordprocessingGroup">
                    <wpg:wgp>
                      <wpg:cNvGrpSpPr/>
                      <wpg:grpSpPr>
                        <a:xfrm>
                          <a:off x="0" y="0"/>
                          <a:ext cx="1741170" cy="1311910"/>
                          <a:chOff x="26035" y="0"/>
                          <a:chExt cx="1743710" cy="1311910"/>
                        </a:xfrm>
                      </wpg:grpSpPr>
                      <wpg:grpSp>
                        <wpg:cNvPr id="765445532" name="组合 1041"/>
                        <wpg:cNvGrpSpPr/>
                        <wpg:grpSpPr>
                          <a:xfrm>
                            <a:off x="26035" y="0"/>
                            <a:ext cx="1743710" cy="1311910"/>
                            <a:chOff x="8828" y="3072"/>
                            <a:chExt cx="2746" cy="2066"/>
                          </a:xfrm>
                        </wpg:grpSpPr>
                        <wps:wsp>
                          <wps:cNvPr id="626234157" name="Text Box 20"/>
                          <wps:cNvSpPr txBox="1"/>
                          <wps:spPr>
                            <a:xfrm>
                              <a:off x="11290" y="4826"/>
                              <a:ext cx="284" cy="286"/>
                            </a:xfrm>
                            <a:prstGeom prst="rect">
                              <a:avLst/>
                            </a:prstGeom>
                            <a:noFill/>
                            <a:ln>
                              <a:noFill/>
                            </a:ln>
                          </wps:spPr>
                          <wps:txbx>
                            <w:txbxContent>
                              <w:p w14:paraId="77E5E970" w14:textId="77777777" w:rsidR="00B758A2" w:rsidRPr="00BF1796" w:rsidRDefault="00B758A2" w:rsidP="00BF1796">
                                <w:pPr>
                                  <w:rPr>
                                    <w:sz w:val="18"/>
                                    <w:szCs w:val="18"/>
                                  </w:rPr>
                                </w:pPr>
                                <w:r w:rsidRPr="00BF1796">
                                  <w:rPr>
                                    <w:rFonts w:hint="eastAsia"/>
                                    <w:i/>
                                    <w:iCs/>
                                    <w:sz w:val="18"/>
                                    <w:szCs w:val="18"/>
                                  </w:rPr>
                                  <w:t>t</w:t>
                                </w:r>
                                <w:r w:rsidRPr="00BF1796">
                                  <w:rPr>
                                    <w:rFonts w:hint="eastAsia"/>
                                    <w:sz w:val="18"/>
                                    <w:szCs w:val="18"/>
                                  </w:rPr>
                                  <w:t>/s</w:t>
                                </w:r>
                              </w:p>
                            </w:txbxContent>
                          </wps:txbx>
                          <wps:bodyPr wrap="none" lIns="36000" tIns="0" rIns="36000" bIns="0" upright="1"/>
                        </wps:wsp>
                        <wps:wsp>
                          <wps:cNvPr id="284097654" name="Text Box 24"/>
                          <wps:cNvSpPr txBox="1"/>
                          <wps:spPr>
                            <a:xfrm>
                              <a:off x="9879" y="4826"/>
                              <a:ext cx="204" cy="312"/>
                            </a:xfrm>
                            <a:prstGeom prst="rect">
                              <a:avLst/>
                            </a:prstGeom>
                            <a:noFill/>
                            <a:ln>
                              <a:noFill/>
                            </a:ln>
                          </wps:spPr>
                          <wps:txbx>
                            <w:txbxContent>
                              <w:p w14:paraId="161D2DE4" w14:textId="77777777" w:rsidR="00B758A2" w:rsidRPr="00BF1796" w:rsidRDefault="00B758A2" w:rsidP="00BF1796">
                                <w:pPr>
                                  <w:rPr>
                                    <w:sz w:val="18"/>
                                    <w:szCs w:val="18"/>
                                  </w:rPr>
                                </w:pPr>
                                <w:r w:rsidRPr="00BF1796">
                                  <w:rPr>
                                    <w:rFonts w:hint="eastAsia"/>
                                    <w:sz w:val="18"/>
                                    <w:szCs w:val="18"/>
                                  </w:rPr>
                                  <w:t>1</w:t>
                                </w:r>
                              </w:p>
                            </w:txbxContent>
                          </wps:txbx>
                          <wps:bodyPr wrap="none" lIns="36000" tIns="0" rIns="36000" bIns="0" upright="1">
                            <a:spAutoFit/>
                          </wps:bodyPr>
                        </wps:wsp>
                        <wpg:grpSp>
                          <wpg:cNvPr id="1025123955" name="Group 27"/>
                          <wpg:cNvGrpSpPr/>
                          <wpg:grpSpPr>
                            <a:xfrm>
                              <a:off x="9087" y="3586"/>
                              <a:ext cx="1786" cy="1226"/>
                              <a:chOff x="5354" y="13710"/>
                              <a:chExt cx="1786" cy="1112"/>
                            </a:xfrm>
                          </wpg:grpSpPr>
                          <wps:wsp>
                            <wps:cNvPr id="2072722216" name="Line 28"/>
                            <wps:cNvCnPr>
                              <a:cxnSpLocks noChangeAspect="1"/>
                            </wps:cNvCnPr>
                            <wps:spPr>
                              <a:xfrm>
                                <a:off x="5655" y="13711"/>
                                <a:ext cx="0" cy="1111"/>
                              </a:xfrm>
                              <a:prstGeom prst="line">
                                <a:avLst/>
                              </a:prstGeom>
                              <a:ln w="6350">
                                <a:solidFill>
                                  <a:srgbClr val="000000"/>
                                </a:solidFill>
                                <a:prstDash val="dash"/>
                                <a:headEnd/>
                                <a:tailEnd/>
                              </a:ln>
                            </wps:spPr>
                            <wps:bodyPr/>
                          </wps:wsp>
                          <wps:wsp>
                            <wps:cNvPr id="624808217" name="Line 29"/>
                            <wps:cNvCnPr>
                              <a:cxnSpLocks noChangeAspect="1"/>
                            </wps:cNvCnPr>
                            <wps:spPr>
                              <a:xfrm>
                                <a:off x="6248" y="13711"/>
                                <a:ext cx="0" cy="1111"/>
                              </a:xfrm>
                              <a:prstGeom prst="line">
                                <a:avLst/>
                              </a:prstGeom>
                              <a:ln w="6350">
                                <a:solidFill>
                                  <a:srgbClr val="000000"/>
                                </a:solidFill>
                                <a:prstDash val="dash"/>
                                <a:headEnd/>
                                <a:tailEnd/>
                              </a:ln>
                            </wps:spPr>
                            <wps:bodyPr/>
                          </wps:wsp>
                          <wps:wsp>
                            <wps:cNvPr id="724276706" name="Line 30"/>
                            <wps:cNvCnPr>
                              <a:cxnSpLocks noChangeAspect="1"/>
                            </wps:cNvCnPr>
                            <wps:spPr>
                              <a:xfrm>
                                <a:off x="6544" y="13711"/>
                                <a:ext cx="0" cy="1111"/>
                              </a:xfrm>
                              <a:prstGeom prst="line">
                                <a:avLst/>
                              </a:prstGeom>
                              <a:ln w="6350">
                                <a:solidFill>
                                  <a:srgbClr val="000000"/>
                                </a:solidFill>
                                <a:prstDash val="dash"/>
                                <a:headEnd/>
                                <a:tailEnd/>
                              </a:ln>
                            </wps:spPr>
                            <wps:bodyPr/>
                          </wps:wsp>
                          <wps:wsp>
                            <wps:cNvPr id="1371216968" name="Line 31"/>
                            <wps:cNvCnPr>
                              <a:cxnSpLocks noChangeAspect="1"/>
                            </wps:cNvCnPr>
                            <wps:spPr>
                              <a:xfrm>
                                <a:off x="6841" y="13711"/>
                                <a:ext cx="0" cy="1111"/>
                              </a:xfrm>
                              <a:prstGeom prst="line">
                                <a:avLst/>
                              </a:prstGeom>
                              <a:ln w="6350">
                                <a:solidFill>
                                  <a:srgbClr val="000000"/>
                                </a:solidFill>
                                <a:prstDash val="dash"/>
                                <a:headEnd/>
                                <a:tailEnd/>
                              </a:ln>
                            </wps:spPr>
                            <wps:bodyPr/>
                          </wps:wsp>
                          <wps:wsp>
                            <wps:cNvPr id="1833336428" name="Line 32"/>
                            <wps:cNvCnPr>
                              <a:cxnSpLocks noChangeAspect="1"/>
                            </wps:cNvCnPr>
                            <wps:spPr>
                              <a:xfrm>
                                <a:off x="7137" y="13710"/>
                                <a:ext cx="0" cy="1111"/>
                              </a:xfrm>
                              <a:prstGeom prst="line">
                                <a:avLst/>
                              </a:prstGeom>
                              <a:ln w="6350">
                                <a:solidFill>
                                  <a:srgbClr val="000000"/>
                                </a:solidFill>
                                <a:prstDash val="dash"/>
                                <a:headEnd/>
                                <a:tailEnd/>
                              </a:ln>
                            </wps:spPr>
                            <wps:bodyPr/>
                          </wps:wsp>
                          <wps:wsp>
                            <wps:cNvPr id="1236424922" name="Line 33"/>
                            <wps:cNvCnPr>
                              <a:cxnSpLocks noChangeAspect="1"/>
                            </wps:cNvCnPr>
                            <wps:spPr>
                              <a:xfrm>
                                <a:off x="5354" y="13714"/>
                                <a:ext cx="1786" cy="0"/>
                              </a:xfrm>
                              <a:prstGeom prst="line">
                                <a:avLst/>
                              </a:prstGeom>
                              <a:ln w="6350">
                                <a:solidFill>
                                  <a:srgbClr val="000000"/>
                                </a:solidFill>
                                <a:prstDash val="dash"/>
                                <a:headEnd/>
                                <a:tailEnd/>
                              </a:ln>
                            </wps:spPr>
                            <wps:bodyPr/>
                          </wps:wsp>
                          <wps:wsp>
                            <wps:cNvPr id="906307496" name="Line 34"/>
                            <wps:cNvCnPr>
                              <a:cxnSpLocks noChangeAspect="1"/>
                            </wps:cNvCnPr>
                            <wps:spPr>
                              <a:xfrm>
                                <a:off x="5354" y="13948"/>
                                <a:ext cx="1786" cy="0"/>
                              </a:xfrm>
                              <a:prstGeom prst="line">
                                <a:avLst/>
                              </a:prstGeom>
                              <a:ln w="6350">
                                <a:solidFill>
                                  <a:srgbClr val="000000"/>
                                </a:solidFill>
                                <a:prstDash val="dash"/>
                                <a:headEnd/>
                                <a:tailEnd/>
                              </a:ln>
                            </wps:spPr>
                            <wps:bodyPr/>
                          </wps:wsp>
                          <wps:wsp>
                            <wps:cNvPr id="436720982" name="Line 35"/>
                            <wps:cNvCnPr>
                              <a:cxnSpLocks noChangeAspect="1"/>
                            </wps:cNvCnPr>
                            <wps:spPr>
                              <a:xfrm>
                                <a:off x="5354" y="14171"/>
                                <a:ext cx="1786" cy="0"/>
                              </a:xfrm>
                              <a:prstGeom prst="line">
                                <a:avLst/>
                              </a:prstGeom>
                              <a:ln w="6350">
                                <a:solidFill>
                                  <a:srgbClr val="000000"/>
                                </a:solidFill>
                                <a:prstDash val="dash"/>
                                <a:headEnd/>
                                <a:tailEnd/>
                              </a:ln>
                            </wps:spPr>
                            <wps:bodyPr/>
                          </wps:wsp>
                          <wps:wsp>
                            <wps:cNvPr id="1158613427" name="Line 36"/>
                            <wps:cNvCnPr>
                              <a:cxnSpLocks noChangeAspect="1"/>
                            </wps:cNvCnPr>
                            <wps:spPr>
                              <a:xfrm>
                                <a:off x="5354" y="14393"/>
                                <a:ext cx="1786" cy="0"/>
                              </a:xfrm>
                              <a:prstGeom prst="line">
                                <a:avLst/>
                              </a:prstGeom>
                              <a:ln w="6350">
                                <a:solidFill>
                                  <a:srgbClr val="000000"/>
                                </a:solidFill>
                                <a:prstDash val="dash"/>
                                <a:headEnd/>
                                <a:tailEnd/>
                              </a:ln>
                            </wps:spPr>
                            <wps:bodyPr/>
                          </wps:wsp>
                          <wps:wsp>
                            <wps:cNvPr id="728238971" name="Line 37"/>
                            <wps:cNvCnPr>
                              <a:cxnSpLocks noChangeAspect="1"/>
                            </wps:cNvCnPr>
                            <wps:spPr>
                              <a:xfrm>
                                <a:off x="5354" y="14615"/>
                                <a:ext cx="1786" cy="0"/>
                              </a:xfrm>
                              <a:prstGeom prst="line">
                                <a:avLst/>
                              </a:prstGeom>
                              <a:ln w="6350">
                                <a:solidFill>
                                  <a:srgbClr val="000000"/>
                                </a:solidFill>
                                <a:prstDash val="dash"/>
                                <a:headEnd/>
                                <a:tailEnd/>
                              </a:ln>
                            </wps:spPr>
                            <wps:bodyPr/>
                          </wps:wsp>
                          <wps:wsp>
                            <wps:cNvPr id="688060453" name="Line 38"/>
                            <wps:cNvCnPr>
                              <a:cxnSpLocks noChangeAspect="1"/>
                            </wps:cNvCnPr>
                            <wps:spPr>
                              <a:xfrm>
                                <a:off x="5952" y="13711"/>
                                <a:ext cx="0" cy="1111"/>
                              </a:xfrm>
                              <a:prstGeom prst="line">
                                <a:avLst/>
                              </a:prstGeom>
                              <a:ln w="6350">
                                <a:solidFill>
                                  <a:srgbClr val="000000"/>
                                </a:solidFill>
                                <a:prstDash val="dash"/>
                                <a:headEnd/>
                                <a:tailEnd/>
                              </a:ln>
                            </wps:spPr>
                            <wps:bodyPr/>
                          </wps:wsp>
                        </wpg:grpSp>
                        <wps:wsp>
                          <wps:cNvPr id="154734910" name="Text Box 39"/>
                          <wps:cNvSpPr txBox="1"/>
                          <wps:spPr>
                            <a:xfrm>
                              <a:off x="10773" y="4826"/>
                              <a:ext cx="204" cy="312"/>
                            </a:xfrm>
                            <a:prstGeom prst="rect">
                              <a:avLst/>
                            </a:prstGeom>
                            <a:noFill/>
                            <a:ln>
                              <a:noFill/>
                            </a:ln>
                          </wps:spPr>
                          <wps:txbx>
                            <w:txbxContent>
                              <w:p w14:paraId="6C4E04D2" w14:textId="77777777" w:rsidR="00B758A2" w:rsidRPr="00BF1796" w:rsidRDefault="00B758A2" w:rsidP="00BF1796">
                                <w:pPr>
                                  <w:rPr>
                                    <w:sz w:val="18"/>
                                    <w:szCs w:val="18"/>
                                  </w:rPr>
                                </w:pPr>
                                <w:r w:rsidRPr="00BF1796">
                                  <w:rPr>
                                    <w:rFonts w:hint="eastAsia"/>
                                    <w:sz w:val="18"/>
                                    <w:szCs w:val="18"/>
                                  </w:rPr>
                                  <w:t>2</w:t>
                                </w:r>
                              </w:p>
                            </w:txbxContent>
                          </wps:txbx>
                          <wps:bodyPr wrap="none" lIns="36000" tIns="0" rIns="36000" bIns="0" upright="1">
                            <a:spAutoFit/>
                          </wps:bodyPr>
                        </wps:wsp>
                        <wps:wsp>
                          <wps:cNvPr id="1613688776" name="Text Box 45"/>
                          <wps:cNvSpPr txBox="1"/>
                          <wps:spPr>
                            <a:xfrm>
                              <a:off x="8988" y="4826"/>
                              <a:ext cx="204" cy="312"/>
                            </a:xfrm>
                            <a:prstGeom prst="rect">
                              <a:avLst/>
                            </a:prstGeom>
                            <a:noFill/>
                            <a:ln>
                              <a:noFill/>
                            </a:ln>
                          </wps:spPr>
                          <wps:txbx>
                            <w:txbxContent>
                              <w:p w14:paraId="51E95351" w14:textId="77777777" w:rsidR="00B758A2" w:rsidRPr="00BF1796" w:rsidRDefault="00B758A2" w:rsidP="00BF1796">
                                <w:pPr>
                                  <w:rPr>
                                    <w:sz w:val="18"/>
                                    <w:szCs w:val="18"/>
                                  </w:rPr>
                                </w:pPr>
                                <w:r w:rsidRPr="00BF1796">
                                  <w:rPr>
                                    <w:rFonts w:hint="eastAsia"/>
                                    <w:sz w:val="18"/>
                                    <w:szCs w:val="18"/>
                                  </w:rPr>
                                  <w:t>0</w:t>
                                </w:r>
                              </w:p>
                            </w:txbxContent>
                          </wps:txbx>
                          <wps:bodyPr wrap="none" lIns="36000" tIns="0" rIns="36000" bIns="0" upright="1">
                            <a:spAutoFit/>
                          </wps:bodyPr>
                        </wps:wsp>
                        <wps:wsp>
                          <wps:cNvPr id="1135279273" name="Text Box 47"/>
                          <wps:cNvSpPr txBox="1"/>
                          <wps:spPr>
                            <a:xfrm>
                              <a:off x="9171" y="3072"/>
                              <a:ext cx="778" cy="336"/>
                            </a:xfrm>
                            <a:prstGeom prst="rect">
                              <a:avLst/>
                            </a:prstGeom>
                            <a:noFill/>
                            <a:ln>
                              <a:noFill/>
                            </a:ln>
                          </wps:spPr>
                          <wps:txbx>
                            <w:txbxContent>
                              <w:p w14:paraId="2A87FB7A" w14:textId="063CA777" w:rsidR="00B758A2" w:rsidRPr="00BF1796" w:rsidRDefault="00B758A2" w:rsidP="00BF1796">
                                <w:pPr>
                                  <w:rPr>
                                    <w:sz w:val="18"/>
                                    <w:szCs w:val="18"/>
                                  </w:rPr>
                                </w:pPr>
                                <w:r w:rsidRPr="00BF1796">
                                  <w:rPr>
                                    <w:i/>
                                    <w:iCs/>
                                    <w:sz w:val="18"/>
                                    <w:szCs w:val="18"/>
                                  </w:rPr>
                                  <w:t>ω</w:t>
                                </w:r>
                                <w:r w:rsidRPr="00BF1796">
                                  <w:rPr>
                                    <w:rFonts w:hint="eastAsia"/>
                                    <w:sz w:val="18"/>
                                    <w:szCs w:val="18"/>
                                  </w:rPr>
                                  <w:t>/rad</w:t>
                                </w:r>
                                <w:r w:rsidR="00BF1796" w:rsidRPr="00BF1796">
                                  <w:rPr>
                                    <w:rFonts w:asciiTheme="majorBidi" w:hAnsiTheme="majorBidi" w:cstheme="majorBidi"/>
                                    <w:sz w:val="18"/>
                                    <w:szCs w:val="18"/>
                                  </w:rPr>
                                  <w:t>·</w:t>
                                </w:r>
                                <w:r w:rsidRPr="00BF1796">
                                  <w:rPr>
                                    <w:rFonts w:hint="eastAsia"/>
                                    <w:sz w:val="18"/>
                                    <w:szCs w:val="18"/>
                                  </w:rPr>
                                  <w:t>s</w:t>
                                </w:r>
                                <w:r w:rsidR="00BF1796">
                                  <w:rPr>
                                    <w:sz w:val="18"/>
                                    <w:szCs w:val="18"/>
                                    <w:vertAlign w:val="superscript"/>
                                  </w:rPr>
                                  <w:t>−</w:t>
                                </w:r>
                                <w:r w:rsidR="00BF1796">
                                  <w:rPr>
                                    <w:rFonts w:hint="eastAsia"/>
                                    <w:sz w:val="18"/>
                                    <w:szCs w:val="18"/>
                                    <w:vertAlign w:val="superscript"/>
                                  </w:rPr>
                                  <w:t>1</w:t>
                                </w:r>
                              </w:p>
                            </w:txbxContent>
                          </wps:txbx>
                          <wps:bodyPr wrap="none" lIns="36000" tIns="0" rIns="36000" bIns="0" upright="1"/>
                        </wps:wsp>
                        <wps:wsp>
                          <wps:cNvPr id="1006934921" name="直接连接符 36"/>
                          <wps:cNvCnPr/>
                          <wps:spPr>
                            <a:xfrm flipV="1">
                              <a:off x="9097" y="3848"/>
                              <a:ext cx="884" cy="969"/>
                            </a:xfrm>
                            <a:prstGeom prst="line">
                              <a:avLst/>
                            </a:prstGeom>
                            <a:ln w="12700">
                              <a:solidFill>
                                <a:srgbClr val="000000"/>
                              </a:solidFill>
                              <a:prstDash val="solid"/>
                              <a:miter lim="0"/>
                              <a:headEnd/>
                              <a:tailEnd/>
                            </a:ln>
                          </wps:spPr>
                          <wps:bodyPr/>
                        </wps:wsp>
                        <wps:wsp>
                          <wps:cNvPr id="1837648032" name="Text Box 45"/>
                          <wps:cNvSpPr txBox="1"/>
                          <wps:spPr>
                            <a:xfrm>
                              <a:off x="8828" y="3542"/>
                              <a:ext cx="295" cy="624"/>
                            </a:xfrm>
                            <a:prstGeom prst="rect">
                              <a:avLst/>
                            </a:prstGeom>
                            <a:noFill/>
                            <a:ln>
                              <a:noFill/>
                            </a:ln>
                          </wps:spPr>
                          <wps:txbx>
                            <w:txbxContent>
                              <w:p w14:paraId="25A67415" w14:textId="74BE5988" w:rsidR="00BF1796" w:rsidRPr="00BF1796" w:rsidRDefault="00BF1796" w:rsidP="00BF1796">
                                <w:pPr>
                                  <w:rPr>
                                    <w:sz w:val="18"/>
                                    <w:szCs w:val="18"/>
                                  </w:rPr>
                                </w:pPr>
                                <w:r>
                                  <w:rPr>
                                    <w:sz w:val="18"/>
                                    <w:szCs w:val="18"/>
                                  </w:rPr>
                                  <w:fldChar w:fldCharType="begin"/>
                                </w:r>
                                <w:r>
                                  <w:rPr>
                                    <w:sz w:val="18"/>
                                    <w:szCs w:val="18"/>
                                  </w:rPr>
                                  <w:instrText xml:space="preserve"> </w:instrText>
                                </w:r>
                                <w:r>
                                  <w:rPr>
                                    <w:rFonts w:hint="eastAsia"/>
                                    <w:sz w:val="18"/>
                                    <w:szCs w:val="18"/>
                                  </w:rPr>
                                  <w:instrText>EQ \F(</w:instrText>
                                </w:r>
                                <w:r>
                                  <w:rPr>
                                    <w:sz w:val="18"/>
                                    <w:szCs w:val="18"/>
                                  </w:rPr>
                                  <w:instrText>π</w:instrText>
                                </w:r>
                                <w:r>
                                  <w:rPr>
                                    <w:rFonts w:hint="eastAsia"/>
                                    <w:sz w:val="18"/>
                                    <w:szCs w:val="18"/>
                                  </w:rPr>
                                  <w:instrText>,2)</w:instrText>
                                </w:r>
                                <w:r>
                                  <w:rPr>
                                    <w:sz w:val="18"/>
                                    <w:szCs w:val="18"/>
                                  </w:rPr>
                                  <w:instrText xml:space="preserve"> </w:instrText>
                                </w:r>
                                <w:r>
                                  <w:rPr>
                                    <w:sz w:val="18"/>
                                    <w:szCs w:val="18"/>
                                  </w:rPr>
                                  <w:fldChar w:fldCharType="end"/>
                                </w:r>
                              </w:p>
                            </w:txbxContent>
                          </wps:txbx>
                          <wps:bodyPr wrap="none" lIns="36000" tIns="0" rIns="36000" bIns="0" upright="1">
                            <a:spAutoFit/>
                          </wps:bodyPr>
                        </wps:wsp>
                        <wps:wsp>
                          <wps:cNvPr id="514501461" name="直接连接符 36"/>
                          <wps:cNvCnPr/>
                          <wps:spPr>
                            <a:xfrm flipH="1" flipV="1">
                              <a:off x="9981" y="3848"/>
                              <a:ext cx="884" cy="969"/>
                            </a:xfrm>
                            <a:prstGeom prst="line">
                              <a:avLst/>
                            </a:prstGeom>
                            <a:ln w="12700">
                              <a:solidFill>
                                <a:srgbClr val="000000"/>
                              </a:solidFill>
                              <a:prstDash val="solid"/>
                              <a:miter lim="0"/>
                              <a:headEnd/>
                              <a:tailEnd/>
                            </a:ln>
                          </wps:spPr>
                          <wps:bodyPr/>
                        </wps:wsp>
                      </wpg:grpSp>
                      <wps:wsp>
                        <wps:cNvPr id="222515341" name="任意多边形: 形状 559"/>
                        <wps:cNvSpPr/>
                        <wps:spPr>
                          <a:xfrm>
                            <a:off x="192130" y="109741"/>
                            <a:ext cx="1530114" cy="998242"/>
                          </a:xfrm>
                          <a:custGeom>
                            <a:avLst/>
                            <a:gdLst>
                              <a:gd name="connsiteX0" fmla="*/ 0 w 1530114"/>
                              <a:gd name="connsiteY0" fmla="*/ 0 h 998242"/>
                              <a:gd name="connsiteX1" fmla="*/ 0 w 1530114"/>
                              <a:gd name="connsiteY1" fmla="*/ 998242 h 998242"/>
                              <a:gd name="connsiteX2" fmla="*/ 1530114 w 1530114"/>
                              <a:gd name="connsiteY2" fmla="*/ 998242 h 998242"/>
                            </a:gdLst>
                            <a:ahLst/>
                            <a:cxnLst>
                              <a:cxn ang="0">
                                <a:pos x="connsiteX0" y="connsiteY0"/>
                              </a:cxn>
                              <a:cxn ang="0">
                                <a:pos x="connsiteX1" y="connsiteY1"/>
                              </a:cxn>
                              <a:cxn ang="0">
                                <a:pos x="connsiteX2" y="connsiteY2"/>
                              </a:cxn>
                            </a:cxnLst>
                            <a:rect l="l" t="t" r="r" b="b"/>
                            <a:pathLst>
                              <a:path w="1530114" h="998242">
                                <a:moveTo>
                                  <a:pt x="0" y="0"/>
                                </a:moveTo>
                                <a:lnTo>
                                  <a:pt x="0" y="998242"/>
                                </a:lnTo>
                                <a:lnTo>
                                  <a:pt x="1530114" y="998242"/>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5008242" id="组合 560" o:spid="_x0000_s1142" style="position:absolute;left:0;text-align:left;margin-left:278pt;margin-top:3.8pt;width:137.1pt;height:103.3pt;z-index:251682816;mso-width-relative:margin;mso-height-relative:margin" coordorigin="260" coordsize="17437,13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">
                <v:group id="_x0000_s1143" style="position:absolute;left:260;width:17437;height:13119" coordorigin="8828,3072" coordsize="2746,2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">
                  <v:shape id="Text Box 20" o:spid="_x0000_s1144" type="#_x0000_t202" style="position:absolute;left:11290;top:4826;width:284;height:2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" filled="f" stroked="f">
                    <v:textbox inset="1mm,0,1mm,0">
                      <w:txbxContent>
                        <w:p w14:paraId="77E5E970" w14:textId="77777777" w:rsidR="00B758A2" w:rsidRPr="00BF1796" w:rsidRDefault="00B758A2" w:rsidP="00BF1796">
                          <w:pPr>
                            <w:rPr>
                              <w:sz w:val="18"/>
                              <w:szCs w:val="18"/>
                            </w:rPr>
                          </w:pPr>
                          <w:r w:rsidRPr="00BF1796">
                            <w:rPr>
                              <w:rFonts w:hint="eastAsia"/>
                              <w:i/>
                              <w:iCs/>
                              <w:sz w:val="18"/>
                              <w:szCs w:val="18"/>
                            </w:rPr>
                            <w:t>t</w:t>
                          </w:r>
                          <w:r w:rsidRPr="00BF1796">
                            <w:rPr>
                              <w:rFonts w:hint="eastAsia"/>
                              <w:sz w:val="18"/>
                              <w:szCs w:val="18"/>
                            </w:rPr>
                            <w:t>/s</w:t>
                          </w:r>
                        </w:p>
                      </w:txbxContent>
                    </v:textbox>
                  </v:shape>
                  <v:shape id="Text Box 24" o:spid="_x0000_s1145" type="#_x0000_t202" style="position:absolute;left:9879;top:4826;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" filled="f" stroked="f">
                    <v:textbox style="mso-fit-shape-to-text:t" inset="1mm,0,1mm,0">
                      <w:txbxContent>
                        <w:p w14:paraId="161D2DE4" w14:textId="77777777" w:rsidR="00B758A2" w:rsidRPr="00BF1796" w:rsidRDefault="00B758A2" w:rsidP="00BF1796">
                          <w:pPr>
                            <w:rPr>
                              <w:sz w:val="18"/>
                              <w:szCs w:val="18"/>
                            </w:rPr>
                          </w:pPr>
                          <w:r w:rsidRPr="00BF1796">
                            <w:rPr>
                              <w:rFonts w:hint="eastAsia"/>
                              <w:sz w:val="18"/>
                              <w:szCs w:val="18"/>
                            </w:rPr>
                            <w:t>1</w:t>
                          </w:r>
                        </w:p>
                      </w:txbxContent>
                    </v:textbox>
                  </v:shape>
                  <v:group id="Group 27" o:spid="_x0000_s1146" style="position:absolute;left:9087;top:3586;width:1786;height:1226" coordorigin="5354,13710" coordsize="1786,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">
                    <v:line id="Line 28" o:spid="_x0000_s1147" style="position:absolute;visibility:visible;mso-wrap-style:square" from="5655,13711" to="5655,14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" strokeweight=".5pt">
                      <v:stroke dashstyle="dash"/>
                      <o:lock v:ext="edit" aspectratio="t" shapetype="f"/>
                    </v:line>
                    <v:line id="Line 29" o:spid="_x0000_s1148" style="position:absolute;visibility:visible;mso-wrap-style:square" from="6248,13711" to="6248,14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" strokeweight=".5pt">
                      <v:stroke dashstyle="dash"/>
                      <o:lock v:ext="edit" aspectratio="t" shapetype="f"/>
                    </v:line>
                    <v:line id="Line 30" o:spid="_x0000_s1149" style="position:absolute;visibility:visible;mso-wrap-style:square" from="6544,13711" to="6544,14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" strokeweight=".5pt">
                      <v:stroke dashstyle="dash"/>
                      <o:lock v:ext="edit" aspectratio="t" shapetype="f"/>
                    </v:line>
                    <v:line id="Line 31" o:spid="_x0000_s1150" style="position:absolute;visibility:visible;mso-wrap-style:square" from="6841,13711" to="6841,14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" strokeweight=".5pt">
                      <v:stroke dashstyle="dash"/>
                      <o:lock v:ext="edit" aspectratio="t" shapetype="f"/>
                    </v:line>
                    <v:line id="Line 32" o:spid="_x0000_s1151" style="position:absolute;visibility:visible;mso-wrap-style:square" from="7137,13710" to="7137,14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" strokeweight=".5pt">
                      <v:stroke dashstyle="dash"/>
                      <o:lock v:ext="edit" aspectratio="t" shapetype="f"/>
                    </v:line>
                    <v:line id="Line 33" o:spid="_x0000_s1152" style="position:absolute;visibility:visible;mso-wrap-style:square" from="5354,13714" to="7140,13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" strokeweight=".5pt">
                      <v:stroke dashstyle="dash"/>
                      <o:lock v:ext="edit" aspectratio="t" shapetype="f"/>
                    </v:line>
                    <v:line id="Line 34" o:spid="_x0000_s1153" style="position:absolute;visibility:visible;mso-wrap-style:square" from="5354,13948" to="7140,13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" strokeweight=".5pt">
                      <v:stroke dashstyle="dash"/>
                      <o:lock v:ext="edit" aspectratio="t" shapetype="f"/>
                    </v:line>
                    <v:line id="Line 35" o:spid="_x0000_s1154" style="position:absolute;visibility:visible;mso-wrap-style:square" from="5354,14171" to="7140,14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" strokeweight=".5pt">
                      <v:stroke dashstyle="dash"/>
                      <o:lock v:ext="edit" aspectratio="t" shapetype="f"/>
                    </v:line>
                    <v:line id="Line 36" o:spid="_x0000_s1155" style="position:absolute;visibility:visible;mso-wrap-style:square" from="5354,14393" to="7140,14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" strokeweight=".5pt">
                      <v:stroke dashstyle="dash"/>
                      <o:lock v:ext="edit" aspectratio="t" shapetype="f"/>
                    </v:line>
                    <v:line id="Line 37" o:spid="_x0000_s1156" style="position:absolute;visibility:visible;mso-wrap-style:square" from="5354,14615" to="7140,14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" strokeweight=".5pt">
                      <v:stroke dashstyle="dash"/>
                      <o:lock v:ext="edit" aspectratio="t" shapetype="f"/>
                    </v:line>
                    <v:line id="Line 38" o:spid="_x0000_s1157" style="position:absolute;visibility:visible;mso-wrap-style:square" from="5952,13711" to="5952,14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" strokeweight=".5pt">
                      <v:stroke dashstyle="dash"/>
                      <o:lock v:ext="edit" aspectratio="t" shapetype="f"/>
                    </v:line>
                  </v:group>
                  <v:shape id="Text Box 39" o:spid="_x0000_s1158" type="#_x0000_t202" style="position:absolute;left:10773;top:4826;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" filled="f" stroked="f">
                    <v:textbox style="mso-fit-shape-to-text:t" inset="1mm,0,1mm,0">
                      <w:txbxContent>
                        <w:p w14:paraId="6C4E04D2" w14:textId="77777777" w:rsidR="00B758A2" w:rsidRPr="00BF1796" w:rsidRDefault="00B758A2" w:rsidP="00BF1796">
                          <w:pPr>
                            <w:rPr>
                              <w:sz w:val="18"/>
                              <w:szCs w:val="18"/>
                            </w:rPr>
                          </w:pPr>
                          <w:r w:rsidRPr="00BF1796">
                            <w:rPr>
                              <w:rFonts w:hint="eastAsia"/>
                              <w:sz w:val="18"/>
                              <w:szCs w:val="18"/>
                            </w:rPr>
                            <w:t>2</w:t>
                          </w:r>
                        </w:p>
                      </w:txbxContent>
                    </v:textbox>
                  </v:shape>
                  <v:shape id="Text Box 45" o:spid="_x0000_s1159" type="#_x0000_t202" style="position:absolute;left:8988;top:4826;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" filled="f" stroked="f">
                    <v:textbox style="mso-fit-shape-to-text:t" inset="1mm,0,1mm,0">
                      <w:txbxContent>
                        <w:p w14:paraId="51E95351" w14:textId="77777777" w:rsidR="00B758A2" w:rsidRPr="00BF1796" w:rsidRDefault="00B758A2" w:rsidP="00BF1796">
                          <w:pPr>
                            <w:rPr>
                              <w:sz w:val="18"/>
                              <w:szCs w:val="18"/>
                            </w:rPr>
                          </w:pPr>
                          <w:r w:rsidRPr="00BF1796">
                            <w:rPr>
                              <w:rFonts w:hint="eastAsia"/>
                              <w:sz w:val="18"/>
                              <w:szCs w:val="18"/>
                            </w:rPr>
                            <w:t>0</w:t>
                          </w:r>
                        </w:p>
                      </w:txbxContent>
                    </v:textbox>
                  </v:shape>
                  <v:shape id="Text Box 47" o:spid="_x0000_s1160" type="#_x0000_t202" style="position:absolute;left:9171;top:3072;width:778;height:3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" filled="f" stroked="f">
                    <v:textbox inset="1mm,0,1mm,0">
                      <w:txbxContent>
                        <w:p w14:paraId="2A87FB7A" w14:textId="063CA777" w:rsidR="00B758A2" w:rsidRPr="00BF1796" w:rsidRDefault="00B758A2" w:rsidP="00BF1796">
                          <w:pPr>
                            <w:rPr>
                              <w:sz w:val="18"/>
                              <w:szCs w:val="18"/>
                            </w:rPr>
                          </w:pPr>
                          <w:r w:rsidRPr="00BF1796">
                            <w:rPr>
                              <w:i/>
                              <w:iCs/>
                              <w:sz w:val="18"/>
                              <w:szCs w:val="18"/>
                            </w:rPr>
                            <w:t>ω</w:t>
                          </w:r>
                          <w:r w:rsidRPr="00BF1796">
                            <w:rPr>
                              <w:rFonts w:hint="eastAsia"/>
                              <w:sz w:val="18"/>
                              <w:szCs w:val="18"/>
                            </w:rPr>
                            <w:t>/rad</w:t>
                          </w:r>
                          <w:r w:rsidR="00BF1796" w:rsidRPr="00BF1796">
                            <w:rPr>
                              <w:rFonts w:asciiTheme="majorBidi" w:hAnsiTheme="majorBidi" w:cstheme="majorBidi"/>
                              <w:sz w:val="18"/>
                              <w:szCs w:val="18"/>
                            </w:rPr>
                            <w:t>·</w:t>
                          </w:r>
                          <w:r w:rsidRPr="00BF1796">
                            <w:rPr>
                              <w:rFonts w:hint="eastAsia"/>
                              <w:sz w:val="18"/>
                              <w:szCs w:val="18"/>
                            </w:rPr>
                            <w:t>s</w:t>
                          </w:r>
                          <w:r w:rsidR="00BF1796">
                            <w:rPr>
                              <w:sz w:val="18"/>
                              <w:szCs w:val="18"/>
                              <w:vertAlign w:val="superscript"/>
                            </w:rPr>
                            <w:t>−</w:t>
                          </w:r>
                          <w:r w:rsidR="00BF1796">
                            <w:rPr>
                              <w:rFonts w:hint="eastAsia"/>
                              <w:sz w:val="18"/>
                              <w:szCs w:val="18"/>
                              <w:vertAlign w:val="superscript"/>
                            </w:rPr>
                            <w:t>1</w:t>
                          </w:r>
                        </w:p>
                      </w:txbxContent>
                    </v:textbox>
                  </v:shape>
                  <v:line id="直接连接符 36" o:spid="_x0000_s1161" style="position:absolute;flip:y;visibility:visible;mso-wrap-style:square" from="9097,3848" to="9981,4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" strokeweight="1pt">
                    <v:stroke miterlimit="0" joinstyle="miter"/>
                  </v:line>
                  <v:shape id="Text Box 45" o:spid="_x0000_s1162" type="#_x0000_t202" style="position:absolute;left:8828;top:3542;width:295;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" filled="f" stroked="f">
                    <v:textbox style="mso-fit-shape-to-text:t" inset="1mm,0,1mm,0">
                      <w:txbxContent>
                        <w:p w14:paraId="25A67415" w14:textId="74BE5988" w:rsidR="00BF1796" w:rsidRPr="00BF1796" w:rsidRDefault="00BF1796" w:rsidP="00BF1796">
                          <w:pPr>
                            <w:rPr>
                              <w:sz w:val="18"/>
                              <w:szCs w:val="18"/>
                            </w:rPr>
                          </w:pPr>
                          <w:r>
                            <w:rPr>
                              <w:sz w:val="18"/>
                              <w:szCs w:val="18"/>
                            </w:rPr>
                            <w:fldChar w:fldCharType="begin"/>
                          </w:r>
                          <w:r>
                            <w:rPr>
                              <w:sz w:val="18"/>
                              <w:szCs w:val="18"/>
                            </w:rPr>
                            <w:instrText xml:space="preserve"> </w:instrText>
                          </w:r>
                          <w:r>
                            <w:rPr>
                              <w:rFonts w:hint="eastAsia"/>
                              <w:sz w:val="18"/>
                              <w:szCs w:val="18"/>
                            </w:rPr>
                            <w:instrText>EQ \F(</w:instrText>
                          </w:r>
                          <w:r>
                            <w:rPr>
                              <w:sz w:val="18"/>
                              <w:szCs w:val="18"/>
                            </w:rPr>
                            <w:instrText>π</w:instrText>
                          </w:r>
                          <w:r>
                            <w:rPr>
                              <w:rFonts w:hint="eastAsia"/>
                              <w:sz w:val="18"/>
                              <w:szCs w:val="18"/>
                            </w:rPr>
                            <w:instrText>,2)</w:instrText>
                          </w:r>
                          <w:r>
                            <w:rPr>
                              <w:sz w:val="18"/>
                              <w:szCs w:val="18"/>
                            </w:rPr>
                            <w:instrText xml:space="preserve"> </w:instrText>
                          </w:r>
                          <w:r>
                            <w:rPr>
                              <w:sz w:val="18"/>
                              <w:szCs w:val="18"/>
                            </w:rPr>
                            <w:fldChar w:fldCharType="end"/>
                          </w:r>
                        </w:p>
                      </w:txbxContent>
                    </v:textbox>
                  </v:shape>
                  <v:line id="直接连接符 36" o:spid="_x0000_s1163" style="position:absolute;flip:x y;visibility:visible;mso-wrap-style:square" from="9981,3848" to="10865,4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" strokeweight="1pt">
                    <v:stroke miterlimit="0" joinstyle="miter"/>
                  </v:line>
                </v:group>
                <v:shape id="任意多边形: 形状 559" o:spid="_x0000_s1164" style="position:absolute;left:1921;top:1097;width:15301;height:9982;visibility:visible;mso-wrap-style:square;v-text-anchor:middle" coordsize="1530114,998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" path="m,l,998242r1530114,e" filled="f" strokecolor="black [3213]" strokeweight=".5pt">
                  <v:stroke startarrow="block" startarrowwidth="narrow" endarrow="block" endarrowwidth="narrow"/>
                  <v:path arrowok="t" o:connecttype="custom" o:connectlocs="0,0;0,998242;1530114,998242" o:connectangles="0,0,0"/>
                </v:shape>
                <w10:wrap type="square"/>
              </v:group>
            </w:pict>
          </mc:Fallback>
        </mc:AlternateContent>
      </w:r>
      <w:r w:rsidR="00B758A2">
        <w:rPr>
          <w:color w:val="000000"/>
        </w:rPr>
        <w:t>（</w:t>
      </w:r>
      <w:r w:rsidR="00B758A2">
        <w:rPr>
          <w:rFonts w:hint="eastAsia"/>
          <w:color w:val="000000"/>
        </w:rPr>
        <w:t>2</w:t>
      </w:r>
      <w:r w:rsidR="00B758A2">
        <w:rPr>
          <w:color w:val="000000"/>
        </w:rPr>
        <w:t>）</w:t>
      </w:r>
      <w:r w:rsidR="00B758A2">
        <w:rPr>
          <w:rFonts w:ascii="宋体" w:hAnsi="宋体" w:hint="eastAsia"/>
          <w:color w:val="000000"/>
        </w:rPr>
        <w:t>设</w:t>
      </w:r>
      <w:r w:rsidR="00B758A2">
        <w:rPr>
          <w:rFonts w:ascii="宋体" w:hAnsi="宋体"/>
          <w:color w:val="000000"/>
        </w:rPr>
        <w:t>闸杆</w:t>
      </w:r>
      <w:r w:rsidR="00B758A2">
        <w:rPr>
          <w:rFonts w:ascii="宋体" w:hAnsi="宋体" w:hint="eastAsia"/>
          <w:color w:val="000000"/>
        </w:rPr>
        <w:t>在转动过程中某一时刻的角速度为</w:t>
      </w:r>
      <w:r w:rsidR="0009550E">
        <w:rPr>
          <w:rFonts w:ascii="宋体" w:hAnsi="宋体" w:hint="eastAsia"/>
          <w:color w:val="000000"/>
        </w:rPr>
        <w:t xml:space="preserve"> </w:t>
      </w:r>
      <w:r w:rsidR="00B758A2">
        <w:rPr>
          <w:i/>
          <w:iCs/>
          <w:color w:val="000000"/>
        </w:rPr>
        <w:t>ω</w:t>
      </w:r>
      <w:r w:rsidR="00B758A2">
        <w:rPr>
          <w:rFonts w:ascii="宋体" w:hAnsi="宋体" w:hint="eastAsia"/>
          <w:color w:val="000000"/>
        </w:rPr>
        <w:t>，</w:t>
      </w:r>
      <w:r w:rsidR="00B758A2">
        <w:rPr>
          <w:i/>
          <w:iCs/>
          <w:color w:val="000000"/>
        </w:rPr>
        <w:t>ω</w:t>
      </w:r>
      <w:r w:rsidR="00597F33">
        <w:rPr>
          <w:rFonts w:hint="eastAsia"/>
          <w:color w:val="000000"/>
        </w:rPr>
        <w:t xml:space="preserve"> </w:t>
      </w:r>
      <w:r w:rsidR="00B758A2">
        <w:rPr>
          <w:rFonts w:hint="eastAsia"/>
          <w:color w:val="000000"/>
        </w:rPr>
        <w:t>随时间</w:t>
      </w:r>
      <w:r w:rsidR="00597F33">
        <w:rPr>
          <w:rFonts w:hint="eastAsia"/>
          <w:color w:val="000000"/>
        </w:rPr>
        <w:t xml:space="preserve"> </w:t>
      </w:r>
      <w:r w:rsidR="00B758A2">
        <w:rPr>
          <w:rFonts w:hint="eastAsia"/>
          <w:i/>
          <w:iCs/>
          <w:color w:val="000000"/>
        </w:rPr>
        <w:t>t</w:t>
      </w:r>
      <w:r w:rsidR="00597F33">
        <w:rPr>
          <w:rFonts w:hint="eastAsia"/>
          <w:color w:val="000000"/>
        </w:rPr>
        <w:t xml:space="preserve"> </w:t>
      </w:r>
      <w:r w:rsidR="00B758A2">
        <w:rPr>
          <w:rFonts w:hint="eastAsia"/>
          <w:color w:val="000000"/>
        </w:rPr>
        <w:t>的变化规律如图所示，则</w:t>
      </w:r>
      <w:r w:rsidR="00B758A2">
        <w:rPr>
          <w:rFonts w:ascii="宋体" w:hAnsi="宋体"/>
          <w:color w:val="000000"/>
        </w:rPr>
        <w:t>闸杆</w:t>
      </w:r>
      <w:r w:rsidR="00B758A2">
        <w:rPr>
          <w:rFonts w:ascii="宋体" w:hAnsi="宋体" w:hint="eastAsia"/>
          <w:color w:val="000000"/>
        </w:rPr>
        <w:t>转过的最大角度为________</w:t>
      </w:r>
      <w:r w:rsidR="00B758A2">
        <w:rPr>
          <w:color w:val="000000"/>
        </w:rPr>
        <w:t>rad</w:t>
      </w:r>
      <w:r w:rsidR="00B758A2">
        <w:rPr>
          <w:rFonts w:ascii="宋体" w:hAnsi="宋体" w:hint="eastAsia"/>
          <w:color w:val="000000"/>
        </w:rPr>
        <w:t>，转动过程中</w:t>
      </w:r>
      <w:r w:rsidR="00B758A2">
        <w:rPr>
          <w:rFonts w:ascii="宋体" w:hAnsi="宋体"/>
          <w:color w:val="000000"/>
        </w:rPr>
        <w:t>闸杆</w:t>
      </w:r>
      <w:r w:rsidR="00B758A2">
        <w:rPr>
          <w:rFonts w:ascii="宋体" w:hAnsi="宋体" w:hint="eastAsia"/>
          <w:color w:val="000000"/>
        </w:rPr>
        <w:t>的平均角速度为________</w:t>
      </w:r>
      <w:r w:rsidR="00B758A2">
        <w:rPr>
          <w:color w:val="000000"/>
        </w:rPr>
        <w:t xml:space="preserve"> rad</w:t>
      </w:r>
      <w:r w:rsidR="00B758A2">
        <w:rPr>
          <w:rFonts w:hint="eastAsia"/>
          <w:color w:val="000000"/>
        </w:rPr>
        <w:t>/s</w:t>
      </w:r>
      <w:r w:rsidR="00B758A2">
        <w:rPr>
          <w:rFonts w:ascii="宋体" w:hAnsi="宋体" w:hint="eastAsia"/>
          <w:color w:val="000000"/>
        </w:rPr>
        <w:t>，在加速转动过程中</w:t>
      </w:r>
      <w:r w:rsidR="00B758A2">
        <w:rPr>
          <w:rFonts w:ascii="宋体" w:hAnsi="宋体"/>
          <w:color w:val="000000"/>
        </w:rPr>
        <w:t>闸杆</w:t>
      </w:r>
      <w:r w:rsidR="00B758A2">
        <w:rPr>
          <w:rFonts w:ascii="宋体" w:hAnsi="宋体" w:hint="eastAsia"/>
          <w:color w:val="000000"/>
        </w:rPr>
        <w:t>角速度增加的快慢程度为________</w:t>
      </w:r>
      <w:r w:rsidR="00B758A2">
        <w:rPr>
          <w:color w:val="000000"/>
        </w:rPr>
        <w:t>rad</w:t>
      </w:r>
      <w:r w:rsidR="00B758A2">
        <w:rPr>
          <w:rFonts w:hint="eastAsia"/>
          <w:color w:val="000000"/>
        </w:rPr>
        <w:t>/s</w:t>
      </w:r>
      <w:r w:rsidR="00B758A2">
        <w:rPr>
          <w:rFonts w:hint="eastAsia"/>
          <w:color w:val="000000"/>
          <w:vertAlign w:val="superscript"/>
        </w:rPr>
        <w:t>2</w:t>
      </w:r>
      <w:r w:rsidR="00B758A2">
        <w:rPr>
          <w:color w:val="000000"/>
        </w:rPr>
        <w:t>。</w:t>
      </w:r>
      <w:r w:rsidR="00B758A2">
        <w:rPr>
          <w:rFonts w:hint="eastAsia"/>
          <w:color w:val="000000"/>
        </w:rPr>
        <w:t>（计算结果用圆周率</w:t>
      </w:r>
      <w:r w:rsidR="00597F33">
        <w:rPr>
          <w:rFonts w:hint="eastAsia"/>
          <w:color w:val="000000"/>
        </w:rPr>
        <w:t xml:space="preserve"> </w:t>
      </w:r>
      <w:r w:rsidR="00597F33">
        <w:rPr>
          <w:color w:val="000000"/>
        </w:rPr>
        <w:t>π</w:t>
      </w:r>
      <w:r w:rsidR="00597F33">
        <w:rPr>
          <w:rFonts w:hint="eastAsia"/>
          <w:color w:val="000000"/>
        </w:rPr>
        <w:t xml:space="preserve"> </w:t>
      </w:r>
      <w:r w:rsidR="00B758A2">
        <w:rPr>
          <w:rFonts w:hint="eastAsia"/>
          <w:color w:val="000000"/>
        </w:rPr>
        <w:t>表示）</w:t>
      </w:r>
    </w:p>
    <w:p w14:paraId="6A24CBDC" w14:textId="77777777" w:rsidR="00B758A2" w:rsidRDefault="00B758A2" w:rsidP="00B86A3D">
      <w:pPr>
        <w:rPr>
          <w:color w:val="000000"/>
        </w:rPr>
      </w:pPr>
    </w:p>
    <w:p w14:paraId="3E8BAF85" w14:textId="77777777" w:rsidR="00B758A2" w:rsidRDefault="00B758A2" w:rsidP="00B86A3D">
      <w:pPr>
        <w:rPr>
          <w:color w:val="000000" w:themeColor="text1"/>
        </w:rPr>
      </w:pPr>
    </w:p>
    <w:p w14:paraId="0FD955B0" w14:textId="5A119EF1" w:rsidR="00B758A2" w:rsidRDefault="000E7C85" w:rsidP="00FD5C39">
      <w:r>
        <w:rPr>
          <w:rFonts w:hint="eastAsia"/>
          <w:noProof/>
          <w:color w:val="000000" w:themeColor="text1"/>
        </w:rPr>
        <mc:AlternateContent>
          <mc:Choice Requires="wpg">
            <w:drawing>
              <wp:anchor distT="0" distB="0" distL="114300" distR="114300" simplePos="0" relativeHeight="251665408" behindDoc="0" locked="0" layoutInCell="1" allowOverlap="1" wp14:anchorId="710B6302" wp14:editId="1A222728">
                <wp:simplePos x="0" y="0"/>
                <wp:positionH relativeFrom="column">
                  <wp:posOffset>2514600</wp:posOffset>
                </wp:positionH>
                <wp:positionV relativeFrom="paragraph">
                  <wp:posOffset>56307</wp:posOffset>
                </wp:positionV>
                <wp:extent cx="2743200" cy="1101725"/>
                <wp:effectExtent l="0" t="0" r="0" b="3175"/>
                <wp:wrapSquare wrapText="bothSides"/>
                <wp:docPr id="1389632331" name="组合 568"/>
                <wp:cNvGraphicFramePr/>
                <a:graphic xmlns:a="http://schemas.openxmlformats.org/drawingml/2006/main">
                  <a:graphicData uri="http://schemas.microsoft.com/office/word/2010/wordprocessingGroup">
                    <wpg:wgp>
                      <wpg:cNvGrpSpPr/>
                      <wpg:grpSpPr>
                        <a:xfrm>
                          <a:off x="0" y="0"/>
                          <a:ext cx="2743200" cy="1101725"/>
                          <a:chOff x="0" y="0"/>
                          <a:chExt cx="2743200" cy="1101725"/>
                        </a:xfrm>
                      </wpg:grpSpPr>
                      <wpg:grpSp>
                        <wpg:cNvPr id="1447867372" name="组合 567"/>
                        <wpg:cNvGrpSpPr/>
                        <wpg:grpSpPr>
                          <a:xfrm>
                            <a:off x="58087" y="196746"/>
                            <a:ext cx="2556020" cy="671639"/>
                            <a:chOff x="0" y="0"/>
                            <a:chExt cx="2556020" cy="671639"/>
                          </a:xfrm>
                        </wpg:grpSpPr>
                        <wps:wsp>
                          <wps:cNvPr id="1879304368" name="Line 10"/>
                          <wps:cNvCnPr>
                            <a:cxnSpLocks noChangeAspect="1"/>
                          </wps:cNvCnPr>
                          <wps:spPr>
                            <a:xfrm>
                              <a:off x="1444429" y="627132"/>
                              <a:ext cx="411430" cy="0"/>
                            </a:xfrm>
                            <a:prstGeom prst="line">
                              <a:avLst/>
                            </a:prstGeom>
                            <a:ln w="6350">
                              <a:solidFill>
                                <a:srgbClr val="000000"/>
                              </a:solidFill>
                              <a:prstDash val="solid"/>
                              <a:headEnd/>
                              <a:tailEnd w="sm"/>
                            </a:ln>
                          </wps:spPr>
                          <wps:bodyPr/>
                        </wps:wsp>
                        <wps:wsp>
                          <wps:cNvPr id="447386642" name="Line 10"/>
                          <wps:cNvCnPr>
                            <a:cxnSpLocks noChangeAspect="1"/>
                          </wps:cNvCnPr>
                          <wps:spPr>
                            <a:xfrm>
                              <a:off x="1444429" y="299405"/>
                              <a:ext cx="411430" cy="0"/>
                            </a:xfrm>
                            <a:prstGeom prst="line">
                              <a:avLst/>
                            </a:prstGeom>
                            <a:ln w="6350">
                              <a:solidFill>
                                <a:srgbClr val="000000"/>
                              </a:solidFill>
                              <a:prstDash val="solid"/>
                              <a:headEnd/>
                              <a:tailEnd w="sm"/>
                            </a:ln>
                          </wps:spPr>
                          <wps:bodyPr/>
                        </wps:wsp>
                        <wps:wsp>
                          <wps:cNvPr id="1482881749" name="Line 10"/>
                          <wps:cNvCnPr>
                            <a:cxnSpLocks noChangeAspect="1"/>
                          </wps:cNvCnPr>
                          <wps:spPr>
                            <a:xfrm>
                              <a:off x="8092" y="0"/>
                              <a:ext cx="2547928" cy="0"/>
                            </a:xfrm>
                            <a:prstGeom prst="line">
                              <a:avLst/>
                            </a:prstGeom>
                            <a:ln w="6350">
                              <a:solidFill>
                                <a:srgbClr val="000000"/>
                              </a:solidFill>
                              <a:prstDash val="solid"/>
                              <a:headEnd/>
                              <a:tailEnd w="sm"/>
                            </a:ln>
                          </wps:spPr>
                          <wps:bodyPr/>
                        </wps:wsp>
                        <wps:wsp>
                          <wps:cNvPr id="1219982559" name="Line 15"/>
                          <wps:cNvCnPr>
                            <a:cxnSpLocks noChangeAspect="1"/>
                          </wps:cNvCnPr>
                          <wps:spPr>
                            <a:xfrm>
                              <a:off x="0" y="671639"/>
                              <a:ext cx="2547828" cy="0"/>
                            </a:xfrm>
                            <a:prstGeom prst="line">
                              <a:avLst/>
                            </a:prstGeom>
                            <a:ln w="6350">
                              <a:solidFill>
                                <a:srgbClr val="000000"/>
                              </a:solidFill>
                              <a:prstDash val="solid"/>
                              <a:headEnd/>
                              <a:tailEnd w="sm"/>
                            </a:ln>
                          </wps:spPr>
                          <wps:bodyPr/>
                        </wps:wsp>
                        <wps:wsp>
                          <wps:cNvPr id="1479134297" name="Line 16"/>
                          <wps:cNvCnPr>
                            <a:cxnSpLocks noChangeAspect="1"/>
                          </wps:cNvCnPr>
                          <wps:spPr>
                            <a:xfrm>
                              <a:off x="153749" y="331773"/>
                              <a:ext cx="2281303" cy="0"/>
                            </a:xfrm>
                            <a:prstGeom prst="line">
                              <a:avLst/>
                            </a:prstGeom>
                            <a:ln w="31750" cmpd="dbl">
                              <a:solidFill>
                                <a:schemeClr val="tx1"/>
                              </a:solidFill>
                              <a:prstDash val="solid"/>
                              <a:headEnd/>
                              <a:tailEnd w="sm"/>
                            </a:ln>
                          </wps:spPr>
                          <wps:bodyPr/>
                        </wps:wsp>
                        <wps:wsp>
                          <wps:cNvPr id="1561885625" name="Line 25"/>
                          <wps:cNvCnPr>
                            <a:cxnSpLocks noChangeAspect="1"/>
                          </wps:cNvCnPr>
                          <wps:spPr>
                            <a:xfrm flipH="1">
                              <a:off x="303452" y="432924"/>
                              <a:ext cx="301602" cy="0"/>
                            </a:xfrm>
                            <a:prstGeom prst="line">
                              <a:avLst/>
                            </a:prstGeom>
                            <a:ln w="6350">
                              <a:solidFill>
                                <a:srgbClr val="000000"/>
                              </a:solidFill>
                              <a:prstDash val="solid"/>
                              <a:headEnd type="none" w="sm" len="sm"/>
                              <a:tailEnd type="triangle" w="sm" len="med"/>
                            </a:ln>
                          </wps:spPr>
                          <wps:bodyPr/>
                        </wps:wsp>
                        <wps:wsp>
                          <wps:cNvPr id="2091270429" name="Line 25"/>
                          <wps:cNvCnPr>
                            <a:cxnSpLocks noChangeAspect="1"/>
                          </wps:cNvCnPr>
                          <wps:spPr>
                            <a:xfrm>
                              <a:off x="1007459" y="432924"/>
                              <a:ext cx="637981" cy="0"/>
                            </a:xfrm>
                            <a:prstGeom prst="line">
                              <a:avLst/>
                            </a:prstGeom>
                            <a:ln w="6350">
                              <a:solidFill>
                                <a:srgbClr val="000000"/>
                              </a:solidFill>
                              <a:prstDash val="solid"/>
                              <a:headEnd type="none" w="sm" len="sm"/>
                              <a:tailEnd type="triangle" w="sm" len="med"/>
                            </a:ln>
                          </wps:spPr>
                          <wps:bodyPr/>
                        </wps:wsp>
                        <wps:wsp>
                          <wps:cNvPr id="715895567" name="Line 25"/>
                          <wps:cNvCnPr>
                            <a:cxnSpLocks noChangeAspect="1"/>
                          </wps:cNvCnPr>
                          <wps:spPr>
                            <a:xfrm flipH="1">
                              <a:off x="1675052" y="432924"/>
                              <a:ext cx="573823" cy="0"/>
                            </a:xfrm>
                            <a:prstGeom prst="line">
                              <a:avLst/>
                            </a:prstGeom>
                            <a:ln w="6350">
                              <a:solidFill>
                                <a:srgbClr val="000000"/>
                              </a:solidFill>
                              <a:prstDash val="solid"/>
                              <a:headEnd type="triangle" w="sm" len="med"/>
                              <a:tailEnd type="triangle" w="sm" len="med"/>
                            </a:ln>
                          </wps:spPr>
                          <wps:bodyPr/>
                        </wps:wsp>
                        <wps:wsp>
                          <wps:cNvPr id="908279370" name="Line 10"/>
                          <wps:cNvCnPr>
                            <a:cxnSpLocks noChangeAspect="1"/>
                          </wps:cNvCnPr>
                          <wps:spPr>
                            <a:xfrm>
                              <a:off x="1444429" y="52598"/>
                              <a:ext cx="411430" cy="0"/>
                            </a:xfrm>
                            <a:prstGeom prst="line">
                              <a:avLst/>
                            </a:prstGeom>
                            <a:ln w="6350">
                              <a:solidFill>
                                <a:srgbClr val="000000"/>
                              </a:solidFill>
                              <a:prstDash val="solid"/>
                              <a:headEnd/>
                              <a:tailEnd w="sm"/>
                            </a:ln>
                          </wps:spPr>
                          <wps:bodyPr/>
                        </wps:wsp>
                        <wps:wsp>
                          <wps:cNvPr id="1985534605" name="Line 10"/>
                          <wps:cNvCnPr>
                            <a:cxnSpLocks noChangeAspect="1"/>
                          </wps:cNvCnPr>
                          <wps:spPr>
                            <a:xfrm>
                              <a:off x="1444429" y="133518"/>
                              <a:ext cx="411430" cy="0"/>
                            </a:xfrm>
                            <a:prstGeom prst="line">
                              <a:avLst/>
                            </a:prstGeom>
                            <a:ln w="6350">
                              <a:solidFill>
                                <a:srgbClr val="000000"/>
                              </a:solidFill>
                              <a:prstDash val="solid"/>
                              <a:headEnd/>
                              <a:tailEnd w="sm"/>
                            </a:ln>
                          </wps:spPr>
                          <wps:bodyPr/>
                        </wps:wsp>
                        <wps:wsp>
                          <wps:cNvPr id="2072753596" name="Line 10"/>
                          <wps:cNvCnPr>
                            <a:cxnSpLocks noChangeAspect="1"/>
                          </wps:cNvCnPr>
                          <wps:spPr>
                            <a:xfrm>
                              <a:off x="1444429" y="214439"/>
                              <a:ext cx="411430" cy="0"/>
                            </a:xfrm>
                            <a:prstGeom prst="line">
                              <a:avLst/>
                            </a:prstGeom>
                            <a:ln w="6350">
                              <a:solidFill>
                                <a:srgbClr val="000000"/>
                              </a:solidFill>
                              <a:prstDash val="solid"/>
                              <a:headEnd/>
                              <a:tailEnd w="sm"/>
                            </a:ln>
                          </wps:spPr>
                          <wps:bodyPr/>
                        </wps:wsp>
                        <wps:wsp>
                          <wps:cNvPr id="222647887" name="Line 10"/>
                          <wps:cNvCnPr>
                            <a:cxnSpLocks noChangeAspect="1"/>
                          </wps:cNvCnPr>
                          <wps:spPr>
                            <a:xfrm>
                              <a:off x="1444429" y="380325"/>
                              <a:ext cx="411430" cy="0"/>
                            </a:xfrm>
                            <a:prstGeom prst="line">
                              <a:avLst/>
                            </a:prstGeom>
                            <a:ln w="6350">
                              <a:solidFill>
                                <a:srgbClr val="000000"/>
                              </a:solidFill>
                              <a:prstDash val="solid"/>
                              <a:headEnd/>
                              <a:tailEnd w="sm"/>
                            </a:ln>
                          </wps:spPr>
                          <wps:bodyPr/>
                        </wps:wsp>
                        <wps:wsp>
                          <wps:cNvPr id="1480131955" name="Line 10"/>
                          <wps:cNvCnPr>
                            <a:cxnSpLocks noChangeAspect="1"/>
                          </wps:cNvCnPr>
                          <wps:spPr>
                            <a:xfrm>
                              <a:off x="1444429" y="465292"/>
                              <a:ext cx="411430" cy="0"/>
                            </a:xfrm>
                            <a:prstGeom prst="line">
                              <a:avLst/>
                            </a:prstGeom>
                            <a:ln w="6350">
                              <a:solidFill>
                                <a:srgbClr val="000000"/>
                              </a:solidFill>
                              <a:prstDash val="solid"/>
                              <a:headEnd/>
                              <a:tailEnd w="sm"/>
                            </a:ln>
                          </wps:spPr>
                          <wps:bodyPr/>
                        </wps:wsp>
                        <wps:wsp>
                          <wps:cNvPr id="1208880326" name="Line 10"/>
                          <wps:cNvCnPr>
                            <a:cxnSpLocks noChangeAspect="1"/>
                          </wps:cNvCnPr>
                          <wps:spPr>
                            <a:xfrm>
                              <a:off x="1444429" y="546212"/>
                              <a:ext cx="411430" cy="0"/>
                            </a:xfrm>
                            <a:prstGeom prst="line">
                              <a:avLst/>
                            </a:prstGeom>
                            <a:ln w="6350">
                              <a:solidFill>
                                <a:srgbClr val="000000"/>
                              </a:solidFill>
                              <a:prstDash val="solid"/>
                              <a:headEnd/>
                              <a:tailEnd w="sm"/>
                            </a:ln>
                          </wps:spPr>
                          <wps:bodyPr/>
                        </wps:wsp>
                      </wpg:grpSp>
                      <wpg:grpSp>
                        <wpg:cNvPr id="754756032" name="组合 28"/>
                        <wpg:cNvGrpSpPr/>
                        <wpg:grpSpPr>
                          <a:xfrm>
                            <a:off x="0" y="0"/>
                            <a:ext cx="2743200" cy="1101725"/>
                            <a:chOff x="0" y="0"/>
                            <a:chExt cx="27450" cy="11030"/>
                          </a:xfrm>
                        </wpg:grpSpPr>
                        <wps:wsp>
                          <wps:cNvPr id="68701049" name="Text Box 11"/>
                          <wps:cNvSpPr txBox="1"/>
                          <wps:spPr>
                            <a:xfrm>
                              <a:off x="23297" y="5327"/>
                              <a:ext cx="1488" cy="1981"/>
                            </a:xfrm>
                            <a:prstGeom prst="rect">
                              <a:avLst/>
                            </a:prstGeom>
                            <a:noFill/>
                            <a:ln>
                              <a:noFill/>
                            </a:ln>
                          </wps:spPr>
                          <wps:txbx>
                            <w:txbxContent>
                              <w:p w14:paraId="207BFAD9" w14:textId="77777777" w:rsidR="00B758A2" w:rsidRPr="00FD5C39" w:rsidRDefault="00B758A2" w:rsidP="00FD5C39">
                                <w:pPr>
                                  <w:rPr>
                                    <w:sz w:val="18"/>
                                    <w:szCs w:val="18"/>
                                  </w:rPr>
                                </w:pPr>
                                <w:r w:rsidRPr="00FD5C39">
                                  <w:rPr>
                                    <w:rFonts w:hint="eastAsia"/>
                                    <w:sz w:val="18"/>
                                    <w:szCs w:val="18"/>
                                  </w:rPr>
                                  <w:t>C</w:t>
                                </w:r>
                              </w:p>
                            </w:txbxContent>
                          </wps:txbx>
                          <wps:bodyPr wrap="none" lIns="36000" tIns="0" rIns="36000" bIns="0" upright="1">
                            <a:spAutoFit/>
                          </wps:bodyPr>
                        </wps:wsp>
                        <wps:wsp>
                          <wps:cNvPr id="1955453065" name="Rectangle 12"/>
                          <wps:cNvSpPr/>
                          <wps:spPr>
                            <a:xfrm>
                              <a:off x="0" y="4486"/>
                              <a:ext cx="1869" cy="1981"/>
                            </a:xfrm>
                            <a:prstGeom prst="rect">
                              <a:avLst/>
                            </a:prstGeom>
                            <a:noFill/>
                            <a:ln>
                              <a:noFill/>
                            </a:ln>
                          </wps:spPr>
                          <wps:txbx>
                            <w:txbxContent>
                              <w:p w14:paraId="419C74E7" w14:textId="77777777" w:rsidR="00B758A2" w:rsidRPr="00FD5C39" w:rsidRDefault="00B758A2" w:rsidP="00FD5C39">
                                <w:pPr>
                                  <w:rPr>
                                    <w:sz w:val="18"/>
                                    <w:szCs w:val="18"/>
                                  </w:rPr>
                                </w:pPr>
                                <w:r w:rsidRPr="00FD5C39">
                                  <w:rPr>
                                    <w:rFonts w:hint="eastAsia"/>
                                    <w:sz w:val="18"/>
                                    <w:szCs w:val="18"/>
                                  </w:rPr>
                                  <w:t>西</w:t>
                                </w:r>
                              </w:p>
                            </w:txbxContent>
                          </wps:txbx>
                          <wps:bodyPr wrap="none" lIns="36000" tIns="0" rIns="36000" bIns="0" upright="1">
                            <a:spAutoFit/>
                          </wps:bodyPr>
                        </wps:wsp>
                        <wps:wsp>
                          <wps:cNvPr id="465689831" name="Rectangle 13"/>
                          <wps:cNvSpPr/>
                          <wps:spPr>
                            <a:xfrm>
                              <a:off x="1875" y="5295"/>
                              <a:ext cx="1545" cy="1981"/>
                            </a:xfrm>
                            <a:prstGeom prst="rect">
                              <a:avLst/>
                            </a:prstGeom>
                            <a:noFill/>
                            <a:ln>
                              <a:noFill/>
                            </a:ln>
                          </wps:spPr>
                          <wps:txbx>
                            <w:txbxContent>
                              <w:p w14:paraId="197328CE" w14:textId="77777777" w:rsidR="00B758A2" w:rsidRPr="00FD5C39" w:rsidRDefault="00B758A2" w:rsidP="00FD5C39">
                                <w:pPr>
                                  <w:rPr>
                                    <w:sz w:val="18"/>
                                    <w:szCs w:val="18"/>
                                  </w:rPr>
                                </w:pPr>
                                <w:r w:rsidRPr="00FD5C39">
                                  <w:rPr>
                                    <w:rFonts w:hint="eastAsia"/>
                                    <w:sz w:val="18"/>
                                    <w:szCs w:val="18"/>
                                  </w:rPr>
                                  <w:t>A</w:t>
                                </w:r>
                              </w:p>
                            </w:txbxContent>
                          </wps:txbx>
                          <wps:bodyPr wrap="none" lIns="36000" tIns="0" rIns="36000" bIns="0" upright="1">
                            <a:spAutoFit/>
                          </wps:bodyPr>
                        </wps:wsp>
                        <wps:wsp>
                          <wps:cNvPr id="258885057" name="Rectangle 19"/>
                          <wps:cNvSpPr/>
                          <wps:spPr>
                            <a:xfrm>
                              <a:off x="25581" y="4316"/>
                              <a:ext cx="1869" cy="1981"/>
                            </a:xfrm>
                            <a:prstGeom prst="rect">
                              <a:avLst/>
                            </a:prstGeom>
                            <a:noFill/>
                            <a:ln>
                              <a:noFill/>
                            </a:ln>
                          </wps:spPr>
                          <wps:txbx>
                            <w:txbxContent>
                              <w:p w14:paraId="4BCFE69C" w14:textId="77777777" w:rsidR="00B758A2" w:rsidRPr="00FD5C39" w:rsidRDefault="00B758A2" w:rsidP="00FD5C39">
                                <w:pPr>
                                  <w:rPr>
                                    <w:sz w:val="18"/>
                                    <w:szCs w:val="18"/>
                                  </w:rPr>
                                </w:pPr>
                                <w:r w:rsidRPr="00FD5C39">
                                  <w:rPr>
                                    <w:rFonts w:hint="eastAsia"/>
                                    <w:sz w:val="18"/>
                                    <w:szCs w:val="18"/>
                                  </w:rPr>
                                  <w:t>东</w:t>
                                </w:r>
                              </w:p>
                            </w:txbxContent>
                          </wps:txbx>
                          <wps:bodyPr wrap="none" lIns="36000" tIns="0" rIns="36000" bIns="0" upright="1">
                            <a:spAutoFit/>
                          </wps:bodyPr>
                        </wps:wsp>
                        <wps:wsp>
                          <wps:cNvPr id="1960047410" name="Oval 28"/>
                          <wps:cNvSpPr>
                            <a:spLocks noChangeAspect="1"/>
                          </wps:cNvSpPr>
                          <wps:spPr>
                            <a:xfrm>
                              <a:off x="3233" y="6108"/>
                              <a:ext cx="381" cy="379"/>
                            </a:xfrm>
                            <a:prstGeom prst="ellipse">
                              <a:avLst/>
                            </a:prstGeom>
                            <a:solidFill>
                              <a:srgbClr val="000000"/>
                            </a:solidFill>
                            <a:ln w="9525">
                              <a:solidFill>
                                <a:srgbClr val="000000"/>
                              </a:solidFill>
                              <a:prstDash val="solid"/>
                              <a:headEnd/>
                              <a:tailEnd/>
                            </a:ln>
                          </wps:spPr>
                          <wps:bodyPr wrap="none" lIns="36000" tIns="0" rIns="36000" bIns="0" upright="1">
                            <a:spAutoFit/>
                          </wps:bodyPr>
                        </wps:wsp>
                        <wps:wsp>
                          <wps:cNvPr id="25850696" name="Oval 29"/>
                          <wps:cNvSpPr>
                            <a:spLocks noChangeAspect="1"/>
                          </wps:cNvSpPr>
                          <wps:spPr>
                            <a:xfrm>
                              <a:off x="23045" y="6147"/>
                              <a:ext cx="381" cy="379"/>
                            </a:xfrm>
                            <a:prstGeom prst="ellipse">
                              <a:avLst/>
                            </a:prstGeom>
                            <a:solidFill>
                              <a:srgbClr val="000000"/>
                            </a:solidFill>
                            <a:ln w="9525">
                              <a:solidFill>
                                <a:srgbClr val="000000"/>
                              </a:solidFill>
                              <a:prstDash val="solid"/>
                              <a:headEnd/>
                              <a:tailEnd/>
                            </a:ln>
                          </wps:spPr>
                          <wps:bodyPr wrap="none" lIns="36000" tIns="0" rIns="36000" bIns="0" upright="1">
                            <a:spAutoFit/>
                          </wps:bodyPr>
                        </wps:wsp>
                        <wps:wsp>
                          <wps:cNvPr id="1652309787" name="Rectangle 30"/>
                          <wps:cNvSpPr/>
                          <wps:spPr>
                            <a:xfrm>
                              <a:off x="6955" y="5303"/>
                              <a:ext cx="3903" cy="1982"/>
                            </a:xfrm>
                            <a:prstGeom prst="rect">
                              <a:avLst/>
                            </a:prstGeom>
                            <a:noFill/>
                            <a:ln>
                              <a:noFill/>
                            </a:ln>
                          </wps:spPr>
                          <wps:txbx>
                            <w:txbxContent>
                              <w:p w14:paraId="7698881E" w14:textId="5AC8FD17" w:rsidR="00B758A2" w:rsidRPr="00FD5C39" w:rsidRDefault="00B758A2" w:rsidP="00FD5C39">
                                <w:pPr>
                                  <w:rPr>
                                    <w:sz w:val="18"/>
                                    <w:szCs w:val="18"/>
                                  </w:rPr>
                                </w:pPr>
                                <w:r w:rsidRPr="00FD5C39">
                                  <w:rPr>
                                    <w:rFonts w:hint="eastAsia"/>
                                    <w:sz w:val="18"/>
                                    <w:szCs w:val="18"/>
                                  </w:rPr>
                                  <w:t>30.5</w:t>
                                </w:r>
                                <w:r w:rsidR="00FD5C39">
                                  <w:rPr>
                                    <w:rFonts w:hint="eastAsia"/>
                                    <w:sz w:val="18"/>
                                    <w:szCs w:val="18"/>
                                  </w:rPr>
                                  <w:t xml:space="preserve"> </w:t>
                                </w:r>
                                <w:r w:rsidRPr="00FD5C39">
                                  <w:rPr>
                                    <w:rFonts w:hint="eastAsia"/>
                                    <w:sz w:val="18"/>
                                    <w:szCs w:val="18"/>
                                  </w:rPr>
                                  <w:t>m</w:t>
                                </w:r>
                              </w:p>
                            </w:txbxContent>
                          </wps:txbx>
                          <wps:bodyPr wrap="none" lIns="36000" tIns="0" rIns="36000" bIns="0" upright="1">
                            <a:spAutoFit/>
                          </wps:bodyPr>
                        </wps:wsp>
                        <wps:wsp>
                          <wps:cNvPr id="128472454" name="Rectangle 31"/>
                          <wps:cNvSpPr/>
                          <wps:spPr>
                            <a:xfrm>
                              <a:off x="18895" y="5951"/>
                              <a:ext cx="3859" cy="1982"/>
                            </a:xfrm>
                            <a:prstGeom prst="rect">
                              <a:avLst/>
                            </a:prstGeom>
                            <a:noFill/>
                            <a:ln>
                              <a:noFill/>
                            </a:ln>
                          </wps:spPr>
                          <wps:txbx>
                            <w:txbxContent>
                              <w:p w14:paraId="3BF4F32C" w14:textId="7EAD55FE" w:rsidR="00B758A2" w:rsidRPr="00FD5C39" w:rsidRDefault="00B758A2" w:rsidP="00FD5C39">
                                <w:pPr>
                                  <w:rPr>
                                    <w:sz w:val="18"/>
                                    <w:szCs w:val="18"/>
                                  </w:rPr>
                                </w:pPr>
                                <w:r w:rsidRPr="00FD5C39">
                                  <w:rPr>
                                    <w:rFonts w:hint="eastAsia"/>
                                    <w:sz w:val="18"/>
                                    <w:szCs w:val="18"/>
                                  </w:rPr>
                                  <w:t>11.5</w:t>
                                </w:r>
                                <w:r w:rsidR="00FD5C39">
                                  <w:rPr>
                                    <w:rFonts w:hint="eastAsia"/>
                                    <w:sz w:val="18"/>
                                    <w:szCs w:val="18"/>
                                  </w:rPr>
                                  <w:t xml:space="preserve"> </w:t>
                                </w:r>
                                <w:r w:rsidRPr="00FD5C39">
                                  <w:rPr>
                                    <w:rFonts w:hint="eastAsia"/>
                                    <w:sz w:val="18"/>
                                    <w:szCs w:val="18"/>
                                  </w:rPr>
                                  <w:t>m</w:t>
                                </w:r>
                              </w:p>
                            </w:txbxContent>
                          </wps:txbx>
                          <wps:bodyPr wrap="none" lIns="36000" tIns="0" rIns="36000" bIns="0" upright="1">
                            <a:spAutoFit/>
                          </wps:bodyPr>
                        </wps:wsp>
                        <wps:wsp>
                          <wps:cNvPr id="186561822" name="Rectangle 33"/>
                          <wps:cNvSpPr/>
                          <wps:spPr>
                            <a:xfrm>
                              <a:off x="22156" y="6895"/>
                              <a:ext cx="4155" cy="1981"/>
                            </a:xfrm>
                            <a:prstGeom prst="rect">
                              <a:avLst/>
                            </a:prstGeom>
                            <a:noFill/>
                            <a:ln>
                              <a:noFill/>
                            </a:ln>
                          </wps:spPr>
                          <wps:txbx>
                            <w:txbxContent>
                              <w:p w14:paraId="0AA574DF" w14:textId="77777777" w:rsidR="00B758A2" w:rsidRPr="00FD5C39" w:rsidRDefault="00B758A2" w:rsidP="00FD5C39">
                                <w:pPr>
                                  <w:rPr>
                                    <w:sz w:val="18"/>
                                    <w:szCs w:val="18"/>
                                  </w:rPr>
                                </w:pPr>
                                <w:r w:rsidRPr="00FD5C39">
                                  <w:rPr>
                                    <w:rFonts w:hint="eastAsia"/>
                                    <w:sz w:val="18"/>
                                    <w:szCs w:val="18"/>
                                  </w:rPr>
                                  <w:t>停车点</w:t>
                                </w:r>
                              </w:p>
                            </w:txbxContent>
                          </wps:txbx>
                          <wps:bodyPr wrap="none" lIns="36000" tIns="0" rIns="36000" bIns="0" upright="1">
                            <a:spAutoFit/>
                          </wps:bodyPr>
                        </wps:wsp>
                        <wps:wsp>
                          <wps:cNvPr id="874731544" name="Rectangle 17"/>
                          <wps:cNvSpPr/>
                          <wps:spPr>
                            <a:xfrm>
                              <a:off x="16242" y="9049"/>
                              <a:ext cx="1869" cy="1981"/>
                            </a:xfrm>
                            <a:prstGeom prst="rect">
                              <a:avLst/>
                            </a:prstGeom>
                            <a:noFill/>
                            <a:ln>
                              <a:noFill/>
                            </a:ln>
                          </wps:spPr>
                          <wps:txbx>
                            <w:txbxContent>
                              <w:p w14:paraId="64394C0D" w14:textId="77777777" w:rsidR="00B758A2" w:rsidRPr="00FD5C39" w:rsidRDefault="00B758A2" w:rsidP="00FD5C39">
                                <w:pPr>
                                  <w:rPr>
                                    <w:sz w:val="18"/>
                                    <w:szCs w:val="18"/>
                                  </w:rPr>
                                </w:pPr>
                                <w:r w:rsidRPr="00FD5C39">
                                  <w:rPr>
                                    <w:rFonts w:hint="eastAsia"/>
                                    <w:sz w:val="18"/>
                                    <w:szCs w:val="18"/>
                                  </w:rPr>
                                  <w:t>南</w:t>
                                </w:r>
                              </w:p>
                            </w:txbxContent>
                          </wps:txbx>
                          <wps:bodyPr wrap="none" lIns="36000" tIns="0" rIns="36000" bIns="0" upright="1">
                            <a:spAutoFit/>
                          </wps:bodyPr>
                        </wps:wsp>
                        <wps:wsp>
                          <wps:cNvPr id="1829235476" name="Rectangle 18"/>
                          <wps:cNvSpPr/>
                          <wps:spPr>
                            <a:xfrm>
                              <a:off x="16372" y="0"/>
                              <a:ext cx="1869" cy="1981"/>
                            </a:xfrm>
                            <a:prstGeom prst="rect">
                              <a:avLst/>
                            </a:prstGeom>
                            <a:noFill/>
                            <a:ln>
                              <a:noFill/>
                            </a:ln>
                          </wps:spPr>
                          <wps:txbx>
                            <w:txbxContent>
                              <w:p w14:paraId="56F9AA6B" w14:textId="77777777" w:rsidR="00B758A2" w:rsidRPr="00FD5C39" w:rsidRDefault="00B758A2" w:rsidP="00FD5C39">
                                <w:pPr>
                                  <w:rPr>
                                    <w:sz w:val="18"/>
                                    <w:szCs w:val="18"/>
                                  </w:rPr>
                                </w:pPr>
                                <w:r w:rsidRPr="00FD5C39">
                                  <w:rPr>
                                    <w:rFonts w:hint="eastAsia"/>
                                    <w:sz w:val="18"/>
                                    <w:szCs w:val="18"/>
                                  </w:rPr>
                                  <w:t>北</w:t>
                                </w:r>
                              </w:p>
                            </w:txbxContent>
                          </wps:txbx>
                          <wps:bodyPr wrap="none" lIns="36000" tIns="0" rIns="36000" bIns="0" upright="1">
                            <a:spAutoFit/>
                          </wps:bodyPr>
                        </wps:wsp>
                        <wps:wsp>
                          <wps:cNvPr id="1146825528" name="Text Box 21"/>
                          <wps:cNvSpPr txBox="1"/>
                          <wps:spPr>
                            <a:xfrm>
                              <a:off x="17659" y="7609"/>
                              <a:ext cx="1545" cy="1981"/>
                            </a:xfrm>
                            <a:prstGeom prst="rect">
                              <a:avLst/>
                            </a:prstGeom>
                            <a:solidFill>
                              <a:srgbClr val="FFFFFF"/>
                            </a:solidFill>
                            <a:ln>
                              <a:noFill/>
                            </a:ln>
                          </wps:spPr>
                          <wps:txbx>
                            <w:txbxContent>
                              <w:p w14:paraId="334CEE2D" w14:textId="77777777" w:rsidR="00B758A2" w:rsidRPr="00FD5C39" w:rsidRDefault="00B758A2" w:rsidP="00FD5C39">
                                <w:pPr>
                                  <w:rPr>
                                    <w:sz w:val="18"/>
                                    <w:szCs w:val="18"/>
                                  </w:rPr>
                                </w:pPr>
                                <w:r w:rsidRPr="00FD5C39">
                                  <w:rPr>
                                    <w:rFonts w:hint="eastAsia"/>
                                    <w:sz w:val="18"/>
                                    <w:szCs w:val="18"/>
                                  </w:rPr>
                                  <w:t>D</w:t>
                                </w:r>
                              </w:p>
                            </w:txbxContent>
                          </wps:txbx>
                          <wps:bodyPr wrap="none" lIns="36000" tIns="0" rIns="36000" bIns="0" upright="1">
                            <a:spAutoFit/>
                          </wps:bodyPr>
                        </wps:wsp>
                        <wps:wsp>
                          <wps:cNvPr id="45062491" name="Oval 22"/>
                          <wps:cNvSpPr>
                            <a:spLocks noChangeAspect="1"/>
                          </wps:cNvSpPr>
                          <wps:spPr>
                            <a:xfrm>
                              <a:off x="17026" y="8509"/>
                              <a:ext cx="381" cy="383"/>
                            </a:xfrm>
                            <a:prstGeom prst="ellipse">
                              <a:avLst/>
                            </a:prstGeom>
                            <a:solidFill>
                              <a:srgbClr val="000000"/>
                            </a:solidFill>
                            <a:ln w="9525">
                              <a:solidFill>
                                <a:srgbClr val="000000"/>
                              </a:solidFill>
                              <a:prstDash val="solid"/>
                              <a:headEnd/>
                              <a:tailEnd/>
                            </a:ln>
                          </wps:spPr>
                          <wps:bodyPr wrap="none" lIns="36000" tIns="0" rIns="36000" bIns="0" upright="1">
                            <a:spAutoFit/>
                          </wps:bodyPr>
                        </wps:wsp>
                        <wps:wsp>
                          <wps:cNvPr id="1027893824" name="Oval 23"/>
                          <wps:cNvSpPr>
                            <a:spLocks noChangeAspect="1"/>
                          </wps:cNvSpPr>
                          <wps:spPr>
                            <a:xfrm>
                              <a:off x="17026" y="6105"/>
                              <a:ext cx="381" cy="383"/>
                            </a:xfrm>
                            <a:prstGeom prst="ellipse">
                              <a:avLst/>
                            </a:prstGeom>
                            <a:solidFill>
                              <a:srgbClr val="000000"/>
                            </a:solidFill>
                            <a:ln w="9525">
                              <a:solidFill>
                                <a:srgbClr val="000000"/>
                              </a:solidFill>
                              <a:prstDash val="solid"/>
                              <a:headEnd/>
                              <a:tailEnd/>
                            </a:ln>
                          </wps:spPr>
                          <wps:bodyPr wrap="none" lIns="36000" tIns="0" rIns="36000" bIns="0" upright="1">
                            <a:spAutoFit/>
                          </wps:bodyPr>
                        </wps:wsp>
                        <wps:wsp>
                          <wps:cNvPr id="1911289913" name="Text Box 24"/>
                          <wps:cNvSpPr txBox="1"/>
                          <wps:spPr>
                            <a:xfrm>
                              <a:off x="16517" y="3970"/>
                              <a:ext cx="1488" cy="1981"/>
                            </a:xfrm>
                            <a:prstGeom prst="rect">
                              <a:avLst/>
                            </a:prstGeom>
                            <a:solidFill>
                              <a:srgbClr val="FFFFFF"/>
                            </a:solidFill>
                            <a:ln>
                              <a:noFill/>
                            </a:ln>
                          </wps:spPr>
                          <wps:txbx>
                            <w:txbxContent>
                              <w:p w14:paraId="7B5B6196" w14:textId="77777777" w:rsidR="00B758A2" w:rsidRPr="00FD5C39" w:rsidRDefault="00B758A2" w:rsidP="00FD5C39">
                                <w:pPr>
                                  <w:rPr>
                                    <w:sz w:val="18"/>
                                    <w:szCs w:val="18"/>
                                  </w:rPr>
                                </w:pPr>
                                <w:r w:rsidRPr="00FD5C39">
                                  <w:rPr>
                                    <w:rFonts w:hint="eastAsia"/>
                                    <w:sz w:val="18"/>
                                    <w:szCs w:val="18"/>
                                  </w:rPr>
                                  <w:t>B</w:t>
                                </w:r>
                              </w:p>
                            </w:txbxContent>
                          </wps:txbx>
                          <wps:bodyPr wrap="none" lIns="36000" tIns="0" rIns="36000" bIns="0" upright="1">
                            <a:spAutoFit/>
                          </wps:bodyPr>
                        </wps:wsp>
                        <wps:wsp>
                          <wps:cNvPr id="541998168" name="Rectangle 34"/>
                          <wps:cNvSpPr/>
                          <wps:spPr>
                            <a:xfrm>
                              <a:off x="19361" y="2490"/>
                              <a:ext cx="4155" cy="1981"/>
                            </a:xfrm>
                            <a:prstGeom prst="rect">
                              <a:avLst/>
                            </a:prstGeom>
                            <a:noFill/>
                            <a:ln>
                              <a:noFill/>
                            </a:ln>
                          </wps:spPr>
                          <wps:txbx>
                            <w:txbxContent>
                              <w:p w14:paraId="6946F312" w14:textId="77777777" w:rsidR="00B758A2" w:rsidRPr="00FD5C39" w:rsidRDefault="00B758A2" w:rsidP="00FD5C39">
                                <w:pPr>
                                  <w:rPr>
                                    <w:sz w:val="18"/>
                                    <w:szCs w:val="18"/>
                                  </w:rPr>
                                </w:pPr>
                                <w:r w:rsidRPr="00FD5C39">
                                  <w:rPr>
                                    <w:rFonts w:hint="eastAsia"/>
                                    <w:sz w:val="18"/>
                                    <w:szCs w:val="18"/>
                                  </w:rPr>
                                  <w:t>斑马线</w:t>
                                </w:r>
                              </w:p>
                            </w:txbxContent>
                          </wps:txbx>
                          <wps:bodyPr wrap="none" lIns="36000" tIns="0" rIns="36000" bIns="0" upright="1">
                            <a:spAutoFit/>
                          </wps:bodyPr>
                        </wps:wsp>
                      </wpg:grpSp>
                    </wpg:wgp>
                  </a:graphicData>
                </a:graphic>
              </wp:anchor>
            </w:drawing>
          </mc:Choice>
          <mc:Fallback>
            <w:pict>
              <v:group w14:anchorId="710B6302" id="组合 568" o:spid="_x0000_s1165" style="position:absolute;left:0;text-align:left;margin-left:198pt;margin-top:4.45pt;width:3in;height:86.75pt;z-index:251665408" coordsize="27432,11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">
                <v:group id="组合 567" o:spid="_x0000_s1166" style="position:absolute;left:580;top:1967;width:25561;height:6716" coordsize="25560,6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">
                  <v:line id="Line 10" o:spid="_x0000_s1167" style="position:absolute;visibility:visible;mso-wrap-style:square" from="14444,6271" to="18558,6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" strokeweight=".5pt">
                    <v:stroke endarrowwidth="narrow"/>
                    <o:lock v:ext="edit" aspectratio="t" shapetype="f"/>
                  </v:line>
                  <v:line id="Line 10" o:spid="_x0000_s1168" style="position:absolute;visibility:visible;mso-wrap-style:square" from="14444,2994" to="18558,2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" strokeweight=".5pt">
                    <v:stroke endarrowwidth="narrow"/>
                    <o:lock v:ext="edit" aspectratio="t" shapetype="f"/>
                  </v:line>
                  <v:line id="Line 10" o:spid="_x0000_s1169" style="position:absolute;visibility:visible;mso-wrap-style:square" from="80,0" to="255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" strokeweight=".5pt">
                    <v:stroke endarrowwidth="narrow"/>
                    <o:lock v:ext="edit" aspectratio="t" shapetype="f"/>
                  </v:line>
                  <v:line id="Line 15" o:spid="_x0000_s1170" style="position:absolute;visibility:visible;mso-wrap-style:square" from="0,6716" to="25478,6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" strokeweight=".5pt">
                    <v:stroke endarrowwidth="narrow"/>
                    <o:lock v:ext="edit" aspectratio="t" shapetype="f"/>
                  </v:line>
                  <v:line id="Line 16" o:spid="_x0000_s1171" style="position:absolute;visibility:visible;mso-wrap-style:square" from="1537,3317" to="24350,3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" strokecolor="black [3213]" strokeweight="2.5pt">
                    <v:stroke endarrowwidth="narrow" linestyle="thinThin"/>
                    <o:lock v:ext="edit" aspectratio="t" shapetype="f"/>
                  </v:line>
                  <v:line id="Line 25" o:spid="_x0000_s1172" style="position:absolute;flip:x;visibility:visible;mso-wrap-style:square" from="3034,4329" to="6050,4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" strokeweight=".5pt">
                    <v:stroke startarrowwidth="narrow" startarrowlength="short" endarrow="block" endarrowwidth="narrow"/>
                    <o:lock v:ext="edit" aspectratio="t" shapetype="f"/>
                  </v:line>
                  <v:line id="Line 25" o:spid="_x0000_s1173" style="position:absolute;visibility:visible;mso-wrap-style:square" from="10074,4329" to="16454,4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" strokeweight=".5pt">
                    <v:stroke startarrowwidth="narrow" startarrowlength="short" endarrow="block" endarrowwidth="narrow"/>
                    <o:lock v:ext="edit" aspectratio="t" shapetype="f"/>
                  </v:line>
                  <v:line id="Line 25" o:spid="_x0000_s1174" style="position:absolute;flip:x;visibility:visible;mso-wrap-style:square" from="16750,4329" to="22488,4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" strokeweight=".5pt">
                    <v:stroke startarrow="block" startarrowwidth="narrow" endarrow="block" endarrowwidth="narrow"/>
                    <o:lock v:ext="edit" aspectratio="t" shapetype="f"/>
                  </v:line>
                  <v:line id="Line 10" o:spid="_x0000_s1175" style="position:absolute;visibility:visible;mso-wrap-style:square" from="14444,525" to="18558,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" strokeweight=".5pt">
                    <v:stroke endarrowwidth="narrow"/>
                    <o:lock v:ext="edit" aspectratio="t" shapetype="f"/>
                  </v:line>
                  <v:line id="Line 10" o:spid="_x0000_s1176" style="position:absolute;visibility:visible;mso-wrap-style:square" from="14444,1335" to="18558,1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" strokeweight=".5pt">
                    <v:stroke endarrowwidth="narrow"/>
                    <o:lock v:ext="edit" aspectratio="t" shapetype="f"/>
                  </v:line>
                  <v:line id="Line 10" o:spid="_x0000_s1177" style="position:absolute;visibility:visible;mso-wrap-style:square" from="14444,2144" to="18558,2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" strokeweight=".5pt">
                    <v:stroke endarrowwidth="narrow"/>
                    <o:lock v:ext="edit" aspectratio="t" shapetype="f"/>
                  </v:line>
                  <v:line id="Line 10" o:spid="_x0000_s1178" style="position:absolute;visibility:visible;mso-wrap-style:square" from="14444,3803" to="18558,3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" strokeweight=".5pt">
                    <v:stroke endarrowwidth="narrow"/>
                    <o:lock v:ext="edit" aspectratio="t" shapetype="f"/>
                  </v:line>
                  <v:line id="Line 10" o:spid="_x0000_s1179" style="position:absolute;visibility:visible;mso-wrap-style:square" from="14444,4652" to="18558,4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" strokeweight=".5pt">
                    <v:stroke endarrowwidth="narrow"/>
                    <o:lock v:ext="edit" aspectratio="t" shapetype="f"/>
                  </v:line>
                  <v:line id="Line 10" o:spid="_x0000_s1180" style="position:absolute;visibility:visible;mso-wrap-style:square" from="14444,5462" to="18558,5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" strokeweight=".5pt">
                    <v:stroke endarrowwidth="narrow"/>
                    <o:lock v:ext="edit" aspectratio="t" shapetype="f"/>
                  </v:line>
                </v:group>
                <v:group id="_x0000_s1181" style="position:absolute;width:27432;height:11017" coordsize="27450,11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">
                  <v:shape id="Text Box 11" o:spid="_x0000_s1182" type="#_x0000_t202" style="position:absolute;left:23297;top:5327;width:148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" filled="f" stroked="f">
                    <v:textbox style="mso-fit-shape-to-text:t" inset="1mm,0,1mm,0">
                      <w:txbxContent>
                        <w:p w14:paraId="207BFAD9" w14:textId="77777777" w:rsidR="00B758A2" w:rsidRPr="00FD5C39" w:rsidRDefault="00B758A2" w:rsidP="00FD5C39">
                          <w:pPr>
                            <w:rPr>
                              <w:sz w:val="18"/>
                              <w:szCs w:val="18"/>
                            </w:rPr>
                          </w:pPr>
                          <w:r w:rsidRPr="00FD5C39">
                            <w:rPr>
                              <w:rFonts w:hint="eastAsia"/>
                              <w:sz w:val="18"/>
                              <w:szCs w:val="18"/>
                            </w:rPr>
                            <w:t>C</w:t>
                          </w:r>
                        </w:p>
                      </w:txbxContent>
                    </v:textbox>
                  </v:shape>
                  <v:rect id="Rectangle 12" o:spid="_x0000_s1183" style="position:absolute;top:4486;width:18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" filled="f" stroked="f">
                    <v:textbox style="mso-fit-shape-to-text:t" inset="1mm,0,1mm,0">
                      <w:txbxContent>
                        <w:p w14:paraId="419C74E7" w14:textId="77777777" w:rsidR="00B758A2" w:rsidRPr="00FD5C39" w:rsidRDefault="00B758A2" w:rsidP="00FD5C39">
                          <w:pPr>
                            <w:rPr>
                              <w:sz w:val="18"/>
                              <w:szCs w:val="18"/>
                            </w:rPr>
                          </w:pPr>
                          <w:r w:rsidRPr="00FD5C39">
                            <w:rPr>
                              <w:rFonts w:hint="eastAsia"/>
                              <w:sz w:val="18"/>
                              <w:szCs w:val="18"/>
                            </w:rPr>
                            <w:t>西</w:t>
                          </w:r>
                        </w:p>
                      </w:txbxContent>
                    </v:textbox>
                  </v:rect>
                  <v:rect id="Rectangle 13" o:spid="_x0000_s1184" style="position:absolute;left:1875;top:5295;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" filled="f" stroked="f">
                    <v:textbox style="mso-fit-shape-to-text:t" inset="1mm,0,1mm,0">
                      <w:txbxContent>
                        <w:p w14:paraId="197328CE" w14:textId="77777777" w:rsidR="00B758A2" w:rsidRPr="00FD5C39" w:rsidRDefault="00B758A2" w:rsidP="00FD5C39">
                          <w:pPr>
                            <w:rPr>
                              <w:sz w:val="18"/>
                              <w:szCs w:val="18"/>
                            </w:rPr>
                          </w:pPr>
                          <w:r w:rsidRPr="00FD5C39">
                            <w:rPr>
                              <w:rFonts w:hint="eastAsia"/>
                              <w:sz w:val="18"/>
                              <w:szCs w:val="18"/>
                            </w:rPr>
                            <w:t>A</w:t>
                          </w:r>
                        </w:p>
                      </w:txbxContent>
                    </v:textbox>
                  </v:rect>
                  <v:rect id="Rectangle 19" o:spid="_x0000_s1185" style="position:absolute;left:25581;top:4316;width:18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" filled="f" stroked="f">
                    <v:textbox style="mso-fit-shape-to-text:t" inset="1mm,0,1mm,0">
                      <w:txbxContent>
                        <w:p w14:paraId="4BCFE69C" w14:textId="77777777" w:rsidR="00B758A2" w:rsidRPr="00FD5C39" w:rsidRDefault="00B758A2" w:rsidP="00FD5C39">
                          <w:pPr>
                            <w:rPr>
                              <w:sz w:val="18"/>
                              <w:szCs w:val="18"/>
                            </w:rPr>
                          </w:pPr>
                          <w:r w:rsidRPr="00FD5C39">
                            <w:rPr>
                              <w:rFonts w:hint="eastAsia"/>
                              <w:sz w:val="18"/>
                              <w:szCs w:val="18"/>
                            </w:rPr>
                            <w:t>东</w:t>
                          </w:r>
                        </w:p>
                      </w:txbxContent>
                    </v:textbox>
                  </v:rect>
                  <v:oval id="Oval 28" o:spid="_x0000_s1186" style="position:absolute;left:3233;top:6108;width:381;height: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" fillcolor="black">
                    <v:path arrowok="t"/>
                    <o:lock v:ext="edit" aspectratio="t"/>
                    <v:textbox style="mso-fit-shape-to-text:t" inset="1mm,0,1mm,0"/>
                  </v:oval>
                  <v:oval id="Oval 29" o:spid="_x0000_s1187" style="position:absolute;left:23045;top:6147;width:381;height: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" fillcolor="black">
                    <v:path arrowok="t"/>
                    <o:lock v:ext="edit" aspectratio="t"/>
                    <v:textbox style="mso-fit-shape-to-text:t" inset="1mm,0,1mm,0"/>
                  </v:oval>
                  <v:rect id="Rectangle 30" o:spid="_x0000_s1188" style="position:absolute;left:6955;top:5303;width:390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" filled="f" stroked="f">
                    <v:textbox style="mso-fit-shape-to-text:t" inset="1mm,0,1mm,0">
                      <w:txbxContent>
                        <w:p w14:paraId="7698881E" w14:textId="5AC8FD17" w:rsidR="00B758A2" w:rsidRPr="00FD5C39" w:rsidRDefault="00B758A2" w:rsidP="00FD5C39">
                          <w:pPr>
                            <w:rPr>
                              <w:sz w:val="18"/>
                              <w:szCs w:val="18"/>
                            </w:rPr>
                          </w:pPr>
                          <w:r w:rsidRPr="00FD5C39">
                            <w:rPr>
                              <w:rFonts w:hint="eastAsia"/>
                              <w:sz w:val="18"/>
                              <w:szCs w:val="18"/>
                            </w:rPr>
                            <w:t>30.5</w:t>
                          </w:r>
                          <w:r w:rsidR="00FD5C39">
                            <w:rPr>
                              <w:rFonts w:hint="eastAsia"/>
                              <w:sz w:val="18"/>
                              <w:szCs w:val="18"/>
                            </w:rPr>
                            <w:t xml:space="preserve"> </w:t>
                          </w:r>
                          <w:r w:rsidRPr="00FD5C39">
                            <w:rPr>
                              <w:rFonts w:hint="eastAsia"/>
                              <w:sz w:val="18"/>
                              <w:szCs w:val="18"/>
                            </w:rPr>
                            <w:t>m</w:t>
                          </w:r>
                        </w:p>
                      </w:txbxContent>
                    </v:textbox>
                  </v:rect>
                  <v:rect id="Rectangle 31" o:spid="_x0000_s1189" style="position:absolute;left:18895;top:5951;width:385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" filled="f" stroked="f">
                    <v:textbox style="mso-fit-shape-to-text:t" inset="1mm,0,1mm,0">
                      <w:txbxContent>
                        <w:p w14:paraId="3BF4F32C" w14:textId="7EAD55FE" w:rsidR="00B758A2" w:rsidRPr="00FD5C39" w:rsidRDefault="00B758A2" w:rsidP="00FD5C39">
                          <w:pPr>
                            <w:rPr>
                              <w:sz w:val="18"/>
                              <w:szCs w:val="18"/>
                            </w:rPr>
                          </w:pPr>
                          <w:r w:rsidRPr="00FD5C39">
                            <w:rPr>
                              <w:rFonts w:hint="eastAsia"/>
                              <w:sz w:val="18"/>
                              <w:szCs w:val="18"/>
                            </w:rPr>
                            <w:t>11.5</w:t>
                          </w:r>
                          <w:r w:rsidR="00FD5C39">
                            <w:rPr>
                              <w:rFonts w:hint="eastAsia"/>
                              <w:sz w:val="18"/>
                              <w:szCs w:val="18"/>
                            </w:rPr>
                            <w:t xml:space="preserve"> </w:t>
                          </w:r>
                          <w:r w:rsidRPr="00FD5C39">
                            <w:rPr>
                              <w:rFonts w:hint="eastAsia"/>
                              <w:sz w:val="18"/>
                              <w:szCs w:val="18"/>
                            </w:rPr>
                            <w:t>m</w:t>
                          </w:r>
                        </w:p>
                      </w:txbxContent>
                    </v:textbox>
                  </v:rect>
                  <v:rect id="Rectangle 33" o:spid="_x0000_s1190" style="position:absolute;left:22156;top:6895;width:415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" filled="f" stroked="f">
                    <v:textbox style="mso-fit-shape-to-text:t" inset="1mm,0,1mm,0">
                      <w:txbxContent>
                        <w:p w14:paraId="0AA574DF" w14:textId="77777777" w:rsidR="00B758A2" w:rsidRPr="00FD5C39" w:rsidRDefault="00B758A2" w:rsidP="00FD5C39">
                          <w:pPr>
                            <w:rPr>
                              <w:sz w:val="18"/>
                              <w:szCs w:val="18"/>
                            </w:rPr>
                          </w:pPr>
                          <w:r w:rsidRPr="00FD5C39">
                            <w:rPr>
                              <w:rFonts w:hint="eastAsia"/>
                              <w:sz w:val="18"/>
                              <w:szCs w:val="18"/>
                            </w:rPr>
                            <w:t>停车点</w:t>
                          </w:r>
                        </w:p>
                      </w:txbxContent>
                    </v:textbox>
                  </v:rect>
                  <v:rect id="Rectangle 17" o:spid="_x0000_s1191" style="position:absolute;left:16242;top:9049;width:18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" filled="f" stroked="f">
                    <v:textbox style="mso-fit-shape-to-text:t" inset="1mm,0,1mm,0">
                      <w:txbxContent>
                        <w:p w14:paraId="64394C0D" w14:textId="77777777" w:rsidR="00B758A2" w:rsidRPr="00FD5C39" w:rsidRDefault="00B758A2" w:rsidP="00FD5C39">
                          <w:pPr>
                            <w:rPr>
                              <w:sz w:val="18"/>
                              <w:szCs w:val="18"/>
                            </w:rPr>
                          </w:pPr>
                          <w:r w:rsidRPr="00FD5C39">
                            <w:rPr>
                              <w:rFonts w:hint="eastAsia"/>
                              <w:sz w:val="18"/>
                              <w:szCs w:val="18"/>
                            </w:rPr>
                            <w:t>南</w:t>
                          </w:r>
                        </w:p>
                      </w:txbxContent>
                    </v:textbox>
                  </v:rect>
                  <v:rect id="Rectangle 18" o:spid="_x0000_s1192" style="position:absolute;left:16372;width:18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" filled="f" stroked="f">
                    <v:textbox style="mso-fit-shape-to-text:t" inset="1mm,0,1mm,0">
                      <w:txbxContent>
                        <w:p w14:paraId="56F9AA6B" w14:textId="77777777" w:rsidR="00B758A2" w:rsidRPr="00FD5C39" w:rsidRDefault="00B758A2" w:rsidP="00FD5C39">
                          <w:pPr>
                            <w:rPr>
                              <w:sz w:val="18"/>
                              <w:szCs w:val="18"/>
                            </w:rPr>
                          </w:pPr>
                          <w:r w:rsidRPr="00FD5C39">
                            <w:rPr>
                              <w:rFonts w:hint="eastAsia"/>
                              <w:sz w:val="18"/>
                              <w:szCs w:val="18"/>
                            </w:rPr>
                            <w:t>北</w:t>
                          </w:r>
                        </w:p>
                      </w:txbxContent>
                    </v:textbox>
                  </v:rect>
                  <v:shape id="Text Box 21" o:spid="_x0000_s1193" type="#_x0000_t202" style="position:absolute;left:17659;top:7609;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" stroked="f">
                    <v:textbox style="mso-fit-shape-to-text:t" inset="1mm,0,1mm,0">
                      <w:txbxContent>
                        <w:p w14:paraId="334CEE2D" w14:textId="77777777" w:rsidR="00B758A2" w:rsidRPr="00FD5C39" w:rsidRDefault="00B758A2" w:rsidP="00FD5C39">
                          <w:pPr>
                            <w:rPr>
                              <w:sz w:val="18"/>
                              <w:szCs w:val="18"/>
                            </w:rPr>
                          </w:pPr>
                          <w:r w:rsidRPr="00FD5C39">
                            <w:rPr>
                              <w:rFonts w:hint="eastAsia"/>
                              <w:sz w:val="18"/>
                              <w:szCs w:val="18"/>
                            </w:rPr>
                            <w:t>D</w:t>
                          </w:r>
                        </w:p>
                      </w:txbxContent>
                    </v:textbox>
                  </v:shape>
                  <v:oval id="Oval 22" o:spid="_x0000_s1194" style="position:absolute;left:17026;top:8509;width:381;height: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" fillcolor="black">
                    <v:path arrowok="t"/>
                    <o:lock v:ext="edit" aspectratio="t"/>
                    <v:textbox style="mso-fit-shape-to-text:t" inset="1mm,0,1mm,0"/>
                  </v:oval>
                  <v:oval id="Oval 23" o:spid="_x0000_s1195" style="position:absolute;left:17026;top:6105;width:381;height:3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" fillcolor="black">
                    <v:path arrowok="t"/>
                    <o:lock v:ext="edit" aspectratio="t"/>
                    <v:textbox style="mso-fit-shape-to-text:t" inset="1mm,0,1mm,0"/>
                  </v:oval>
                  <v:shape id="Text Box 24" o:spid="_x0000_s1196" type="#_x0000_t202" style="position:absolute;left:16517;top:3970;width:148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" stroked="f">
                    <v:textbox style="mso-fit-shape-to-text:t" inset="1mm,0,1mm,0">
                      <w:txbxContent>
                        <w:p w14:paraId="7B5B6196" w14:textId="77777777" w:rsidR="00B758A2" w:rsidRPr="00FD5C39" w:rsidRDefault="00B758A2" w:rsidP="00FD5C39">
                          <w:pPr>
                            <w:rPr>
                              <w:sz w:val="18"/>
                              <w:szCs w:val="18"/>
                            </w:rPr>
                          </w:pPr>
                          <w:r w:rsidRPr="00FD5C39">
                            <w:rPr>
                              <w:rFonts w:hint="eastAsia"/>
                              <w:sz w:val="18"/>
                              <w:szCs w:val="18"/>
                            </w:rPr>
                            <w:t>B</w:t>
                          </w:r>
                        </w:p>
                      </w:txbxContent>
                    </v:textbox>
                  </v:shape>
                  <v:rect id="Rectangle 34" o:spid="_x0000_s1197" style="position:absolute;left:19361;top:2490;width:415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" filled="f" stroked="f">
                    <v:textbox style="mso-fit-shape-to-text:t" inset="1mm,0,1mm,0">
                      <w:txbxContent>
                        <w:p w14:paraId="6946F312" w14:textId="77777777" w:rsidR="00B758A2" w:rsidRPr="00FD5C39" w:rsidRDefault="00B758A2" w:rsidP="00FD5C39">
                          <w:pPr>
                            <w:rPr>
                              <w:sz w:val="18"/>
                              <w:szCs w:val="18"/>
                            </w:rPr>
                          </w:pPr>
                          <w:r w:rsidRPr="00FD5C39">
                            <w:rPr>
                              <w:rFonts w:hint="eastAsia"/>
                              <w:sz w:val="18"/>
                              <w:szCs w:val="18"/>
                            </w:rPr>
                            <w:t>斑马线</w:t>
                          </w:r>
                        </w:p>
                      </w:txbxContent>
                    </v:textbox>
                  </v:rect>
                </v:group>
                <w10:wrap type="square"/>
              </v:group>
            </w:pict>
          </mc:Fallback>
        </mc:AlternateContent>
      </w:r>
      <w:r w:rsidR="00B758A2">
        <w:rPr>
          <w:rFonts w:hint="eastAsia"/>
          <w:color w:val="000000" w:themeColor="text1"/>
        </w:rPr>
        <w:t>4</w:t>
      </w:r>
      <w:r w:rsidR="00B758A2">
        <w:rPr>
          <w:color w:val="000000" w:themeColor="text1"/>
        </w:rPr>
        <w:t>．</w:t>
      </w:r>
      <w:r w:rsidR="00B758A2">
        <w:rPr>
          <w:rFonts w:hint="eastAsia"/>
          <w:color w:val="000000" w:themeColor="text1"/>
        </w:rPr>
        <w:t>（计算）</w:t>
      </w:r>
      <w:r w:rsidR="00B758A2">
        <w:rPr>
          <w:rFonts w:hAnsi="宋体" w:hint="eastAsia"/>
        </w:rPr>
        <w:t>如</w:t>
      </w:r>
      <w:r w:rsidR="00B758A2">
        <w:rPr>
          <w:rFonts w:hAnsi="宋体"/>
        </w:rPr>
        <w:t>图</w:t>
      </w:r>
      <w:r w:rsidR="00B758A2">
        <w:rPr>
          <w:rFonts w:hAnsi="宋体" w:hint="eastAsia"/>
        </w:rPr>
        <w:t>所</w:t>
      </w:r>
      <w:r w:rsidR="00B758A2">
        <w:rPr>
          <w:rFonts w:hAnsi="宋体"/>
        </w:rPr>
        <w:t>示</w:t>
      </w:r>
      <w:r w:rsidR="00B758A2">
        <w:rPr>
          <w:rFonts w:hAnsi="宋体" w:hint="eastAsia"/>
        </w:rPr>
        <w:t>，通过监控摄像头可以看到，</w:t>
      </w:r>
      <w:r w:rsidR="00B758A2">
        <w:rPr>
          <w:rFonts w:hAnsi="宋体"/>
        </w:rPr>
        <w:t>一辆汽车在平直</w:t>
      </w:r>
      <w:r w:rsidR="00B758A2">
        <w:rPr>
          <w:rFonts w:hAnsi="宋体" w:hint="eastAsia"/>
        </w:rPr>
        <w:t>的</w:t>
      </w:r>
      <w:r w:rsidR="00B758A2">
        <w:rPr>
          <w:rFonts w:hAnsi="宋体"/>
        </w:rPr>
        <w:t>公路上以速度</w:t>
      </w:r>
      <w:r w:rsidR="00597F33">
        <w:rPr>
          <w:rFonts w:hAnsi="宋体" w:hint="eastAsia"/>
        </w:rPr>
        <w:t xml:space="preserve"> </w:t>
      </w:r>
      <w:r w:rsidR="00B758A2">
        <w:rPr>
          <w:rFonts w:hint="eastAsia"/>
          <w:iCs/>
        </w:rPr>
        <w:t>14</w:t>
      </w:r>
      <w:r w:rsidR="00597F33">
        <w:rPr>
          <w:rFonts w:hint="eastAsia"/>
          <w:iCs/>
        </w:rPr>
        <w:t xml:space="preserve"> </w:t>
      </w:r>
      <w:r w:rsidR="00B758A2">
        <w:rPr>
          <w:rFonts w:hint="eastAsia"/>
          <w:iCs/>
        </w:rPr>
        <w:t>m/s</w:t>
      </w:r>
      <w:r w:rsidR="00B758A2">
        <w:rPr>
          <w:rFonts w:hint="eastAsia"/>
          <w:iCs/>
        </w:rPr>
        <w:t>（</w:t>
      </w:r>
      <w:r w:rsidR="00B758A2">
        <w:rPr>
          <w:rFonts w:hAnsi="宋体" w:hint="eastAsia"/>
        </w:rPr>
        <w:t>未超限速）</w:t>
      </w:r>
      <w:r w:rsidR="00B758A2">
        <w:rPr>
          <w:rFonts w:hAnsi="宋体"/>
        </w:rPr>
        <w:t>向东匀速行驶，</w:t>
      </w:r>
      <w:r w:rsidR="00B758A2">
        <w:rPr>
          <w:rFonts w:hAnsi="宋体" w:hint="eastAsia"/>
        </w:rPr>
        <w:t>当</w:t>
      </w:r>
      <w:r w:rsidR="00B758A2">
        <w:rPr>
          <w:rFonts w:hAnsi="宋体"/>
        </w:rPr>
        <w:t>汽车</w:t>
      </w:r>
      <w:r w:rsidR="00B758A2">
        <w:rPr>
          <w:rFonts w:hAnsi="宋体" w:hint="eastAsia"/>
        </w:rPr>
        <w:t>行驶到</w:t>
      </w:r>
      <w:r w:rsidR="0009550E">
        <w:rPr>
          <w:rFonts w:hAnsi="宋体" w:hint="eastAsia"/>
        </w:rPr>
        <w:t xml:space="preserve"> </w:t>
      </w:r>
      <w:r w:rsidR="00B758A2">
        <w:rPr>
          <w:rFonts w:hAnsi="宋体" w:hint="eastAsia"/>
        </w:rPr>
        <w:t>A</w:t>
      </w:r>
      <w:r w:rsidR="0009550E">
        <w:rPr>
          <w:rFonts w:hAnsi="宋体" w:hint="eastAsia"/>
        </w:rPr>
        <w:t xml:space="preserve"> </w:t>
      </w:r>
      <w:r w:rsidR="00B758A2">
        <w:rPr>
          <w:rFonts w:hAnsi="宋体" w:hint="eastAsia"/>
        </w:rPr>
        <w:t>处时，其</w:t>
      </w:r>
      <w:r w:rsidR="00B758A2">
        <w:rPr>
          <w:rFonts w:hAnsi="宋体"/>
        </w:rPr>
        <w:t>前方一</w:t>
      </w:r>
      <w:r w:rsidR="00B758A2">
        <w:rPr>
          <w:rFonts w:hAnsi="宋体" w:hint="eastAsia"/>
        </w:rPr>
        <w:t>名路人正由</w:t>
      </w:r>
      <w:r w:rsidR="00597F33">
        <w:rPr>
          <w:rFonts w:hAnsi="宋体" w:hint="eastAsia"/>
        </w:rPr>
        <w:t xml:space="preserve"> D </w:t>
      </w:r>
      <w:r w:rsidR="00B758A2">
        <w:rPr>
          <w:rFonts w:hAnsi="宋体"/>
        </w:rPr>
        <w:t>处向北</w:t>
      </w:r>
      <w:r w:rsidR="00B758A2">
        <w:rPr>
          <w:rFonts w:hAnsi="宋体" w:hint="eastAsia"/>
        </w:rPr>
        <w:t>横行</w:t>
      </w:r>
      <w:r w:rsidR="00B758A2">
        <w:rPr>
          <w:rFonts w:hAnsi="宋体"/>
        </w:rPr>
        <w:t>马路</w:t>
      </w:r>
      <w:r w:rsidR="00B758A2">
        <w:rPr>
          <w:rFonts w:hAnsi="宋体" w:hint="eastAsia"/>
        </w:rPr>
        <w:t>，接着</w:t>
      </w:r>
      <w:r w:rsidR="00B758A2">
        <w:rPr>
          <w:rFonts w:hAnsi="宋体"/>
        </w:rPr>
        <w:t>汽车</w:t>
      </w:r>
      <w:r w:rsidR="00B758A2">
        <w:rPr>
          <w:rFonts w:hAnsi="宋体" w:hint="eastAsia"/>
        </w:rPr>
        <w:t>与路人在</w:t>
      </w:r>
      <w:r w:rsidR="00597F33">
        <w:rPr>
          <w:rFonts w:hAnsi="宋体" w:hint="eastAsia"/>
        </w:rPr>
        <w:t xml:space="preserve"> </w:t>
      </w:r>
      <w:r w:rsidR="00B758A2">
        <w:rPr>
          <w:rFonts w:hAnsi="宋体" w:hint="eastAsia"/>
        </w:rPr>
        <w:t>B</w:t>
      </w:r>
      <w:r w:rsidR="00597F33">
        <w:rPr>
          <w:rFonts w:hAnsi="宋体" w:hint="eastAsia"/>
        </w:rPr>
        <w:t xml:space="preserve"> </w:t>
      </w:r>
      <w:r w:rsidR="00B758A2">
        <w:rPr>
          <w:rFonts w:hAnsi="宋体" w:hint="eastAsia"/>
        </w:rPr>
        <w:t>处发生了碰擦事故（不计碰擦对汽车速度的影响），</w:t>
      </w:r>
      <w:r w:rsidR="00B758A2">
        <w:rPr>
          <w:rFonts w:hAnsi="宋体"/>
        </w:rPr>
        <w:t>汽车最终在</w:t>
      </w:r>
      <w:r w:rsidR="00597F33">
        <w:rPr>
          <w:rFonts w:hAnsi="宋体" w:hint="eastAsia"/>
        </w:rPr>
        <w:t xml:space="preserve"> C </w:t>
      </w:r>
      <w:r w:rsidR="00B758A2">
        <w:rPr>
          <w:rFonts w:hAnsi="宋体"/>
        </w:rPr>
        <w:t>处停下</w:t>
      </w:r>
      <w:r w:rsidR="00B758A2">
        <w:rPr>
          <w:rFonts w:hAnsi="宋体" w:hint="eastAsia"/>
        </w:rPr>
        <w:t>。</w:t>
      </w:r>
      <w:r w:rsidR="00B758A2">
        <w:rPr>
          <w:rFonts w:hAnsi="宋体"/>
        </w:rPr>
        <w:t>警方</w:t>
      </w:r>
      <w:r w:rsidR="00B758A2">
        <w:rPr>
          <w:rFonts w:hAnsi="宋体" w:hint="eastAsia"/>
        </w:rPr>
        <w:t>根据</w:t>
      </w:r>
      <w:r w:rsidR="00B758A2">
        <w:rPr>
          <w:rFonts w:hAnsi="宋体"/>
        </w:rPr>
        <w:t>汽</w:t>
      </w:r>
      <w:r w:rsidR="00B758A2">
        <w:rPr>
          <w:rFonts w:hAnsi="宋体" w:hint="eastAsia"/>
        </w:rPr>
        <w:t>车轮</w:t>
      </w:r>
      <w:r w:rsidR="00B758A2">
        <w:rPr>
          <w:rFonts w:hAnsi="宋体"/>
        </w:rPr>
        <w:t>胎</w:t>
      </w:r>
      <w:r w:rsidR="00B758A2">
        <w:rPr>
          <w:rFonts w:hAnsi="宋体" w:hint="eastAsia"/>
        </w:rPr>
        <w:t>和路面</w:t>
      </w:r>
      <w:r w:rsidR="00B758A2">
        <w:rPr>
          <w:rFonts w:hAnsi="宋体"/>
        </w:rPr>
        <w:t>情况</w:t>
      </w:r>
      <w:r w:rsidR="00B758A2">
        <w:rPr>
          <w:rFonts w:hAnsi="宋体" w:hint="eastAsia"/>
        </w:rPr>
        <w:t>，判定</w:t>
      </w:r>
      <w:r w:rsidR="00B758A2">
        <w:rPr>
          <w:rFonts w:hAnsi="宋体"/>
        </w:rPr>
        <w:t>汽</w:t>
      </w:r>
      <w:r w:rsidR="00B758A2">
        <w:rPr>
          <w:rFonts w:hAnsi="宋体" w:hint="eastAsia"/>
        </w:rPr>
        <w:t>车</w:t>
      </w:r>
      <w:r w:rsidR="00B758A2">
        <w:rPr>
          <w:rFonts w:hAnsi="宋体"/>
        </w:rPr>
        <w:t>刹车</w:t>
      </w:r>
      <w:r w:rsidR="00B758A2">
        <w:rPr>
          <w:rFonts w:hAnsi="宋体" w:hint="eastAsia"/>
        </w:rPr>
        <w:t>时的</w:t>
      </w:r>
      <w:r w:rsidR="00B758A2">
        <w:rPr>
          <w:rFonts w:hAnsi="宋体"/>
        </w:rPr>
        <w:t>加速度大小</w:t>
      </w:r>
      <w:r w:rsidR="00B758A2">
        <w:rPr>
          <w:rFonts w:hAnsi="宋体" w:hint="eastAsia"/>
        </w:rPr>
        <w:t>为</w:t>
      </w:r>
      <w:r w:rsidR="00597F33">
        <w:rPr>
          <w:rFonts w:hAnsi="宋体" w:hint="eastAsia"/>
        </w:rPr>
        <w:t xml:space="preserve"> </w:t>
      </w:r>
      <w:r w:rsidR="00B758A2">
        <w:t>7.0</w:t>
      </w:r>
      <w:r w:rsidR="00597F33">
        <w:rPr>
          <w:rFonts w:hint="eastAsia"/>
        </w:rPr>
        <w:t xml:space="preserve"> </w:t>
      </w:r>
      <w:r w:rsidR="00B758A2">
        <w:t>m/s</w:t>
      </w:r>
      <w:r w:rsidR="00B758A2">
        <w:rPr>
          <w:vertAlign w:val="superscript"/>
        </w:rPr>
        <w:t>2</w:t>
      </w:r>
      <w:r w:rsidR="00B758A2">
        <w:rPr>
          <w:rFonts w:hint="eastAsia"/>
        </w:rPr>
        <w:t>，</w:t>
      </w:r>
      <w:r w:rsidR="00B758A2">
        <w:rPr>
          <w:rFonts w:hAnsi="宋体"/>
        </w:rPr>
        <w:t>在事故现场测得</w:t>
      </w:r>
      <w:r w:rsidR="00597F33">
        <w:rPr>
          <w:rFonts w:hAnsi="宋体" w:hint="eastAsia"/>
        </w:rPr>
        <w:t xml:space="preserve"> AB</w:t>
      </w:r>
      <w:r w:rsidR="00B86A3D">
        <w:t xml:space="preserve"> = </w:t>
      </w:r>
      <w:r w:rsidR="00B758A2">
        <w:rPr>
          <w:rFonts w:hint="eastAsia"/>
        </w:rPr>
        <w:t>30</w:t>
      </w:r>
      <w:r w:rsidR="00B758A2">
        <w:t>.5</w:t>
      </w:r>
      <w:r w:rsidR="00597F33">
        <w:rPr>
          <w:rFonts w:hint="eastAsia"/>
        </w:rPr>
        <w:t xml:space="preserve"> </w:t>
      </w:r>
      <w:r w:rsidR="00B758A2">
        <w:t>m</w:t>
      </w:r>
      <w:r w:rsidR="00B758A2">
        <w:rPr>
          <w:rFonts w:hAnsi="宋体" w:hint="eastAsia"/>
        </w:rPr>
        <w:t>、</w:t>
      </w:r>
      <w:r w:rsidR="00597F33">
        <w:rPr>
          <w:rFonts w:hAnsi="宋体" w:hint="eastAsia"/>
        </w:rPr>
        <w:t>BC</w:t>
      </w:r>
      <w:r w:rsidR="00B86A3D">
        <w:t xml:space="preserve"> = </w:t>
      </w:r>
      <w:r w:rsidR="00B758A2">
        <w:t>1</w:t>
      </w:r>
      <w:r w:rsidR="00B758A2">
        <w:rPr>
          <w:rFonts w:hint="eastAsia"/>
        </w:rPr>
        <w:t>1</w:t>
      </w:r>
      <w:r w:rsidR="00B758A2">
        <w:t>.</w:t>
      </w:r>
      <w:r w:rsidR="00B758A2">
        <w:rPr>
          <w:rFonts w:hint="eastAsia"/>
        </w:rPr>
        <w:t>5</w:t>
      </w:r>
      <w:r w:rsidR="00597F33">
        <w:rPr>
          <w:rFonts w:hint="eastAsia"/>
        </w:rPr>
        <w:t xml:space="preserve"> </w:t>
      </w:r>
      <w:r w:rsidR="00B758A2">
        <w:t>m</w:t>
      </w:r>
      <w:r w:rsidR="00B758A2">
        <w:rPr>
          <w:rFonts w:hAnsi="宋体"/>
        </w:rPr>
        <w:t>、</w:t>
      </w:r>
      <w:r w:rsidR="00597F33">
        <w:rPr>
          <w:rFonts w:hAnsi="宋体" w:hint="eastAsia"/>
        </w:rPr>
        <w:t>BD</w:t>
      </w:r>
      <w:r w:rsidR="00B86A3D">
        <w:t xml:space="preserve"> = </w:t>
      </w:r>
      <w:r w:rsidR="00B758A2">
        <w:t>2.6</w:t>
      </w:r>
      <w:r w:rsidR="00597F33">
        <w:rPr>
          <w:rFonts w:hint="eastAsia"/>
        </w:rPr>
        <w:t xml:space="preserve"> </w:t>
      </w:r>
      <w:r w:rsidR="00B758A2">
        <w:t>m</w:t>
      </w:r>
      <w:r w:rsidR="00B758A2">
        <w:rPr>
          <w:rFonts w:hAnsi="宋体" w:hint="eastAsia"/>
        </w:rPr>
        <w:t>。通常驾驶员从看见危险到开始</w:t>
      </w:r>
      <w:r w:rsidR="00B758A2">
        <w:rPr>
          <w:rFonts w:hAnsi="宋体"/>
        </w:rPr>
        <w:t>刹车</w:t>
      </w:r>
      <w:r w:rsidR="00B758A2">
        <w:rPr>
          <w:rFonts w:hAnsi="宋体" w:hint="eastAsia"/>
        </w:rPr>
        <w:t>的反应时间为</w:t>
      </w:r>
      <w:r w:rsidR="00597F33">
        <w:rPr>
          <w:rFonts w:hAnsi="宋体" w:hint="eastAsia"/>
        </w:rPr>
        <w:t xml:space="preserve"> </w:t>
      </w:r>
      <w:r w:rsidR="00B758A2">
        <w:rPr>
          <w:rFonts w:hint="eastAsia"/>
        </w:rPr>
        <w:t>0.7</w:t>
      </w:r>
      <w:r w:rsidR="00597F33">
        <w:rPr>
          <w:rFonts w:hint="eastAsia"/>
        </w:rPr>
        <w:t xml:space="preserve"> </w:t>
      </w:r>
      <w:r w:rsidR="00B758A2">
        <w:t>s</w:t>
      </w:r>
      <w:r w:rsidR="00B758A2">
        <w:rPr>
          <w:rFonts w:hAnsi="宋体" w:hint="eastAsia"/>
        </w:rPr>
        <w:t>。试通过计算说明该驾驶员是否做到谨慎驾驶？</w:t>
      </w:r>
    </w:p>
    <w:p w14:paraId="1FB908A5" w14:textId="6D540A15" w:rsidR="00597F33" w:rsidRDefault="00597F33">
      <w:pPr>
        <w:widowControl/>
        <w:jc w:val="left"/>
        <w:rPr>
          <w:rFonts w:hAnsi="宋体" w:hint="eastAsia"/>
        </w:rPr>
      </w:pPr>
      <w:r>
        <w:rPr>
          <w:rFonts w:hAnsi="宋体" w:hint="eastAsia"/>
        </w:rPr>
        <w:br w:type="page"/>
      </w:r>
    </w:p>
    <w:p w14:paraId="74FAA3E0" w14:textId="77777777" w:rsidR="00B758A2" w:rsidRPr="00B758A2" w:rsidRDefault="00B758A2" w:rsidP="0009550E">
      <w:pPr>
        <w:pStyle w:val="2"/>
        <w:rPr>
          <w:rStyle w:val="22"/>
        </w:rPr>
      </w:pPr>
      <w:r>
        <w:rPr>
          <w:rFonts w:hint="eastAsia"/>
        </w:rPr>
        <w:t>三、军事装备</w:t>
      </w:r>
    </w:p>
    <w:p w14:paraId="4E6DB04D" w14:textId="77777777" w:rsidR="00B758A2" w:rsidRDefault="00B758A2" w:rsidP="0009550E">
      <w:pPr>
        <w:pStyle w:val="aff2"/>
        <w:ind w:firstLine="420"/>
      </w:pPr>
      <w:r>
        <w:rPr>
          <w:rFonts w:hint="eastAsia"/>
        </w:rPr>
        <w:t>随着国家的发展，我国的军事装备日益</w:t>
      </w:r>
      <w:commentRangeStart w:id="3"/>
      <w:r>
        <w:rPr>
          <w:rFonts w:hint="eastAsia"/>
        </w:rPr>
        <w:t>增强</w:t>
      </w:r>
      <w:commentRangeEnd w:id="3"/>
      <w:r w:rsidR="00644DF9">
        <w:rPr>
          <w:rStyle w:val="aff4"/>
          <w:rFonts w:eastAsia="宋体"/>
        </w:rPr>
        <w:commentReference w:id="3"/>
      </w:r>
      <w:r>
        <w:rPr>
          <w:rFonts w:hint="eastAsia"/>
        </w:rPr>
        <w:t>。</w:t>
      </w:r>
    </w:p>
    <w:p w14:paraId="59A4DB9E" w14:textId="0564871E" w:rsidR="0009550E" w:rsidRDefault="0009550E" w:rsidP="00B86A3D"/>
    <w:p w14:paraId="6111516A" w14:textId="5B48D3D2" w:rsidR="00B758A2" w:rsidRDefault="00640712" w:rsidP="00B86A3D">
      <w:r>
        <w:rPr>
          <w:noProof/>
        </w:rPr>
        <w:drawing>
          <wp:anchor distT="0" distB="0" distL="114300" distR="114300" simplePos="0" relativeHeight="251656192" behindDoc="0" locked="0" layoutInCell="1" allowOverlap="1" wp14:anchorId="7B78EA3C" wp14:editId="7B5D1CC9">
            <wp:simplePos x="0" y="0"/>
            <wp:positionH relativeFrom="column">
              <wp:posOffset>4392930</wp:posOffset>
            </wp:positionH>
            <wp:positionV relativeFrom="paragraph">
              <wp:posOffset>33655</wp:posOffset>
            </wp:positionV>
            <wp:extent cx="692150" cy="927100"/>
            <wp:effectExtent l="19050" t="0" r="0" b="0"/>
            <wp:wrapSquare wrapText="bothSides"/>
            <wp:docPr id="445796353" name="图片 7" descr="https://enjoyphysics.cn/tiku_images/21001-22000/211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descr="https://enjoyphysics.cn/tiku_images/21001-22000/21192.jpg"/>
                    <pic:cNvPicPr>
                      <a:picLocks noChangeAspect="1" noChangeArrowheads="1"/>
                    </pic:cNvPicPr>
                  </pic:nvPicPr>
                  <pic:blipFill>
                    <a:blip r:embed="rId16"/>
                    <a:stretch>
                      <a:fillRect/>
                    </a:stretch>
                  </pic:blipFill>
                  <pic:spPr>
                    <a:xfrm>
                      <a:off x="0" y="0"/>
                      <a:ext cx="692150" cy="9271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B758A2">
        <w:rPr>
          <w:rFonts w:hint="eastAsia"/>
        </w:rPr>
        <w:t>1</w:t>
      </w:r>
      <w:r w:rsidR="00B758A2">
        <w:t>．</w:t>
      </w:r>
      <w:r w:rsidR="00B758A2">
        <w:rPr>
          <w:rFonts w:hint="eastAsia"/>
        </w:rPr>
        <w:t>如图为</w:t>
      </w:r>
      <w:r w:rsidR="00B758A2">
        <w:t>我国成功研发的反隐身先进米波雷达</w:t>
      </w:r>
      <w:r w:rsidR="00B758A2">
        <w:rPr>
          <w:rFonts w:hint="eastAsia"/>
        </w:rPr>
        <w:t>。</w:t>
      </w:r>
      <w:r w:rsidR="00B758A2">
        <w:t>米波雷达发射无线电波的波长在</w:t>
      </w:r>
      <w:r w:rsidR="00597F33">
        <w:rPr>
          <w:rFonts w:hint="eastAsia"/>
        </w:rPr>
        <w:t xml:space="preserve"> </w:t>
      </w:r>
      <w:r w:rsidR="00B758A2">
        <w:t>1</w:t>
      </w:r>
      <w:r w:rsidR="00597F33">
        <w:rPr>
          <w:rFonts w:hint="eastAsia"/>
        </w:rPr>
        <w:t xml:space="preserve"> </w:t>
      </w:r>
      <w:r w:rsidR="00B758A2">
        <w:t>~</w:t>
      </w:r>
      <w:r w:rsidR="00597F33">
        <w:rPr>
          <w:rFonts w:hint="eastAsia"/>
        </w:rPr>
        <w:t xml:space="preserve"> </w:t>
      </w:r>
      <w:r w:rsidR="00B758A2">
        <w:t>10 m</w:t>
      </w:r>
      <w:r w:rsidR="00597F33">
        <w:rPr>
          <w:rFonts w:hint="eastAsia"/>
        </w:rPr>
        <w:t xml:space="preserve"> </w:t>
      </w:r>
      <w:r w:rsidR="00B758A2">
        <w:t>范围内，则该无线电波</w:t>
      </w:r>
      <w:r w:rsidR="00597F33">
        <w:rPr>
          <w:rFonts w:hint="eastAsia"/>
        </w:rPr>
        <w:t>（</w:t>
      </w:r>
      <w:r w:rsidR="00597F33">
        <w:rPr>
          <w:rFonts w:hint="eastAsia"/>
        </w:rPr>
        <w:t xml:space="preserve">    </w:t>
      </w:r>
      <w:r w:rsidR="00597F33">
        <w:rPr>
          <w:rFonts w:hint="eastAsia"/>
        </w:rPr>
        <w:t>）</w:t>
      </w:r>
    </w:p>
    <w:p w14:paraId="706D285F" w14:textId="72B2863C" w:rsidR="00B758A2" w:rsidRDefault="00B758A2" w:rsidP="00B86A3D">
      <w:r>
        <w:t>A</w:t>
      </w:r>
      <w:r>
        <w:t>．频率比</w:t>
      </w:r>
      <w:r>
        <w:rPr>
          <w:rFonts w:hint="eastAsia"/>
        </w:rPr>
        <w:t>可见光的</w:t>
      </w:r>
      <w:r>
        <w:t>频率</w:t>
      </w:r>
      <w:r>
        <w:rPr>
          <w:rFonts w:hint="eastAsia"/>
        </w:rPr>
        <w:t>低</w:t>
      </w:r>
    </w:p>
    <w:p w14:paraId="26B2AEB0" w14:textId="77777777" w:rsidR="00B758A2" w:rsidRDefault="00B758A2" w:rsidP="00B86A3D">
      <w:r>
        <w:t>B</w:t>
      </w:r>
      <w:r>
        <w:t>．</w:t>
      </w:r>
      <w:r>
        <w:rPr>
          <w:rFonts w:hint="eastAsia"/>
        </w:rPr>
        <w:t>不可能在真空中传播</w:t>
      </w:r>
    </w:p>
    <w:p w14:paraId="2FE45840" w14:textId="3F76EF36" w:rsidR="00B758A2" w:rsidRDefault="00B758A2" w:rsidP="00B86A3D">
      <w:r>
        <w:t>C</w:t>
      </w:r>
      <w:r>
        <w:t>．</w:t>
      </w:r>
      <w:r>
        <w:rPr>
          <w:rFonts w:hint="eastAsia"/>
        </w:rPr>
        <w:t>不可能产生</w:t>
      </w:r>
      <w:r>
        <w:t>反射现象</w:t>
      </w:r>
    </w:p>
    <w:p w14:paraId="661A5F92" w14:textId="203013E1" w:rsidR="00B758A2" w:rsidRDefault="00B758A2" w:rsidP="00B86A3D">
      <w:r>
        <w:t>D</w:t>
      </w:r>
      <w:r>
        <w:t>．不可能产生</w:t>
      </w:r>
      <w:r>
        <w:rPr>
          <w:rFonts w:hint="eastAsia"/>
        </w:rPr>
        <w:t>衍射</w:t>
      </w:r>
      <w:r>
        <w:t>现象</w:t>
      </w:r>
    </w:p>
    <w:p w14:paraId="1CD15974" w14:textId="12BF6DDC" w:rsidR="00B758A2" w:rsidRDefault="00B758A2" w:rsidP="00B86A3D">
      <w:r>
        <w:rPr>
          <w:noProof/>
        </w:rPr>
        <w:drawing>
          <wp:anchor distT="0" distB="0" distL="114300" distR="114300" simplePos="0" relativeHeight="251657216" behindDoc="0" locked="0" layoutInCell="1" allowOverlap="1" wp14:anchorId="01E01838" wp14:editId="3E263425">
            <wp:simplePos x="0" y="0"/>
            <wp:positionH relativeFrom="margin">
              <wp:posOffset>4026942</wp:posOffset>
            </wp:positionH>
            <wp:positionV relativeFrom="paragraph">
              <wp:posOffset>82874</wp:posOffset>
            </wp:positionV>
            <wp:extent cx="1367790" cy="680720"/>
            <wp:effectExtent l="19050" t="0" r="3810" b="0"/>
            <wp:wrapSquare wrapText="bothSides"/>
            <wp:docPr id="37779832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891056" name="图片 51"/>
                    <pic:cNvPicPr>
                      <a:picLocks noChangeAspect="1" noChangeArrowheads="1"/>
                    </pic:cNvPicPr>
                  </pic:nvPicPr>
                  <pic:blipFill>
                    <a:blip r:embed="rId17"/>
                    <a:stretch>
                      <a:fillRect/>
                    </a:stretch>
                  </pic:blipFill>
                  <pic:spPr>
                    <a:xfrm>
                      <a:off x="0" y="0"/>
                      <a:ext cx="1367790" cy="680720"/>
                    </a:xfrm>
                    <a:prstGeom prst="rect">
                      <a:avLst/>
                    </a:prstGeom>
                    <a:noFill/>
                    <a:ln w="9525">
                      <a:noFill/>
                      <a:miter lim="800000"/>
                      <a:headEnd/>
                      <a:tailEnd/>
                    </a:ln>
                  </pic:spPr>
                </pic:pic>
              </a:graphicData>
            </a:graphic>
          </wp:anchor>
        </w:drawing>
      </w:r>
    </w:p>
    <w:p w14:paraId="266182D2" w14:textId="53381C99" w:rsidR="00B758A2" w:rsidRDefault="00B758A2" w:rsidP="00B86A3D">
      <w:r>
        <w:rPr>
          <w:rFonts w:hint="eastAsia"/>
        </w:rPr>
        <w:t>2</w:t>
      </w:r>
      <w:r>
        <w:t>．如图是我国一架第五代战斗机</w:t>
      </w:r>
      <w:r w:rsidR="00597F33">
        <w:rPr>
          <w:rFonts w:hint="eastAsia"/>
        </w:rPr>
        <w:t>“</w:t>
      </w:r>
      <w:r>
        <w:t>歼</w:t>
      </w:r>
      <w:r w:rsidR="00644DF9">
        <w:t>–</w:t>
      </w:r>
      <w:r>
        <w:t>20</w:t>
      </w:r>
      <w:r w:rsidR="00597F33">
        <w:rPr>
          <w:rFonts w:hint="eastAsia"/>
        </w:rPr>
        <w:t>”</w:t>
      </w:r>
      <w:r>
        <w:t>，</w:t>
      </w:r>
      <w:r>
        <w:rPr>
          <w:rFonts w:hint="eastAsia"/>
        </w:rPr>
        <w:t>演习中</w:t>
      </w:r>
      <w:r>
        <w:t>它</w:t>
      </w:r>
      <w:r>
        <w:rPr>
          <w:rFonts w:hint="eastAsia"/>
        </w:rPr>
        <w:t>正沿</w:t>
      </w:r>
      <w:r>
        <w:t>斜向上做</w:t>
      </w:r>
      <w:r>
        <w:rPr>
          <w:rFonts w:hint="eastAsia"/>
        </w:rPr>
        <w:t>匀加速</w:t>
      </w:r>
      <w:r>
        <w:t>直线运动，除了所受的重力以外，它还受到其它力的合力</w:t>
      </w:r>
      <w:r w:rsidR="00597F33">
        <w:rPr>
          <w:rFonts w:hint="eastAsia"/>
        </w:rPr>
        <w:t xml:space="preserve"> </w:t>
      </w:r>
      <w:r>
        <w:rPr>
          <w:rFonts w:hint="eastAsia"/>
          <w:i/>
          <w:iCs/>
        </w:rPr>
        <w:t>F</w:t>
      </w:r>
      <w:r>
        <w:t>，下</w:t>
      </w:r>
      <w:r>
        <w:rPr>
          <w:rFonts w:hint="eastAsia"/>
        </w:rPr>
        <w:t>图中</w:t>
      </w:r>
      <w:r w:rsidR="00597F33">
        <w:rPr>
          <w:rFonts w:hint="eastAsia"/>
        </w:rPr>
        <w:t xml:space="preserve"> </w:t>
      </w:r>
      <w:r>
        <w:rPr>
          <w:rFonts w:hint="eastAsia"/>
          <w:i/>
          <w:iCs/>
        </w:rPr>
        <w:t>F</w:t>
      </w:r>
      <w:r w:rsidR="00597F33">
        <w:rPr>
          <w:rFonts w:hint="eastAsia"/>
        </w:rPr>
        <w:t xml:space="preserve"> </w:t>
      </w:r>
      <w:r w:rsidR="00597F33">
        <w:rPr>
          <w:rFonts w:hint="eastAsia"/>
        </w:rPr>
        <w:t>的</w:t>
      </w:r>
      <w:r>
        <w:rPr>
          <w:rFonts w:hint="eastAsia"/>
        </w:rPr>
        <w:t>示意图可能正确的是</w:t>
      </w:r>
      <w:r w:rsidR="00597F33">
        <w:rPr>
          <w:rFonts w:hint="eastAsia"/>
        </w:rPr>
        <w:t>（</w:t>
      </w:r>
      <w:r w:rsidR="00597F33">
        <w:rPr>
          <w:rFonts w:hint="eastAsia"/>
        </w:rPr>
        <w:t xml:space="preserve">    </w:t>
      </w:r>
      <w:r w:rsidR="00597F33">
        <w:rPr>
          <w:rFonts w:hint="eastAsia"/>
        </w:rPr>
        <w:t>）</w:t>
      </w:r>
    </w:p>
    <w:p w14:paraId="4213873B" w14:textId="4164ECAA" w:rsidR="0090388A" w:rsidRDefault="0090388A" w:rsidP="00B86A3D">
      <w:r>
        <w:rPr>
          <w:noProof/>
          <w:szCs w:val="21"/>
        </w:rPr>
        <mc:AlternateContent>
          <mc:Choice Requires="wpg">
            <w:drawing>
              <wp:inline distT="0" distB="0" distL="0" distR="0" wp14:anchorId="5E2EA642" wp14:editId="139F5781">
                <wp:extent cx="4110990" cy="884555"/>
                <wp:effectExtent l="19050" t="19050" r="41910" b="10795"/>
                <wp:docPr id="1238150946" name="组合 1238150946"/>
                <wp:cNvGraphicFramePr/>
                <a:graphic xmlns:a="http://schemas.openxmlformats.org/drawingml/2006/main">
                  <a:graphicData uri="http://schemas.microsoft.com/office/word/2010/wordprocessingGroup">
                    <wpg:wgp>
                      <wpg:cNvGrpSpPr/>
                      <wpg:grpSpPr>
                        <a:xfrm>
                          <a:off x="0" y="0"/>
                          <a:ext cx="4110990" cy="884555"/>
                          <a:chOff x="-10970" y="0"/>
                          <a:chExt cx="4111142" cy="884883"/>
                        </a:xfrm>
                      </wpg:grpSpPr>
                      <wpg:grpSp>
                        <wpg:cNvPr id="331823841" name="组合 331823841"/>
                        <wpg:cNvGrpSpPr>
                          <a:grpSpLocks noChangeAspect="1"/>
                        </wpg:cNvGrpSpPr>
                        <wpg:grpSpPr bwMode="auto">
                          <a:xfrm rot="1401852">
                            <a:off x="133350" y="298450"/>
                            <a:ext cx="611505" cy="178435"/>
                            <a:chOff x="3385" y="1140"/>
                            <a:chExt cx="3562" cy="1042"/>
                          </a:xfrm>
                          <a:noFill/>
                        </wpg:grpSpPr>
                        <wpg:grpSp>
                          <wpg:cNvPr id="357344046" name="Group 11"/>
                          <wpg:cNvGrpSpPr>
                            <a:grpSpLocks noChangeAspect="1"/>
                          </wpg:cNvGrpSpPr>
                          <wpg:grpSpPr bwMode="auto">
                            <a:xfrm>
                              <a:off x="3469" y="1590"/>
                              <a:ext cx="3312" cy="393"/>
                              <a:chOff x="3469" y="1590"/>
                              <a:chExt cx="3312" cy="393"/>
                            </a:xfrm>
                            <a:grpFill/>
                          </wpg:grpSpPr>
                          <wps:wsp>
                            <wps:cNvPr id="2099457762" name="Freeform 12"/>
                            <wps:cNvSpPr>
                              <a:spLocks noChangeAspect="1"/>
                            </wps:cNvSpPr>
                            <wps:spPr bwMode="auto">
                              <a:xfrm>
                                <a:off x="3469" y="1590"/>
                                <a:ext cx="3312" cy="393"/>
                              </a:xfrm>
                              <a:custGeom>
                                <a:avLst/>
                                <a:gdLst>
                                  <a:gd name="T0" fmla="*/ 1 w 3312"/>
                                  <a:gd name="T1" fmla="*/ 305 h 393"/>
                                  <a:gd name="T2" fmla="*/ 401 w 3312"/>
                                  <a:gd name="T3" fmla="*/ 161 h 393"/>
                                  <a:gd name="T4" fmla="*/ 527 w 3312"/>
                                  <a:gd name="T5" fmla="*/ 115 h 393"/>
                                  <a:gd name="T6" fmla="*/ 633 w 3312"/>
                                  <a:gd name="T7" fmla="*/ 40 h 393"/>
                                  <a:gd name="T8" fmla="*/ 703 w 3312"/>
                                  <a:gd name="T9" fmla="*/ 0 h 393"/>
                                  <a:gd name="T10" fmla="*/ 886 w 3312"/>
                                  <a:gd name="T11" fmla="*/ 0 h 393"/>
                                  <a:gd name="T12" fmla="*/ 937 w 3312"/>
                                  <a:gd name="T13" fmla="*/ 6 h 393"/>
                                  <a:gd name="T14" fmla="*/ 2981 w 3312"/>
                                  <a:gd name="T15" fmla="*/ 11 h 393"/>
                                  <a:gd name="T16" fmla="*/ 3118 w 3312"/>
                                  <a:gd name="T17" fmla="*/ 11 h 393"/>
                                  <a:gd name="T18" fmla="*/ 3202 w 3312"/>
                                  <a:gd name="T19" fmla="*/ 23 h 393"/>
                                  <a:gd name="T20" fmla="*/ 3277 w 3312"/>
                                  <a:gd name="T21" fmla="*/ 40 h 393"/>
                                  <a:gd name="T22" fmla="*/ 3312 w 3312"/>
                                  <a:gd name="T23" fmla="*/ 62 h 393"/>
                                  <a:gd name="T24" fmla="*/ 3312 w 3312"/>
                                  <a:gd name="T25" fmla="*/ 277 h 393"/>
                                  <a:gd name="T26" fmla="*/ 3282 w 3312"/>
                                  <a:gd name="T27" fmla="*/ 303 h 393"/>
                                  <a:gd name="T28" fmla="*/ 3248 w 3312"/>
                                  <a:gd name="T29" fmla="*/ 315 h 393"/>
                                  <a:gd name="T30" fmla="*/ 3202 w 3312"/>
                                  <a:gd name="T31" fmla="*/ 320 h 393"/>
                                  <a:gd name="T32" fmla="*/ 3043 w 3312"/>
                                  <a:gd name="T33" fmla="*/ 326 h 393"/>
                                  <a:gd name="T34" fmla="*/ 2644 w 3312"/>
                                  <a:gd name="T35" fmla="*/ 336 h 393"/>
                                  <a:gd name="T36" fmla="*/ 2261 w 3312"/>
                                  <a:gd name="T37" fmla="*/ 359 h 393"/>
                                  <a:gd name="T38" fmla="*/ 2182 w 3312"/>
                                  <a:gd name="T39" fmla="*/ 359 h 393"/>
                                  <a:gd name="T40" fmla="*/ 2147 w 3312"/>
                                  <a:gd name="T41" fmla="*/ 382 h 393"/>
                                  <a:gd name="T42" fmla="*/ 2107 w 3312"/>
                                  <a:gd name="T43" fmla="*/ 393 h 393"/>
                                  <a:gd name="T44" fmla="*/ 1851 w 3312"/>
                                  <a:gd name="T45" fmla="*/ 365 h 393"/>
                                  <a:gd name="T46" fmla="*/ 1748 w 3312"/>
                                  <a:gd name="T47" fmla="*/ 365 h 393"/>
                                  <a:gd name="T48" fmla="*/ 1485 w 3312"/>
                                  <a:gd name="T49" fmla="*/ 382 h 393"/>
                                  <a:gd name="T50" fmla="*/ 1392 w 3312"/>
                                  <a:gd name="T51" fmla="*/ 386 h 393"/>
                                  <a:gd name="T52" fmla="*/ 1358 w 3312"/>
                                  <a:gd name="T53" fmla="*/ 387 h 393"/>
                                  <a:gd name="T54" fmla="*/ 1326 w 3312"/>
                                  <a:gd name="T55" fmla="*/ 382 h 393"/>
                                  <a:gd name="T56" fmla="*/ 1303 w 3312"/>
                                  <a:gd name="T57" fmla="*/ 348 h 393"/>
                                  <a:gd name="T58" fmla="*/ 257 w 3312"/>
                                  <a:gd name="T59" fmla="*/ 348 h 393"/>
                                  <a:gd name="T60" fmla="*/ 202 w 3312"/>
                                  <a:gd name="T61" fmla="*/ 342 h 393"/>
                                  <a:gd name="T62" fmla="*/ 0 w 3312"/>
                                  <a:gd name="T63" fmla="*/ 336 h 393"/>
                                  <a:gd name="T64" fmla="*/ 1 w 3312"/>
                                  <a:gd name="T65" fmla="*/ 305 h 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12" h="393">
                                    <a:moveTo>
                                      <a:pt x="1" y="305"/>
                                    </a:moveTo>
                                    <a:lnTo>
                                      <a:pt x="401" y="161"/>
                                    </a:lnTo>
                                    <a:lnTo>
                                      <a:pt x="527" y="115"/>
                                    </a:lnTo>
                                    <a:lnTo>
                                      <a:pt x="633" y="40"/>
                                    </a:lnTo>
                                    <a:lnTo>
                                      <a:pt x="703" y="0"/>
                                    </a:lnTo>
                                    <a:lnTo>
                                      <a:pt x="886" y="0"/>
                                    </a:lnTo>
                                    <a:lnTo>
                                      <a:pt x="937" y="6"/>
                                    </a:lnTo>
                                    <a:lnTo>
                                      <a:pt x="2981" y="11"/>
                                    </a:lnTo>
                                    <a:lnTo>
                                      <a:pt x="3118" y="11"/>
                                    </a:lnTo>
                                    <a:lnTo>
                                      <a:pt x="3202" y="23"/>
                                    </a:lnTo>
                                    <a:lnTo>
                                      <a:pt x="3277" y="40"/>
                                    </a:lnTo>
                                    <a:lnTo>
                                      <a:pt x="3312" y="62"/>
                                    </a:lnTo>
                                    <a:lnTo>
                                      <a:pt x="3312" y="277"/>
                                    </a:lnTo>
                                    <a:lnTo>
                                      <a:pt x="3282" y="303"/>
                                    </a:lnTo>
                                    <a:lnTo>
                                      <a:pt x="3248" y="315"/>
                                    </a:lnTo>
                                    <a:lnTo>
                                      <a:pt x="3202" y="320"/>
                                    </a:lnTo>
                                    <a:lnTo>
                                      <a:pt x="3043" y="326"/>
                                    </a:lnTo>
                                    <a:lnTo>
                                      <a:pt x="2644" y="336"/>
                                    </a:lnTo>
                                    <a:lnTo>
                                      <a:pt x="2261" y="359"/>
                                    </a:lnTo>
                                    <a:lnTo>
                                      <a:pt x="2182" y="359"/>
                                    </a:lnTo>
                                    <a:lnTo>
                                      <a:pt x="2147" y="382"/>
                                    </a:lnTo>
                                    <a:lnTo>
                                      <a:pt x="2107" y="393"/>
                                    </a:lnTo>
                                    <a:lnTo>
                                      <a:pt x="1851" y="365"/>
                                    </a:lnTo>
                                    <a:lnTo>
                                      <a:pt x="1748" y="365"/>
                                    </a:lnTo>
                                    <a:lnTo>
                                      <a:pt x="1485" y="382"/>
                                    </a:lnTo>
                                    <a:lnTo>
                                      <a:pt x="1392" y="386"/>
                                    </a:lnTo>
                                    <a:lnTo>
                                      <a:pt x="1358" y="387"/>
                                    </a:lnTo>
                                    <a:lnTo>
                                      <a:pt x="1326" y="382"/>
                                    </a:lnTo>
                                    <a:lnTo>
                                      <a:pt x="1303" y="348"/>
                                    </a:lnTo>
                                    <a:lnTo>
                                      <a:pt x="257" y="348"/>
                                    </a:lnTo>
                                    <a:lnTo>
                                      <a:pt x="202" y="342"/>
                                    </a:lnTo>
                                    <a:lnTo>
                                      <a:pt x="0" y="336"/>
                                    </a:lnTo>
                                    <a:lnTo>
                                      <a:pt x="1" y="305"/>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669446061" name="Line 13"/>
                            <wps:cNvCnPr>
                              <a:cxnSpLocks noChangeAspect="1" noChangeShapeType="1"/>
                            </wps:cNvCnPr>
                            <wps:spPr bwMode="auto">
                              <a:xfrm>
                                <a:off x="6760" y="1643"/>
                                <a:ext cx="1" cy="253"/>
                              </a:xfrm>
                              <a:prstGeom prst="line">
                                <a:avLst/>
                              </a:prstGeom>
                              <a:grpFill/>
                              <a:ln w="6350">
                                <a:solidFill>
                                  <a:srgbClr val="000000"/>
                                </a:solidFill>
                                <a:round/>
                                <a:headEnd/>
                                <a:tailEnd/>
                              </a:ln>
                            </wps:spPr>
                            <wps:bodyPr/>
                          </wps:wsp>
                        </wpg:grpSp>
                        <wps:wsp>
                          <wps:cNvPr id="791111512" name="Freeform 14"/>
                          <wps:cNvSpPr>
                            <a:spLocks noChangeAspect="1"/>
                          </wps:cNvSpPr>
                          <wps:spPr bwMode="auto">
                            <a:xfrm>
                              <a:off x="6423" y="1785"/>
                              <a:ext cx="206" cy="136"/>
                            </a:xfrm>
                            <a:custGeom>
                              <a:avLst/>
                              <a:gdLst>
                                <a:gd name="T0" fmla="*/ 12 w 206"/>
                                <a:gd name="T1" fmla="*/ 136 h 136"/>
                                <a:gd name="T2" fmla="*/ 0 w 206"/>
                                <a:gd name="T3" fmla="*/ 45 h 136"/>
                                <a:gd name="T4" fmla="*/ 206 w 206"/>
                                <a:gd name="T5" fmla="*/ 0 h 136"/>
                                <a:gd name="T6" fmla="*/ 206 w 206"/>
                                <a:gd name="T7" fmla="*/ 131 h 136"/>
                                <a:gd name="T8" fmla="*/ 12 w 206"/>
                                <a:gd name="T9" fmla="*/ 136 h 136"/>
                              </a:gdLst>
                              <a:ahLst/>
                              <a:cxnLst>
                                <a:cxn ang="0">
                                  <a:pos x="T0" y="T1"/>
                                </a:cxn>
                                <a:cxn ang="0">
                                  <a:pos x="T2" y="T3"/>
                                </a:cxn>
                                <a:cxn ang="0">
                                  <a:pos x="T4" y="T5"/>
                                </a:cxn>
                                <a:cxn ang="0">
                                  <a:pos x="T6" y="T7"/>
                                </a:cxn>
                                <a:cxn ang="0">
                                  <a:pos x="T8" y="T9"/>
                                </a:cxn>
                              </a:cxnLst>
                              <a:rect l="0" t="0" r="r" b="b"/>
                              <a:pathLst>
                                <a:path w="206" h="136">
                                  <a:moveTo>
                                    <a:pt x="12" y="136"/>
                                  </a:moveTo>
                                  <a:lnTo>
                                    <a:pt x="0" y="45"/>
                                  </a:lnTo>
                                  <a:lnTo>
                                    <a:pt x="206" y="0"/>
                                  </a:lnTo>
                                  <a:lnTo>
                                    <a:pt x="206" y="131"/>
                                  </a:lnTo>
                                  <a:lnTo>
                                    <a:pt x="12" y="136"/>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020067510" name="Freeform 15"/>
                          <wps:cNvSpPr>
                            <a:spLocks noChangeAspect="1"/>
                          </wps:cNvSpPr>
                          <wps:spPr bwMode="auto">
                            <a:xfrm>
                              <a:off x="5870" y="1922"/>
                              <a:ext cx="730" cy="250"/>
                            </a:xfrm>
                            <a:custGeom>
                              <a:avLst/>
                              <a:gdLst>
                                <a:gd name="T0" fmla="*/ 0 w 730"/>
                                <a:gd name="T1" fmla="*/ 23 h 250"/>
                                <a:gd name="T2" fmla="*/ 548 w 730"/>
                                <a:gd name="T3" fmla="*/ 250 h 250"/>
                                <a:gd name="T4" fmla="*/ 616 w 730"/>
                                <a:gd name="T5" fmla="*/ 233 h 250"/>
                                <a:gd name="T6" fmla="*/ 730 w 730"/>
                                <a:gd name="T7" fmla="*/ 205 h 250"/>
                                <a:gd name="T8" fmla="*/ 719 w 730"/>
                                <a:gd name="T9" fmla="*/ 0 h 250"/>
                                <a:gd name="T10" fmla="*/ 364 w 730"/>
                                <a:gd name="T11" fmla="*/ 0 h 250"/>
                                <a:gd name="T12" fmla="*/ 0 w 730"/>
                                <a:gd name="T13" fmla="*/ 23 h 250"/>
                              </a:gdLst>
                              <a:ahLst/>
                              <a:cxnLst>
                                <a:cxn ang="0">
                                  <a:pos x="T0" y="T1"/>
                                </a:cxn>
                                <a:cxn ang="0">
                                  <a:pos x="T2" y="T3"/>
                                </a:cxn>
                                <a:cxn ang="0">
                                  <a:pos x="T4" y="T5"/>
                                </a:cxn>
                                <a:cxn ang="0">
                                  <a:pos x="T6" y="T7"/>
                                </a:cxn>
                                <a:cxn ang="0">
                                  <a:pos x="T8" y="T9"/>
                                </a:cxn>
                                <a:cxn ang="0">
                                  <a:pos x="T10" y="T11"/>
                                </a:cxn>
                                <a:cxn ang="0">
                                  <a:pos x="T12" y="T13"/>
                                </a:cxn>
                              </a:cxnLst>
                              <a:rect l="0" t="0" r="r" b="b"/>
                              <a:pathLst>
                                <a:path w="730" h="250">
                                  <a:moveTo>
                                    <a:pt x="0" y="23"/>
                                  </a:moveTo>
                                  <a:lnTo>
                                    <a:pt x="548" y="250"/>
                                  </a:lnTo>
                                  <a:lnTo>
                                    <a:pt x="616" y="233"/>
                                  </a:lnTo>
                                  <a:lnTo>
                                    <a:pt x="730" y="205"/>
                                  </a:lnTo>
                                  <a:lnTo>
                                    <a:pt x="719" y="0"/>
                                  </a:lnTo>
                                  <a:lnTo>
                                    <a:pt x="364" y="0"/>
                                  </a:lnTo>
                                  <a:lnTo>
                                    <a:pt x="0" y="23"/>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199259906" name="Freeform 16"/>
                          <wps:cNvSpPr>
                            <a:spLocks noChangeAspect="1"/>
                          </wps:cNvSpPr>
                          <wps:spPr bwMode="auto">
                            <a:xfrm>
                              <a:off x="6035" y="1997"/>
                              <a:ext cx="554" cy="51"/>
                            </a:xfrm>
                            <a:custGeom>
                              <a:avLst/>
                              <a:gdLst>
                                <a:gd name="T0" fmla="*/ 0 w 554"/>
                                <a:gd name="T1" fmla="*/ 11 h 51"/>
                                <a:gd name="T2" fmla="*/ 239 w 554"/>
                                <a:gd name="T3" fmla="*/ 0 h 51"/>
                                <a:gd name="T4" fmla="*/ 250 w 554"/>
                                <a:gd name="T5" fmla="*/ 51 h 51"/>
                                <a:gd name="T6" fmla="*/ 554 w 554"/>
                                <a:gd name="T7" fmla="*/ 17 h 51"/>
                                <a:gd name="T8" fmla="*/ 548 w 554"/>
                                <a:gd name="T9" fmla="*/ 17 h 51"/>
                              </a:gdLst>
                              <a:ahLst/>
                              <a:cxnLst>
                                <a:cxn ang="0">
                                  <a:pos x="T0" y="T1"/>
                                </a:cxn>
                                <a:cxn ang="0">
                                  <a:pos x="T2" y="T3"/>
                                </a:cxn>
                                <a:cxn ang="0">
                                  <a:pos x="T4" y="T5"/>
                                </a:cxn>
                                <a:cxn ang="0">
                                  <a:pos x="T6" y="T7"/>
                                </a:cxn>
                                <a:cxn ang="0">
                                  <a:pos x="T8" y="T9"/>
                                </a:cxn>
                              </a:cxnLst>
                              <a:rect l="0" t="0" r="r" b="b"/>
                              <a:pathLst>
                                <a:path w="554" h="51">
                                  <a:moveTo>
                                    <a:pt x="0" y="11"/>
                                  </a:moveTo>
                                  <a:lnTo>
                                    <a:pt x="239" y="0"/>
                                  </a:lnTo>
                                  <a:lnTo>
                                    <a:pt x="250" y="51"/>
                                  </a:lnTo>
                                  <a:lnTo>
                                    <a:pt x="554" y="17"/>
                                  </a:lnTo>
                                  <a:lnTo>
                                    <a:pt x="548" y="17"/>
                                  </a:lnTo>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66471983" name="Line 17"/>
                          <wps:cNvCnPr>
                            <a:cxnSpLocks noChangeAspect="1" noChangeShapeType="1"/>
                          </wps:cNvCnPr>
                          <wps:spPr bwMode="auto">
                            <a:xfrm>
                              <a:off x="6394" y="2042"/>
                              <a:ext cx="36" cy="140"/>
                            </a:xfrm>
                            <a:prstGeom prst="line">
                              <a:avLst/>
                            </a:prstGeom>
                            <a:grpFill/>
                            <a:ln w="6350">
                              <a:solidFill>
                                <a:srgbClr val="000000"/>
                              </a:solidFill>
                              <a:round/>
                              <a:headEnd/>
                              <a:tailEnd/>
                            </a:ln>
                          </wps:spPr>
                          <wps:bodyPr/>
                        </wps:wsp>
                        <wps:wsp>
                          <wps:cNvPr id="907959349" name="Line 18"/>
                          <wps:cNvCnPr>
                            <a:cxnSpLocks noChangeAspect="1" noChangeShapeType="1"/>
                          </wps:cNvCnPr>
                          <wps:spPr bwMode="auto">
                            <a:xfrm>
                              <a:off x="6246" y="1927"/>
                              <a:ext cx="1" cy="80"/>
                            </a:xfrm>
                            <a:prstGeom prst="line">
                              <a:avLst/>
                            </a:prstGeom>
                            <a:grpFill/>
                            <a:ln w="6350">
                              <a:solidFill>
                                <a:srgbClr val="000000"/>
                              </a:solidFill>
                              <a:round/>
                              <a:headEnd/>
                              <a:tailEnd/>
                            </a:ln>
                          </wps:spPr>
                          <wps:bodyPr/>
                        </wps:wsp>
                        <wps:wsp>
                          <wps:cNvPr id="77329423" name="Freeform 19"/>
                          <wps:cNvSpPr>
                            <a:spLocks noChangeAspect="1"/>
                          </wps:cNvSpPr>
                          <wps:spPr bwMode="auto">
                            <a:xfrm>
                              <a:off x="3385" y="1896"/>
                              <a:ext cx="84" cy="30"/>
                            </a:xfrm>
                            <a:custGeom>
                              <a:avLst/>
                              <a:gdLst>
                                <a:gd name="T0" fmla="*/ 84 w 84"/>
                                <a:gd name="T1" fmla="*/ 0 h 30"/>
                                <a:gd name="T2" fmla="*/ 0 w 84"/>
                                <a:gd name="T3" fmla="*/ 22 h 30"/>
                                <a:gd name="T4" fmla="*/ 84 w 84"/>
                                <a:gd name="T5" fmla="*/ 30 h 30"/>
                                <a:gd name="T6" fmla="*/ 84 w 84"/>
                                <a:gd name="T7" fmla="*/ 0 h 30"/>
                              </a:gdLst>
                              <a:ahLst/>
                              <a:cxnLst>
                                <a:cxn ang="0">
                                  <a:pos x="T0" y="T1"/>
                                </a:cxn>
                                <a:cxn ang="0">
                                  <a:pos x="T2" y="T3"/>
                                </a:cxn>
                                <a:cxn ang="0">
                                  <a:pos x="T4" y="T5"/>
                                </a:cxn>
                                <a:cxn ang="0">
                                  <a:pos x="T6" y="T7"/>
                                </a:cxn>
                              </a:cxnLst>
                              <a:rect l="0" t="0" r="r" b="b"/>
                              <a:pathLst>
                                <a:path w="84" h="30">
                                  <a:moveTo>
                                    <a:pt x="84" y="0"/>
                                  </a:moveTo>
                                  <a:lnTo>
                                    <a:pt x="0" y="22"/>
                                  </a:lnTo>
                                  <a:lnTo>
                                    <a:pt x="84" y="30"/>
                                  </a:lnTo>
                                  <a:lnTo>
                                    <a:pt x="84" y="0"/>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231185262" name="Freeform 21"/>
                          <wps:cNvSpPr>
                            <a:spLocks noChangeAspect="1"/>
                          </wps:cNvSpPr>
                          <wps:spPr bwMode="auto">
                            <a:xfrm>
                              <a:off x="5447" y="1140"/>
                              <a:ext cx="1416" cy="460"/>
                            </a:xfrm>
                            <a:custGeom>
                              <a:avLst/>
                              <a:gdLst>
                                <a:gd name="T0" fmla="*/ 0 w 1416"/>
                                <a:gd name="T1" fmla="*/ 460 h 460"/>
                                <a:gd name="T2" fmla="*/ 582 w 1416"/>
                                <a:gd name="T3" fmla="*/ 329 h 460"/>
                                <a:gd name="T4" fmla="*/ 1136 w 1416"/>
                                <a:gd name="T5" fmla="*/ 69 h 460"/>
                                <a:gd name="T6" fmla="*/ 1205 w 1416"/>
                                <a:gd name="T7" fmla="*/ 22 h 460"/>
                                <a:gd name="T8" fmla="*/ 1251 w 1416"/>
                                <a:gd name="T9" fmla="*/ 5 h 460"/>
                                <a:gd name="T10" fmla="*/ 1300 w 1416"/>
                                <a:gd name="T11" fmla="*/ 0 h 460"/>
                                <a:gd name="T12" fmla="*/ 1369 w 1416"/>
                                <a:gd name="T13" fmla="*/ 22 h 460"/>
                                <a:gd name="T14" fmla="*/ 1410 w 1416"/>
                                <a:gd name="T15" fmla="*/ 46 h 460"/>
                                <a:gd name="T16" fmla="*/ 1416 w 1416"/>
                                <a:gd name="T17" fmla="*/ 90 h 460"/>
                                <a:gd name="T18" fmla="*/ 1399 w 1416"/>
                                <a:gd name="T19" fmla="*/ 90 h 460"/>
                                <a:gd name="T20" fmla="*/ 1375 w 1416"/>
                                <a:gd name="T21" fmla="*/ 375 h 460"/>
                                <a:gd name="T22" fmla="*/ 1130 w 1416"/>
                                <a:gd name="T23" fmla="*/ 380 h 460"/>
                                <a:gd name="T24" fmla="*/ 1113 w 1416"/>
                                <a:gd name="T25" fmla="*/ 460 h 460"/>
                                <a:gd name="T26" fmla="*/ 0 w 1416"/>
                                <a:gd name="T27" fmla="*/ 460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16" h="460">
                                  <a:moveTo>
                                    <a:pt x="0" y="460"/>
                                  </a:moveTo>
                                  <a:lnTo>
                                    <a:pt x="582" y="329"/>
                                  </a:lnTo>
                                  <a:lnTo>
                                    <a:pt x="1136" y="69"/>
                                  </a:lnTo>
                                  <a:lnTo>
                                    <a:pt x="1205" y="22"/>
                                  </a:lnTo>
                                  <a:lnTo>
                                    <a:pt x="1251" y="5"/>
                                  </a:lnTo>
                                  <a:lnTo>
                                    <a:pt x="1300" y="0"/>
                                  </a:lnTo>
                                  <a:lnTo>
                                    <a:pt x="1369" y="22"/>
                                  </a:lnTo>
                                  <a:lnTo>
                                    <a:pt x="1410" y="46"/>
                                  </a:lnTo>
                                  <a:lnTo>
                                    <a:pt x="1416" y="90"/>
                                  </a:lnTo>
                                  <a:lnTo>
                                    <a:pt x="1399" y="90"/>
                                  </a:lnTo>
                                  <a:lnTo>
                                    <a:pt x="1375" y="375"/>
                                  </a:lnTo>
                                  <a:lnTo>
                                    <a:pt x="1130" y="380"/>
                                  </a:lnTo>
                                  <a:lnTo>
                                    <a:pt x="1113" y="460"/>
                                  </a:lnTo>
                                  <a:lnTo>
                                    <a:pt x="0" y="460"/>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375896266" name="Freeform 22"/>
                          <wps:cNvSpPr>
                            <a:spLocks noChangeAspect="1"/>
                          </wps:cNvSpPr>
                          <wps:spPr bwMode="auto">
                            <a:xfrm>
                              <a:off x="6354" y="1532"/>
                              <a:ext cx="593" cy="62"/>
                            </a:xfrm>
                            <a:custGeom>
                              <a:avLst/>
                              <a:gdLst>
                                <a:gd name="T0" fmla="*/ 0 w 593"/>
                                <a:gd name="T1" fmla="*/ 18 h 62"/>
                                <a:gd name="T2" fmla="*/ 115 w 593"/>
                                <a:gd name="T3" fmla="*/ 5 h 62"/>
                                <a:gd name="T4" fmla="*/ 275 w 593"/>
                                <a:gd name="T5" fmla="*/ 0 h 62"/>
                                <a:gd name="T6" fmla="*/ 451 w 593"/>
                                <a:gd name="T7" fmla="*/ 5 h 62"/>
                                <a:gd name="T8" fmla="*/ 565 w 593"/>
                                <a:gd name="T9" fmla="*/ 18 h 62"/>
                                <a:gd name="T10" fmla="*/ 593 w 593"/>
                                <a:gd name="T11" fmla="*/ 22 h 62"/>
                                <a:gd name="T12" fmla="*/ 582 w 593"/>
                                <a:gd name="T13" fmla="*/ 35 h 62"/>
                                <a:gd name="T14" fmla="*/ 537 w 593"/>
                                <a:gd name="T15" fmla="*/ 44 h 62"/>
                                <a:gd name="T16" fmla="*/ 496 w 593"/>
                                <a:gd name="T17" fmla="*/ 51 h 62"/>
                                <a:gd name="T18" fmla="*/ 371 w 593"/>
                                <a:gd name="T19" fmla="*/ 62 h 62"/>
                                <a:gd name="T20" fmla="*/ 223 w 593"/>
                                <a:gd name="T21" fmla="*/ 56 h 62"/>
                                <a:gd name="T22" fmla="*/ 132 w 593"/>
                                <a:gd name="T23" fmla="*/ 47 h 62"/>
                                <a:gd name="T24" fmla="*/ 52 w 593"/>
                                <a:gd name="T25" fmla="*/ 35 h 62"/>
                                <a:gd name="T26" fmla="*/ 0 w 593"/>
                                <a:gd name="T27" fmla="*/ 18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93" h="62">
                                  <a:moveTo>
                                    <a:pt x="0" y="18"/>
                                  </a:moveTo>
                                  <a:lnTo>
                                    <a:pt x="115" y="5"/>
                                  </a:lnTo>
                                  <a:lnTo>
                                    <a:pt x="275" y="0"/>
                                  </a:lnTo>
                                  <a:lnTo>
                                    <a:pt x="451" y="5"/>
                                  </a:lnTo>
                                  <a:lnTo>
                                    <a:pt x="565" y="18"/>
                                  </a:lnTo>
                                  <a:lnTo>
                                    <a:pt x="593" y="22"/>
                                  </a:lnTo>
                                  <a:lnTo>
                                    <a:pt x="582" y="35"/>
                                  </a:lnTo>
                                  <a:lnTo>
                                    <a:pt x="537" y="44"/>
                                  </a:lnTo>
                                  <a:lnTo>
                                    <a:pt x="496" y="51"/>
                                  </a:lnTo>
                                  <a:lnTo>
                                    <a:pt x="371" y="62"/>
                                  </a:lnTo>
                                  <a:lnTo>
                                    <a:pt x="223" y="56"/>
                                  </a:lnTo>
                                  <a:lnTo>
                                    <a:pt x="132" y="47"/>
                                  </a:lnTo>
                                  <a:lnTo>
                                    <a:pt x="52" y="35"/>
                                  </a:lnTo>
                                  <a:lnTo>
                                    <a:pt x="0" y="18"/>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892335849" name="Freeform 23"/>
                          <wps:cNvSpPr>
                            <a:spLocks noChangeAspect="1"/>
                          </wps:cNvSpPr>
                          <wps:spPr bwMode="auto">
                            <a:xfrm>
                              <a:off x="6576" y="1213"/>
                              <a:ext cx="287" cy="17"/>
                            </a:xfrm>
                            <a:custGeom>
                              <a:avLst/>
                              <a:gdLst>
                                <a:gd name="T0" fmla="*/ 0 w 287"/>
                                <a:gd name="T1" fmla="*/ 0 h 17"/>
                                <a:gd name="T2" fmla="*/ 70 w 287"/>
                                <a:gd name="T3" fmla="*/ 17 h 17"/>
                                <a:gd name="T4" fmla="*/ 287 w 287"/>
                                <a:gd name="T5" fmla="*/ 17 h 17"/>
                              </a:gdLst>
                              <a:ahLst/>
                              <a:cxnLst>
                                <a:cxn ang="0">
                                  <a:pos x="T0" y="T1"/>
                                </a:cxn>
                                <a:cxn ang="0">
                                  <a:pos x="T2" y="T3"/>
                                </a:cxn>
                                <a:cxn ang="0">
                                  <a:pos x="T4" y="T5"/>
                                </a:cxn>
                              </a:cxnLst>
                              <a:rect l="0" t="0" r="r" b="b"/>
                              <a:pathLst>
                                <a:path w="287" h="17">
                                  <a:moveTo>
                                    <a:pt x="0" y="0"/>
                                  </a:moveTo>
                                  <a:lnTo>
                                    <a:pt x="70" y="17"/>
                                  </a:lnTo>
                                  <a:lnTo>
                                    <a:pt x="287" y="17"/>
                                  </a:lnTo>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946104975" name="Line 24"/>
                          <wps:cNvCnPr>
                            <a:cxnSpLocks noChangeAspect="1" noChangeShapeType="1"/>
                          </wps:cNvCnPr>
                          <wps:spPr bwMode="auto">
                            <a:xfrm>
                              <a:off x="6086" y="1447"/>
                              <a:ext cx="65" cy="78"/>
                            </a:xfrm>
                            <a:prstGeom prst="line">
                              <a:avLst/>
                            </a:prstGeom>
                            <a:grpFill/>
                            <a:ln w="6350">
                              <a:solidFill>
                                <a:srgbClr val="000000"/>
                              </a:solidFill>
                              <a:round/>
                              <a:headEnd/>
                              <a:tailEnd/>
                            </a:ln>
                          </wps:spPr>
                          <wps:bodyPr/>
                        </wps:wsp>
                        <wps:wsp>
                          <wps:cNvPr id="1003501397" name="Freeform 29"/>
                          <wps:cNvSpPr>
                            <a:spLocks noChangeAspect="1"/>
                          </wps:cNvSpPr>
                          <wps:spPr bwMode="auto">
                            <a:xfrm>
                              <a:off x="6388" y="1600"/>
                              <a:ext cx="198" cy="84"/>
                            </a:xfrm>
                            <a:custGeom>
                              <a:avLst/>
                              <a:gdLst>
                                <a:gd name="T0" fmla="*/ 0 w 198"/>
                                <a:gd name="T1" fmla="*/ 1 h 84"/>
                                <a:gd name="T2" fmla="*/ 58 w 198"/>
                                <a:gd name="T3" fmla="*/ 84 h 84"/>
                                <a:gd name="T4" fmla="*/ 198 w 198"/>
                                <a:gd name="T5" fmla="*/ 82 h 84"/>
                                <a:gd name="T6" fmla="*/ 198 w 198"/>
                                <a:gd name="T7" fmla="*/ 0 h 84"/>
                                <a:gd name="T8" fmla="*/ 0 w 198"/>
                                <a:gd name="T9" fmla="*/ 1 h 84"/>
                              </a:gdLst>
                              <a:ahLst/>
                              <a:cxnLst>
                                <a:cxn ang="0">
                                  <a:pos x="T0" y="T1"/>
                                </a:cxn>
                                <a:cxn ang="0">
                                  <a:pos x="T2" y="T3"/>
                                </a:cxn>
                                <a:cxn ang="0">
                                  <a:pos x="T4" y="T5"/>
                                </a:cxn>
                                <a:cxn ang="0">
                                  <a:pos x="T6" y="T7"/>
                                </a:cxn>
                                <a:cxn ang="0">
                                  <a:pos x="T8" y="T9"/>
                                </a:cxn>
                              </a:cxnLst>
                              <a:rect l="0" t="0" r="r" b="b"/>
                              <a:pathLst>
                                <a:path w="198" h="84">
                                  <a:moveTo>
                                    <a:pt x="0" y="1"/>
                                  </a:moveTo>
                                  <a:lnTo>
                                    <a:pt x="58" y="84"/>
                                  </a:lnTo>
                                  <a:lnTo>
                                    <a:pt x="198" y="82"/>
                                  </a:lnTo>
                                  <a:lnTo>
                                    <a:pt x="198" y="0"/>
                                  </a:lnTo>
                                  <a:lnTo>
                                    <a:pt x="0" y="1"/>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381132599" name="Freeform 38"/>
                          <wps:cNvSpPr>
                            <a:spLocks noChangeAspect="1"/>
                          </wps:cNvSpPr>
                          <wps:spPr bwMode="auto">
                            <a:xfrm>
                              <a:off x="6165" y="1687"/>
                              <a:ext cx="779" cy="39"/>
                            </a:xfrm>
                            <a:custGeom>
                              <a:avLst/>
                              <a:gdLst>
                                <a:gd name="T0" fmla="*/ 35 w 779"/>
                                <a:gd name="T1" fmla="*/ 0 h 39"/>
                                <a:gd name="T2" fmla="*/ 779 w 779"/>
                                <a:gd name="T3" fmla="*/ 1 h 39"/>
                                <a:gd name="T4" fmla="*/ 777 w 779"/>
                                <a:gd name="T5" fmla="*/ 38 h 39"/>
                                <a:gd name="T6" fmla="*/ 31 w 779"/>
                                <a:gd name="T7" fmla="*/ 39 h 39"/>
                                <a:gd name="T8" fmla="*/ 13 w 779"/>
                                <a:gd name="T9" fmla="*/ 34 h 39"/>
                                <a:gd name="T10" fmla="*/ 0 w 779"/>
                                <a:gd name="T11" fmla="*/ 22 h 39"/>
                                <a:gd name="T12" fmla="*/ 8 w 779"/>
                                <a:gd name="T13" fmla="*/ 1 h 39"/>
                                <a:gd name="T14" fmla="*/ 35 w 779"/>
                                <a:gd name="T15" fmla="*/ 0 h 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79" h="39">
                                  <a:moveTo>
                                    <a:pt x="35" y="0"/>
                                  </a:moveTo>
                                  <a:lnTo>
                                    <a:pt x="779" y="1"/>
                                  </a:lnTo>
                                  <a:lnTo>
                                    <a:pt x="777" y="38"/>
                                  </a:lnTo>
                                  <a:lnTo>
                                    <a:pt x="31" y="39"/>
                                  </a:lnTo>
                                  <a:lnTo>
                                    <a:pt x="13" y="34"/>
                                  </a:lnTo>
                                  <a:lnTo>
                                    <a:pt x="0" y="22"/>
                                  </a:lnTo>
                                  <a:lnTo>
                                    <a:pt x="8" y="1"/>
                                  </a:lnTo>
                                  <a:lnTo>
                                    <a:pt x="35" y="0"/>
                                  </a:lnTo>
                                  <a:close/>
                                </a:path>
                              </a:pathLst>
                            </a:custGeom>
                            <a:grpFill/>
                            <a:ln w="6350">
                              <a:solidFill>
                                <a:srgbClr val="000000"/>
                              </a:solidFill>
                              <a:prstDash val="solid"/>
                              <a:round/>
                              <a:headEnd/>
                              <a:tailEnd/>
                            </a:ln>
                          </wps:spPr>
                          <wps:bodyPr rot="0" vert="horz" wrap="none" lIns="36000" tIns="0" rIns="36000" bIns="0" anchor="t" anchorCtr="0" upright="1">
                            <a:spAutoFit/>
                          </wps:bodyPr>
                        </wps:wsp>
                      </wpg:grpSp>
                      <wps:wsp>
                        <wps:cNvPr id="4943488" name="直接箭头连接符 4943488"/>
                        <wps:cNvCnPr/>
                        <wps:spPr>
                          <a:xfrm flipH="1" flipV="1">
                            <a:off x="0" y="203200"/>
                            <a:ext cx="469900" cy="222250"/>
                          </a:xfrm>
                          <a:prstGeom prst="straightConnector1">
                            <a:avLst/>
                          </a:prstGeom>
                          <a:ln w="9525">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0518036" name="Text Box 22"/>
                        <wps:cNvSpPr txBox="1">
                          <a:spLocks noChangeArrowheads="1"/>
                        </wps:cNvSpPr>
                        <wps:spPr bwMode="auto">
                          <a:xfrm flipH="1">
                            <a:off x="-10970" y="28518"/>
                            <a:ext cx="141850" cy="198120"/>
                          </a:xfrm>
                          <a:prstGeom prst="rect">
                            <a:avLst/>
                          </a:prstGeom>
                          <a:noFill/>
                          <a:ln>
                            <a:noFill/>
                          </a:ln>
                        </wps:spPr>
                        <wps:txbx>
                          <w:txbxContent>
                            <w:p w14:paraId="0237BC20" w14:textId="77777777" w:rsidR="0090388A" w:rsidRPr="00B80BE7" w:rsidRDefault="0090388A" w:rsidP="0090388A">
                              <w:pPr>
                                <w:rPr>
                                  <w:i/>
                                  <w:sz w:val="18"/>
                                  <w:szCs w:val="18"/>
                                </w:rPr>
                              </w:pPr>
                              <w:r w:rsidRPr="00B80BE7">
                                <w:rPr>
                                  <w:i/>
                                  <w:sz w:val="18"/>
                                  <w:szCs w:val="18"/>
                                </w:rPr>
                                <w:t>F</w:t>
                              </w:r>
                            </w:p>
                          </w:txbxContent>
                        </wps:txbx>
                        <wps:bodyPr rot="0" vert="horz" wrap="none" lIns="36000" tIns="0" rIns="36000" bIns="0" anchor="t" anchorCtr="0" upright="1">
                          <a:spAutoFit/>
                        </wps:bodyPr>
                      </wps:wsp>
                      <wps:wsp>
                        <wps:cNvPr id="903618023" name="文本框 903618023"/>
                        <wps:cNvSpPr txBox="1"/>
                        <wps:spPr>
                          <a:xfrm>
                            <a:off x="342623" y="665048"/>
                            <a:ext cx="178044" cy="207706"/>
                          </a:xfrm>
                          <a:prstGeom prst="rect">
                            <a:avLst/>
                          </a:prstGeom>
                          <a:noFill/>
                          <a:ln w="9525">
                            <a:noFill/>
                          </a:ln>
                        </wps:spPr>
                        <wps:txbx>
                          <w:txbxContent>
                            <w:p w14:paraId="2F38DB5D" w14:textId="77777777" w:rsidR="0090388A" w:rsidRPr="00B80BE7" w:rsidRDefault="0090388A" w:rsidP="0090388A">
                              <w:pPr>
                                <w:rPr>
                                  <w:szCs w:val="21"/>
                                </w:rPr>
                              </w:pPr>
                              <w:r w:rsidRPr="00B80BE7">
                                <w:rPr>
                                  <w:rFonts w:hint="eastAsia"/>
                                  <w:szCs w:val="21"/>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411234465" name="文本框 411234465"/>
                        <wps:cNvSpPr txBox="1"/>
                        <wps:spPr>
                          <a:xfrm>
                            <a:off x="1358403" y="670531"/>
                            <a:ext cx="171059" cy="207706"/>
                          </a:xfrm>
                          <a:prstGeom prst="rect">
                            <a:avLst/>
                          </a:prstGeom>
                          <a:noFill/>
                          <a:ln w="9525">
                            <a:noFill/>
                          </a:ln>
                        </wps:spPr>
                        <wps:txbx>
                          <w:txbxContent>
                            <w:p w14:paraId="5B740F90" w14:textId="77777777" w:rsidR="0090388A" w:rsidRPr="00B80BE7" w:rsidRDefault="0090388A" w:rsidP="0090388A">
                              <w:pPr>
                                <w:rPr>
                                  <w:szCs w:val="21"/>
                                </w:rPr>
                              </w:pPr>
                              <w:r w:rsidRPr="00B80BE7">
                                <w:rPr>
                                  <w:szCs w:val="21"/>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85219388" name="直接箭头连接符 1885219388"/>
                        <wps:cNvCnPr/>
                        <wps:spPr>
                          <a:xfrm flipH="1" flipV="1">
                            <a:off x="3619500" y="415925"/>
                            <a:ext cx="431800" cy="190500"/>
                          </a:xfrm>
                          <a:prstGeom prst="straightConnector1">
                            <a:avLst/>
                          </a:prstGeom>
                          <a:ln w="9525">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g:grpSp>
                        <wpg:cNvPr id="1196208342" name="组合 1196208342"/>
                        <wpg:cNvGrpSpPr>
                          <a:grpSpLocks noChangeAspect="1"/>
                        </wpg:cNvGrpSpPr>
                        <wpg:grpSpPr bwMode="auto">
                          <a:xfrm rot="1401852">
                            <a:off x="1098550" y="298450"/>
                            <a:ext cx="611505" cy="178435"/>
                            <a:chOff x="3385" y="1140"/>
                            <a:chExt cx="3562" cy="1042"/>
                          </a:xfrm>
                          <a:noFill/>
                        </wpg:grpSpPr>
                        <wpg:grpSp>
                          <wpg:cNvPr id="1383899843" name="Group 11"/>
                          <wpg:cNvGrpSpPr>
                            <a:grpSpLocks noChangeAspect="1"/>
                          </wpg:cNvGrpSpPr>
                          <wpg:grpSpPr bwMode="auto">
                            <a:xfrm>
                              <a:off x="3469" y="1590"/>
                              <a:ext cx="3312" cy="393"/>
                              <a:chOff x="3469" y="1590"/>
                              <a:chExt cx="3312" cy="393"/>
                            </a:xfrm>
                            <a:grpFill/>
                          </wpg:grpSpPr>
                          <wps:wsp>
                            <wps:cNvPr id="1290955773" name="Freeform 12"/>
                            <wps:cNvSpPr>
                              <a:spLocks noChangeAspect="1"/>
                            </wps:cNvSpPr>
                            <wps:spPr bwMode="auto">
                              <a:xfrm>
                                <a:off x="3469" y="1590"/>
                                <a:ext cx="3312" cy="393"/>
                              </a:xfrm>
                              <a:custGeom>
                                <a:avLst/>
                                <a:gdLst>
                                  <a:gd name="T0" fmla="*/ 1 w 3312"/>
                                  <a:gd name="T1" fmla="*/ 305 h 393"/>
                                  <a:gd name="T2" fmla="*/ 401 w 3312"/>
                                  <a:gd name="T3" fmla="*/ 161 h 393"/>
                                  <a:gd name="T4" fmla="*/ 527 w 3312"/>
                                  <a:gd name="T5" fmla="*/ 115 h 393"/>
                                  <a:gd name="T6" fmla="*/ 633 w 3312"/>
                                  <a:gd name="T7" fmla="*/ 40 h 393"/>
                                  <a:gd name="T8" fmla="*/ 703 w 3312"/>
                                  <a:gd name="T9" fmla="*/ 0 h 393"/>
                                  <a:gd name="T10" fmla="*/ 886 w 3312"/>
                                  <a:gd name="T11" fmla="*/ 0 h 393"/>
                                  <a:gd name="T12" fmla="*/ 937 w 3312"/>
                                  <a:gd name="T13" fmla="*/ 6 h 393"/>
                                  <a:gd name="T14" fmla="*/ 2981 w 3312"/>
                                  <a:gd name="T15" fmla="*/ 11 h 393"/>
                                  <a:gd name="T16" fmla="*/ 3118 w 3312"/>
                                  <a:gd name="T17" fmla="*/ 11 h 393"/>
                                  <a:gd name="T18" fmla="*/ 3202 w 3312"/>
                                  <a:gd name="T19" fmla="*/ 23 h 393"/>
                                  <a:gd name="T20" fmla="*/ 3277 w 3312"/>
                                  <a:gd name="T21" fmla="*/ 40 h 393"/>
                                  <a:gd name="T22" fmla="*/ 3312 w 3312"/>
                                  <a:gd name="T23" fmla="*/ 62 h 393"/>
                                  <a:gd name="T24" fmla="*/ 3312 w 3312"/>
                                  <a:gd name="T25" fmla="*/ 277 h 393"/>
                                  <a:gd name="T26" fmla="*/ 3282 w 3312"/>
                                  <a:gd name="T27" fmla="*/ 303 h 393"/>
                                  <a:gd name="T28" fmla="*/ 3248 w 3312"/>
                                  <a:gd name="T29" fmla="*/ 315 h 393"/>
                                  <a:gd name="T30" fmla="*/ 3202 w 3312"/>
                                  <a:gd name="T31" fmla="*/ 320 h 393"/>
                                  <a:gd name="T32" fmla="*/ 3043 w 3312"/>
                                  <a:gd name="T33" fmla="*/ 326 h 393"/>
                                  <a:gd name="T34" fmla="*/ 2644 w 3312"/>
                                  <a:gd name="T35" fmla="*/ 336 h 393"/>
                                  <a:gd name="T36" fmla="*/ 2261 w 3312"/>
                                  <a:gd name="T37" fmla="*/ 359 h 393"/>
                                  <a:gd name="T38" fmla="*/ 2182 w 3312"/>
                                  <a:gd name="T39" fmla="*/ 359 h 393"/>
                                  <a:gd name="T40" fmla="*/ 2147 w 3312"/>
                                  <a:gd name="T41" fmla="*/ 382 h 393"/>
                                  <a:gd name="T42" fmla="*/ 2107 w 3312"/>
                                  <a:gd name="T43" fmla="*/ 393 h 393"/>
                                  <a:gd name="T44" fmla="*/ 1851 w 3312"/>
                                  <a:gd name="T45" fmla="*/ 365 h 393"/>
                                  <a:gd name="T46" fmla="*/ 1748 w 3312"/>
                                  <a:gd name="T47" fmla="*/ 365 h 393"/>
                                  <a:gd name="T48" fmla="*/ 1485 w 3312"/>
                                  <a:gd name="T49" fmla="*/ 382 h 393"/>
                                  <a:gd name="T50" fmla="*/ 1392 w 3312"/>
                                  <a:gd name="T51" fmla="*/ 386 h 393"/>
                                  <a:gd name="T52" fmla="*/ 1358 w 3312"/>
                                  <a:gd name="T53" fmla="*/ 387 h 393"/>
                                  <a:gd name="T54" fmla="*/ 1326 w 3312"/>
                                  <a:gd name="T55" fmla="*/ 382 h 393"/>
                                  <a:gd name="T56" fmla="*/ 1303 w 3312"/>
                                  <a:gd name="T57" fmla="*/ 348 h 393"/>
                                  <a:gd name="T58" fmla="*/ 257 w 3312"/>
                                  <a:gd name="T59" fmla="*/ 348 h 393"/>
                                  <a:gd name="T60" fmla="*/ 202 w 3312"/>
                                  <a:gd name="T61" fmla="*/ 342 h 393"/>
                                  <a:gd name="T62" fmla="*/ 0 w 3312"/>
                                  <a:gd name="T63" fmla="*/ 336 h 393"/>
                                  <a:gd name="T64" fmla="*/ 1 w 3312"/>
                                  <a:gd name="T65" fmla="*/ 305 h 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12" h="393">
                                    <a:moveTo>
                                      <a:pt x="1" y="305"/>
                                    </a:moveTo>
                                    <a:lnTo>
                                      <a:pt x="401" y="161"/>
                                    </a:lnTo>
                                    <a:lnTo>
                                      <a:pt x="527" y="115"/>
                                    </a:lnTo>
                                    <a:lnTo>
                                      <a:pt x="633" y="40"/>
                                    </a:lnTo>
                                    <a:lnTo>
                                      <a:pt x="703" y="0"/>
                                    </a:lnTo>
                                    <a:lnTo>
                                      <a:pt x="886" y="0"/>
                                    </a:lnTo>
                                    <a:lnTo>
                                      <a:pt x="937" y="6"/>
                                    </a:lnTo>
                                    <a:lnTo>
                                      <a:pt x="2981" y="11"/>
                                    </a:lnTo>
                                    <a:lnTo>
                                      <a:pt x="3118" y="11"/>
                                    </a:lnTo>
                                    <a:lnTo>
                                      <a:pt x="3202" y="23"/>
                                    </a:lnTo>
                                    <a:lnTo>
                                      <a:pt x="3277" y="40"/>
                                    </a:lnTo>
                                    <a:lnTo>
                                      <a:pt x="3312" y="62"/>
                                    </a:lnTo>
                                    <a:lnTo>
                                      <a:pt x="3312" y="277"/>
                                    </a:lnTo>
                                    <a:lnTo>
                                      <a:pt x="3282" y="303"/>
                                    </a:lnTo>
                                    <a:lnTo>
                                      <a:pt x="3248" y="315"/>
                                    </a:lnTo>
                                    <a:lnTo>
                                      <a:pt x="3202" y="320"/>
                                    </a:lnTo>
                                    <a:lnTo>
                                      <a:pt x="3043" y="326"/>
                                    </a:lnTo>
                                    <a:lnTo>
                                      <a:pt x="2644" y="336"/>
                                    </a:lnTo>
                                    <a:lnTo>
                                      <a:pt x="2261" y="359"/>
                                    </a:lnTo>
                                    <a:lnTo>
                                      <a:pt x="2182" y="359"/>
                                    </a:lnTo>
                                    <a:lnTo>
                                      <a:pt x="2147" y="382"/>
                                    </a:lnTo>
                                    <a:lnTo>
                                      <a:pt x="2107" y="393"/>
                                    </a:lnTo>
                                    <a:lnTo>
                                      <a:pt x="1851" y="365"/>
                                    </a:lnTo>
                                    <a:lnTo>
                                      <a:pt x="1748" y="365"/>
                                    </a:lnTo>
                                    <a:lnTo>
                                      <a:pt x="1485" y="382"/>
                                    </a:lnTo>
                                    <a:lnTo>
                                      <a:pt x="1392" y="386"/>
                                    </a:lnTo>
                                    <a:lnTo>
                                      <a:pt x="1358" y="387"/>
                                    </a:lnTo>
                                    <a:lnTo>
                                      <a:pt x="1326" y="382"/>
                                    </a:lnTo>
                                    <a:lnTo>
                                      <a:pt x="1303" y="348"/>
                                    </a:lnTo>
                                    <a:lnTo>
                                      <a:pt x="257" y="348"/>
                                    </a:lnTo>
                                    <a:lnTo>
                                      <a:pt x="202" y="342"/>
                                    </a:lnTo>
                                    <a:lnTo>
                                      <a:pt x="0" y="336"/>
                                    </a:lnTo>
                                    <a:lnTo>
                                      <a:pt x="1" y="305"/>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833841648" name="Line 13"/>
                            <wps:cNvCnPr>
                              <a:cxnSpLocks noChangeAspect="1" noChangeShapeType="1"/>
                            </wps:cNvCnPr>
                            <wps:spPr bwMode="auto">
                              <a:xfrm>
                                <a:off x="6760" y="1643"/>
                                <a:ext cx="1" cy="253"/>
                              </a:xfrm>
                              <a:prstGeom prst="line">
                                <a:avLst/>
                              </a:prstGeom>
                              <a:grpFill/>
                              <a:ln w="6350">
                                <a:solidFill>
                                  <a:srgbClr val="000000"/>
                                </a:solidFill>
                                <a:round/>
                                <a:headEnd/>
                                <a:tailEnd/>
                              </a:ln>
                            </wps:spPr>
                            <wps:bodyPr/>
                          </wps:wsp>
                        </wpg:grpSp>
                        <wps:wsp>
                          <wps:cNvPr id="1717768589" name="Freeform 14"/>
                          <wps:cNvSpPr>
                            <a:spLocks noChangeAspect="1"/>
                          </wps:cNvSpPr>
                          <wps:spPr bwMode="auto">
                            <a:xfrm>
                              <a:off x="6423" y="1785"/>
                              <a:ext cx="206" cy="136"/>
                            </a:xfrm>
                            <a:custGeom>
                              <a:avLst/>
                              <a:gdLst>
                                <a:gd name="T0" fmla="*/ 12 w 206"/>
                                <a:gd name="T1" fmla="*/ 136 h 136"/>
                                <a:gd name="T2" fmla="*/ 0 w 206"/>
                                <a:gd name="T3" fmla="*/ 45 h 136"/>
                                <a:gd name="T4" fmla="*/ 206 w 206"/>
                                <a:gd name="T5" fmla="*/ 0 h 136"/>
                                <a:gd name="T6" fmla="*/ 206 w 206"/>
                                <a:gd name="T7" fmla="*/ 131 h 136"/>
                                <a:gd name="T8" fmla="*/ 12 w 206"/>
                                <a:gd name="T9" fmla="*/ 136 h 136"/>
                              </a:gdLst>
                              <a:ahLst/>
                              <a:cxnLst>
                                <a:cxn ang="0">
                                  <a:pos x="T0" y="T1"/>
                                </a:cxn>
                                <a:cxn ang="0">
                                  <a:pos x="T2" y="T3"/>
                                </a:cxn>
                                <a:cxn ang="0">
                                  <a:pos x="T4" y="T5"/>
                                </a:cxn>
                                <a:cxn ang="0">
                                  <a:pos x="T6" y="T7"/>
                                </a:cxn>
                                <a:cxn ang="0">
                                  <a:pos x="T8" y="T9"/>
                                </a:cxn>
                              </a:cxnLst>
                              <a:rect l="0" t="0" r="r" b="b"/>
                              <a:pathLst>
                                <a:path w="206" h="136">
                                  <a:moveTo>
                                    <a:pt x="12" y="136"/>
                                  </a:moveTo>
                                  <a:lnTo>
                                    <a:pt x="0" y="45"/>
                                  </a:lnTo>
                                  <a:lnTo>
                                    <a:pt x="206" y="0"/>
                                  </a:lnTo>
                                  <a:lnTo>
                                    <a:pt x="206" y="131"/>
                                  </a:lnTo>
                                  <a:lnTo>
                                    <a:pt x="12" y="136"/>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751343540" name="Freeform 15"/>
                          <wps:cNvSpPr>
                            <a:spLocks noChangeAspect="1"/>
                          </wps:cNvSpPr>
                          <wps:spPr bwMode="auto">
                            <a:xfrm>
                              <a:off x="5870" y="1922"/>
                              <a:ext cx="730" cy="250"/>
                            </a:xfrm>
                            <a:custGeom>
                              <a:avLst/>
                              <a:gdLst>
                                <a:gd name="T0" fmla="*/ 0 w 730"/>
                                <a:gd name="T1" fmla="*/ 23 h 250"/>
                                <a:gd name="T2" fmla="*/ 548 w 730"/>
                                <a:gd name="T3" fmla="*/ 250 h 250"/>
                                <a:gd name="T4" fmla="*/ 616 w 730"/>
                                <a:gd name="T5" fmla="*/ 233 h 250"/>
                                <a:gd name="T6" fmla="*/ 730 w 730"/>
                                <a:gd name="T7" fmla="*/ 205 h 250"/>
                                <a:gd name="T8" fmla="*/ 719 w 730"/>
                                <a:gd name="T9" fmla="*/ 0 h 250"/>
                                <a:gd name="T10" fmla="*/ 364 w 730"/>
                                <a:gd name="T11" fmla="*/ 0 h 250"/>
                                <a:gd name="T12" fmla="*/ 0 w 730"/>
                                <a:gd name="T13" fmla="*/ 23 h 250"/>
                              </a:gdLst>
                              <a:ahLst/>
                              <a:cxnLst>
                                <a:cxn ang="0">
                                  <a:pos x="T0" y="T1"/>
                                </a:cxn>
                                <a:cxn ang="0">
                                  <a:pos x="T2" y="T3"/>
                                </a:cxn>
                                <a:cxn ang="0">
                                  <a:pos x="T4" y="T5"/>
                                </a:cxn>
                                <a:cxn ang="0">
                                  <a:pos x="T6" y="T7"/>
                                </a:cxn>
                                <a:cxn ang="0">
                                  <a:pos x="T8" y="T9"/>
                                </a:cxn>
                                <a:cxn ang="0">
                                  <a:pos x="T10" y="T11"/>
                                </a:cxn>
                                <a:cxn ang="0">
                                  <a:pos x="T12" y="T13"/>
                                </a:cxn>
                              </a:cxnLst>
                              <a:rect l="0" t="0" r="r" b="b"/>
                              <a:pathLst>
                                <a:path w="730" h="250">
                                  <a:moveTo>
                                    <a:pt x="0" y="23"/>
                                  </a:moveTo>
                                  <a:lnTo>
                                    <a:pt x="548" y="250"/>
                                  </a:lnTo>
                                  <a:lnTo>
                                    <a:pt x="616" y="233"/>
                                  </a:lnTo>
                                  <a:lnTo>
                                    <a:pt x="730" y="205"/>
                                  </a:lnTo>
                                  <a:lnTo>
                                    <a:pt x="719" y="0"/>
                                  </a:lnTo>
                                  <a:lnTo>
                                    <a:pt x="364" y="0"/>
                                  </a:lnTo>
                                  <a:lnTo>
                                    <a:pt x="0" y="23"/>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2045154340" name="Freeform 16"/>
                          <wps:cNvSpPr>
                            <a:spLocks noChangeAspect="1"/>
                          </wps:cNvSpPr>
                          <wps:spPr bwMode="auto">
                            <a:xfrm>
                              <a:off x="6035" y="1997"/>
                              <a:ext cx="554" cy="51"/>
                            </a:xfrm>
                            <a:custGeom>
                              <a:avLst/>
                              <a:gdLst>
                                <a:gd name="T0" fmla="*/ 0 w 554"/>
                                <a:gd name="T1" fmla="*/ 11 h 51"/>
                                <a:gd name="T2" fmla="*/ 239 w 554"/>
                                <a:gd name="T3" fmla="*/ 0 h 51"/>
                                <a:gd name="T4" fmla="*/ 250 w 554"/>
                                <a:gd name="T5" fmla="*/ 51 h 51"/>
                                <a:gd name="T6" fmla="*/ 554 w 554"/>
                                <a:gd name="T7" fmla="*/ 17 h 51"/>
                                <a:gd name="T8" fmla="*/ 548 w 554"/>
                                <a:gd name="T9" fmla="*/ 17 h 51"/>
                              </a:gdLst>
                              <a:ahLst/>
                              <a:cxnLst>
                                <a:cxn ang="0">
                                  <a:pos x="T0" y="T1"/>
                                </a:cxn>
                                <a:cxn ang="0">
                                  <a:pos x="T2" y="T3"/>
                                </a:cxn>
                                <a:cxn ang="0">
                                  <a:pos x="T4" y="T5"/>
                                </a:cxn>
                                <a:cxn ang="0">
                                  <a:pos x="T6" y="T7"/>
                                </a:cxn>
                                <a:cxn ang="0">
                                  <a:pos x="T8" y="T9"/>
                                </a:cxn>
                              </a:cxnLst>
                              <a:rect l="0" t="0" r="r" b="b"/>
                              <a:pathLst>
                                <a:path w="554" h="51">
                                  <a:moveTo>
                                    <a:pt x="0" y="11"/>
                                  </a:moveTo>
                                  <a:lnTo>
                                    <a:pt x="239" y="0"/>
                                  </a:lnTo>
                                  <a:lnTo>
                                    <a:pt x="250" y="51"/>
                                  </a:lnTo>
                                  <a:lnTo>
                                    <a:pt x="554" y="17"/>
                                  </a:lnTo>
                                  <a:lnTo>
                                    <a:pt x="548" y="17"/>
                                  </a:lnTo>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899183175" name="Line 17"/>
                          <wps:cNvCnPr>
                            <a:cxnSpLocks noChangeAspect="1" noChangeShapeType="1"/>
                          </wps:cNvCnPr>
                          <wps:spPr bwMode="auto">
                            <a:xfrm>
                              <a:off x="6394" y="2042"/>
                              <a:ext cx="36" cy="140"/>
                            </a:xfrm>
                            <a:prstGeom prst="line">
                              <a:avLst/>
                            </a:prstGeom>
                            <a:grpFill/>
                            <a:ln w="6350">
                              <a:solidFill>
                                <a:srgbClr val="000000"/>
                              </a:solidFill>
                              <a:round/>
                              <a:headEnd/>
                              <a:tailEnd/>
                            </a:ln>
                          </wps:spPr>
                          <wps:bodyPr/>
                        </wps:wsp>
                        <wps:wsp>
                          <wps:cNvPr id="541836760" name="Line 18"/>
                          <wps:cNvCnPr>
                            <a:cxnSpLocks noChangeAspect="1" noChangeShapeType="1"/>
                          </wps:cNvCnPr>
                          <wps:spPr bwMode="auto">
                            <a:xfrm>
                              <a:off x="6246" y="1927"/>
                              <a:ext cx="1" cy="80"/>
                            </a:xfrm>
                            <a:prstGeom prst="line">
                              <a:avLst/>
                            </a:prstGeom>
                            <a:grpFill/>
                            <a:ln w="6350">
                              <a:solidFill>
                                <a:srgbClr val="000000"/>
                              </a:solidFill>
                              <a:round/>
                              <a:headEnd/>
                              <a:tailEnd/>
                            </a:ln>
                          </wps:spPr>
                          <wps:bodyPr/>
                        </wps:wsp>
                        <wps:wsp>
                          <wps:cNvPr id="4669912" name="Freeform 19"/>
                          <wps:cNvSpPr>
                            <a:spLocks noChangeAspect="1"/>
                          </wps:cNvSpPr>
                          <wps:spPr bwMode="auto">
                            <a:xfrm>
                              <a:off x="3385" y="1896"/>
                              <a:ext cx="84" cy="30"/>
                            </a:xfrm>
                            <a:custGeom>
                              <a:avLst/>
                              <a:gdLst>
                                <a:gd name="T0" fmla="*/ 84 w 84"/>
                                <a:gd name="T1" fmla="*/ 0 h 30"/>
                                <a:gd name="T2" fmla="*/ 0 w 84"/>
                                <a:gd name="T3" fmla="*/ 22 h 30"/>
                                <a:gd name="T4" fmla="*/ 84 w 84"/>
                                <a:gd name="T5" fmla="*/ 30 h 30"/>
                                <a:gd name="T6" fmla="*/ 84 w 84"/>
                                <a:gd name="T7" fmla="*/ 0 h 30"/>
                              </a:gdLst>
                              <a:ahLst/>
                              <a:cxnLst>
                                <a:cxn ang="0">
                                  <a:pos x="T0" y="T1"/>
                                </a:cxn>
                                <a:cxn ang="0">
                                  <a:pos x="T2" y="T3"/>
                                </a:cxn>
                                <a:cxn ang="0">
                                  <a:pos x="T4" y="T5"/>
                                </a:cxn>
                                <a:cxn ang="0">
                                  <a:pos x="T6" y="T7"/>
                                </a:cxn>
                              </a:cxnLst>
                              <a:rect l="0" t="0" r="r" b="b"/>
                              <a:pathLst>
                                <a:path w="84" h="30">
                                  <a:moveTo>
                                    <a:pt x="84" y="0"/>
                                  </a:moveTo>
                                  <a:lnTo>
                                    <a:pt x="0" y="22"/>
                                  </a:lnTo>
                                  <a:lnTo>
                                    <a:pt x="84" y="30"/>
                                  </a:lnTo>
                                  <a:lnTo>
                                    <a:pt x="84" y="0"/>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506002051" name="Freeform 21"/>
                          <wps:cNvSpPr>
                            <a:spLocks noChangeAspect="1"/>
                          </wps:cNvSpPr>
                          <wps:spPr bwMode="auto">
                            <a:xfrm>
                              <a:off x="5447" y="1140"/>
                              <a:ext cx="1416" cy="460"/>
                            </a:xfrm>
                            <a:custGeom>
                              <a:avLst/>
                              <a:gdLst>
                                <a:gd name="T0" fmla="*/ 0 w 1416"/>
                                <a:gd name="T1" fmla="*/ 460 h 460"/>
                                <a:gd name="T2" fmla="*/ 582 w 1416"/>
                                <a:gd name="T3" fmla="*/ 329 h 460"/>
                                <a:gd name="T4" fmla="*/ 1136 w 1416"/>
                                <a:gd name="T5" fmla="*/ 69 h 460"/>
                                <a:gd name="T6" fmla="*/ 1205 w 1416"/>
                                <a:gd name="T7" fmla="*/ 22 h 460"/>
                                <a:gd name="T8" fmla="*/ 1251 w 1416"/>
                                <a:gd name="T9" fmla="*/ 5 h 460"/>
                                <a:gd name="T10" fmla="*/ 1300 w 1416"/>
                                <a:gd name="T11" fmla="*/ 0 h 460"/>
                                <a:gd name="T12" fmla="*/ 1369 w 1416"/>
                                <a:gd name="T13" fmla="*/ 22 h 460"/>
                                <a:gd name="T14" fmla="*/ 1410 w 1416"/>
                                <a:gd name="T15" fmla="*/ 46 h 460"/>
                                <a:gd name="T16" fmla="*/ 1416 w 1416"/>
                                <a:gd name="T17" fmla="*/ 90 h 460"/>
                                <a:gd name="T18" fmla="*/ 1399 w 1416"/>
                                <a:gd name="T19" fmla="*/ 90 h 460"/>
                                <a:gd name="T20" fmla="*/ 1375 w 1416"/>
                                <a:gd name="T21" fmla="*/ 375 h 460"/>
                                <a:gd name="T22" fmla="*/ 1130 w 1416"/>
                                <a:gd name="T23" fmla="*/ 380 h 460"/>
                                <a:gd name="T24" fmla="*/ 1113 w 1416"/>
                                <a:gd name="T25" fmla="*/ 460 h 460"/>
                                <a:gd name="T26" fmla="*/ 0 w 1416"/>
                                <a:gd name="T27" fmla="*/ 460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16" h="460">
                                  <a:moveTo>
                                    <a:pt x="0" y="460"/>
                                  </a:moveTo>
                                  <a:lnTo>
                                    <a:pt x="582" y="329"/>
                                  </a:lnTo>
                                  <a:lnTo>
                                    <a:pt x="1136" y="69"/>
                                  </a:lnTo>
                                  <a:lnTo>
                                    <a:pt x="1205" y="22"/>
                                  </a:lnTo>
                                  <a:lnTo>
                                    <a:pt x="1251" y="5"/>
                                  </a:lnTo>
                                  <a:lnTo>
                                    <a:pt x="1300" y="0"/>
                                  </a:lnTo>
                                  <a:lnTo>
                                    <a:pt x="1369" y="22"/>
                                  </a:lnTo>
                                  <a:lnTo>
                                    <a:pt x="1410" y="46"/>
                                  </a:lnTo>
                                  <a:lnTo>
                                    <a:pt x="1416" y="90"/>
                                  </a:lnTo>
                                  <a:lnTo>
                                    <a:pt x="1399" y="90"/>
                                  </a:lnTo>
                                  <a:lnTo>
                                    <a:pt x="1375" y="375"/>
                                  </a:lnTo>
                                  <a:lnTo>
                                    <a:pt x="1130" y="380"/>
                                  </a:lnTo>
                                  <a:lnTo>
                                    <a:pt x="1113" y="460"/>
                                  </a:lnTo>
                                  <a:lnTo>
                                    <a:pt x="0" y="460"/>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49289059" name="Freeform 22"/>
                          <wps:cNvSpPr>
                            <a:spLocks noChangeAspect="1"/>
                          </wps:cNvSpPr>
                          <wps:spPr bwMode="auto">
                            <a:xfrm>
                              <a:off x="6354" y="1532"/>
                              <a:ext cx="593" cy="62"/>
                            </a:xfrm>
                            <a:custGeom>
                              <a:avLst/>
                              <a:gdLst>
                                <a:gd name="T0" fmla="*/ 0 w 593"/>
                                <a:gd name="T1" fmla="*/ 18 h 62"/>
                                <a:gd name="T2" fmla="*/ 115 w 593"/>
                                <a:gd name="T3" fmla="*/ 5 h 62"/>
                                <a:gd name="T4" fmla="*/ 275 w 593"/>
                                <a:gd name="T5" fmla="*/ 0 h 62"/>
                                <a:gd name="T6" fmla="*/ 451 w 593"/>
                                <a:gd name="T7" fmla="*/ 5 h 62"/>
                                <a:gd name="T8" fmla="*/ 565 w 593"/>
                                <a:gd name="T9" fmla="*/ 18 h 62"/>
                                <a:gd name="T10" fmla="*/ 593 w 593"/>
                                <a:gd name="T11" fmla="*/ 22 h 62"/>
                                <a:gd name="T12" fmla="*/ 582 w 593"/>
                                <a:gd name="T13" fmla="*/ 35 h 62"/>
                                <a:gd name="T14" fmla="*/ 537 w 593"/>
                                <a:gd name="T15" fmla="*/ 44 h 62"/>
                                <a:gd name="T16" fmla="*/ 496 w 593"/>
                                <a:gd name="T17" fmla="*/ 51 h 62"/>
                                <a:gd name="T18" fmla="*/ 371 w 593"/>
                                <a:gd name="T19" fmla="*/ 62 h 62"/>
                                <a:gd name="T20" fmla="*/ 223 w 593"/>
                                <a:gd name="T21" fmla="*/ 56 h 62"/>
                                <a:gd name="T22" fmla="*/ 132 w 593"/>
                                <a:gd name="T23" fmla="*/ 47 h 62"/>
                                <a:gd name="T24" fmla="*/ 52 w 593"/>
                                <a:gd name="T25" fmla="*/ 35 h 62"/>
                                <a:gd name="T26" fmla="*/ 0 w 593"/>
                                <a:gd name="T27" fmla="*/ 18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93" h="62">
                                  <a:moveTo>
                                    <a:pt x="0" y="18"/>
                                  </a:moveTo>
                                  <a:lnTo>
                                    <a:pt x="115" y="5"/>
                                  </a:lnTo>
                                  <a:lnTo>
                                    <a:pt x="275" y="0"/>
                                  </a:lnTo>
                                  <a:lnTo>
                                    <a:pt x="451" y="5"/>
                                  </a:lnTo>
                                  <a:lnTo>
                                    <a:pt x="565" y="18"/>
                                  </a:lnTo>
                                  <a:lnTo>
                                    <a:pt x="593" y="22"/>
                                  </a:lnTo>
                                  <a:lnTo>
                                    <a:pt x="582" y="35"/>
                                  </a:lnTo>
                                  <a:lnTo>
                                    <a:pt x="537" y="44"/>
                                  </a:lnTo>
                                  <a:lnTo>
                                    <a:pt x="496" y="51"/>
                                  </a:lnTo>
                                  <a:lnTo>
                                    <a:pt x="371" y="62"/>
                                  </a:lnTo>
                                  <a:lnTo>
                                    <a:pt x="223" y="56"/>
                                  </a:lnTo>
                                  <a:lnTo>
                                    <a:pt x="132" y="47"/>
                                  </a:lnTo>
                                  <a:lnTo>
                                    <a:pt x="52" y="35"/>
                                  </a:lnTo>
                                  <a:lnTo>
                                    <a:pt x="0" y="18"/>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542096308" name="Freeform 23"/>
                          <wps:cNvSpPr>
                            <a:spLocks noChangeAspect="1"/>
                          </wps:cNvSpPr>
                          <wps:spPr bwMode="auto">
                            <a:xfrm>
                              <a:off x="6576" y="1213"/>
                              <a:ext cx="287" cy="17"/>
                            </a:xfrm>
                            <a:custGeom>
                              <a:avLst/>
                              <a:gdLst>
                                <a:gd name="T0" fmla="*/ 0 w 287"/>
                                <a:gd name="T1" fmla="*/ 0 h 17"/>
                                <a:gd name="T2" fmla="*/ 70 w 287"/>
                                <a:gd name="T3" fmla="*/ 17 h 17"/>
                                <a:gd name="T4" fmla="*/ 287 w 287"/>
                                <a:gd name="T5" fmla="*/ 17 h 17"/>
                              </a:gdLst>
                              <a:ahLst/>
                              <a:cxnLst>
                                <a:cxn ang="0">
                                  <a:pos x="T0" y="T1"/>
                                </a:cxn>
                                <a:cxn ang="0">
                                  <a:pos x="T2" y="T3"/>
                                </a:cxn>
                                <a:cxn ang="0">
                                  <a:pos x="T4" y="T5"/>
                                </a:cxn>
                              </a:cxnLst>
                              <a:rect l="0" t="0" r="r" b="b"/>
                              <a:pathLst>
                                <a:path w="287" h="17">
                                  <a:moveTo>
                                    <a:pt x="0" y="0"/>
                                  </a:moveTo>
                                  <a:lnTo>
                                    <a:pt x="70" y="17"/>
                                  </a:lnTo>
                                  <a:lnTo>
                                    <a:pt x="287" y="17"/>
                                  </a:lnTo>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458172617" name="Line 24"/>
                          <wps:cNvCnPr>
                            <a:cxnSpLocks noChangeAspect="1" noChangeShapeType="1"/>
                          </wps:cNvCnPr>
                          <wps:spPr bwMode="auto">
                            <a:xfrm>
                              <a:off x="6086" y="1447"/>
                              <a:ext cx="65" cy="78"/>
                            </a:xfrm>
                            <a:prstGeom prst="line">
                              <a:avLst/>
                            </a:prstGeom>
                            <a:grpFill/>
                            <a:ln w="6350">
                              <a:solidFill>
                                <a:srgbClr val="000000"/>
                              </a:solidFill>
                              <a:round/>
                              <a:headEnd/>
                              <a:tailEnd/>
                            </a:ln>
                          </wps:spPr>
                          <wps:bodyPr/>
                        </wps:wsp>
                        <wps:wsp>
                          <wps:cNvPr id="530442450" name="Freeform 29"/>
                          <wps:cNvSpPr>
                            <a:spLocks noChangeAspect="1"/>
                          </wps:cNvSpPr>
                          <wps:spPr bwMode="auto">
                            <a:xfrm>
                              <a:off x="6388" y="1600"/>
                              <a:ext cx="198" cy="84"/>
                            </a:xfrm>
                            <a:custGeom>
                              <a:avLst/>
                              <a:gdLst>
                                <a:gd name="T0" fmla="*/ 0 w 198"/>
                                <a:gd name="T1" fmla="*/ 1 h 84"/>
                                <a:gd name="T2" fmla="*/ 58 w 198"/>
                                <a:gd name="T3" fmla="*/ 84 h 84"/>
                                <a:gd name="T4" fmla="*/ 198 w 198"/>
                                <a:gd name="T5" fmla="*/ 82 h 84"/>
                                <a:gd name="T6" fmla="*/ 198 w 198"/>
                                <a:gd name="T7" fmla="*/ 0 h 84"/>
                                <a:gd name="T8" fmla="*/ 0 w 198"/>
                                <a:gd name="T9" fmla="*/ 1 h 84"/>
                              </a:gdLst>
                              <a:ahLst/>
                              <a:cxnLst>
                                <a:cxn ang="0">
                                  <a:pos x="T0" y="T1"/>
                                </a:cxn>
                                <a:cxn ang="0">
                                  <a:pos x="T2" y="T3"/>
                                </a:cxn>
                                <a:cxn ang="0">
                                  <a:pos x="T4" y="T5"/>
                                </a:cxn>
                                <a:cxn ang="0">
                                  <a:pos x="T6" y="T7"/>
                                </a:cxn>
                                <a:cxn ang="0">
                                  <a:pos x="T8" y="T9"/>
                                </a:cxn>
                              </a:cxnLst>
                              <a:rect l="0" t="0" r="r" b="b"/>
                              <a:pathLst>
                                <a:path w="198" h="84">
                                  <a:moveTo>
                                    <a:pt x="0" y="1"/>
                                  </a:moveTo>
                                  <a:lnTo>
                                    <a:pt x="58" y="84"/>
                                  </a:lnTo>
                                  <a:lnTo>
                                    <a:pt x="198" y="82"/>
                                  </a:lnTo>
                                  <a:lnTo>
                                    <a:pt x="198" y="0"/>
                                  </a:lnTo>
                                  <a:lnTo>
                                    <a:pt x="0" y="1"/>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53670522" name="Freeform 38"/>
                          <wps:cNvSpPr>
                            <a:spLocks noChangeAspect="1"/>
                          </wps:cNvSpPr>
                          <wps:spPr bwMode="auto">
                            <a:xfrm>
                              <a:off x="6165" y="1687"/>
                              <a:ext cx="779" cy="39"/>
                            </a:xfrm>
                            <a:custGeom>
                              <a:avLst/>
                              <a:gdLst>
                                <a:gd name="T0" fmla="*/ 35 w 779"/>
                                <a:gd name="T1" fmla="*/ 0 h 39"/>
                                <a:gd name="T2" fmla="*/ 779 w 779"/>
                                <a:gd name="T3" fmla="*/ 1 h 39"/>
                                <a:gd name="T4" fmla="*/ 777 w 779"/>
                                <a:gd name="T5" fmla="*/ 38 h 39"/>
                                <a:gd name="T6" fmla="*/ 31 w 779"/>
                                <a:gd name="T7" fmla="*/ 39 h 39"/>
                                <a:gd name="T8" fmla="*/ 13 w 779"/>
                                <a:gd name="T9" fmla="*/ 34 h 39"/>
                                <a:gd name="T10" fmla="*/ 0 w 779"/>
                                <a:gd name="T11" fmla="*/ 22 h 39"/>
                                <a:gd name="T12" fmla="*/ 8 w 779"/>
                                <a:gd name="T13" fmla="*/ 1 h 39"/>
                                <a:gd name="T14" fmla="*/ 35 w 779"/>
                                <a:gd name="T15" fmla="*/ 0 h 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79" h="39">
                                  <a:moveTo>
                                    <a:pt x="35" y="0"/>
                                  </a:moveTo>
                                  <a:lnTo>
                                    <a:pt x="779" y="1"/>
                                  </a:lnTo>
                                  <a:lnTo>
                                    <a:pt x="777" y="38"/>
                                  </a:lnTo>
                                  <a:lnTo>
                                    <a:pt x="31" y="39"/>
                                  </a:lnTo>
                                  <a:lnTo>
                                    <a:pt x="13" y="34"/>
                                  </a:lnTo>
                                  <a:lnTo>
                                    <a:pt x="0" y="22"/>
                                  </a:lnTo>
                                  <a:lnTo>
                                    <a:pt x="8" y="1"/>
                                  </a:lnTo>
                                  <a:lnTo>
                                    <a:pt x="35" y="0"/>
                                  </a:lnTo>
                                  <a:close/>
                                </a:path>
                              </a:pathLst>
                            </a:custGeom>
                            <a:grpFill/>
                            <a:ln w="6350">
                              <a:solidFill>
                                <a:srgbClr val="000000"/>
                              </a:solidFill>
                              <a:prstDash val="solid"/>
                              <a:round/>
                              <a:headEnd/>
                              <a:tailEnd/>
                            </a:ln>
                          </wps:spPr>
                          <wps:bodyPr rot="0" vert="horz" wrap="none" lIns="36000" tIns="0" rIns="36000" bIns="0" anchor="t" anchorCtr="0" upright="1">
                            <a:spAutoFit/>
                          </wps:bodyPr>
                        </wps:wsp>
                      </wpg:grpSp>
                      <wpg:grpSp>
                        <wpg:cNvPr id="55199910" name="组合 55199910"/>
                        <wpg:cNvGrpSpPr>
                          <a:grpSpLocks noChangeAspect="1"/>
                        </wpg:cNvGrpSpPr>
                        <wpg:grpSpPr bwMode="auto">
                          <a:xfrm rot="1401852">
                            <a:off x="2254250" y="298450"/>
                            <a:ext cx="611505" cy="178435"/>
                            <a:chOff x="3385" y="1140"/>
                            <a:chExt cx="3562" cy="1042"/>
                          </a:xfrm>
                          <a:noFill/>
                        </wpg:grpSpPr>
                        <wpg:grpSp>
                          <wpg:cNvPr id="103286143" name="Group 11"/>
                          <wpg:cNvGrpSpPr>
                            <a:grpSpLocks noChangeAspect="1"/>
                          </wpg:cNvGrpSpPr>
                          <wpg:grpSpPr bwMode="auto">
                            <a:xfrm>
                              <a:off x="3469" y="1590"/>
                              <a:ext cx="3312" cy="393"/>
                              <a:chOff x="3469" y="1590"/>
                              <a:chExt cx="3312" cy="393"/>
                            </a:xfrm>
                            <a:grpFill/>
                          </wpg:grpSpPr>
                          <wps:wsp>
                            <wps:cNvPr id="1867824577" name="Freeform 12"/>
                            <wps:cNvSpPr>
                              <a:spLocks noChangeAspect="1"/>
                            </wps:cNvSpPr>
                            <wps:spPr bwMode="auto">
                              <a:xfrm>
                                <a:off x="3469" y="1590"/>
                                <a:ext cx="3312" cy="393"/>
                              </a:xfrm>
                              <a:custGeom>
                                <a:avLst/>
                                <a:gdLst>
                                  <a:gd name="T0" fmla="*/ 1 w 3312"/>
                                  <a:gd name="T1" fmla="*/ 305 h 393"/>
                                  <a:gd name="T2" fmla="*/ 401 w 3312"/>
                                  <a:gd name="T3" fmla="*/ 161 h 393"/>
                                  <a:gd name="T4" fmla="*/ 527 w 3312"/>
                                  <a:gd name="T5" fmla="*/ 115 h 393"/>
                                  <a:gd name="T6" fmla="*/ 633 w 3312"/>
                                  <a:gd name="T7" fmla="*/ 40 h 393"/>
                                  <a:gd name="T8" fmla="*/ 703 w 3312"/>
                                  <a:gd name="T9" fmla="*/ 0 h 393"/>
                                  <a:gd name="T10" fmla="*/ 886 w 3312"/>
                                  <a:gd name="T11" fmla="*/ 0 h 393"/>
                                  <a:gd name="T12" fmla="*/ 937 w 3312"/>
                                  <a:gd name="T13" fmla="*/ 6 h 393"/>
                                  <a:gd name="T14" fmla="*/ 2981 w 3312"/>
                                  <a:gd name="T15" fmla="*/ 11 h 393"/>
                                  <a:gd name="T16" fmla="*/ 3118 w 3312"/>
                                  <a:gd name="T17" fmla="*/ 11 h 393"/>
                                  <a:gd name="T18" fmla="*/ 3202 w 3312"/>
                                  <a:gd name="T19" fmla="*/ 23 h 393"/>
                                  <a:gd name="T20" fmla="*/ 3277 w 3312"/>
                                  <a:gd name="T21" fmla="*/ 40 h 393"/>
                                  <a:gd name="T22" fmla="*/ 3312 w 3312"/>
                                  <a:gd name="T23" fmla="*/ 62 h 393"/>
                                  <a:gd name="T24" fmla="*/ 3312 w 3312"/>
                                  <a:gd name="T25" fmla="*/ 277 h 393"/>
                                  <a:gd name="T26" fmla="*/ 3282 w 3312"/>
                                  <a:gd name="T27" fmla="*/ 303 h 393"/>
                                  <a:gd name="T28" fmla="*/ 3248 w 3312"/>
                                  <a:gd name="T29" fmla="*/ 315 h 393"/>
                                  <a:gd name="T30" fmla="*/ 3202 w 3312"/>
                                  <a:gd name="T31" fmla="*/ 320 h 393"/>
                                  <a:gd name="T32" fmla="*/ 3043 w 3312"/>
                                  <a:gd name="T33" fmla="*/ 326 h 393"/>
                                  <a:gd name="T34" fmla="*/ 2644 w 3312"/>
                                  <a:gd name="T35" fmla="*/ 336 h 393"/>
                                  <a:gd name="T36" fmla="*/ 2261 w 3312"/>
                                  <a:gd name="T37" fmla="*/ 359 h 393"/>
                                  <a:gd name="T38" fmla="*/ 2182 w 3312"/>
                                  <a:gd name="T39" fmla="*/ 359 h 393"/>
                                  <a:gd name="T40" fmla="*/ 2147 w 3312"/>
                                  <a:gd name="T41" fmla="*/ 382 h 393"/>
                                  <a:gd name="T42" fmla="*/ 2107 w 3312"/>
                                  <a:gd name="T43" fmla="*/ 393 h 393"/>
                                  <a:gd name="T44" fmla="*/ 1851 w 3312"/>
                                  <a:gd name="T45" fmla="*/ 365 h 393"/>
                                  <a:gd name="T46" fmla="*/ 1748 w 3312"/>
                                  <a:gd name="T47" fmla="*/ 365 h 393"/>
                                  <a:gd name="T48" fmla="*/ 1485 w 3312"/>
                                  <a:gd name="T49" fmla="*/ 382 h 393"/>
                                  <a:gd name="T50" fmla="*/ 1392 w 3312"/>
                                  <a:gd name="T51" fmla="*/ 386 h 393"/>
                                  <a:gd name="T52" fmla="*/ 1358 w 3312"/>
                                  <a:gd name="T53" fmla="*/ 387 h 393"/>
                                  <a:gd name="T54" fmla="*/ 1326 w 3312"/>
                                  <a:gd name="T55" fmla="*/ 382 h 393"/>
                                  <a:gd name="T56" fmla="*/ 1303 w 3312"/>
                                  <a:gd name="T57" fmla="*/ 348 h 393"/>
                                  <a:gd name="T58" fmla="*/ 257 w 3312"/>
                                  <a:gd name="T59" fmla="*/ 348 h 393"/>
                                  <a:gd name="T60" fmla="*/ 202 w 3312"/>
                                  <a:gd name="T61" fmla="*/ 342 h 393"/>
                                  <a:gd name="T62" fmla="*/ 0 w 3312"/>
                                  <a:gd name="T63" fmla="*/ 336 h 393"/>
                                  <a:gd name="T64" fmla="*/ 1 w 3312"/>
                                  <a:gd name="T65" fmla="*/ 305 h 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12" h="393">
                                    <a:moveTo>
                                      <a:pt x="1" y="305"/>
                                    </a:moveTo>
                                    <a:lnTo>
                                      <a:pt x="401" y="161"/>
                                    </a:lnTo>
                                    <a:lnTo>
                                      <a:pt x="527" y="115"/>
                                    </a:lnTo>
                                    <a:lnTo>
                                      <a:pt x="633" y="40"/>
                                    </a:lnTo>
                                    <a:lnTo>
                                      <a:pt x="703" y="0"/>
                                    </a:lnTo>
                                    <a:lnTo>
                                      <a:pt x="886" y="0"/>
                                    </a:lnTo>
                                    <a:lnTo>
                                      <a:pt x="937" y="6"/>
                                    </a:lnTo>
                                    <a:lnTo>
                                      <a:pt x="2981" y="11"/>
                                    </a:lnTo>
                                    <a:lnTo>
                                      <a:pt x="3118" y="11"/>
                                    </a:lnTo>
                                    <a:lnTo>
                                      <a:pt x="3202" y="23"/>
                                    </a:lnTo>
                                    <a:lnTo>
                                      <a:pt x="3277" y="40"/>
                                    </a:lnTo>
                                    <a:lnTo>
                                      <a:pt x="3312" y="62"/>
                                    </a:lnTo>
                                    <a:lnTo>
                                      <a:pt x="3312" y="277"/>
                                    </a:lnTo>
                                    <a:lnTo>
                                      <a:pt x="3282" y="303"/>
                                    </a:lnTo>
                                    <a:lnTo>
                                      <a:pt x="3248" y="315"/>
                                    </a:lnTo>
                                    <a:lnTo>
                                      <a:pt x="3202" y="320"/>
                                    </a:lnTo>
                                    <a:lnTo>
                                      <a:pt x="3043" y="326"/>
                                    </a:lnTo>
                                    <a:lnTo>
                                      <a:pt x="2644" y="336"/>
                                    </a:lnTo>
                                    <a:lnTo>
                                      <a:pt x="2261" y="359"/>
                                    </a:lnTo>
                                    <a:lnTo>
                                      <a:pt x="2182" y="359"/>
                                    </a:lnTo>
                                    <a:lnTo>
                                      <a:pt x="2147" y="382"/>
                                    </a:lnTo>
                                    <a:lnTo>
                                      <a:pt x="2107" y="393"/>
                                    </a:lnTo>
                                    <a:lnTo>
                                      <a:pt x="1851" y="365"/>
                                    </a:lnTo>
                                    <a:lnTo>
                                      <a:pt x="1748" y="365"/>
                                    </a:lnTo>
                                    <a:lnTo>
                                      <a:pt x="1485" y="382"/>
                                    </a:lnTo>
                                    <a:lnTo>
                                      <a:pt x="1392" y="386"/>
                                    </a:lnTo>
                                    <a:lnTo>
                                      <a:pt x="1358" y="387"/>
                                    </a:lnTo>
                                    <a:lnTo>
                                      <a:pt x="1326" y="382"/>
                                    </a:lnTo>
                                    <a:lnTo>
                                      <a:pt x="1303" y="348"/>
                                    </a:lnTo>
                                    <a:lnTo>
                                      <a:pt x="257" y="348"/>
                                    </a:lnTo>
                                    <a:lnTo>
                                      <a:pt x="202" y="342"/>
                                    </a:lnTo>
                                    <a:lnTo>
                                      <a:pt x="0" y="336"/>
                                    </a:lnTo>
                                    <a:lnTo>
                                      <a:pt x="1" y="305"/>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808494616" name="Line 13"/>
                            <wps:cNvCnPr>
                              <a:cxnSpLocks noChangeAspect="1" noChangeShapeType="1"/>
                            </wps:cNvCnPr>
                            <wps:spPr bwMode="auto">
                              <a:xfrm>
                                <a:off x="6760" y="1643"/>
                                <a:ext cx="1" cy="253"/>
                              </a:xfrm>
                              <a:prstGeom prst="line">
                                <a:avLst/>
                              </a:prstGeom>
                              <a:grpFill/>
                              <a:ln w="6350">
                                <a:solidFill>
                                  <a:srgbClr val="000000"/>
                                </a:solidFill>
                                <a:round/>
                                <a:headEnd/>
                                <a:tailEnd/>
                              </a:ln>
                            </wps:spPr>
                            <wps:bodyPr/>
                          </wps:wsp>
                        </wpg:grpSp>
                        <wps:wsp>
                          <wps:cNvPr id="509353736" name="Freeform 14"/>
                          <wps:cNvSpPr>
                            <a:spLocks noChangeAspect="1"/>
                          </wps:cNvSpPr>
                          <wps:spPr bwMode="auto">
                            <a:xfrm>
                              <a:off x="6423" y="1785"/>
                              <a:ext cx="206" cy="136"/>
                            </a:xfrm>
                            <a:custGeom>
                              <a:avLst/>
                              <a:gdLst>
                                <a:gd name="T0" fmla="*/ 12 w 206"/>
                                <a:gd name="T1" fmla="*/ 136 h 136"/>
                                <a:gd name="T2" fmla="*/ 0 w 206"/>
                                <a:gd name="T3" fmla="*/ 45 h 136"/>
                                <a:gd name="T4" fmla="*/ 206 w 206"/>
                                <a:gd name="T5" fmla="*/ 0 h 136"/>
                                <a:gd name="T6" fmla="*/ 206 w 206"/>
                                <a:gd name="T7" fmla="*/ 131 h 136"/>
                                <a:gd name="T8" fmla="*/ 12 w 206"/>
                                <a:gd name="T9" fmla="*/ 136 h 136"/>
                              </a:gdLst>
                              <a:ahLst/>
                              <a:cxnLst>
                                <a:cxn ang="0">
                                  <a:pos x="T0" y="T1"/>
                                </a:cxn>
                                <a:cxn ang="0">
                                  <a:pos x="T2" y="T3"/>
                                </a:cxn>
                                <a:cxn ang="0">
                                  <a:pos x="T4" y="T5"/>
                                </a:cxn>
                                <a:cxn ang="0">
                                  <a:pos x="T6" y="T7"/>
                                </a:cxn>
                                <a:cxn ang="0">
                                  <a:pos x="T8" y="T9"/>
                                </a:cxn>
                              </a:cxnLst>
                              <a:rect l="0" t="0" r="r" b="b"/>
                              <a:pathLst>
                                <a:path w="206" h="136">
                                  <a:moveTo>
                                    <a:pt x="12" y="136"/>
                                  </a:moveTo>
                                  <a:lnTo>
                                    <a:pt x="0" y="45"/>
                                  </a:lnTo>
                                  <a:lnTo>
                                    <a:pt x="206" y="0"/>
                                  </a:lnTo>
                                  <a:lnTo>
                                    <a:pt x="206" y="131"/>
                                  </a:lnTo>
                                  <a:lnTo>
                                    <a:pt x="12" y="136"/>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248847578" name="Freeform 15"/>
                          <wps:cNvSpPr>
                            <a:spLocks noChangeAspect="1"/>
                          </wps:cNvSpPr>
                          <wps:spPr bwMode="auto">
                            <a:xfrm>
                              <a:off x="5870" y="1922"/>
                              <a:ext cx="730" cy="250"/>
                            </a:xfrm>
                            <a:custGeom>
                              <a:avLst/>
                              <a:gdLst>
                                <a:gd name="T0" fmla="*/ 0 w 730"/>
                                <a:gd name="T1" fmla="*/ 23 h 250"/>
                                <a:gd name="T2" fmla="*/ 548 w 730"/>
                                <a:gd name="T3" fmla="*/ 250 h 250"/>
                                <a:gd name="T4" fmla="*/ 616 w 730"/>
                                <a:gd name="T5" fmla="*/ 233 h 250"/>
                                <a:gd name="T6" fmla="*/ 730 w 730"/>
                                <a:gd name="T7" fmla="*/ 205 h 250"/>
                                <a:gd name="T8" fmla="*/ 719 w 730"/>
                                <a:gd name="T9" fmla="*/ 0 h 250"/>
                                <a:gd name="T10" fmla="*/ 364 w 730"/>
                                <a:gd name="T11" fmla="*/ 0 h 250"/>
                                <a:gd name="T12" fmla="*/ 0 w 730"/>
                                <a:gd name="T13" fmla="*/ 23 h 250"/>
                              </a:gdLst>
                              <a:ahLst/>
                              <a:cxnLst>
                                <a:cxn ang="0">
                                  <a:pos x="T0" y="T1"/>
                                </a:cxn>
                                <a:cxn ang="0">
                                  <a:pos x="T2" y="T3"/>
                                </a:cxn>
                                <a:cxn ang="0">
                                  <a:pos x="T4" y="T5"/>
                                </a:cxn>
                                <a:cxn ang="0">
                                  <a:pos x="T6" y="T7"/>
                                </a:cxn>
                                <a:cxn ang="0">
                                  <a:pos x="T8" y="T9"/>
                                </a:cxn>
                                <a:cxn ang="0">
                                  <a:pos x="T10" y="T11"/>
                                </a:cxn>
                                <a:cxn ang="0">
                                  <a:pos x="T12" y="T13"/>
                                </a:cxn>
                              </a:cxnLst>
                              <a:rect l="0" t="0" r="r" b="b"/>
                              <a:pathLst>
                                <a:path w="730" h="250">
                                  <a:moveTo>
                                    <a:pt x="0" y="23"/>
                                  </a:moveTo>
                                  <a:lnTo>
                                    <a:pt x="548" y="250"/>
                                  </a:lnTo>
                                  <a:lnTo>
                                    <a:pt x="616" y="233"/>
                                  </a:lnTo>
                                  <a:lnTo>
                                    <a:pt x="730" y="205"/>
                                  </a:lnTo>
                                  <a:lnTo>
                                    <a:pt x="719" y="0"/>
                                  </a:lnTo>
                                  <a:lnTo>
                                    <a:pt x="364" y="0"/>
                                  </a:lnTo>
                                  <a:lnTo>
                                    <a:pt x="0" y="23"/>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799596085" name="Freeform 16"/>
                          <wps:cNvSpPr>
                            <a:spLocks noChangeAspect="1"/>
                          </wps:cNvSpPr>
                          <wps:spPr bwMode="auto">
                            <a:xfrm>
                              <a:off x="6035" y="1997"/>
                              <a:ext cx="554" cy="51"/>
                            </a:xfrm>
                            <a:custGeom>
                              <a:avLst/>
                              <a:gdLst>
                                <a:gd name="T0" fmla="*/ 0 w 554"/>
                                <a:gd name="T1" fmla="*/ 11 h 51"/>
                                <a:gd name="T2" fmla="*/ 239 w 554"/>
                                <a:gd name="T3" fmla="*/ 0 h 51"/>
                                <a:gd name="T4" fmla="*/ 250 w 554"/>
                                <a:gd name="T5" fmla="*/ 51 h 51"/>
                                <a:gd name="T6" fmla="*/ 554 w 554"/>
                                <a:gd name="T7" fmla="*/ 17 h 51"/>
                                <a:gd name="T8" fmla="*/ 548 w 554"/>
                                <a:gd name="T9" fmla="*/ 17 h 51"/>
                              </a:gdLst>
                              <a:ahLst/>
                              <a:cxnLst>
                                <a:cxn ang="0">
                                  <a:pos x="T0" y="T1"/>
                                </a:cxn>
                                <a:cxn ang="0">
                                  <a:pos x="T2" y="T3"/>
                                </a:cxn>
                                <a:cxn ang="0">
                                  <a:pos x="T4" y="T5"/>
                                </a:cxn>
                                <a:cxn ang="0">
                                  <a:pos x="T6" y="T7"/>
                                </a:cxn>
                                <a:cxn ang="0">
                                  <a:pos x="T8" y="T9"/>
                                </a:cxn>
                              </a:cxnLst>
                              <a:rect l="0" t="0" r="r" b="b"/>
                              <a:pathLst>
                                <a:path w="554" h="51">
                                  <a:moveTo>
                                    <a:pt x="0" y="11"/>
                                  </a:moveTo>
                                  <a:lnTo>
                                    <a:pt x="239" y="0"/>
                                  </a:lnTo>
                                  <a:lnTo>
                                    <a:pt x="250" y="51"/>
                                  </a:lnTo>
                                  <a:lnTo>
                                    <a:pt x="554" y="17"/>
                                  </a:lnTo>
                                  <a:lnTo>
                                    <a:pt x="548" y="17"/>
                                  </a:lnTo>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387815602" name="Line 17"/>
                          <wps:cNvCnPr>
                            <a:cxnSpLocks noChangeAspect="1" noChangeShapeType="1"/>
                          </wps:cNvCnPr>
                          <wps:spPr bwMode="auto">
                            <a:xfrm>
                              <a:off x="6394" y="2042"/>
                              <a:ext cx="36" cy="140"/>
                            </a:xfrm>
                            <a:prstGeom prst="line">
                              <a:avLst/>
                            </a:prstGeom>
                            <a:grpFill/>
                            <a:ln w="6350">
                              <a:solidFill>
                                <a:srgbClr val="000000"/>
                              </a:solidFill>
                              <a:round/>
                              <a:headEnd/>
                              <a:tailEnd/>
                            </a:ln>
                          </wps:spPr>
                          <wps:bodyPr/>
                        </wps:wsp>
                        <wps:wsp>
                          <wps:cNvPr id="1374919858" name="Line 18"/>
                          <wps:cNvCnPr>
                            <a:cxnSpLocks noChangeAspect="1" noChangeShapeType="1"/>
                          </wps:cNvCnPr>
                          <wps:spPr bwMode="auto">
                            <a:xfrm>
                              <a:off x="6246" y="1927"/>
                              <a:ext cx="1" cy="80"/>
                            </a:xfrm>
                            <a:prstGeom prst="line">
                              <a:avLst/>
                            </a:prstGeom>
                            <a:grpFill/>
                            <a:ln w="6350">
                              <a:solidFill>
                                <a:srgbClr val="000000"/>
                              </a:solidFill>
                              <a:round/>
                              <a:headEnd/>
                              <a:tailEnd/>
                            </a:ln>
                          </wps:spPr>
                          <wps:bodyPr/>
                        </wps:wsp>
                        <wps:wsp>
                          <wps:cNvPr id="1777874059" name="Freeform 19"/>
                          <wps:cNvSpPr>
                            <a:spLocks noChangeAspect="1"/>
                          </wps:cNvSpPr>
                          <wps:spPr bwMode="auto">
                            <a:xfrm>
                              <a:off x="3385" y="1896"/>
                              <a:ext cx="84" cy="30"/>
                            </a:xfrm>
                            <a:custGeom>
                              <a:avLst/>
                              <a:gdLst>
                                <a:gd name="T0" fmla="*/ 84 w 84"/>
                                <a:gd name="T1" fmla="*/ 0 h 30"/>
                                <a:gd name="T2" fmla="*/ 0 w 84"/>
                                <a:gd name="T3" fmla="*/ 22 h 30"/>
                                <a:gd name="T4" fmla="*/ 84 w 84"/>
                                <a:gd name="T5" fmla="*/ 30 h 30"/>
                                <a:gd name="T6" fmla="*/ 84 w 84"/>
                                <a:gd name="T7" fmla="*/ 0 h 30"/>
                              </a:gdLst>
                              <a:ahLst/>
                              <a:cxnLst>
                                <a:cxn ang="0">
                                  <a:pos x="T0" y="T1"/>
                                </a:cxn>
                                <a:cxn ang="0">
                                  <a:pos x="T2" y="T3"/>
                                </a:cxn>
                                <a:cxn ang="0">
                                  <a:pos x="T4" y="T5"/>
                                </a:cxn>
                                <a:cxn ang="0">
                                  <a:pos x="T6" y="T7"/>
                                </a:cxn>
                              </a:cxnLst>
                              <a:rect l="0" t="0" r="r" b="b"/>
                              <a:pathLst>
                                <a:path w="84" h="30">
                                  <a:moveTo>
                                    <a:pt x="84" y="0"/>
                                  </a:moveTo>
                                  <a:lnTo>
                                    <a:pt x="0" y="22"/>
                                  </a:lnTo>
                                  <a:lnTo>
                                    <a:pt x="84" y="30"/>
                                  </a:lnTo>
                                  <a:lnTo>
                                    <a:pt x="84" y="0"/>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510630081" name="Freeform 21"/>
                          <wps:cNvSpPr>
                            <a:spLocks noChangeAspect="1"/>
                          </wps:cNvSpPr>
                          <wps:spPr bwMode="auto">
                            <a:xfrm>
                              <a:off x="5447" y="1140"/>
                              <a:ext cx="1416" cy="460"/>
                            </a:xfrm>
                            <a:custGeom>
                              <a:avLst/>
                              <a:gdLst>
                                <a:gd name="T0" fmla="*/ 0 w 1416"/>
                                <a:gd name="T1" fmla="*/ 460 h 460"/>
                                <a:gd name="T2" fmla="*/ 582 w 1416"/>
                                <a:gd name="T3" fmla="*/ 329 h 460"/>
                                <a:gd name="T4" fmla="*/ 1136 w 1416"/>
                                <a:gd name="T5" fmla="*/ 69 h 460"/>
                                <a:gd name="T6" fmla="*/ 1205 w 1416"/>
                                <a:gd name="T7" fmla="*/ 22 h 460"/>
                                <a:gd name="T8" fmla="*/ 1251 w 1416"/>
                                <a:gd name="T9" fmla="*/ 5 h 460"/>
                                <a:gd name="T10" fmla="*/ 1300 w 1416"/>
                                <a:gd name="T11" fmla="*/ 0 h 460"/>
                                <a:gd name="T12" fmla="*/ 1369 w 1416"/>
                                <a:gd name="T13" fmla="*/ 22 h 460"/>
                                <a:gd name="T14" fmla="*/ 1410 w 1416"/>
                                <a:gd name="T15" fmla="*/ 46 h 460"/>
                                <a:gd name="T16" fmla="*/ 1416 w 1416"/>
                                <a:gd name="T17" fmla="*/ 90 h 460"/>
                                <a:gd name="T18" fmla="*/ 1399 w 1416"/>
                                <a:gd name="T19" fmla="*/ 90 h 460"/>
                                <a:gd name="T20" fmla="*/ 1375 w 1416"/>
                                <a:gd name="T21" fmla="*/ 375 h 460"/>
                                <a:gd name="T22" fmla="*/ 1130 w 1416"/>
                                <a:gd name="T23" fmla="*/ 380 h 460"/>
                                <a:gd name="T24" fmla="*/ 1113 w 1416"/>
                                <a:gd name="T25" fmla="*/ 460 h 460"/>
                                <a:gd name="T26" fmla="*/ 0 w 1416"/>
                                <a:gd name="T27" fmla="*/ 460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16" h="460">
                                  <a:moveTo>
                                    <a:pt x="0" y="460"/>
                                  </a:moveTo>
                                  <a:lnTo>
                                    <a:pt x="582" y="329"/>
                                  </a:lnTo>
                                  <a:lnTo>
                                    <a:pt x="1136" y="69"/>
                                  </a:lnTo>
                                  <a:lnTo>
                                    <a:pt x="1205" y="22"/>
                                  </a:lnTo>
                                  <a:lnTo>
                                    <a:pt x="1251" y="5"/>
                                  </a:lnTo>
                                  <a:lnTo>
                                    <a:pt x="1300" y="0"/>
                                  </a:lnTo>
                                  <a:lnTo>
                                    <a:pt x="1369" y="22"/>
                                  </a:lnTo>
                                  <a:lnTo>
                                    <a:pt x="1410" y="46"/>
                                  </a:lnTo>
                                  <a:lnTo>
                                    <a:pt x="1416" y="90"/>
                                  </a:lnTo>
                                  <a:lnTo>
                                    <a:pt x="1399" y="90"/>
                                  </a:lnTo>
                                  <a:lnTo>
                                    <a:pt x="1375" y="375"/>
                                  </a:lnTo>
                                  <a:lnTo>
                                    <a:pt x="1130" y="380"/>
                                  </a:lnTo>
                                  <a:lnTo>
                                    <a:pt x="1113" y="460"/>
                                  </a:lnTo>
                                  <a:lnTo>
                                    <a:pt x="0" y="460"/>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608706242" name="Freeform 22"/>
                          <wps:cNvSpPr>
                            <a:spLocks noChangeAspect="1"/>
                          </wps:cNvSpPr>
                          <wps:spPr bwMode="auto">
                            <a:xfrm>
                              <a:off x="6354" y="1532"/>
                              <a:ext cx="593" cy="62"/>
                            </a:xfrm>
                            <a:custGeom>
                              <a:avLst/>
                              <a:gdLst>
                                <a:gd name="T0" fmla="*/ 0 w 593"/>
                                <a:gd name="T1" fmla="*/ 18 h 62"/>
                                <a:gd name="T2" fmla="*/ 115 w 593"/>
                                <a:gd name="T3" fmla="*/ 5 h 62"/>
                                <a:gd name="T4" fmla="*/ 275 w 593"/>
                                <a:gd name="T5" fmla="*/ 0 h 62"/>
                                <a:gd name="T6" fmla="*/ 451 w 593"/>
                                <a:gd name="T7" fmla="*/ 5 h 62"/>
                                <a:gd name="T8" fmla="*/ 565 w 593"/>
                                <a:gd name="T9" fmla="*/ 18 h 62"/>
                                <a:gd name="T10" fmla="*/ 593 w 593"/>
                                <a:gd name="T11" fmla="*/ 22 h 62"/>
                                <a:gd name="T12" fmla="*/ 582 w 593"/>
                                <a:gd name="T13" fmla="*/ 35 h 62"/>
                                <a:gd name="T14" fmla="*/ 537 w 593"/>
                                <a:gd name="T15" fmla="*/ 44 h 62"/>
                                <a:gd name="T16" fmla="*/ 496 w 593"/>
                                <a:gd name="T17" fmla="*/ 51 h 62"/>
                                <a:gd name="T18" fmla="*/ 371 w 593"/>
                                <a:gd name="T19" fmla="*/ 62 h 62"/>
                                <a:gd name="T20" fmla="*/ 223 w 593"/>
                                <a:gd name="T21" fmla="*/ 56 h 62"/>
                                <a:gd name="T22" fmla="*/ 132 w 593"/>
                                <a:gd name="T23" fmla="*/ 47 h 62"/>
                                <a:gd name="T24" fmla="*/ 52 w 593"/>
                                <a:gd name="T25" fmla="*/ 35 h 62"/>
                                <a:gd name="T26" fmla="*/ 0 w 593"/>
                                <a:gd name="T27" fmla="*/ 18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93" h="62">
                                  <a:moveTo>
                                    <a:pt x="0" y="18"/>
                                  </a:moveTo>
                                  <a:lnTo>
                                    <a:pt x="115" y="5"/>
                                  </a:lnTo>
                                  <a:lnTo>
                                    <a:pt x="275" y="0"/>
                                  </a:lnTo>
                                  <a:lnTo>
                                    <a:pt x="451" y="5"/>
                                  </a:lnTo>
                                  <a:lnTo>
                                    <a:pt x="565" y="18"/>
                                  </a:lnTo>
                                  <a:lnTo>
                                    <a:pt x="593" y="22"/>
                                  </a:lnTo>
                                  <a:lnTo>
                                    <a:pt x="582" y="35"/>
                                  </a:lnTo>
                                  <a:lnTo>
                                    <a:pt x="537" y="44"/>
                                  </a:lnTo>
                                  <a:lnTo>
                                    <a:pt x="496" y="51"/>
                                  </a:lnTo>
                                  <a:lnTo>
                                    <a:pt x="371" y="62"/>
                                  </a:lnTo>
                                  <a:lnTo>
                                    <a:pt x="223" y="56"/>
                                  </a:lnTo>
                                  <a:lnTo>
                                    <a:pt x="132" y="47"/>
                                  </a:lnTo>
                                  <a:lnTo>
                                    <a:pt x="52" y="35"/>
                                  </a:lnTo>
                                  <a:lnTo>
                                    <a:pt x="0" y="18"/>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429189625" name="Freeform 23"/>
                          <wps:cNvSpPr>
                            <a:spLocks noChangeAspect="1"/>
                          </wps:cNvSpPr>
                          <wps:spPr bwMode="auto">
                            <a:xfrm>
                              <a:off x="6576" y="1213"/>
                              <a:ext cx="287" cy="17"/>
                            </a:xfrm>
                            <a:custGeom>
                              <a:avLst/>
                              <a:gdLst>
                                <a:gd name="T0" fmla="*/ 0 w 287"/>
                                <a:gd name="T1" fmla="*/ 0 h 17"/>
                                <a:gd name="T2" fmla="*/ 70 w 287"/>
                                <a:gd name="T3" fmla="*/ 17 h 17"/>
                                <a:gd name="T4" fmla="*/ 287 w 287"/>
                                <a:gd name="T5" fmla="*/ 17 h 17"/>
                              </a:gdLst>
                              <a:ahLst/>
                              <a:cxnLst>
                                <a:cxn ang="0">
                                  <a:pos x="T0" y="T1"/>
                                </a:cxn>
                                <a:cxn ang="0">
                                  <a:pos x="T2" y="T3"/>
                                </a:cxn>
                                <a:cxn ang="0">
                                  <a:pos x="T4" y="T5"/>
                                </a:cxn>
                              </a:cxnLst>
                              <a:rect l="0" t="0" r="r" b="b"/>
                              <a:pathLst>
                                <a:path w="287" h="17">
                                  <a:moveTo>
                                    <a:pt x="0" y="0"/>
                                  </a:moveTo>
                                  <a:lnTo>
                                    <a:pt x="70" y="17"/>
                                  </a:lnTo>
                                  <a:lnTo>
                                    <a:pt x="287" y="17"/>
                                  </a:lnTo>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671305965" name="Line 24"/>
                          <wps:cNvCnPr>
                            <a:cxnSpLocks noChangeAspect="1" noChangeShapeType="1"/>
                          </wps:cNvCnPr>
                          <wps:spPr bwMode="auto">
                            <a:xfrm>
                              <a:off x="6086" y="1447"/>
                              <a:ext cx="65" cy="78"/>
                            </a:xfrm>
                            <a:prstGeom prst="line">
                              <a:avLst/>
                            </a:prstGeom>
                            <a:grpFill/>
                            <a:ln w="6350">
                              <a:solidFill>
                                <a:srgbClr val="000000"/>
                              </a:solidFill>
                              <a:round/>
                              <a:headEnd/>
                              <a:tailEnd/>
                            </a:ln>
                          </wps:spPr>
                          <wps:bodyPr/>
                        </wps:wsp>
                        <wps:wsp>
                          <wps:cNvPr id="1508378840" name="Freeform 29"/>
                          <wps:cNvSpPr>
                            <a:spLocks noChangeAspect="1"/>
                          </wps:cNvSpPr>
                          <wps:spPr bwMode="auto">
                            <a:xfrm>
                              <a:off x="6388" y="1600"/>
                              <a:ext cx="198" cy="84"/>
                            </a:xfrm>
                            <a:custGeom>
                              <a:avLst/>
                              <a:gdLst>
                                <a:gd name="T0" fmla="*/ 0 w 198"/>
                                <a:gd name="T1" fmla="*/ 1 h 84"/>
                                <a:gd name="T2" fmla="*/ 58 w 198"/>
                                <a:gd name="T3" fmla="*/ 84 h 84"/>
                                <a:gd name="T4" fmla="*/ 198 w 198"/>
                                <a:gd name="T5" fmla="*/ 82 h 84"/>
                                <a:gd name="T6" fmla="*/ 198 w 198"/>
                                <a:gd name="T7" fmla="*/ 0 h 84"/>
                                <a:gd name="T8" fmla="*/ 0 w 198"/>
                                <a:gd name="T9" fmla="*/ 1 h 84"/>
                              </a:gdLst>
                              <a:ahLst/>
                              <a:cxnLst>
                                <a:cxn ang="0">
                                  <a:pos x="T0" y="T1"/>
                                </a:cxn>
                                <a:cxn ang="0">
                                  <a:pos x="T2" y="T3"/>
                                </a:cxn>
                                <a:cxn ang="0">
                                  <a:pos x="T4" y="T5"/>
                                </a:cxn>
                                <a:cxn ang="0">
                                  <a:pos x="T6" y="T7"/>
                                </a:cxn>
                                <a:cxn ang="0">
                                  <a:pos x="T8" y="T9"/>
                                </a:cxn>
                              </a:cxnLst>
                              <a:rect l="0" t="0" r="r" b="b"/>
                              <a:pathLst>
                                <a:path w="198" h="84">
                                  <a:moveTo>
                                    <a:pt x="0" y="1"/>
                                  </a:moveTo>
                                  <a:lnTo>
                                    <a:pt x="58" y="84"/>
                                  </a:lnTo>
                                  <a:lnTo>
                                    <a:pt x="198" y="82"/>
                                  </a:lnTo>
                                  <a:lnTo>
                                    <a:pt x="198" y="0"/>
                                  </a:lnTo>
                                  <a:lnTo>
                                    <a:pt x="0" y="1"/>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534172986" name="Freeform 38"/>
                          <wps:cNvSpPr>
                            <a:spLocks noChangeAspect="1"/>
                          </wps:cNvSpPr>
                          <wps:spPr bwMode="auto">
                            <a:xfrm>
                              <a:off x="6165" y="1687"/>
                              <a:ext cx="779" cy="39"/>
                            </a:xfrm>
                            <a:custGeom>
                              <a:avLst/>
                              <a:gdLst>
                                <a:gd name="T0" fmla="*/ 35 w 779"/>
                                <a:gd name="T1" fmla="*/ 0 h 39"/>
                                <a:gd name="T2" fmla="*/ 779 w 779"/>
                                <a:gd name="T3" fmla="*/ 1 h 39"/>
                                <a:gd name="T4" fmla="*/ 777 w 779"/>
                                <a:gd name="T5" fmla="*/ 38 h 39"/>
                                <a:gd name="T6" fmla="*/ 31 w 779"/>
                                <a:gd name="T7" fmla="*/ 39 h 39"/>
                                <a:gd name="T8" fmla="*/ 13 w 779"/>
                                <a:gd name="T9" fmla="*/ 34 h 39"/>
                                <a:gd name="T10" fmla="*/ 0 w 779"/>
                                <a:gd name="T11" fmla="*/ 22 h 39"/>
                                <a:gd name="T12" fmla="*/ 8 w 779"/>
                                <a:gd name="T13" fmla="*/ 1 h 39"/>
                                <a:gd name="T14" fmla="*/ 35 w 779"/>
                                <a:gd name="T15" fmla="*/ 0 h 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79" h="39">
                                  <a:moveTo>
                                    <a:pt x="35" y="0"/>
                                  </a:moveTo>
                                  <a:lnTo>
                                    <a:pt x="779" y="1"/>
                                  </a:lnTo>
                                  <a:lnTo>
                                    <a:pt x="777" y="38"/>
                                  </a:lnTo>
                                  <a:lnTo>
                                    <a:pt x="31" y="39"/>
                                  </a:lnTo>
                                  <a:lnTo>
                                    <a:pt x="13" y="34"/>
                                  </a:lnTo>
                                  <a:lnTo>
                                    <a:pt x="0" y="22"/>
                                  </a:lnTo>
                                  <a:lnTo>
                                    <a:pt x="8" y="1"/>
                                  </a:lnTo>
                                  <a:lnTo>
                                    <a:pt x="35" y="0"/>
                                  </a:lnTo>
                                  <a:close/>
                                </a:path>
                              </a:pathLst>
                            </a:custGeom>
                            <a:grpFill/>
                            <a:ln w="6350">
                              <a:solidFill>
                                <a:srgbClr val="000000"/>
                              </a:solidFill>
                              <a:prstDash val="solid"/>
                              <a:round/>
                              <a:headEnd/>
                              <a:tailEnd/>
                            </a:ln>
                          </wps:spPr>
                          <wps:bodyPr rot="0" vert="horz" wrap="none" lIns="36000" tIns="0" rIns="36000" bIns="0" anchor="t" anchorCtr="0" upright="1">
                            <a:spAutoFit/>
                          </wps:bodyPr>
                        </wps:wsp>
                      </wpg:grpSp>
                      <wpg:grpSp>
                        <wpg:cNvPr id="1989238112" name="组合 1989238112"/>
                        <wpg:cNvGrpSpPr>
                          <a:grpSpLocks noChangeAspect="1"/>
                        </wpg:cNvGrpSpPr>
                        <wpg:grpSpPr bwMode="auto">
                          <a:xfrm rot="1401852">
                            <a:off x="3276600" y="298450"/>
                            <a:ext cx="611505" cy="178435"/>
                            <a:chOff x="3385" y="1140"/>
                            <a:chExt cx="3562" cy="1042"/>
                          </a:xfrm>
                          <a:noFill/>
                        </wpg:grpSpPr>
                        <wpg:grpSp>
                          <wpg:cNvPr id="1832519069" name="Group 11"/>
                          <wpg:cNvGrpSpPr>
                            <a:grpSpLocks noChangeAspect="1"/>
                          </wpg:cNvGrpSpPr>
                          <wpg:grpSpPr bwMode="auto">
                            <a:xfrm>
                              <a:off x="3469" y="1590"/>
                              <a:ext cx="3312" cy="393"/>
                              <a:chOff x="3469" y="1590"/>
                              <a:chExt cx="3312" cy="393"/>
                            </a:xfrm>
                            <a:grpFill/>
                          </wpg:grpSpPr>
                          <wps:wsp>
                            <wps:cNvPr id="941743242" name="Freeform 12"/>
                            <wps:cNvSpPr>
                              <a:spLocks noChangeAspect="1"/>
                            </wps:cNvSpPr>
                            <wps:spPr bwMode="auto">
                              <a:xfrm>
                                <a:off x="3469" y="1590"/>
                                <a:ext cx="3312" cy="393"/>
                              </a:xfrm>
                              <a:custGeom>
                                <a:avLst/>
                                <a:gdLst>
                                  <a:gd name="T0" fmla="*/ 1 w 3312"/>
                                  <a:gd name="T1" fmla="*/ 305 h 393"/>
                                  <a:gd name="T2" fmla="*/ 401 w 3312"/>
                                  <a:gd name="T3" fmla="*/ 161 h 393"/>
                                  <a:gd name="T4" fmla="*/ 527 w 3312"/>
                                  <a:gd name="T5" fmla="*/ 115 h 393"/>
                                  <a:gd name="T6" fmla="*/ 633 w 3312"/>
                                  <a:gd name="T7" fmla="*/ 40 h 393"/>
                                  <a:gd name="T8" fmla="*/ 703 w 3312"/>
                                  <a:gd name="T9" fmla="*/ 0 h 393"/>
                                  <a:gd name="T10" fmla="*/ 886 w 3312"/>
                                  <a:gd name="T11" fmla="*/ 0 h 393"/>
                                  <a:gd name="T12" fmla="*/ 937 w 3312"/>
                                  <a:gd name="T13" fmla="*/ 6 h 393"/>
                                  <a:gd name="T14" fmla="*/ 2981 w 3312"/>
                                  <a:gd name="T15" fmla="*/ 11 h 393"/>
                                  <a:gd name="T16" fmla="*/ 3118 w 3312"/>
                                  <a:gd name="T17" fmla="*/ 11 h 393"/>
                                  <a:gd name="T18" fmla="*/ 3202 w 3312"/>
                                  <a:gd name="T19" fmla="*/ 23 h 393"/>
                                  <a:gd name="T20" fmla="*/ 3277 w 3312"/>
                                  <a:gd name="T21" fmla="*/ 40 h 393"/>
                                  <a:gd name="T22" fmla="*/ 3312 w 3312"/>
                                  <a:gd name="T23" fmla="*/ 62 h 393"/>
                                  <a:gd name="T24" fmla="*/ 3312 w 3312"/>
                                  <a:gd name="T25" fmla="*/ 277 h 393"/>
                                  <a:gd name="T26" fmla="*/ 3282 w 3312"/>
                                  <a:gd name="T27" fmla="*/ 303 h 393"/>
                                  <a:gd name="T28" fmla="*/ 3248 w 3312"/>
                                  <a:gd name="T29" fmla="*/ 315 h 393"/>
                                  <a:gd name="T30" fmla="*/ 3202 w 3312"/>
                                  <a:gd name="T31" fmla="*/ 320 h 393"/>
                                  <a:gd name="T32" fmla="*/ 3043 w 3312"/>
                                  <a:gd name="T33" fmla="*/ 326 h 393"/>
                                  <a:gd name="T34" fmla="*/ 2644 w 3312"/>
                                  <a:gd name="T35" fmla="*/ 336 h 393"/>
                                  <a:gd name="T36" fmla="*/ 2261 w 3312"/>
                                  <a:gd name="T37" fmla="*/ 359 h 393"/>
                                  <a:gd name="T38" fmla="*/ 2182 w 3312"/>
                                  <a:gd name="T39" fmla="*/ 359 h 393"/>
                                  <a:gd name="T40" fmla="*/ 2147 w 3312"/>
                                  <a:gd name="T41" fmla="*/ 382 h 393"/>
                                  <a:gd name="T42" fmla="*/ 2107 w 3312"/>
                                  <a:gd name="T43" fmla="*/ 393 h 393"/>
                                  <a:gd name="T44" fmla="*/ 1851 w 3312"/>
                                  <a:gd name="T45" fmla="*/ 365 h 393"/>
                                  <a:gd name="T46" fmla="*/ 1748 w 3312"/>
                                  <a:gd name="T47" fmla="*/ 365 h 393"/>
                                  <a:gd name="T48" fmla="*/ 1485 w 3312"/>
                                  <a:gd name="T49" fmla="*/ 382 h 393"/>
                                  <a:gd name="T50" fmla="*/ 1392 w 3312"/>
                                  <a:gd name="T51" fmla="*/ 386 h 393"/>
                                  <a:gd name="T52" fmla="*/ 1358 w 3312"/>
                                  <a:gd name="T53" fmla="*/ 387 h 393"/>
                                  <a:gd name="T54" fmla="*/ 1326 w 3312"/>
                                  <a:gd name="T55" fmla="*/ 382 h 393"/>
                                  <a:gd name="T56" fmla="*/ 1303 w 3312"/>
                                  <a:gd name="T57" fmla="*/ 348 h 393"/>
                                  <a:gd name="T58" fmla="*/ 257 w 3312"/>
                                  <a:gd name="T59" fmla="*/ 348 h 393"/>
                                  <a:gd name="T60" fmla="*/ 202 w 3312"/>
                                  <a:gd name="T61" fmla="*/ 342 h 393"/>
                                  <a:gd name="T62" fmla="*/ 0 w 3312"/>
                                  <a:gd name="T63" fmla="*/ 336 h 393"/>
                                  <a:gd name="T64" fmla="*/ 1 w 3312"/>
                                  <a:gd name="T65" fmla="*/ 305 h 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12" h="393">
                                    <a:moveTo>
                                      <a:pt x="1" y="305"/>
                                    </a:moveTo>
                                    <a:lnTo>
                                      <a:pt x="401" y="161"/>
                                    </a:lnTo>
                                    <a:lnTo>
                                      <a:pt x="527" y="115"/>
                                    </a:lnTo>
                                    <a:lnTo>
                                      <a:pt x="633" y="40"/>
                                    </a:lnTo>
                                    <a:lnTo>
                                      <a:pt x="703" y="0"/>
                                    </a:lnTo>
                                    <a:lnTo>
                                      <a:pt x="886" y="0"/>
                                    </a:lnTo>
                                    <a:lnTo>
                                      <a:pt x="937" y="6"/>
                                    </a:lnTo>
                                    <a:lnTo>
                                      <a:pt x="2981" y="11"/>
                                    </a:lnTo>
                                    <a:lnTo>
                                      <a:pt x="3118" y="11"/>
                                    </a:lnTo>
                                    <a:lnTo>
                                      <a:pt x="3202" y="23"/>
                                    </a:lnTo>
                                    <a:lnTo>
                                      <a:pt x="3277" y="40"/>
                                    </a:lnTo>
                                    <a:lnTo>
                                      <a:pt x="3312" y="62"/>
                                    </a:lnTo>
                                    <a:lnTo>
                                      <a:pt x="3312" y="277"/>
                                    </a:lnTo>
                                    <a:lnTo>
                                      <a:pt x="3282" y="303"/>
                                    </a:lnTo>
                                    <a:lnTo>
                                      <a:pt x="3248" y="315"/>
                                    </a:lnTo>
                                    <a:lnTo>
                                      <a:pt x="3202" y="320"/>
                                    </a:lnTo>
                                    <a:lnTo>
                                      <a:pt x="3043" y="326"/>
                                    </a:lnTo>
                                    <a:lnTo>
                                      <a:pt x="2644" y="336"/>
                                    </a:lnTo>
                                    <a:lnTo>
                                      <a:pt x="2261" y="359"/>
                                    </a:lnTo>
                                    <a:lnTo>
                                      <a:pt x="2182" y="359"/>
                                    </a:lnTo>
                                    <a:lnTo>
                                      <a:pt x="2147" y="382"/>
                                    </a:lnTo>
                                    <a:lnTo>
                                      <a:pt x="2107" y="393"/>
                                    </a:lnTo>
                                    <a:lnTo>
                                      <a:pt x="1851" y="365"/>
                                    </a:lnTo>
                                    <a:lnTo>
                                      <a:pt x="1748" y="365"/>
                                    </a:lnTo>
                                    <a:lnTo>
                                      <a:pt x="1485" y="382"/>
                                    </a:lnTo>
                                    <a:lnTo>
                                      <a:pt x="1392" y="386"/>
                                    </a:lnTo>
                                    <a:lnTo>
                                      <a:pt x="1358" y="387"/>
                                    </a:lnTo>
                                    <a:lnTo>
                                      <a:pt x="1326" y="382"/>
                                    </a:lnTo>
                                    <a:lnTo>
                                      <a:pt x="1303" y="348"/>
                                    </a:lnTo>
                                    <a:lnTo>
                                      <a:pt x="257" y="348"/>
                                    </a:lnTo>
                                    <a:lnTo>
                                      <a:pt x="202" y="342"/>
                                    </a:lnTo>
                                    <a:lnTo>
                                      <a:pt x="0" y="336"/>
                                    </a:lnTo>
                                    <a:lnTo>
                                      <a:pt x="1" y="305"/>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279555745" name="Line 13"/>
                            <wps:cNvCnPr>
                              <a:cxnSpLocks noChangeAspect="1" noChangeShapeType="1"/>
                            </wps:cNvCnPr>
                            <wps:spPr bwMode="auto">
                              <a:xfrm>
                                <a:off x="6760" y="1643"/>
                                <a:ext cx="1" cy="253"/>
                              </a:xfrm>
                              <a:prstGeom prst="line">
                                <a:avLst/>
                              </a:prstGeom>
                              <a:grpFill/>
                              <a:ln w="6350">
                                <a:solidFill>
                                  <a:srgbClr val="000000"/>
                                </a:solidFill>
                                <a:round/>
                                <a:headEnd/>
                                <a:tailEnd/>
                              </a:ln>
                            </wps:spPr>
                            <wps:bodyPr/>
                          </wps:wsp>
                        </wpg:grpSp>
                        <wps:wsp>
                          <wps:cNvPr id="2076306275" name="Freeform 14"/>
                          <wps:cNvSpPr>
                            <a:spLocks noChangeAspect="1"/>
                          </wps:cNvSpPr>
                          <wps:spPr bwMode="auto">
                            <a:xfrm>
                              <a:off x="6423" y="1785"/>
                              <a:ext cx="206" cy="136"/>
                            </a:xfrm>
                            <a:custGeom>
                              <a:avLst/>
                              <a:gdLst>
                                <a:gd name="T0" fmla="*/ 12 w 206"/>
                                <a:gd name="T1" fmla="*/ 136 h 136"/>
                                <a:gd name="T2" fmla="*/ 0 w 206"/>
                                <a:gd name="T3" fmla="*/ 45 h 136"/>
                                <a:gd name="T4" fmla="*/ 206 w 206"/>
                                <a:gd name="T5" fmla="*/ 0 h 136"/>
                                <a:gd name="T6" fmla="*/ 206 w 206"/>
                                <a:gd name="T7" fmla="*/ 131 h 136"/>
                                <a:gd name="T8" fmla="*/ 12 w 206"/>
                                <a:gd name="T9" fmla="*/ 136 h 136"/>
                              </a:gdLst>
                              <a:ahLst/>
                              <a:cxnLst>
                                <a:cxn ang="0">
                                  <a:pos x="T0" y="T1"/>
                                </a:cxn>
                                <a:cxn ang="0">
                                  <a:pos x="T2" y="T3"/>
                                </a:cxn>
                                <a:cxn ang="0">
                                  <a:pos x="T4" y="T5"/>
                                </a:cxn>
                                <a:cxn ang="0">
                                  <a:pos x="T6" y="T7"/>
                                </a:cxn>
                                <a:cxn ang="0">
                                  <a:pos x="T8" y="T9"/>
                                </a:cxn>
                              </a:cxnLst>
                              <a:rect l="0" t="0" r="r" b="b"/>
                              <a:pathLst>
                                <a:path w="206" h="136">
                                  <a:moveTo>
                                    <a:pt x="12" y="136"/>
                                  </a:moveTo>
                                  <a:lnTo>
                                    <a:pt x="0" y="45"/>
                                  </a:lnTo>
                                  <a:lnTo>
                                    <a:pt x="206" y="0"/>
                                  </a:lnTo>
                                  <a:lnTo>
                                    <a:pt x="206" y="131"/>
                                  </a:lnTo>
                                  <a:lnTo>
                                    <a:pt x="12" y="136"/>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84766484" name="Freeform 15"/>
                          <wps:cNvSpPr>
                            <a:spLocks noChangeAspect="1"/>
                          </wps:cNvSpPr>
                          <wps:spPr bwMode="auto">
                            <a:xfrm>
                              <a:off x="5870" y="1922"/>
                              <a:ext cx="730" cy="250"/>
                            </a:xfrm>
                            <a:custGeom>
                              <a:avLst/>
                              <a:gdLst>
                                <a:gd name="T0" fmla="*/ 0 w 730"/>
                                <a:gd name="T1" fmla="*/ 23 h 250"/>
                                <a:gd name="T2" fmla="*/ 548 w 730"/>
                                <a:gd name="T3" fmla="*/ 250 h 250"/>
                                <a:gd name="T4" fmla="*/ 616 w 730"/>
                                <a:gd name="T5" fmla="*/ 233 h 250"/>
                                <a:gd name="T6" fmla="*/ 730 w 730"/>
                                <a:gd name="T7" fmla="*/ 205 h 250"/>
                                <a:gd name="T8" fmla="*/ 719 w 730"/>
                                <a:gd name="T9" fmla="*/ 0 h 250"/>
                                <a:gd name="T10" fmla="*/ 364 w 730"/>
                                <a:gd name="T11" fmla="*/ 0 h 250"/>
                                <a:gd name="T12" fmla="*/ 0 w 730"/>
                                <a:gd name="T13" fmla="*/ 23 h 250"/>
                              </a:gdLst>
                              <a:ahLst/>
                              <a:cxnLst>
                                <a:cxn ang="0">
                                  <a:pos x="T0" y="T1"/>
                                </a:cxn>
                                <a:cxn ang="0">
                                  <a:pos x="T2" y="T3"/>
                                </a:cxn>
                                <a:cxn ang="0">
                                  <a:pos x="T4" y="T5"/>
                                </a:cxn>
                                <a:cxn ang="0">
                                  <a:pos x="T6" y="T7"/>
                                </a:cxn>
                                <a:cxn ang="0">
                                  <a:pos x="T8" y="T9"/>
                                </a:cxn>
                                <a:cxn ang="0">
                                  <a:pos x="T10" y="T11"/>
                                </a:cxn>
                                <a:cxn ang="0">
                                  <a:pos x="T12" y="T13"/>
                                </a:cxn>
                              </a:cxnLst>
                              <a:rect l="0" t="0" r="r" b="b"/>
                              <a:pathLst>
                                <a:path w="730" h="250">
                                  <a:moveTo>
                                    <a:pt x="0" y="23"/>
                                  </a:moveTo>
                                  <a:lnTo>
                                    <a:pt x="548" y="250"/>
                                  </a:lnTo>
                                  <a:lnTo>
                                    <a:pt x="616" y="233"/>
                                  </a:lnTo>
                                  <a:lnTo>
                                    <a:pt x="730" y="205"/>
                                  </a:lnTo>
                                  <a:lnTo>
                                    <a:pt x="719" y="0"/>
                                  </a:lnTo>
                                  <a:lnTo>
                                    <a:pt x="364" y="0"/>
                                  </a:lnTo>
                                  <a:lnTo>
                                    <a:pt x="0" y="23"/>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439029226" name="Freeform 16"/>
                          <wps:cNvSpPr>
                            <a:spLocks noChangeAspect="1"/>
                          </wps:cNvSpPr>
                          <wps:spPr bwMode="auto">
                            <a:xfrm>
                              <a:off x="6035" y="1997"/>
                              <a:ext cx="554" cy="51"/>
                            </a:xfrm>
                            <a:custGeom>
                              <a:avLst/>
                              <a:gdLst>
                                <a:gd name="T0" fmla="*/ 0 w 554"/>
                                <a:gd name="T1" fmla="*/ 11 h 51"/>
                                <a:gd name="T2" fmla="*/ 239 w 554"/>
                                <a:gd name="T3" fmla="*/ 0 h 51"/>
                                <a:gd name="T4" fmla="*/ 250 w 554"/>
                                <a:gd name="T5" fmla="*/ 51 h 51"/>
                                <a:gd name="T6" fmla="*/ 554 w 554"/>
                                <a:gd name="T7" fmla="*/ 17 h 51"/>
                                <a:gd name="T8" fmla="*/ 548 w 554"/>
                                <a:gd name="T9" fmla="*/ 17 h 51"/>
                              </a:gdLst>
                              <a:ahLst/>
                              <a:cxnLst>
                                <a:cxn ang="0">
                                  <a:pos x="T0" y="T1"/>
                                </a:cxn>
                                <a:cxn ang="0">
                                  <a:pos x="T2" y="T3"/>
                                </a:cxn>
                                <a:cxn ang="0">
                                  <a:pos x="T4" y="T5"/>
                                </a:cxn>
                                <a:cxn ang="0">
                                  <a:pos x="T6" y="T7"/>
                                </a:cxn>
                                <a:cxn ang="0">
                                  <a:pos x="T8" y="T9"/>
                                </a:cxn>
                              </a:cxnLst>
                              <a:rect l="0" t="0" r="r" b="b"/>
                              <a:pathLst>
                                <a:path w="554" h="51">
                                  <a:moveTo>
                                    <a:pt x="0" y="11"/>
                                  </a:moveTo>
                                  <a:lnTo>
                                    <a:pt x="239" y="0"/>
                                  </a:lnTo>
                                  <a:lnTo>
                                    <a:pt x="250" y="51"/>
                                  </a:lnTo>
                                  <a:lnTo>
                                    <a:pt x="554" y="17"/>
                                  </a:lnTo>
                                  <a:lnTo>
                                    <a:pt x="548" y="17"/>
                                  </a:lnTo>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770081212" name="Line 17"/>
                          <wps:cNvCnPr>
                            <a:cxnSpLocks noChangeAspect="1" noChangeShapeType="1"/>
                          </wps:cNvCnPr>
                          <wps:spPr bwMode="auto">
                            <a:xfrm>
                              <a:off x="6394" y="2042"/>
                              <a:ext cx="36" cy="140"/>
                            </a:xfrm>
                            <a:prstGeom prst="line">
                              <a:avLst/>
                            </a:prstGeom>
                            <a:grpFill/>
                            <a:ln w="6350">
                              <a:solidFill>
                                <a:srgbClr val="000000"/>
                              </a:solidFill>
                              <a:round/>
                              <a:headEnd/>
                              <a:tailEnd/>
                            </a:ln>
                          </wps:spPr>
                          <wps:bodyPr/>
                        </wps:wsp>
                        <wps:wsp>
                          <wps:cNvPr id="1716172509" name="Line 18"/>
                          <wps:cNvCnPr>
                            <a:cxnSpLocks noChangeAspect="1" noChangeShapeType="1"/>
                          </wps:cNvCnPr>
                          <wps:spPr bwMode="auto">
                            <a:xfrm>
                              <a:off x="6246" y="1927"/>
                              <a:ext cx="1" cy="80"/>
                            </a:xfrm>
                            <a:prstGeom prst="line">
                              <a:avLst/>
                            </a:prstGeom>
                            <a:grpFill/>
                            <a:ln w="6350">
                              <a:solidFill>
                                <a:srgbClr val="000000"/>
                              </a:solidFill>
                              <a:round/>
                              <a:headEnd/>
                              <a:tailEnd/>
                            </a:ln>
                          </wps:spPr>
                          <wps:bodyPr/>
                        </wps:wsp>
                        <wps:wsp>
                          <wps:cNvPr id="1198058412" name="Freeform 19"/>
                          <wps:cNvSpPr>
                            <a:spLocks noChangeAspect="1"/>
                          </wps:cNvSpPr>
                          <wps:spPr bwMode="auto">
                            <a:xfrm>
                              <a:off x="3385" y="1896"/>
                              <a:ext cx="84" cy="30"/>
                            </a:xfrm>
                            <a:custGeom>
                              <a:avLst/>
                              <a:gdLst>
                                <a:gd name="T0" fmla="*/ 84 w 84"/>
                                <a:gd name="T1" fmla="*/ 0 h 30"/>
                                <a:gd name="T2" fmla="*/ 0 w 84"/>
                                <a:gd name="T3" fmla="*/ 22 h 30"/>
                                <a:gd name="T4" fmla="*/ 84 w 84"/>
                                <a:gd name="T5" fmla="*/ 30 h 30"/>
                                <a:gd name="T6" fmla="*/ 84 w 84"/>
                                <a:gd name="T7" fmla="*/ 0 h 30"/>
                              </a:gdLst>
                              <a:ahLst/>
                              <a:cxnLst>
                                <a:cxn ang="0">
                                  <a:pos x="T0" y="T1"/>
                                </a:cxn>
                                <a:cxn ang="0">
                                  <a:pos x="T2" y="T3"/>
                                </a:cxn>
                                <a:cxn ang="0">
                                  <a:pos x="T4" y="T5"/>
                                </a:cxn>
                                <a:cxn ang="0">
                                  <a:pos x="T6" y="T7"/>
                                </a:cxn>
                              </a:cxnLst>
                              <a:rect l="0" t="0" r="r" b="b"/>
                              <a:pathLst>
                                <a:path w="84" h="30">
                                  <a:moveTo>
                                    <a:pt x="84" y="0"/>
                                  </a:moveTo>
                                  <a:lnTo>
                                    <a:pt x="0" y="22"/>
                                  </a:lnTo>
                                  <a:lnTo>
                                    <a:pt x="84" y="30"/>
                                  </a:lnTo>
                                  <a:lnTo>
                                    <a:pt x="84" y="0"/>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952704472" name="Freeform 21"/>
                          <wps:cNvSpPr>
                            <a:spLocks noChangeAspect="1"/>
                          </wps:cNvSpPr>
                          <wps:spPr bwMode="auto">
                            <a:xfrm>
                              <a:off x="5447" y="1140"/>
                              <a:ext cx="1416" cy="460"/>
                            </a:xfrm>
                            <a:custGeom>
                              <a:avLst/>
                              <a:gdLst>
                                <a:gd name="T0" fmla="*/ 0 w 1416"/>
                                <a:gd name="T1" fmla="*/ 460 h 460"/>
                                <a:gd name="T2" fmla="*/ 582 w 1416"/>
                                <a:gd name="T3" fmla="*/ 329 h 460"/>
                                <a:gd name="T4" fmla="*/ 1136 w 1416"/>
                                <a:gd name="T5" fmla="*/ 69 h 460"/>
                                <a:gd name="T6" fmla="*/ 1205 w 1416"/>
                                <a:gd name="T7" fmla="*/ 22 h 460"/>
                                <a:gd name="T8" fmla="*/ 1251 w 1416"/>
                                <a:gd name="T9" fmla="*/ 5 h 460"/>
                                <a:gd name="T10" fmla="*/ 1300 w 1416"/>
                                <a:gd name="T11" fmla="*/ 0 h 460"/>
                                <a:gd name="T12" fmla="*/ 1369 w 1416"/>
                                <a:gd name="T13" fmla="*/ 22 h 460"/>
                                <a:gd name="T14" fmla="*/ 1410 w 1416"/>
                                <a:gd name="T15" fmla="*/ 46 h 460"/>
                                <a:gd name="T16" fmla="*/ 1416 w 1416"/>
                                <a:gd name="T17" fmla="*/ 90 h 460"/>
                                <a:gd name="T18" fmla="*/ 1399 w 1416"/>
                                <a:gd name="T19" fmla="*/ 90 h 460"/>
                                <a:gd name="T20" fmla="*/ 1375 w 1416"/>
                                <a:gd name="T21" fmla="*/ 375 h 460"/>
                                <a:gd name="T22" fmla="*/ 1130 w 1416"/>
                                <a:gd name="T23" fmla="*/ 380 h 460"/>
                                <a:gd name="T24" fmla="*/ 1113 w 1416"/>
                                <a:gd name="T25" fmla="*/ 460 h 460"/>
                                <a:gd name="T26" fmla="*/ 0 w 1416"/>
                                <a:gd name="T27" fmla="*/ 460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16" h="460">
                                  <a:moveTo>
                                    <a:pt x="0" y="460"/>
                                  </a:moveTo>
                                  <a:lnTo>
                                    <a:pt x="582" y="329"/>
                                  </a:lnTo>
                                  <a:lnTo>
                                    <a:pt x="1136" y="69"/>
                                  </a:lnTo>
                                  <a:lnTo>
                                    <a:pt x="1205" y="22"/>
                                  </a:lnTo>
                                  <a:lnTo>
                                    <a:pt x="1251" y="5"/>
                                  </a:lnTo>
                                  <a:lnTo>
                                    <a:pt x="1300" y="0"/>
                                  </a:lnTo>
                                  <a:lnTo>
                                    <a:pt x="1369" y="22"/>
                                  </a:lnTo>
                                  <a:lnTo>
                                    <a:pt x="1410" y="46"/>
                                  </a:lnTo>
                                  <a:lnTo>
                                    <a:pt x="1416" y="90"/>
                                  </a:lnTo>
                                  <a:lnTo>
                                    <a:pt x="1399" y="90"/>
                                  </a:lnTo>
                                  <a:lnTo>
                                    <a:pt x="1375" y="375"/>
                                  </a:lnTo>
                                  <a:lnTo>
                                    <a:pt x="1130" y="380"/>
                                  </a:lnTo>
                                  <a:lnTo>
                                    <a:pt x="1113" y="460"/>
                                  </a:lnTo>
                                  <a:lnTo>
                                    <a:pt x="0" y="460"/>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586829811" name="Freeform 22"/>
                          <wps:cNvSpPr>
                            <a:spLocks noChangeAspect="1"/>
                          </wps:cNvSpPr>
                          <wps:spPr bwMode="auto">
                            <a:xfrm>
                              <a:off x="6354" y="1532"/>
                              <a:ext cx="593" cy="62"/>
                            </a:xfrm>
                            <a:custGeom>
                              <a:avLst/>
                              <a:gdLst>
                                <a:gd name="T0" fmla="*/ 0 w 593"/>
                                <a:gd name="T1" fmla="*/ 18 h 62"/>
                                <a:gd name="T2" fmla="*/ 115 w 593"/>
                                <a:gd name="T3" fmla="*/ 5 h 62"/>
                                <a:gd name="T4" fmla="*/ 275 w 593"/>
                                <a:gd name="T5" fmla="*/ 0 h 62"/>
                                <a:gd name="T6" fmla="*/ 451 w 593"/>
                                <a:gd name="T7" fmla="*/ 5 h 62"/>
                                <a:gd name="T8" fmla="*/ 565 w 593"/>
                                <a:gd name="T9" fmla="*/ 18 h 62"/>
                                <a:gd name="T10" fmla="*/ 593 w 593"/>
                                <a:gd name="T11" fmla="*/ 22 h 62"/>
                                <a:gd name="T12" fmla="*/ 582 w 593"/>
                                <a:gd name="T13" fmla="*/ 35 h 62"/>
                                <a:gd name="T14" fmla="*/ 537 w 593"/>
                                <a:gd name="T15" fmla="*/ 44 h 62"/>
                                <a:gd name="T16" fmla="*/ 496 w 593"/>
                                <a:gd name="T17" fmla="*/ 51 h 62"/>
                                <a:gd name="T18" fmla="*/ 371 w 593"/>
                                <a:gd name="T19" fmla="*/ 62 h 62"/>
                                <a:gd name="T20" fmla="*/ 223 w 593"/>
                                <a:gd name="T21" fmla="*/ 56 h 62"/>
                                <a:gd name="T22" fmla="*/ 132 w 593"/>
                                <a:gd name="T23" fmla="*/ 47 h 62"/>
                                <a:gd name="T24" fmla="*/ 52 w 593"/>
                                <a:gd name="T25" fmla="*/ 35 h 62"/>
                                <a:gd name="T26" fmla="*/ 0 w 593"/>
                                <a:gd name="T27" fmla="*/ 18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93" h="62">
                                  <a:moveTo>
                                    <a:pt x="0" y="18"/>
                                  </a:moveTo>
                                  <a:lnTo>
                                    <a:pt x="115" y="5"/>
                                  </a:lnTo>
                                  <a:lnTo>
                                    <a:pt x="275" y="0"/>
                                  </a:lnTo>
                                  <a:lnTo>
                                    <a:pt x="451" y="5"/>
                                  </a:lnTo>
                                  <a:lnTo>
                                    <a:pt x="565" y="18"/>
                                  </a:lnTo>
                                  <a:lnTo>
                                    <a:pt x="593" y="22"/>
                                  </a:lnTo>
                                  <a:lnTo>
                                    <a:pt x="582" y="35"/>
                                  </a:lnTo>
                                  <a:lnTo>
                                    <a:pt x="537" y="44"/>
                                  </a:lnTo>
                                  <a:lnTo>
                                    <a:pt x="496" y="51"/>
                                  </a:lnTo>
                                  <a:lnTo>
                                    <a:pt x="371" y="62"/>
                                  </a:lnTo>
                                  <a:lnTo>
                                    <a:pt x="223" y="56"/>
                                  </a:lnTo>
                                  <a:lnTo>
                                    <a:pt x="132" y="47"/>
                                  </a:lnTo>
                                  <a:lnTo>
                                    <a:pt x="52" y="35"/>
                                  </a:lnTo>
                                  <a:lnTo>
                                    <a:pt x="0" y="18"/>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932686849" name="Freeform 23"/>
                          <wps:cNvSpPr>
                            <a:spLocks noChangeAspect="1"/>
                          </wps:cNvSpPr>
                          <wps:spPr bwMode="auto">
                            <a:xfrm>
                              <a:off x="6576" y="1213"/>
                              <a:ext cx="287" cy="17"/>
                            </a:xfrm>
                            <a:custGeom>
                              <a:avLst/>
                              <a:gdLst>
                                <a:gd name="T0" fmla="*/ 0 w 287"/>
                                <a:gd name="T1" fmla="*/ 0 h 17"/>
                                <a:gd name="T2" fmla="*/ 70 w 287"/>
                                <a:gd name="T3" fmla="*/ 17 h 17"/>
                                <a:gd name="T4" fmla="*/ 287 w 287"/>
                                <a:gd name="T5" fmla="*/ 17 h 17"/>
                              </a:gdLst>
                              <a:ahLst/>
                              <a:cxnLst>
                                <a:cxn ang="0">
                                  <a:pos x="T0" y="T1"/>
                                </a:cxn>
                                <a:cxn ang="0">
                                  <a:pos x="T2" y="T3"/>
                                </a:cxn>
                                <a:cxn ang="0">
                                  <a:pos x="T4" y="T5"/>
                                </a:cxn>
                              </a:cxnLst>
                              <a:rect l="0" t="0" r="r" b="b"/>
                              <a:pathLst>
                                <a:path w="287" h="17">
                                  <a:moveTo>
                                    <a:pt x="0" y="0"/>
                                  </a:moveTo>
                                  <a:lnTo>
                                    <a:pt x="70" y="17"/>
                                  </a:lnTo>
                                  <a:lnTo>
                                    <a:pt x="287" y="17"/>
                                  </a:lnTo>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507463816" name="Line 24"/>
                          <wps:cNvCnPr>
                            <a:cxnSpLocks noChangeAspect="1" noChangeShapeType="1"/>
                          </wps:cNvCnPr>
                          <wps:spPr bwMode="auto">
                            <a:xfrm>
                              <a:off x="6086" y="1447"/>
                              <a:ext cx="65" cy="78"/>
                            </a:xfrm>
                            <a:prstGeom prst="line">
                              <a:avLst/>
                            </a:prstGeom>
                            <a:grpFill/>
                            <a:ln w="6350">
                              <a:solidFill>
                                <a:srgbClr val="000000"/>
                              </a:solidFill>
                              <a:round/>
                              <a:headEnd/>
                              <a:tailEnd/>
                            </a:ln>
                          </wps:spPr>
                          <wps:bodyPr/>
                        </wps:wsp>
                        <wps:wsp>
                          <wps:cNvPr id="225786189" name="Freeform 29"/>
                          <wps:cNvSpPr>
                            <a:spLocks noChangeAspect="1"/>
                          </wps:cNvSpPr>
                          <wps:spPr bwMode="auto">
                            <a:xfrm>
                              <a:off x="6388" y="1600"/>
                              <a:ext cx="198" cy="84"/>
                            </a:xfrm>
                            <a:custGeom>
                              <a:avLst/>
                              <a:gdLst>
                                <a:gd name="T0" fmla="*/ 0 w 198"/>
                                <a:gd name="T1" fmla="*/ 1 h 84"/>
                                <a:gd name="T2" fmla="*/ 58 w 198"/>
                                <a:gd name="T3" fmla="*/ 84 h 84"/>
                                <a:gd name="T4" fmla="*/ 198 w 198"/>
                                <a:gd name="T5" fmla="*/ 82 h 84"/>
                                <a:gd name="T6" fmla="*/ 198 w 198"/>
                                <a:gd name="T7" fmla="*/ 0 h 84"/>
                                <a:gd name="T8" fmla="*/ 0 w 198"/>
                                <a:gd name="T9" fmla="*/ 1 h 84"/>
                              </a:gdLst>
                              <a:ahLst/>
                              <a:cxnLst>
                                <a:cxn ang="0">
                                  <a:pos x="T0" y="T1"/>
                                </a:cxn>
                                <a:cxn ang="0">
                                  <a:pos x="T2" y="T3"/>
                                </a:cxn>
                                <a:cxn ang="0">
                                  <a:pos x="T4" y="T5"/>
                                </a:cxn>
                                <a:cxn ang="0">
                                  <a:pos x="T6" y="T7"/>
                                </a:cxn>
                                <a:cxn ang="0">
                                  <a:pos x="T8" y="T9"/>
                                </a:cxn>
                              </a:cxnLst>
                              <a:rect l="0" t="0" r="r" b="b"/>
                              <a:pathLst>
                                <a:path w="198" h="84">
                                  <a:moveTo>
                                    <a:pt x="0" y="1"/>
                                  </a:moveTo>
                                  <a:lnTo>
                                    <a:pt x="58" y="84"/>
                                  </a:lnTo>
                                  <a:lnTo>
                                    <a:pt x="198" y="82"/>
                                  </a:lnTo>
                                  <a:lnTo>
                                    <a:pt x="198" y="0"/>
                                  </a:lnTo>
                                  <a:lnTo>
                                    <a:pt x="0" y="1"/>
                                  </a:lnTo>
                                  <a:close/>
                                </a:path>
                              </a:pathLst>
                            </a:custGeom>
                            <a:grpFill/>
                            <a:ln w="6350">
                              <a:solidFill>
                                <a:srgbClr val="000000"/>
                              </a:solidFill>
                              <a:prstDash val="solid"/>
                              <a:round/>
                              <a:headEnd/>
                              <a:tailEnd/>
                            </a:ln>
                          </wps:spPr>
                          <wps:bodyPr rot="0" vert="horz" wrap="none" lIns="36000" tIns="0" rIns="36000" bIns="0" anchor="t" anchorCtr="0" upright="1">
                            <a:spAutoFit/>
                          </wps:bodyPr>
                        </wps:wsp>
                        <wps:wsp>
                          <wps:cNvPr id="1063561015" name="Freeform 38"/>
                          <wps:cNvSpPr>
                            <a:spLocks noChangeAspect="1"/>
                          </wps:cNvSpPr>
                          <wps:spPr bwMode="auto">
                            <a:xfrm>
                              <a:off x="6165" y="1687"/>
                              <a:ext cx="779" cy="39"/>
                            </a:xfrm>
                            <a:custGeom>
                              <a:avLst/>
                              <a:gdLst>
                                <a:gd name="T0" fmla="*/ 35 w 779"/>
                                <a:gd name="T1" fmla="*/ 0 h 39"/>
                                <a:gd name="T2" fmla="*/ 779 w 779"/>
                                <a:gd name="T3" fmla="*/ 1 h 39"/>
                                <a:gd name="T4" fmla="*/ 777 w 779"/>
                                <a:gd name="T5" fmla="*/ 38 h 39"/>
                                <a:gd name="T6" fmla="*/ 31 w 779"/>
                                <a:gd name="T7" fmla="*/ 39 h 39"/>
                                <a:gd name="T8" fmla="*/ 13 w 779"/>
                                <a:gd name="T9" fmla="*/ 34 h 39"/>
                                <a:gd name="T10" fmla="*/ 0 w 779"/>
                                <a:gd name="T11" fmla="*/ 22 h 39"/>
                                <a:gd name="T12" fmla="*/ 8 w 779"/>
                                <a:gd name="T13" fmla="*/ 1 h 39"/>
                                <a:gd name="T14" fmla="*/ 35 w 779"/>
                                <a:gd name="T15" fmla="*/ 0 h 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79" h="39">
                                  <a:moveTo>
                                    <a:pt x="35" y="0"/>
                                  </a:moveTo>
                                  <a:lnTo>
                                    <a:pt x="779" y="1"/>
                                  </a:lnTo>
                                  <a:lnTo>
                                    <a:pt x="777" y="38"/>
                                  </a:lnTo>
                                  <a:lnTo>
                                    <a:pt x="31" y="39"/>
                                  </a:lnTo>
                                  <a:lnTo>
                                    <a:pt x="13" y="34"/>
                                  </a:lnTo>
                                  <a:lnTo>
                                    <a:pt x="0" y="22"/>
                                  </a:lnTo>
                                  <a:lnTo>
                                    <a:pt x="8" y="1"/>
                                  </a:lnTo>
                                  <a:lnTo>
                                    <a:pt x="35" y="0"/>
                                  </a:lnTo>
                                  <a:close/>
                                </a:path>
                              </a:pathLst>
                            </a:custGeom>
                            <a:grpFill/>
                            <a:ln w="6350">
                              <a:solidFill>
                                <a:srgbClr val="000000"/>
                              </a:solidFill>
                              <a:prstDash val="solid"/>
                              <a:round/>
                              <a:headEnd/>
                              <a:tailEnd/>
                            </a:ln>
                          </wps:spPr>
                          <wps:bodyPr rot="0" vert="horz" wrap="none" lIns="36000" tIns="0" rIns="36000" bIns="0" anchor="t" anchorCtr="0" upright="1">
                            <a:spAutoFit/>
                          </wps:bodyPr>
                        </wps:wsp>
                      </wpg:grpSp>
                      <wps:wsp>
                        <wps:cNvPr id="597470923" name="文本框 597470923"/>
                        <wps:cNvSpPr txBox="1"/>
                        <wps:spPr>
                          <a:xfrm>
                            <a:off x="2526548" y="677177"/>
                            <a:ext cx="171059" cy="207706"/>
                          </a:xfrm>
                          <a:prstGeom prst="rect">
                            <a:avLst/>
                          </a:prstGeom>
                          <a:noFill/>
                          <a:ln w="9525">
                            <a:noFill/>
                          </a:ln>
                        </wps:spPr>
                        <wps:txbx>
                          <w:txbxContent>
                            <w:p w14:paraId="4471206E" w14:textId="77777777" w:rsidR="0090388A" w:rsidRPr="00B80BE7" w:rsidRDefault="0090388A" w:rsidP="0090388A">
                              <w:pPr>
                                <w:rPr>
                                  <w:szCs w:val="21"/>
                                </w:rPr>
                              </w:pPr>
                              <w:r w:rsidRPr="00B80BE7">
                                <w:rPr>
                                  <w:szCs w:val="21"/>
                                </w:rPr>
                                <w:t>C</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73217086" name="文本框 1573217086"/>
                        <wps:cNvSpPr txBox="1"/>
                        <wps:spPr>
                          <a:xfrm>
                            <a:off x="3574072" y="670919"/>
                            <a:ext cx="178044" cy="207706"/>
                          </a:xfrm>
                          <a:prstGeom prst="rect">
                            <a:avLst/>
                          </a:prstGeom>
                          <a:noFill/>
                          <a:ln w="9525">
                            <a:noFill/>
                          </a:ln>
                        </wps:spPr>
                        <wps:txbx>
                          <w:txbxContent>
                            <w:p w14:paraId="715F2595" w14:textId="77777777" w:rsidR="0090388A" w:rsidRPr="00B80BE7" w:rsidRDefault="0090388A" w:rsidP="0090388A">
                              <w:pPr>
                                <w:rPr>
                                  <w:szCs w:val="21"/>
                                </w:rPr>
                              </w:pPr>
                              <w:r w:rsidRPr="00B80BE7">
                                <w:rPr>
                                  <w:szCs w:val="21"/>
                                </w:rPr>
                                <w:t>D</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42589757" name="直接箭头连接符 742589757"/>
                        <wps:cNvCnPr/>
                        <wps:spPr>
                          <a:xfrm flipH="1" flipV="1">
                            <a:off x="1219200" y="120650"/>
                            <a:ext cx="234950" cy="311150"/>
                          </a:xfrm>
                          <a:prstGeom prst="straightConnector1">
                            <a:avLst/>
                          </a:prstGeom>
                          <a:ln w="9525">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38514263" name="直接箭头连接符 1338514263"/>
                        <wps:cNvCnPr/>
                        <wps:spPr>
                          <a:xfrm flipH="1" flipV="1">
                            <a:off x="2603500" y="63500"/>
                            <a:ext cx="0" cy="360000"/>
                          </a:xfrm>
                          <a:prstGeom prst="straightConnector1">
                            <a:avLst/>
                          </a:prstGeom>
                          <a:ln w="9525">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47725018" name="Text Box 22"/>
                        <wps:cNvSpPr txBox="1">
                          <a:spLocks noChangeArrowheads="1"/>
                        </wps:cNvSpPr>
                        <wps:spPr bwMode="auto">
                          <a:xfrm flipH="1">
                            <a:off x="1259345" y="0"/>
                            <a:ext cx="141850" cy="198120"/>
                          </a:xfrm>
                          <a:prstGeom prst="rect">
                            <a:avLst/>
                          </a:prstGeom>
                          <a:noFill/>
                          <a:ln>
                            <a:noFill/>
                          </a:ln>
                        </wps:spPr>
                        <wps:txbx>
                          <w:txbxContent>
                            <w:p w14:paraId="0ECBA954" w14:textId="77777777" w:rsidR="0090388A" w:rsidRPr="00B80BE7" w:rsidRDefault="0090388A" w:rsidP="0090388A">
                              <w:pPr>
                                <w:rPr>
                                  <w:i/>
                                  <w:sz w:val="18"/>
                                  <w:szCs w:val="18"/>
                                </w:rPr>
                              </w:pPr>
                              <w:r w:rsidRPr="00B80BE7">
                                <w:rPr>
                                  <w:i/>
                                  <w:sz w:val="18"/>
                                  <w:szCs w:val="18"/>
                                </w:rPr>
                                <w:t>F</w:t>
                              </w:r>
                            </w:p>
                          </w:txbxContent>
                        </wps:txbx>
                        <wps:bodyPr rot="0" vert="horz" wrap="none" lIns="36000" tIns="0" rIns="36000" bIns="0" anchor="t" anchorCtr="0" upright="1">
                          <a:spAutoFit/>
                        </wps:bodyPr>
                      </wps:wsp>
                      <wps:wsp>
                        <wps:cNvPr id="1881327712" name="Text Box 22"/>
                        <wps:cNvSpPr txBox="1">
                          <a:spLocks noChangeArrowheads="1"/>
                        </wps:cNvSpPr>
                        <wps:spPr bwMode="auto">
                          <a:xfrm flipH="1">
                            <a:off x="2617629" y="0"/>
                            <a:ext cx="141850" cy="198120"/>
                          </a:xfrm>
                          <a:prstGeom prst="rect">
                            <a:avLst/>
                          </a:prstGeom>
                          <a:noFill/>
                          <a:ln>
                            <a:noFill/>
                          </a:ln>
                        </wps:spPr>
                        <wps:txbx>
                          <w:txbxContent>
                            <w:p w14:paraId="43164CC4" w14:textId="77777777" w:rsidR="0090388A" w:rsidRPr="00B80BE7" w:rsidRDefault="0090388A" w:rsidP="0090388A">
                              <w:pPr>
                                <w:rPr>
                                  <w:i/>
                                  <w:sz w:val="18"/>
                                  <w:szCs w:val="18"/>
                                </w:rPr>
                              </w:pPr>
                              <w:r w:rsidRPr="00B80BE7">
                                <w:rPr>
                                  <w:i/>
                                  <w:sz w:val="18"/>
                                  <w:szCs w:val="18"/>
                                </w:rPr>
                                <w:t>F</w:t>
                              </w:r>
                            </w:p>
                          </w:txbxContent>
                        </wps:txbx>
                        <wps:bodyPr rot="0" vert="horz" wrap="none" lIns="36000" tIns="0" rIns="36000" bIns="0" anchor="t" anchorCtr="0" upright="1">
                          <a:spAutoFit/>
                        </wps:bodyPr>
                      </wps:wsp>
                      <wps:wsp>
                        <wps:cNvPr id="1725926394" name="Text Box 22"/>
                        <wps:cNvSpPr txBox="1">
                          <a:spLocks noChangeArrowheads="1"/>
                        </wps:cNvSpPr>
                        <wps:spPr bwMode="auto">
                          <a:xfrm flipH="1">
                            <a:off x="3958322" y="368187"/>
                            <a:ext cx="141850" cy="198120"/>
                          </a:xfrm>
                          <a:prstGeom prst="rect">
                            <a:avLst/>
                          </a:prstGeom>
                          <a:noFill/>
                          <a:ln>
                            <a:noFill/>
                          </a:ln>
                        </wps:spPr>
                        <wps:txbx>
                          <w:txbxContent>
                            <w:p w14:paraId="1619A5EB" w14:textId="77777777" w:rsidR="0090388A" w:rsidRPr="00B80BE7" w:rsidRDefault="0090388A" w:rsidP="0090388A">
                              <w:pPr>
                                <w:rPr>
                                  <w:i/>
                                  <w:sz w:val="18"/>
                                  <w:szCs w:val="18"/>
                                </w:rPr>
                              </w:pPr>
                              <w:r w:rsidRPr="00B80BE7">
                                <w:rPr>
                                  <w:i/>
                                  <w:sz w:val="18"/>
                                  <w:szCs w:val="18"/>
                                </w:rPr>
                                <w:t>F</w:t>
                              </w:r>
                            </w:p>
                          </w:txbxContent>
                        </wps:txbx>
                        <wps:bodyPr rot="0" vert="horz" wrap="none" lIns="36000" tIns="0" rIns="36000" bIns="0" anchor="t" anchorCtr="0" upright="1">
                          <a:spAutoFit/>
                        </wps:bodyPr>
                      </wps:wsp>
                      <wps:wsp>
                        <wps:cNvPr id="1017867791" name="直接箭头连接符 1017867791"/>
                        <wps:cNvCnPr/>
                        <wps:spPr>
                          <a:xfrm flipH="1" flipV="1">
                            <a:off x="17642" y="339432"/>
                            <a:ext cx="167468" cy="79216"/>
                          </a:xfrm>
                          <a:prstGeom prst="straightConnector1">
                            <a:avLst/>
                          </a:prstGeom>
                          <a:ln w="6350">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46043330" name="直接箭头连接符 346043330"/>
                        <wps:cNvCnPr/>
                        <wps:spPr>
                          <a:xfrm flipH="1" flipV="1">
                            <a:off x="1075733" y="408776"/>
                            <a:ext cx="167468" cy="79216"/>
                          </a:xfrm>
                          <a:prstGeom prst="straightConnector1">
                            <a:avLst/>
                          </a:prstGeom>
                          <a:ln w="6350">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26362271" name="直接箭头连接符 1826362271"/>
                        <wps:cNvCnPr/>
                        <wps:spPr>
                          <a:xfrm flipH="1" flipV="1">
                            <a:off x="2202826" y="404581"/>
                            <a:ext cx="167468" cy="79216"/>
                          </a:xfrm>
                          <a:prstGeom prst="straightConnector1">
                            <a:avLst/>
                          </a:prstGeom>
                          <a:ln w="6350">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99645405" name="直接箭头连接符 1799645405"/>
                        <wps:cNvCnPr/>
                        <wps:spPr>
                          <a:xfrm flipH="1" flipV="1">
                            <a:off x="3191824" y="383794"/>
                            <a:ext cx="167468" cy="79216"/>
                          </a:xfrm>
                          <a:prstGeom prst="straightConnector1">
                            <a:avLst/>
                          </a:prstGeom>
                          <a:ln w="6350">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19910198" name="Text Box 22"/>
                        <wps:cNvSpPr txBox="1">
                          <a:spLocks noChangeArrowheads="1"/>
                        </wps:cNvSpPr>
                        <wps:spPr bwMode="auto">
                          <a:xfrm flipH="1">
                            <a:off x="10640" y="369897"/>
                            <a:ext cx="129790" cy="198193"/>
                          </a:xfrm>
                          <a:prstGeom prst="rect">
                            <a:avLst/>
                          </a:prstGeom>
                          <a:noFill/>
                          <a:ln>
                            <a:noFill/>
                          </a:ln>
                        </wps:spPr>
                        <wps:txbx>
                          <w:txbxContent>
                            <w:p w14:paraId="3DFCDE8E" w14:textId="0C50FD5D" w:rsidR="00E8742E" w:rsidRPr="00E8742E" w:rsidRDefault="00E8742E" w:rsidP="0090388A">
                              <w:pPr>
                                <w:rPr>
                                  <w:rFonts w:ascii="Book Antiqua" w:hAnsi="Book Antiqua"/>
                                  <w:i/>
                                  <w:sz w:val="18"/>
                                  <w:szCs w:val="18"/>
                                </w:rPr>
                              </w:pPr>
                              <w:r w:rsidRPr="00E8742E">
                                <w:rPr>
                                  <w:rFonts w:ascii="Book Antiqua" w:hAnsi="Book Antiqua"/>
                                  <w:i/>
                                  <w:sz w:val="18"/>
                                  <w:szCs w:val="18"/>
                                </w:rPr>
                                <w:t>v</w:t>
                              </w:r>
                            </w:p>
                          </w:txbxContent>
                        </wps:txbx>
                        <wps:bodyPr rot="0" vert="horz" wrap="none" lIns="36000" tIns="0" rIns="36000" bIns="0" anchor="t" anchorCtr="0" upright="1">
                          <a:spAutoFit/>
                        </wps:bodyPr>
                      </wps:wsp>
                      <wps:wsp>
                        <wps:cNvPr id="1092088274" name="Text Box 22"/>
                        <wps:cNvSpPr txBox="1">
                          <a:spLocks noChangeArrowheads="1"/>
                        </wps:cNvSpPr>
                        <wps:spPr bwMode="auto">
                          <a:xfrm flipH="1">
                            <a:off x="1075733" y="425451"/>
                            <a:ext cx="129790" cy="198193"/>
                          </a:xfrm>
                          <a:prstGeom prst="rect">
                            <a:avLst/>
                          </a:prstGeom>
                          <a:noFill/>
                          <a:ln>
                            <a:noFill/>
                          </a:ln>
                        </wps:spPr>
                        <wps:txbx>
                          <w:txbxContent>
                            <w:p w14:paraId="5C2F95E4" w14:textId="77777777" w:rsidR="00E8742E" w:rsidRPr="00E8742E" w:rsidRDefault="00E8742E" w:rsidP="0090388A">
                              <w:pPr>
                                <w:rPr>
                                  <w:rFonts w:ascii="Book Antiqua" w:hAnsi="Book Antiqua"/>
                                  <w:i/>
                                  <w:sz w:val="18"/>
                                  <w:szCs w:val="18"/>
                                </w:rPr>
                              </w:pPr>
                              <w:r w:rsidRPr="00E8742E">
                                <w:rPr>
                                  <w:rFonts w:ascii="Book Antiqua" w:hAnsi="Book Antiqua"/>
                                  <w:i/>
                                  <w:sz w:val="18"/>
                                  <w:szCs w:val="18"/>
                                </w:rPr>
                                <w:t>v</w:t>
                              </w:r>
                            </w:p>
                          </w:txbxContent>
                        </wps:txbx>
                        <wps:bodyPr rot="0" vert="horz" wrap="none" lIns="36000" tIns="0" rIns="36000" bIns="0" anchor="t" anchorCtr="0" upright="1">
                          <a:spAutoFit/>
                        </wps:bodyPr>
                      </wps:wsp>
                      <wps:wsp>
                        <wps:cNvPr id="739125031" name="Text Box 22"/>
                        <wps:cNvSpPr txBox="1">
                          <a:spLocks noChangeArrowheads="1"/>
                        </wps:cNvSpPr>
                        <wps:spPr bwMode="auto">
                          <a:xfrm flipH="1">
                            <a:off x="2202826" y="418373"/>
                            <a:ext cx="129790" cy="198193"/>
                          </a:xfrm>
                          <a:prstGeom prst="rect">
                            <a:avLst/>
                          </a:prstGeom>
                          <a:noFill/>
                          <a:ln>
                            <a:noFill/>
                          </a:ln>
                        </wps:spPr>
                        <wps:txbx>
                          <w:txbxContent>
                            <w:p w14:paraId="4346D836" w14:textId="77777777" w:rsidR="00E8742E" w:rsidRPr="00E8742E" w:rsidRDefault="00E8742E" w:rsidP="0090388A">
                              <w:pPr>
                                <w:rPr>
                                  <w:rFonts w:ascii="Book Antiqua" w:hAnsi="Book Antiqua"/>
                                  <w:i/>
                                  <w:sz w:val="18"/>
                                  <w:szCs w:val="18"/>
                                </w:rPr>
                              </w:pPr>
                              <w:r w:rsidRPr="00E8742E">
                                <w:rPr>
                                  <w:rFonts w:ascii="Book Antiqua" w:hAnsi="Book Antiqua"/>
                                  <w:i/>
                                  <w:sz w:val="18"/>
                                  <w:szCs w:val="18"/>
                                </w:rPr>
                                <w:t>v</w:t>
                              </w:r>
                            </w:p>
                          </w:txbxContent>
                        </wps:txbx>
                        <wps:bodyPr rot="0" vert="horz" wrap="none" lIns="36000" tIns="0" rIns="36000" bIns="0" anchor="t" anchorCtr="0" upright="1">
                          <a:spAutoFit/>
                        </wps:bodyPr>
                      </wps:wsp>
                      <wps:wsp>
                        <wps:cNvPr id="1290777083" name="Text Box 22"/>
                        <wps:cNvSpPr txBox="1">
                          <a:spLocks noChangeArrowheads="1"/>
                        </wps:cNvSpPr>
                        <wps:spPr bwMode="auto">
                          <a:xfrm flipH="1">
                            <a:off x="3194178" y="402644"/>
                            <a:ext cx="129790" cy="198193"/>
                          </a:xfrm>
                          <a:prstGeom prst="rect">
                            <a:avLst/>
                          </a:prstGeom>
                          <a:noFill/>
                          <a:ln>
                            <a:noFill/>
                          </a:ln>
                        </wps:spPr>
                        <wps:txbx>
                          <w:txbxContent>
                            <w:p w14:paraId="5246C585" w14:textId="77777777" w:rsidR="00E8742E" w:rsidRPr="00E8742E" w:rsidRDefault="00E8742E" w:rsidP="0090388A">
                              <w:pPr>
                                <w:rPr>
                                  <w:rFonts w:ascii="Book Antiqua" w:hAnsi="Book Antiqua"/>
                                  <w:i/>
                                  <w:sz w:val="18"/>
                                  <w:szCs w:val="18"/>
                                </w:rPr>
                              </w:pPr>
                              <w:r w:rsidRPr="00E8742E">
                                <w:rPr>
                                  <w:rFonts w:ascii="Book Antiqua" w:hAnsi="Book Antiqua"/>
                                  <w:i/>
                                  <w:sz w:val="18"/>
                                  <w:szCs w:val="18"/>
                                </w:rPr>
                                <w:t>v</w:t>
                              </w:r>
                            </w:p>
                          </w:txbxContent>
                        </wps:txbx>
                        <wps:bodyPr rot="0" vert="horz" wrap="none" lIns="36000" tIns="0" rIns="36000" bIns="0" anchor="t" anchorCtr="0" upright="1">
                          <a:spAutoFit/>
                        </wps:bodyPr>
                      </wps:wsp>
                    </wpg:wgp>
                  </a:graphicData>
                </a:graphic>
              </wp:inline>
            </w:drawing>
          </mc:Choice>
          <mc:Fallback>
            <w:pict>
              <v:group w14:anchorId="5E2EA642" id="组合 1238150946" o:spid="_x0000_s1198" style="width:323.7pt;height:69.65pt;mso-position-horizontal-relative:char;mso-position-vertical-relative:line" coordorigin="-109" coordsize="41111,8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">
                <v:group id="组合 331823841" o:spid="_x0000_s1199" style="position:absolute;left:1333;top:2984;width:6115;height:1784;rotation:1531196fd" coordorigin="3385,1140" coordsize="3562,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">
                  <o:lock v:ext="edit" aspectratio="t"/>
                  <v:group id="Group 11" o:spid="_x0000_s1200" style="position:absolute;left:3469;top:1590;width:3312;height:393" coordorigin="3469,1590" coordsize="331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">
                    <o:lock v:ext="edit" aspectratio="t"/>
                    <v:shape id="Freeform 12" o:spid="_x0000_s1201" style="position:absolute;left:3469;top:1590;width:3312;height:393;visibility:visible;mso-wrap-style:none;v-text-anchor:top" coordsize="331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" path="m1,305l401,161,527,115,633,40,703,,886,r51,6l2981,11r137,l3202,23r75,17l3312,62r,215l3282,303r-34,12l3202,320r-159,6l2644,336r-383,23l2182,359r-35,23l2107,393,1851,365r-103,l1485,382r-93,4l1358,387r-32,-5l1303,348r-1046,l202,342,,336,1,305xe" filled="f" strokeweight=".5pt">
                      <v:path arrowok="t" o:connecttype="custom" o:connectlocs="1,305;401,161;527,115;633,40;703,0;886,0;937,6;2981,11;3118,11;3202,23;3277,40;3312,62;3312,277;3282,303;3248,315;3202,320;3043,326;2644,336;2261,359;2182,359;2147,382;2107,393;1851,365;1748,365;1485,382;1392,386;1358,387;1326,382;1303,348;257,348;202,342;0,336;1,305" o:connectangles="0,0,0,0,0,0,0,0,0,0,0,0,0,0,0,0,0,0,0,0,0,0,0,0,0,0,0,0,0,0,0,0,0"/>
                      <o:lock v:ext="edit" aspectratio="t"/>
                    </v:shape>
                    <v:line id="Line 13" o:spid="_x0000_s1202" style="position:absolute;visibility:visible;mso-wrap-style:square" from="6760,1643" to="6761,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" strokeweight=".5pt">
                      <o:lock v:ext="edit" aspectratio="t"/>
                    </v:line>
                  </v:group>
                  <v:shape id="Freeform 14" o:spid="_x0000_s1203" style="position:absolute;left:6423;top:1785;width:206;height:136;visibility:visible;mso-wrap-style:none;v-text-anchor:top" coordsize="206,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" path="m12,136l,45,206,r,131l12,136xe" filled="f" strokeweight=".5pt">
                    <v:path arrowok="t" o:connecttype="custom" o:connectlocs="12,136;0,45;206,0;206,131;12,136" o:connectangles="0,0,0,0,0"/>
                    <o:lock v:ext="edit" aspectratio="t"/>
                  </v:shape>
                  <v:shape id="Freeform 15" o:spid="_x0000_s1204" style="position:absolute;left:5870;top:1922;width:730;height:250;visibility:visible;mso-wrap-style:none;v-text-anchor:top" coordsize="73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" path="m,23l548,250r68,-17l730,205,719,,364,,,23xe" filled="f" strokeweight=".5pt">
                    <v:path arrowok="t" o:connecttype="custom" o:connectlocs="0,23;548,250;616,233;730,205;719,0;364,0;0,23" o:connectangles="0,0,0,0,0,0,0"/>
                    <o:lock v:ext="edit" aspectratio="t"/>
                  </v:shape>
                  <v:shape id="Freeform 16" o:spid="_x0000_s1205" style="position:absolute;left:6035;top:1997;width:554;height:51;visibility:visible;mso-wrap-style:none;v-text-anchor:top" coordsize="55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" path="m,11l239,r11,51l554,17r-6,e" filled="f" strokeweight=".5pt">
                    <v:path arrowok="t" o:connecttype="custom" o:connectlocs="0,11;239,0;250,51;554,17;548,17" o:connectangles="0,0,0,0,0"/>
                    <o:lock v:ext="edit" aspectratio="t"/>
                  </v:shape>
                  <v:line id="Line 17" o:spid="_x0000_s1206" style="position:absolute;visibility:visible;mso-wrap-style:square" from="6394,2042" to="6430,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" strokeweight=".5pt">
                    <o:lock v:ext="edit" aspectratio="t"/>
                  </v:line>
                  <v:line id="Line 18" o:spid="_x0000_s1207" style="position:absolute;visibility:visible;mso-wrap-style:square" from="6246,1927" to="6247,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" strokeweight=".5pt">
                    <o:lock v:ext="edit" aspectratio="t"/>
                  </v:line>
                  <v:shape id="Freeform 19" o:spid="_x0000_s1208" style="position:absolute;left:3385;top:1896;width:84;height:30;visibility:visible;mso-wrap-style:none;v-text-anchor:top" coordsize="8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" path="m84,l,22r84,8l84,xe" filled="f" strokeweight=".5pt">
                    <v:path arrowok="t" o:connecttype="custom" o:connectlocs="84,0;0,22;84,30;84,0" o:connectangles="0,0,0,0"/>
                    <o:lock v:ext="edit" aspectratio="t"/>
                  </v:shape>
                  <v:shape id="Freeform 21" o:spid="_x0000_s1209" style="position:absolute;left:5447;top:1140;width:1416;height:460;visibility:visible;mso-wrap-style:none;v-text-anchor:top" coordsize="1416,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" path="m,460l582,329,1136,69r69,-47l1251,5,1300,r69,22l1410,46r6,44l1399,90r-24,285l1130,380r-17,80l,460xe" filled="f" strokeweight=".5pt">
                    <v:path arrowok="t" o:connecttype="custom" o:connectlocs="0,460;582,329;1136,69;1205,22;1251,5;1300,0;1369,22;1410,46;1416,90;1399,90;1375,375;1130,380;1113,460;0,460" o:connectangles="0,0,0,0,0,0,0,0,0,0,0,0,0,0"/>
                    <o:lock v:ext="edit" aspectratio="t"/>
                  </v:shape>
                  <v:shape id="Freeform 22" o:spid="_x0000_s1210" style="position:absolute;left:6354;top:1532;width:593;height:62;visibility:visible;mso-wrap-style:none;v-text-anchor:top" coordsize="59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" path="m,18l115,5,275,,451,5,565,18r28,4l582,35r-45,9l496,51,371,62,223,56,132,47,52,35,,18xe" filled="f" strokeweight=".5pt">
                    <v:path arrowok="t" o:connecttype="custom" o:connectlocs="0,18;115,5;275,0;451,5;565,18;593,22;582,35;537,44;496,51;371,62;223,56;132,47;52,35;0,18" o:connectangles="0,0,0,0,0,0,0,0,0,0,0,0,0,0"/>
                    <o:lock v:ext="edit" aspectratio="t"/>
                  </v:shape>
                  <v:shape id="Freeform 23" o:spid="_x0000_s1211" style="position:absolute;left:6576;top:1213;width:287;height:17;visibility:visible;mso-wrap-style:none;v-text-anchor:top" coordsize="28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" path="m,l70,17r217,e" filled="f" strokeweight=".5pt">
                    <v:path arrowok="t" o:connecttype="custom" o:connectlocs="0,0;70,17;287,17" o:connectangles="0,0,0"/>
                    <o:lock v:ext="edit" aspectratio="t"/>
                  </v:shape>
                  <v:line id="Line 24" o:spid="_x0000_s1212" style="position:absolute;visibility:visible;mso-wrap-style:square" from="6086,1447" to="6151,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" strokeweight=".5pt">
                    <o:lock v:ext="edit" aspectratio="t"/>
                  </v:line>
                  <v:shape id="Freeform 29" o:spid="_x0000_s1213" style="position:absolute;left:6388;top:1600;width:198;height:84;visibility:visible;mso-wrap-style:none;v-text-anchor:top" coordsize="19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" path="m,1l58,84,198,82,198,,,1xe" filled="f" strokeweight=".5pt">
                    <v:path arrowok="t" o:connecttype="custom" o:connectlocs="0,1;58,84;198,82;198,0;0,1" o:connectangles="0,0,0,0,0"/>
                    <o:lock v:ext="edit" aspectratio="t"/>
                  </v:shape>
                  <v:shape id="Freeform 38" o:spid="_x0000_s1214" style="position:absolute;left:6165;top:1687;width:779;height:39;visibility:visible;mso-wrap-style:none;v-text-anchor:top" coordsize="77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" path="m35,l779,1r-2,37l31,39,13,34,,22,8,1,35,xe" filled="f" strokeweight=".5pt">
                    <v:path arrowok="t" o:connecttype="custom" o:connectlocs="35,0;779,1;777,38;31,39;13,34;0,22;8,1;35,0" o:connectangles="0,0,0,0,0,0,0,0"/>
                    <o:lock v:ext="edit" aspectratio="t"/>
                  </v:shape>
                </v:group>
                <v:shape id="直接箭头连接符 4943488" o:spid="_x0000_s1215" type="#_x0000_t32" style="position:absolute;top:2032;width:4699;height:222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" strokecolor="black [3213]">
                  <v:stroke endarrow="block" endarrowwidth="narrow"/>
                </v:shape>
                <v:shape id="Text Box 22" o:spid="_x0000_s1216" type="#_x0000_t202" style="position:absolute;left:-109;top:285;width:1417;height:1981;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" filled="f" stroked="f">
                  <v:textbox style="mso-fit-shape-to-text:t" inset="1mm,0,1mm,0">
                    <w:txbxContent>
                      <w:p w14:paraId="0237BC20" w14:textId="77777777" w:rsidR="0090388A" w:rsidRPr="00B80BE7" w:rsidRDefault="0090388A" w:rsidP="0090388A">
                        <w:pPr>
                          <w:rPr>
                            <w:i/>
                            <w:sz w:val="18"/>
                            <w:szCs w:val="18"/>
                          </w:rPr>
                        </w:pPr>
                        <w:r w:rsidRPr="00B80BE7">
                          <w:rPr>
                            <w:i/>
                            <w:sz w:val="18"/>
                            <w:szCs w:val="18"/>
                          </w:rPr>
                          <w:t>F</w:t>
                        </w:r>
                      </w:p>
                    </w:txbxContent>
                  </v:textbox>
                </v:shape>
                <v:shape id="文本框 903618023" o:spid="_x0000_s1217" type="#_x0000_t202" style="position:absolute;left:3426;top:6650;width:178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" filled="f" stroked="f">
                  <v:textbox style="mso-fit-shape-to-text:t" inset="1mm,0,1mm,0">
                    <w:txbxContent>
                      <w:p w14:paraId="2F38DB5D" w14:textId="77777777" w:rsidR="0090388A" w:rsidRPr="00B80BE7" w:rsidRDefault="0090388A" w:rsidP="0090388A">
                        <w:pPr>
                          <w:rPr>
                            <w:szCs w:val="21"/>
                          </w:rPr>
                        </w:pPr>
                        <w:r w:rsidRPr="00B80BE7">
                          <w:rPr>
                            <w:rFonts w:hint="eastAsia"/>
                            <w:szCs w:val="21"/>
                          </w:rPr>
                          <w:t>A</w:t>
                        </w:r>
                      </w:p>
                    </w:txbxContent>
                  </v:textbox>
                </v:shape>
                <v:shape id="文本框 411234465" o:spid="_x0000_s1218" type="#_x0000_t202" style="position:absolute;left:13584;top:6705;width:171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" filled="f" stroked="f">
                  <v:textbox style="mso-fit-shape-to-text:t" inset="1mm,0,1mm,0">
                    <w:txbxContent>
                      <w:p w14:paraId="5B740F90" w14:textId="77777777" w:rsidR="0090388A" w:rsidRPr="00B80BE7" w:rsidRDefault="0090388A" w:rsidP="0090388A">
                        <w:pPr>
                          <w:rPr>
                            <w:szCs w:val="21"/>
                          </w:rPr>
                        </w:pPr>
                        <w:r w:rsidRPr="00B80BE7">
                          <w:rPr>
                            <w:szCs w:val="21"/>
                          </w:rPr>
                          <w:t>B</w:t>
                        </w:r>
                      </w:p>
                    </w:txbxContent>
                  </v:textbox>
                </v:shape>
                <v:shape id="直接箭头连接符 1885219388" o:spid="_x0000_s1219" type="#_x0000_t32" style="position:absolute;left:36195;top:4159;width:4318;height:190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" strokecolor="black [3213]">
                  <v:stroke startarrow="block" startarrowwidth="narrow" endarrowwidth="narrow"/>
                </v:shape>
                <v:group id="组合 1196208342" o:spid="_x0000_s1220" style="position:absolute;left:10985;top:2984;width:6115;height:1784;rotation:1531196fd" coordorigin="3385,1140" coordsize="3562,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">
                  <o:lock v:ext="edit" aspectratio="t"/>
                  <v:group id="Group 11" o:spid="_x0000_s1221" style="position:absolute;left:3469;top:1590;width:3312;height:393" coordorigin="3469,1590" coordsize="331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">
                    <o:lock v:ext="edit" aspectratio="t"/>
                    <v:shape id="Freeform 12" o:spid="_x0000_s1222" style="position:absolute;left:3469;top:1590;width:3312;height:393;visibility:visible;mso-wrap-style:none;v-text-anchor:top" coordsize="331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" path="m1,305l401,161,527,115,633,40,703,,886,r51,6l2981,11r137,l3202,23r75,17l3312,62r,215l3282,303r-34,12l3202,320r-159,6l2644,336r-383,23l2182,359r-35,23l2107,393,1851,365r-103,l1485,382r-93,4l1358,387r-32,-5l1303,348r-1046,l202,342,,336,1,305xe" filled="f" strokeweight=".5pt">
                      <v:path arrowok="t" o:connecttype="custom" o:connectlocs="1,305;401,161;527,115;633,40;703,0;886,0;937,6;2981,11;3118,11;3202,23;3277,40;3312,62;3312,277;3282,303;3248,315;3202,320;3043,326;2644,336;2261,359;2182,359;2147,382;2107,393;1851,365;1748,365;1485,382;1392,386;1358,387;1326,382;1303,348;257,348;202,342;0,336;1,305" o:connectangles="0,0,0,0,0,0,0,0,0,0,0,0,0,0,0,0,0,0,0,0,0,0,0,0,0,0,0,0,0,0,0,0,0"/>
                      <o:lock v:ext="edit" aspectratio="t"/>
                    </v:shape>
                    <v:line id="Line 13" o:spid="_x0000_s1223" style="position:absolute;visibility:visible;mso-wrap-style:square" from="6760,1643" to="6761,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" strokeweight=".5pt">
                      <o:lock v:ext="edit" aspectratio="t"/>
                    </v:line>
                  </v:group>
                  <v:shape id="Freeform 14" o:spid="_x0000_s1224" style="position:absolute;left:6423;top:1785;width:206;height:136;visibility:visible;mso-wrap-style:none;v-text-anchor:top" coordsize="206,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" path="m12,136l,45,206,r,131l12,136xe" filled="f" strokeweight=".5pt">
                    <v:path arrowok="t" o:connecttype="custom" o:connectlocs="12,136;0,45;206,0;206,131;12,136" o:connectangles="0,0,0,0,0"/>
                    <o:lock v:ext="edit" aspectratio="t"/>
                  </v:shape>
                  <v:shape id="Freeform 15" o:spid="_x0000_s1225" style="position:absolute;left:5870;top:1922;width:730;height:250;visibility:visible;mso-wrap-style:none;v-text-anchor:top" coordsize="73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" path="m,23l548,250r68,-17l730,205,719,,364,,,23xe" filled="f" strokeweight=".5pt">
                    <v:path arrowok="t" o:connecttype="custom" o:connectlocs="0,23;548,250;616,233;730,205;719,0;364,0;0,23" o:connectangles="0,0,0,0,0,0,0"/>
                    <o:lock v:ext="edit" aspectratio="t"/>
                  </v:shape>
                  <v:shape id="Freeform 16" o:spid="_x0000_s1226" style="position:absolute;left:6035;top:1997;width:554;height:51;visibility:visible;mso-wrap-style:none;v-text-anchor:top" coordsize="55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" path="m,11l239,r11,51l554,17r-6,e" filled="f" strokeweight=".5pt">
                    <v:path arrowok="t" o:connecttype="custom" o:connectlocs="0,11;239,0;250,51;554,17;548,17" o:connectangles="0,0,0,0,0"/>
                    <o:lock v:ext="edit" aspectratio="t"/>
                  </v:shape>
                  <v:line id="Line 17" o:spid="_x0000_s1227" style="position:absolute;visibility:visible;mso-wrap-style:square" from="6394,2042" to="6430,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" strokeweight=".5pt">
                    <o:lock v:ext="edit" aspectratio="t"/>
                  </v:line>
                  <v:line id="Line 18" o:spid="_x0000_s1228" style="position:absolute;visibility:visible;mso-wrap-style:square" from="6246,1927" to="6247,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" strokeweight=".5pt">
                    <o:lock v:ext="edit" aspectratio="t"/>
                  </v:line>
                  <v:shape id="Freeform 19" o:spid="_x0000_s1229" style="position:absolute;left:3385;top:1896;width:84;height:30;visibility:visible;mso-wrap-style:none;v-text-anchor:top" coordsize="8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" path="m84,l,22r84,8l84,xe" filled="f" strokeweight=".5pt">
                    <v:path arrowok="t" o:connecttype="custom" o:connectlocs="84,0;0,22;84,30;84,0" o:connectangles="0,0,0,0"/>
                    <o:lock v:ext="edit" aspectratio="t"/>
                  </v:shape>
                  <v:shape id="Freeform 21" o:spid="_x0000_s1230" style="position:absolute;left:5447;top:1140;width:1416;height:460;visibility:visible;mso-wrap-style:none;v-text-anchor:top" coordsize="1416,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" path="m,460l582,329,1136,69r69,-47l1251,5,1300,r69,22l1410,46r6,44l1399,90r-24,285l1130,380r-17,80l,460xe" filled="f" strokeweight=".5pt">
                    <v:path arrowok="t" o:connecttype="custom" o:connectlocs="0,460;582,329;1136,69;1205,22;1251,5;1300,0;1369,22;1410,46;1416,90;1399,90;1375,375;1130,380;1113,460;0,460" o:connectangles="0,0,0,0,0,0,0,0,0,0,0,0,0,0"/>
                    <o:lock v:ext="edit" aspectratio="t"/>
                  </v:shape>
                  <v:shape id="Freeform 22" o:spid="_x0000_s1231" style="position:absolute;left:6354;top:1532;width:593;height:62;visibility:visible;mso-wrap-style:none;v-text-anchor:top" coordsize="59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" path="m,18l115,5,275,,451,5,565,18r28,4l582,35r-45,9l496,51,371,62,223,56,132,47,52,35,,18xe" filled="f" strokeweight=".5pt">
                    <v:path arrowok="t" o:connecttype="custom" o:connectlocs="0,18;115,5;275,0;451,5;565,18;593,22;582,35;537,44;496,51;371,62;223,56;132,47;52,35;0,18" o:connectangles="0,0,0,0,0,0,0,0,0,0,0,0,0,0"/>
                    <o:lock v:ext="edit" aspectratio="t"/>
                  </v:shape>
                  <v:shape id="Freeform 23" o:spid="_x0000_s1232" style="position:absolute;left:6576;top:1213;width:287;height:17;visibility:visible;mso-wrap-style:none;v-text-anchor:top" coordsize="28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" path="m,l70,17r217,e" filled="f" strokeweight=".5pt">
                    <v:path arrowok="t" o:connecttype="custom" o:connectlocs="0,0;70,17;287,17" o:connectangles="0,0,0"/>
                    <o:lock v:ext="edit" aspectratio="t"/>
                  </v:shape>
                  <v:line id="Line 24" o:spid="_x0000_s1233" style="position:absolute;visibility:visible;mso-wrap-style:square" from="6086,1447" to="6151,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" strokeweight=".5pt">
                    <o:lock v:ext="edit" aspectratio="t"/>
                  </v:line>
                  <v:shape id="Freeform 29" o:spid="_x0000_s1234" style="position:absolute;left:6388;top:1600;width:198;height:84;visibility:visible;mso-wrap-style:none;v-text-anchor:top" coordsize="19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" path="m,1l58,84,198,82,198,,,1xe" filled="f" strokeweight=".5pt">
                    <v:path arrowok="t" o:connecttype="custom" o:connectlocs="0,1;58,84;198,82;198,0;0,1" o:connectangles="0,0,0,0,0"/>
                    <o:lock v:ext="edit" aspectratio="t"/>
                  </v:shape>
                  <v:shape id="Freeform 38" o:spid="_x0000_s1235" style="position:absolute;left:6165;top:1687;width:779;height:39;visibility:visible;mso-wrap-style:none;v-text-anchor:top" coordsize="77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" path="m35,l779,1r-2,37l31,39,13,34,,22,8,1,35,xe" filled="f" strokeweight=".5pt">
                    <v:path arrowok="t" o:connecttype="custom" o:connectlocs="35,0;779,1;777,38;31,39;13,34;0,22;8,1;35,0" o:connectangles="0,0,0,0,0,0,0,0"/>
                    <o:lock v:ext="edit" aspectratio="t"/>
                  </v:shape>
                </v:group>
                <v:group id="组合 55199910" o:spid="_x0000_s1236" style="position:absolute;left:22542;top:2984;width:6115;height:1784;rotation:1531196fd" coordorigin="3385,1140" coordsize="3562,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">
                  <o:lock v:ext="edit" aspectratio="t"/>
                  <v:group id="Group 11" o:spid="_x0000_s1237" style="position:absolute;left:3469;top:1590;width:3312;height:393" coordorigin="3469,1590" coordsize="331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">
                    <o:lock v:ext="edit" aspectratio="t"/>
                    <v:shape id="Freeform 12" o:spid="_x0000_s1238" style="position:absolute;left:3469;top:1590;width:3312;height:393;visibility:visible;mso-wrap-style:none;v-text-anchor:top" coordsize="331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" path="m1,305l401,161,527,115,633,40,703,,886,r51,6l2981,11r137,l3202,23r75,17l3312,62r,215l3282,303r-34,12l3202,320r-159,6l2644,336r-383,23l2182,359r-35,23l2107,393,1851,365r-103,l1485,382r-93,4l1358,387r-32,-5l1303,348r-1046,l202,342,,336,1,305xe" filled="f" strokeweight=".5pt">
                      <v:path arrowok="t" o:connecttype="custom" o:connectlocs="1,305;401,161;527,115;633,40;703,0;886,0;937,6;2981,11;3118,11;3202,23;3277,40;3312,62;3312,277;3282,303;3248,315;3202,320;3043,326;2644,336;2261,359;2182,359;2147,382;2107,393;1851,365;1748,365;1485,382;1392,386;1358,387;1326,382;1303,348;257,348;202,342;0,336;1,305" o:connectangles="0,0,0,0,0,0,0,0,0,0,0,0,0,0,0,0,0,0,0,0,0,0,0,0,0,0,0,0,0,0,0,0,0"/>
                      <o:lock v:ext="edit" aspectratio="t"/>
                    </v:shape>
                    <v:line id="Line 13" o:spid="_x0000_s1239" style="position:absolute;visibility:visible;mso-wrap-style:square" from="6760,1643" to="6761,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" strokeweight=".5pt">
                      <o:lock v:ext="edit" aspectratio="t"/>
                    </v:line>
                  </v:group>
                  <v:shape id="Freeform 14" o:spid="_x0000_s1240" style="position:absolute;left:6423;top:1785;width:206;height:136;visibility:visible;mso-wrap-style:none;v-text-anchor:top" coordsize="206,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" path="m12,136l,45,206,r,131l12,136xe" filled="f" strokeweight=".5pt">
                    <v:path arrowok="t" o:connecttype="custom" o:connectlocs="12,136;0,45;206,0;206,131;12,136" o:connectangles="0,0,0,0,0"/>
                    <o:lock v:ext="edit" aspectratio="t"/>
                  </v:shape>
                  <v:shape id="Freeform 15" o:spid="_x0000_s1241" style="position:absolute;left:5870;top:1922;width:730;height:250;visibility:visible;mso-wrap-style:none;v-text-anchor:top" coordsize="73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" path="m,23l548,250r68,-17l730,205,719,,364,,,23xe" filled="f" strokeweight=".5pt">
                    <v:path arrowok="t" o:connecttype="custom" o:connectlocs="0,23;548,250;616,233;730,205;719,0;364,0;0,23" o:connectangles="0,0,0,0,0,0,0"/>
                    <o:lock v:ext="edit" aspectratio="t"/>
                  </v:shape>
                  <v:shape id="Freeform 16" o:spid="_x0000_s1242" style="position:absolute;left:6035;top:1997;width:554;height:51;visibility:visible;mso-wrap-style:none;v-text-anchor:top" coordsize="55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" path="m,11l239,r11,51l554,17r-6,e" filled="f" strokeweight=".5pt">
                    <v:path arrowok="t" o:connecttype="custom" o:connectlocs="0,11;239,0;250,51;554,17;548,17" o:connectangles="0,0,0,0,0"/>
                    <o:lock v:ext="edit" aspectratio="t"/>
                  </v:shape>
                  <v:line id="Line 17" o:spid="_x0000_s1243" style="position:absolute;visibility:visible;mso-wrap-style:square" from="6394,2042" to="6430,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" strokeweight=".5pt">
                    <o:lock v:ext="edit" aspectratio="t"/>
                  </v:line>
                  <v:line id="Line 18" o:spid="_x0000_s1244" style="position:absolute;visibility:visible;mso-wrap-style:square" from="6246,1927" to="6247,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" strokeweight=".5pt">
                    <o:lock v:ext="edit" aspectratio="t"/>
                  </v:line>
                  <v:shape id="Freeform 19" o:spid="_x0000_s1245" style="position:absolute;left:3385;top:1896;width:84;height:30;visibility:visible;mso-wrap-style:none;v-text-anchor:top" coordsize="8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" path="m84,l,22r84,8l84,xe" filled="f" strokeweight=".5pt">
                    <v:path arrowok="t" o:connecttype="custom" o:connectlocs="84,0;0,22;84,30;84,0" o:connectangles="0,0,0,0"/>
                    <o:lock v:ext="edit" aspectratio="t"/>
                  </v:shape>
                  <v:shape id="Freeform 21" o:spid="_x0000_s1246" style="position:absolute;left:5447;top:1140;width:1416;height:460;visibility:visible;mso-wrap-style:none;v-text-anchor:top" coordsize="1416,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" path="m,460l582,329,1136,69r69,-47l1251,5,1300,r69,22l1410,46r6,44l1399,90r-24,285l1130,380r-17,80l,460xe" filled="f" strokeweight=".5pt">
                    <v:path arrowok="t" o:connecttype="custom" o:connectlocs="0,460;582,329;1136,69;1205,22;1251,5;1300,0;1369,22;1410,46;1416,90;1399,90;1375,375;1130,380;1113,460;0,460" o:connectangles="0,0,0,0,0,0,0,0,0,0,0,0,0,0"/>
                    <o:lock v:ext="edit" aspectratio="t"/>
                  </v:shape>
                  <v:shape id="Freeform 22" o:spid="_x0000_s1247" style="position:absolute;left:6354;top:1532;width:593;height:62;visibility:visible;mso-wrap-style:none;v-text-anchor:top" coordsize="59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" path="m,18l115,5,275,,451,5,565,18r28,4l582,35r-45,9l496,51,371,62,223,56,132,47,52,35,,18xe" filled="f" strokeweight=".5pt">
                    <v:path arrowok="t" o:connecttype="custom" o:connectlocs="0,18;115,5;275,0;451,5;565,18;593,22;582,35;537,44;496,51;371,62;223,56;132,47;52,35;0,18" o:connectangles="0,0,0,0,0,0,0,0,0,0,0,0,0,0"/>
                    <o:lock v:ext="edit" aspectratio="t"/>
                  </v:shape>
                  <v:shape id="Freeform 23" o:spid="_x0000_s1248" style="position:absolute;left:6576;top:1213;width:287;height:17;visibility:visible;mso-wrap-style:none;v-text-anchor:top" coordsize="28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" path="m,l70,17r217,e" filled="f" strokeweight=".5pt">
                    <v:path arrowok="t" o:connecttype="custom" o:connectlocs="0,0;70,17;287,17" o:connectangles="0,0,0"/>
                    <o:lock v:ext="edit" aspectratio="t"/>
                  </v:shape>
                  <v:line id="Line 24" o:spid="_x0000_s1249" style="position:absolute;visibility:visible;mso-wrap-style:square" from="6086,1447" to="6151,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" strokeweight=".5pt">
                    <o:lock v:ext="edit" aspectratio="t"/>
                  </v:line>
                  <v:shape id="Freeform 29" o:spid="_x0000_s1250" style="position:absolute;left:6388;top:1600;width:198;height:84;visibility:visible;mso-wrap-style:none;v-text-anchor:top" coordsize="19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" path="m,1l58,84,198,82,198,,,1xe" filled="f" strokeweight=".5pt">
                    <v:path arrowok="t" o:connecttype="custom" o:connectlocs="0,1;58,84;198,82;198,0;0,1" o:connectangles="0,0,0,0,0"/>
                    <o:lock v:ext="edit" aspectratio="t"/>
                  </v:shape>
                  <v:shape id="Freeform 38" o:spid="_x0000_s1251" style="position:absolute;left:6165;top:1687;width:779;height:39;visibility:visible;mso-wrap-style:none;v-text-anchor:top" coordsize="77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" path="m35,l779,1r-2,37l31,39,13,34,,22,8,1,35,xe" filled="f" strokeweight=".5pt">
                    <v:path arrowok="t" o:connecttype="custom" o:connectlocs="35,0;779,1;777,38;31,39;13,34;0,22;8,1;35,0" o:connectangles="0,0,0,0,0,0,0,0"/>
                    <o:lock v:ext="edit" aspectratio="t"/>
                  </v:shape>
                </v:group>
                <v:group id="组合 1989238112" o:spid="_x0000_s1252" style="position:absolute;left:32766;top:2984;width:6115;height:1784;rotation:1531196fd" coordorigin="3385,1140" coordsize="3562,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">
                  <o:lock v:ext="edit" aspectratio="t"/>
                  <v:group id="Group 11" o:spid="_x0000_s1253" style="position:absolute;left:3469;top:1590;width:3312;height:393" coordorigin="3469,1590" coordsize="331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">
                    <o:lock v:ext="edit" aspectratio="t"/>
                    <v:shape id="Freeform 12" o:spid="_x0000_s1254" style="position:absolute;left:3469;top:1590;width:3312;height:393;visibility:visible;mso-wrap-style:none;v-text-anchor:top" coordsize="331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" path="m1,305l401,161,527,115,633,40,703,,886,r51,6l2981,11r137,l3202,23r75,17l3312,62r,215l3282,303r-34,12l3202,320r-159,6l2644,336r-383,23l2182,359r-35,23l2107,393,1851,365r-103,l1485,382r-93,4l1358,387r-32,-5l1303,348r-1046,l202,342,,336,1,305xe" filled="f" strokeweight=".5pt">
                      <v:path arrowok="t" o:connecttype="custom" o:connectlocs="1,305;401,161;527,115;633,40;703,0;886,0;937,6;2981,11;3118,11;3202,23;3277,40;3312,62;3312,277;3282,303;3248,315;3202,320;3043,326;2644,336;2261,359;2182,359;2147,382;2107,393;1851,365;1748,365;1485,382;1392,386;1358,387;1326,382;1303,348;257,348;202,342;0,336;1,305" o:connectangles="0,0,0,0,0,0,0,0,0,0,0,0,0,0,0,0,0,0,0,0,0,0,0,0,0,0,0,0,0,0,0,0,0"/>
                      <o:lock v:ext="edit" aspectratio="t"/>
                    </v:shape>
                    <v:line id="Line 13" o:spid="_x0000_s1255" style="position:absolute;visibility:visible;mso-wrap-style:square" from="6760,1643" to="6761,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" strokeweight=".5pt">
                      <o:lock v:ext="edit" aspectratio="t"/>
                    </v:line>
                  </v:group>
                  <v:shape id="Freeform 14" o:spid="_x0000_s1256" style="position:absolute;left:6423;top:1785;width:206;height:136;visibility:visible;mso-wrap-style:none;v-text-anchor:top" coordsize="206,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" path="m12,136l,45,206,r,131l12,136xe" filled="f" strokeweight=".5pt">
                    <v:path arrowok="t" o:connecttype="custom" o:connectlocs="12,136;0,45;206,0;206,131;12,136" o:connectangles="0,0,0,0,0"/>
                    <o:lock v:ext="edit" aspectratio="t"/>
                  </v:shape>
                  <v:shape id="Freeform 15" o:spid="_x0000_s1257" style="position:absolute;left:5870;top:1922;width:730;height:250;visibility:visible;mso-wrap-style:none;v-text-anchor:top" coordsize="73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" path="m,23l548,250r68,-17l730,205,719,,364,,,23xe" filled="f" strokeweight=".5pt">
                    <v:path arrowok="t" o:connecttype="custom" o:connectlocs="0,23;548,250;616,233;730,205;719,0;364,0;0,23" o:connectangles="0,0,0,0,0,0,0"/>
                    <o:lock v:ext="edit" aspectratio="t"/>
                  </v:shape>
                  <v:shape id="Freeform 16" o:spid="_x0000_s1258" style="position:absolute;left:6035;top:1997;width:554;height:51;visibility:visible;mso-wrap-style:none;v-text-anchor:top" coordsize="55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" path="m,11l239,r11,51l554,17r-6,e" filled="f" strokeweight=".5pt">
                    <v:path arrowok="t" o:connecttype="custom" o:connectlocs="0,11;239,0;250,51;554,17;548,17" o:connectangles="0,0,0,0,0"/>
                    <o:lock v:ext="edit" aspectratio="t"/>
                  </v:shape>
                  <v:line id="Line 17" o:spid="_x0000_s1259" style="position:absolute;visibility:visible;mso-wrap-style:square" from="6394,2042" to="6430,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" strokeweight=".5pt">
                    <o:lock v:ext="edit" aspectratio="t"/>
                  </v:line>
                  <v:line id="Line 18" o:spid="_x0000_s1260" style="position:absolute;visibility:visible;mso-wrap-style:square" from="6246,1927" to="6247,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" strokeweight=".5pt">
                    <o:lock v:ext="edit" aspectratio="t"/>
                  </v:line>
                  <v:shape id="Freeform 19" o:spid="_x0000_s1261" style="position:absolute;left:3385;top:1896;width:84;height:30;visibility:visible;mso-wrap-style:none;v-text-anchor:top" coordsize="8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" path="m84,l,22r84,8l84,xe" filled="f" strokeweight=".5pt">
                    <v:path arrowok="t" o:connecttype="custom" o:connectlocs="84,0;0,22;84,30;84,0" o:connectangles="0,0,0,0"/>
                    <o:lock v:ext="edit" aspectratio="t"/>
                  </v:shape>
                  <v:shape id="Freeform 21" o:spid="_x0000_s1262" style="position:absolute;left:5447;top:1140;width:1416;height:460;visibility:visible;mso-wrap-style:none;v-text-anchor:top" coordsize="1416,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" path="m,460l582,329,1136,69r69,-47l1251,5,1300,r69,22l1410,46r6,44l1399,90r-24,285l1130,380r-17,80l,460xe" filled="f" strokeweight=".5pt">
                    <v:path arrowok="t" o:connecttype="custom" o:connectlocs="0,460;582,329;1136,69;1205,22;1251,5;1300,0;1369,22;1410,46;1416,90;1399,90;1375,375;1130,380;1113,460;0,460" o:connectangles="0,0,0,0,0,0,0,0,0,0,0,0,0,0"/>
                    <o:lock v:ext="edit" aspectratio="t"/>
                  </v:shape>
                  <v:shape id="Freeform 22" o:spid="_x0000_s1263" style="position:absolute;left:6354;top:1532;width:593;height:62;visibility:visible;mso-wrap-style:none;v-text-anchor:top" coordsize="59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" path="m,18l115,5,275,,451,5,565,18r28,4l582,35r-45,9l496,51,371,62,223,56,132,47,52,35,,18xe" filled="f" strokeweight=".5pt">
                    <v:path arrowok="t" o:connecttype="custom" o:connectlocs="0,18;115,5;275,0;451,5;565,18;593,22;582,35;537,44;496,51;371,62;223,56;132,47;52,35;0,18" o:connectangles="0,0,0,0,0,0,0,0,0,0,0,0,0,0"/>
                    <o:lock v:ext="edit" aspectratio="t"/>
                  </v:shape>
                  <v:shape id="Freeform 23" o:spid="_x0000_s1264" style="position:absolute;left:6576;top:1213;width:287;height:17;visibility:visible;mso-wrap-style:none;v-text-anchor:top" coordsize="28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" path="m,l70,17r217,e" filled="f" strokeweight=".5pt">
                    <v:path arrowok="t" o:connecttype="custom" o:connectlocs="0,0;70,17;287,17" o:connectangles="0,0,0"/>
                    <o:lock v:ext="edit" aspectratio="t"/>
                  </v:shape>
                  <v:line id="Line 24" o:spid="_x0000_s1265" style="position:absolute;visibility:visible;mso-wrap-style:square" from="6086,1447" to="6151,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" strokeweight=".5pt">
                    <o:lock v:ext="edit" aspectratio="t"/>
                  </v:line>
                  <v:shape id="Freeform 29" o:spid="_x0000_s1266" style="position:absolute;left:6388;top:1600;width:198;height:84;visibility:visible;mso-wrap-style:none;v-text-anchor:top" coordsize="19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" path="m,1l58,84,198,82,198,,,1xe" filled="f" strokeweight=".5pt">
                    <v:path arrowok="t" o:connecttype="custom" o:connectlocs="0,1;58,84;198,82;198,0;0,1" o:connectangles="0,0,0,0,0"/>
                    <o:lock v:ext="edit" aspectratio="t"/>
                  </v:shape>
                  <v:shape id="Freeform 38" o:spid="_x0000_s1267" style="position:absolute;left:6165;top:1687;width:779;height:39;visibility:visible;mso-wrap-style:none;v-text-anchor:top" coordsize="77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" path="m35,l779,1r-2,37l31,39,13,34,,22,8,1,35,xe" filled="f" strokeweight=".5pt">
                    <v:path arrowok="t" o:connecttype="custom" o:connectlocs="35,0;779,1;777,38;31,39;13,34;0,22;8,1;35,0" o:connectangles="0,0,0,0,0,0,0,0"/>
                    <o:lock v:ext="edit" aspectratio="t"/>
                  </v:shape>
                </v:group>
                <v:shape id="文本框 597470923" o:spid="_x0000_s1268" type="#_x0000_t202" style="position:absolute;left:25265;top:6771;width:171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" filled="f" stroked="f">
                  <v:textbox style="mso-fit-shape-to-text:t" inset="1mm,0,1mm,0">
                    <w:txbxContent>
                      <w:p w14:paraId="4471206E" w14:textId="77777777" w:rsidR="0090388A" w:rsidRPr="00B80BE7" w:rsidRDefault="0090388A" w:rsidP="0090388A">
                        <w:pPr>
                          <w:rPr>
                            <w:szCs w:val="21"/>
                          </w:rPr>
                        </w:pPr>
                        <w:r w:rsidRPr="00B80BE7">
                          <w:rPr>
                            <w:szCs w:val="21"/>
                          </w:rPr>
                          <w:t>C</w:t>
                        </w:r>
                      </w:p>
                    </w:txbxContent>
                  </v:textbox>
                </v:shape>
                <v:shape id="文本框 1573217086" o:spid="_x0000_s1269" type="#_x0000_t202" style="position:absolute;left:35740;top:6709;width:178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" filled="f" stroked="f">
                  <v:textbox style="mso-fit-shape-to-text:t" inset="1mm,0,1mm,0">
                    <w:txbxContent>
                      <w:p w14:paraId="715F2595" w14:textId="77777777" w:rsidR="0090388A" w:rsidRPr="00B80BE7" w:rsidRDefault="0090388A" w:rsidP="0090388A">
                        <w:pPr>
                          <w:rPr>
                            <w:szCs w:val="21"/>
                          </w:rPr>
                        </w:pPr>
                        <w:r w:rsidRPr="00B80BE7">
                          <w:rPr>
                            <w:szCs w:val="21"/>
                          </w:rPr>
                          <w:t>D</w:t>
                        </w:r>
                      </w:p>
                    </w:txbxContent>
                  </v:textbox>
                </v:shape>
                <v:shape id="直接箭头连接符 742589757" o:spid="_x0000_s1270" type="#_x0000_t32" style="position:absolute;left:12192;top:1206;width:2349;height:3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" strokecolor="black [3213]">
                  <v:stroke endarrow="block" endarrowwidth="narrow"/>
                </v:shape>
                <v:shape id="直接箭头连接符 1338514263" o:spid="_x0000_s1271" type="#_x0000_t32" style="position:absolute;left:26035;top:635;width:0;height:36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" strokecolor="black [3213]">
                  <v:stroke endarrow="block" endarrowwidth="narrow"/>
                </v:shape>
                <v:shape id="Text Box 22" o:spid="_x0000_s1272" type="#_x0000_t202" style="position:absolute;left:12593;width:1418;height:1981;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" filled="f" stroked="f">
                  <v:textbox style="mso-fit-shape-to-text:t" inset="1mm,0,1mm,0">
                    <w:txbxContent>
                      <w:p w14:paraId="0ECBA954" w14:textId="77777777" w:rsidR="0090388A" w:rsidRPr="00B80BE7" w:rsidRDefault="0090388A" w:rsidP="0090388A">
                        <w:pPr>
                          <w:rPr>
                            <w:i/>
                            <w:sz w:val="18"/>
                            <w:szCs w:val="18"/>
                          </w:rPr>
                        </w:pPr>
                        <w:r w:rsidRPr="00B80BE7">
                          <w:rPr>
                            <w:i/>
                            <w:sz w:val="18"/>
                            <w:szCs w:val="18"/>
                          </w:rPr>
                          <w:t>F</w:t>
                        </w:r>
                      </w:p>
                    </w:txbxContent>
                  </v:textbox>
                </v:shape>
                <v:shape id="Text Box 22" o:spid="_x0000_s1273" type="#_x0000_t202" style="position:absolute;left:26176;width:1418;height:1981;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" filled="f" stroked="f">
                  <v:textbox style="mso-fit-shape-to-text:t" inset="1mm,0,1mm,0">
                    <w:txbxContent>
                      <w:p w14:paraId="43164CC4" w14:textId="77777777" w:rsidR="0090388A" w:rsidRPr="00B80BE7" w:rsidRDefault="0090388A" w:rsidP="0090388A">
                        <w:pPr>
                          <w:rPr>
                            <w:i/>
                            <w:sz w:val="18"/>
                            <w:szCs w:val="18"/>
                          </w:rPr>
                        </w:pPr>
                        <w:r w:rsidRPr="00B80BE7">
                          <w:rPr>
                            <w:i/>
                            <w:sz w:val="18"/>
                            <w:szCs w:val="18"/>
                          </w:rPr>
                          <w:t>F</w:t>
                        </w:r>
                      </w:p>
                    </w:txbxContent>
                  </v:textbox>
                </v:shape>
                <v:shape id="Text Box 22" o:spid="_x0000_s1274" type="#_x0000_t202" style="position:absolute;left:39583;top:3681;width:1418;height:1982;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" filled="f" stroked="f">
                  <v:textbox style="mso-fit-shape-to-text:t" inset="1mm,0,1mm,0">
                    <w:txbxContent>
                      <w:p w14:paraId="1619A5EB" w14:textId="77777777" w:rsidR="0090388A" w:rsidRPr="00B80BE7" w:rsidRDefault="0090388A" w:rsidP="0090388A">
                        <w:pPr>
                          <w:rPr>
                            <w:i/>
                            <w:sz w:val="18"/>
                            <w:szCs w:val="18"/>
                          </w:rPr>
                        </w:pPr>
                        <w:r w:rsidRPr="00B80BE7">
                          <w:rPr>
                            <w:i/>
                            <w:sz w:val="18"/>
                            <w:szCs w:val="18"/>
                          </w:rPr>
                          <w:t>F</w:t>
                        </w:r>
                      </w:p>
                    </w:txbxContent>
                  </v:textbox>
                </v:shape>
                <v:shape id="直接箭头连接符 1017867791" o:spid="_x0000_s1275" type="#_x0000_t32" style="position:absolute;left:176;top:3394;width:1675;height:79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" strokecolor="black [3213]" strokeweight=".5pt">
                  <v:stroke endarrow="block" endarrowwidth="narrow"/>
                </v:shape>
                <v:shape id="直接箭头连接符 346043330" o:spid="_x0000_s1276" type="#_x0000_t32" style="position:absolute;left:10757;top:4087;width:1675;height:79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" strokecolor="black [3213]" strokeweight=".5pt">
                  <v:stroke endarrow="block" endarrowwidth="narrow"/>
                </v:shape>
                <v:shape id="直接箭头连接符 1826362271" o:spid="_x0000_s1277" type="#_x0000_t32" style="position:absolute;left:22028;top:4045;width:1674;height:79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" strokecolor="black [3213]" strokeweight=".5pt">
                  <v:stroke endarrow="block" endarrowwidth="narrow"/>
                </v:shape>
                <v:shape id="直接箭头连接符 1799645405" o:spid="_x0000_s1278" type="#_x0000_t32" style="position:absolute;left:31918;top:3837;width:1674;height:7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" strokecolor="black [3213]" strokeweight=".5pt">
                  <v:stroke endarrow="block" endarrowwidth="narrow"/>
                </v:shape>
                <v:shape id="Text Box 22" o:spid="_x0000_s1279" type="#_x0000_t202" style="position:absolute;left:106;top:3698;width:1298;height:1982;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" filled="f" stroked="f">
                  <v:textbox style="mso-fit-shape-to-text:t" inset="1mm,0,1mm,0">
                    <w:txbxContent>
                      <w:p w14:paraId="3DFCDE8E" w14:textId="0C50FD5D" w:rsidR="00E8742E" w:rsidRPr="00E8742E" w:rsidRDefault="00E8742E" w:rsidP="0090388A">
                        <w:pPr>
                          <w:rPr>
                            <w:rFonts w:ascii="Book Antiqua" w:hAnsi="Book Antiqua"/>
                            <w:i/>
                            <w:sz w:val="18"/>
                            <w:szCs w:val="18"/>
                          </w:rPr>
                        </w:pPr>
                        <w:r w:rsidRPr="00E8742E">
                          <w:rPr>
                            <w:rFonts w:ascii="Book Antiqua" w:hAnsi="Book Antiqua"/>
                            <w:i/>
                            <w:sz w:val="18"/>
                            <w:szCs w:val="18"/>
                          </w:rPr>
                          <w:t>v</w:t>
                        </w:r>
                      </w:p>
                    </w:txbxContent>
                  </v:textbox>
                </v:shape>
                <v:shape id="Text Box 22" o:spid="_x0000_s1280" type="#_x0000_t202" style="position:absolute;left:10757;top:4254;width:1298;height:1982;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" filled="f" stroked="f">
                  <v:textbox style="mso-fit-shape-to-text:t" inset="1mm,0,1mm,0">
                    <w:txbxContent>
                      <w:p w14:paraId="5C2F95E4" w14:textId="77777777" w:rsidR="00E8742E" w:rsidRPr="00E8742E" w:rsidRDefault="00E8742E" w:rsidP="0090388A">
                        <w:pPr>
                          <w:rPr>
                            <w:rFonts w:ascii="Book Antiqua" w:hAnsi="Book Antiqua"/>
                            <w:i/>
                            <w:sz w:val="18"/>
                            <w:szCs w:val="18"/>
                          </w:rPr>
                        </w:pPr>
                        <w:r w:rsidRPr="00E8742E">
                          <w:rPr>
                            <w:rFonts w:ascii="Book Antiqua" w:hAnsi="Book Antiqua"/>
                            <w:i/>
                            <w:sz w:val="18"/>
                            <w:szCs w:val="18"/>
                          </w:rPr>
                          <w:t>v</w:t>
                        </w:r>
                      </w:p>
                    </w:txbxContent>
                  </v:textbox>
                </v:shape>
                <v:shape id="Text Box 22" o:spid="_x0000_s1281" type="#_x0000_t202" style="position:absolute;left:22028;top:4183;width:1298;height:1982;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" filled="f" stroked="f">
                  <v:textbox style="mso-fit-shape-to-text:t" inset="1mm,0,1mm,0">
                    <w:txbxContent>
                      <w:p w14:paraId="4346D836" w14:textId="77777777" w:rsidR="00E8742E" w:rsidRPr="00E8742E" w:rsidRDefault="00E8742E" w:rsidP="0090388A">
                        <w:pPr>
                          <w:rPr>
                            <w:rFonts w:ascii="Book Antiqua" w:hAnsi="Book Antiqua"/>
                            <w:i/>
                            <w:sz w:val="18"/>
                            <w:szCs w:val="18"/>
                          </w:rPr>
                        </w:pPr>
                        <w:r w:rsidRPr="00E8742E">
                          <w:rPr>
                            <w:rFonts w:ascii="Book Antiqua" w:hAnsi="Book Antiqua"/>
                            <w:i/>
                            <w:sz w:val="18"/>
                            <w:szCs w:val="18"/>
                          </w:rPr>
                          <w:t>v</w:t>
                        </w:r>
                      </w:p>
                    </w:txbxContent>
                  </v:textbox>
                </v:shape>
                <v:shape id="Text Box 22" o:spid="_x0000_s1282" type="#_x0000_t202" style="position:absolute;left:31941;top:4026;width:1298;height:1982;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" filled="f" stroked="f">
                  <v:textbox style="mso-fit-shape-to-text:t" inset="1mm,0,1mm,0">
                    <w:txbxContent>
                      <w:p w14:paraId="5246C585" w14:textId="77777777" w:rsidR="00E8742E" w:rsidRPr="00E8742E" w:rsidRDefault="00E8742E" w:rsidP="0090388A">
                        <w:pPr>
                          <w:rPr>
                            <w:rFonts w:ascii="Book Antiqua" w:hAnsi="Book Antiqua"/>
                            <w:i/>
                            <w:sz w:val="18"/>
                            <w:szCs w:val="18"/>
                          </w:rPr>
                        </w:pPr>
                        <w:r w:rsidRPr="00E8742E">
                          <w:rPr>
                            <w:rFonts w:ascii="Book Antiqua" w:hAnsi="Book Antiqua"/>
                            <w:i/>
                            <w:sz w:val="18"/>
                            <w:szCs w:val="18"/>
                          </w:rPr>
                          <w:t>v</w:t>
                        </w:r>
                      </w:p>
                    </w:txbxContent>
                  </v:textbox>
                </v:shape>
                <w10:anchorlock/>
              </v:group>
            </w:pict>
          </mc:Fallback>
        </mc:AlternateContent>
      </w:r>
    </w:p>
    <w:p w14:paraId="63B44F1A" w14:textId="5BBDB1B4" w:rsidR="0009550E" w:rsidRDefault="0009550E" w:rsidP="00B86A3D"/>
    <w:p w14:paraId="28C1839D" w14:textId="431EF56D" w:rsidR="00B758A2" w:rsidRPr="005B2206" w:rsidRDefault="00561486" w:rsidP="00B86A3D">
      <w:pPr>
        <w:rPr>
          <w:rStyle w:val="af6"/>
        </w:rPr>
      </w:pPr>
      <w:r>
        <w:rPr>
          <w:rFonts w:hint="eastAsia"/>
          <w:noProof/>
        </w:rPr>
        <mc:AlternateContent>
          <mc:Choice Requires="wpg">
            <w:drawing>
              <wp:anchor distT="0" distB="0" distL="114300" distR="114300" simplePos="0" relativeHeight="251688960" behindDoc="0" locked="0" layoutInCell="1" allowOverlap="1" wp14:anchorId="70C7EB32" wp14:editId="2FD02E35">
                <wp:simplePos x="0" y="0"/>
                <wp:positionH relativeFrom="column">
                  <wp:posOffset>2725187</wp:posOffset>
                </wp:positionH>
                <wp:positionV relativeFrom="paragraph">
                  <wp:posOffset>105242</wp:posOffset>
                </wp:positionV>
                <wp:extent cx="2520950" cy="892175"/>
                <wp:effectExtent l="0" t="0" r="12700" b="22225"/>
                <wp:wrapSquare wrapText="bothSides"/>
                <wp:docPr id="1459312104" name="组合 562"/>
                <wp:cNvGraphicFramePr/>
                <a:graphic xmlns:a="http://schemas.openxmlformats.org/drawingml/2006/main">
                  <a:graphicData uri="http://schemas.microsoft.com/office/word/2010/wordprocessingGroup">
                    <wpg:wgp>
                      <wpg:cNvGrpSpPr/>
                      <wpg:grpSpPr>
                        <a:xfrm>
                          <a:off x="0" y="0"/>
                          <a:ext cx="2520950" cy="892175"/>
                          <a:chOff x="2170802" y="42529"/>
                          <a:chExt cx="2946662" cy="1044581"/>
                        </a:xfrm>
                      </wpg:grpSpPr>
                      <wpg:grpSp>
                        <wpg:cNvPr id="842783177" name="组合 1030"/>
                        <wpg:cNvGrpSpPr/>
                        <wpg:grpSpPr>
                          <a:xfrm>
                            <a:off x="2170802" y="110053"/>
                            <a:ext cx="2946662" cy="673551"/>
                            <a:chOff x="1855867" y="-583024"/>
                            <a:chExt cx="2496424" cy="571036"/>
                          </a:xfrm>
                        </wpg:grpSpPr>
                        <wpg:grpSp>
                          <wpg:cNvPr id="1771847424" name="组合 1771847424"/>
                          <wpg:cNvGrpSpPr/>
                          <wpg:grpSpPr>
                            <a:xfrm>
                              <a:off x="1855867" y="-583024"/>
                              <a:ext cx="2496424" cy="571036"/>
                              <a:chOff x="1855867" y="-583024"/>
                              <a:chExt cx="2496424" cy="571036"/>
                            </a:xfrm>
                          </wpg:grpSpPr>
                          <wpg:grpSp>
                            <wpg:cNvPr id="1114684678" name="组合 1114684678"/>
                            <wpg:cNvGrpSpPr/>
                            <wpg:grpSpPr>
                              <a:xfrm>
                                <a:off x="1855867" y="-583024"/>
                                <a:ext cx="2496424" cy="566353"/>
                                <a:chOff x="1855867" y="-583024"/>
                                <a:chExt cx="2496424" cy="566353"/>
                              </a:xfrm>
                            </wpg:grpSpPr>
                            <wpg:grpSp>
                              <wpg:cNvPr id="1124456425" name="组合 1124456425"/>
                              <wpg:cNvGrpSpPr/>
                              <wpg:grpSpPr>
                                <a:xfrm>
                                  <a:off x="1855867" y="-583024"/>
                                  <a:ext cx="2496424" cy="566353"/>
                                  <a:chOff x="1856198" y="-583056"/>
                                  <a:chExt cx="2496873" cy="566384"/>
                                </a:xfrm>
                              </wpg:grpSpPr>
                              <wpg:grpSp>
                                <wpg:cNvPr id="915150536" name="组合 915150536"/>
                                <wpg:cNvGrpSpPr/>
                                <wpg:grpSpPr>
                                  <a:xfrm>
                                    <a:off x="1856198" y="-583056"/>
                                    <a:ext cx="2002104" cy="566384"/>
                                    <a:chOff x="1856410" y="-583641"/>
                                    <a:chExt cx="2002336" cy="566953"/>
                                  </a:xfrm>
                                </wpg:grpSpPr>
                                <wps:wsp>
                                  <wps:cNvPr id="548456183" name="Text Box 1566"/>
                                  <wps:cNvSpPr txBox="1">
                                    <a:spLocks noChangeArrowheads="1"/>
                                  </wps:cNvSpPr>
                                  <wps:spPr bwMode="auto">
                                    <a:xfrm>
                                      <a:off x="2517340" y="-559198"/>
                                      <a:ext cx="109061" cy="196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A37E13" w14:textId="77777777" w:rsidR="007835BE" w:rsidRDefault="007835BE" w:rsidP="007835BE">
                                        <w:pPr>
                                          <w:rPr>
                                            <w:i/>
                                            <w:iCs/>
                                            <w:color w:val="000000" w:themeColor="text1"/>
                                            <w:sz w:val="18"/>
                                          </w:rPr>
                                        </w:pPr>
                                        <w:r>
                                          <w:rPr>
                                            <w:i/>
                                            <w:iCs/>
                                            <w:color w:val="000000" w:themeColor="text1"/>
                                            <w:sz w:val="18"/>
                                          </w:rPr>
                                          <w:t>I</w:t>
                                        </w:r>
                                      </w:p>
                                    </w:txbxContent>
                                  </wps:txbx>
                                  <wps:bodyPr rot="0" vert="horz" wrap="none" lIns="36000" tIns="0" rIns="36000" bIns="0" anchor="t" anchorCtr="0" upright="1">
                                    <a:spAutoFit/>
                                  </wps:bodyPr>
                                </wps:wsp>
                                <wps:wsp>
                                  <wps:cNvPr id="1136254361" name="Text Box 1566"/>
                                  <wps:cNvSpPr txBox="1">
                                    <a:spLocks noChangeArrowheads="1"/>
                                  </wps:cNvSpPr>
                                  <wps:spPr bwMode="auto">
                                    <a:xfrm>
                                      <a:off x="3718235" y="-303719"/>
                                      <a:ext cx="140511" cy="196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284EC8" w14:textId="77777777" w:rsidR="007835BE" w:rsidRDefault="007835BE" w:rsidP="007835BE">
                                        <w:pPr>
                                          <w:rPr>
                                            <w:i/>
                                            <w:iCs/>
                                            <w:color w:val="000000" w:themeColor="text1"/>
                                            <w:sz w:val="18"/>
                                          </w:rPr>
                                        </w:pPr>
                                        <w:r>
                                          <w:rPr>
                                            <w:i/>
                                            <w:iCs/>
                                            <w:color w:val="000000" w:themeColor="text1"/>
                                            <w:sz w:val="18"/>
                                          </w:rPr>
                                          <w:t>F</w:t>
                                        </w:r>
                                      </w:p>
                                    </w:txbxContent>
                                  </wps:txbx>
                                  <wps:bodyPr rot="0" vert="horz" wrap="none" lIns="36000" tIns="0" rIns="36000" bIns="0" anchor="t" anchorCtr="0" upright="1">
                                    <a:spAutoFit/>
                                  </wps:bodyPr>
                                </wps:wsp>
                                <wps:wsp>
                                  <wps:cNvPr id="384345695" name="Text Box 1566"/>
                                  <wps:cNvSpPr txBox="1">
                                    <a:spLocks noChangeArrowheads="1"/>
                                  </wps:cNvSpPr>
                                  <wps:spPr bwMode="auto">
                                    <a:xfrm>
                                      <a:off x="3230945" y="-583641"/>
                                      <a:ext cx="298392" cy="196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632B1F" w14:textId="5EB07B50" w:rsidR="007835BE" w:rsidRDefault="007835BE" w:rsidP="007835BE">
                                        <w:pPr>
                                          <w:rPr>
                                            <w:color w:val="000000" w:themeColor="text1"/>
                                            <w:sz w:val="18"/>
                                          </w:rPr>
                                        </w:pPr>
                                        <w:r>
                                          <w:rPr>
                                            <w:rFonts w:hint="eastAsia"/>
                                            <w:color w:val="000000" w:themeColor="text1"/>
                                            <w:sz w:val="18"/>
                                          </w:rPr>
                                          <w:t>导轨</w:t>
                                        </w:r>
                                      </w:p>
                                    </w:txbxContent>
                                  </wps:txbx>
                                  <wps:bodyPr rot="0" vert="horz" wrap="none" lIns="36000" tIns="0" rIns="36000" bIns="0" anchor="t" anchorCtr="0" upright="1">
                                    <a:spAutoFit/>
                                  </wps:bodyPr>
                                </wps:wsp>
                                <wps:wsp>
                                  <wps:cNvPr id="176143163" name="直接箭头连接符 176143163"/>
                                  <wps:cNvCnPr>
                                    <a:cxnSpLocks/>
                                  </wps:cNvCnPr>
                                  <wps:spPr>
                                    <a:xfrm>
                                      <a:off x="1856410" y="-330129"/>
                                      <a:ext cx="254418"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7534571" name="直接箭头连接符 97534571"/>
                                  <wps:cNvCnPr>
                                    <a:cxnSpLocks/>
                                  </wps:cNvCnPr>
                                  <wps:spPr>
                                    <a:xfrm>
                                      <a:off x="1909750" y="-292293"/>
                                      <a:ext cx="129625"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33774584" name="直接箭头连接符 733774584"/>
                                  <wps:cNvCnPr>
                                    <a:cxnSpLocks/>
                                  </wps:cNvCnPr>
                                  <wps:spPr>
                                    <a:xfrm>
                                      <a:off x="1982603" y="-292293"/>
                                      <a:ext cx="0" cy="189163"/>
                                    </a:xfrm>
                                    <a:prstGeom prst="straightConnector1">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3831459" name="直接箭头连接符 193831459"/>
                                  <wps:cNvCnPr>
                                    <a:cxnSpLocks/>
                                  </wps:cNvCnPr>
                                  <wps:spPr>
                                    <a:xfrm flipH="1">
                                      <a:off x="1976990" y="-124308"/>
                                      <a:ext cx="62310" cy="107620"/>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983510724" name="矩形 983510724"/>
                                <wps:cNvSpPr/>
                                <wps:spPr>
                                  <a:xfrm flipH="1">
                                    <a:off x="2466591" y="-386486"/>
                                    <a:ext cx="1885895" cy="45721"/>
                                  </a:xfrm>
                                  <a:prstGeom prst="rect">
                                    <a:avLst/>
                                  </a:prstGeom>
                                  <a:solidFill>
                                    <a:srgbClr val="C8C2C6"/>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1666890746" name="矩形 1666890746"/>
                                <wps:cNvSpPr/>
                                <wps:spPr>
                                  <a:xfrm flipH="1">
                                    <a:off x="2467176" y="-96117"/>
                                    <a:ext cx="1885895" cy="45721"/>
                                  </a:xfrm>
                                  <a:prstGeom prst="rect">
                                    <a:avLst/>
                                  </a:prstGeom>
                                  <a:solidFill>
                                    <a:srgbClr val="C8C2C6"/>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g:grpSp>
                            <wpg:grpSp>
                              <wpg:cNvPr id="1272935189" name="组合 1272935189"/>
                              <wpg:cNvGrpSpPr/>
                              <wpg:grpSpPr>
                                <a:xfrm rot="-60000">
                                  <a:off x="2608543" y="-339882"/>
                                  <a:ext cx="896604" cy="246443"/>
                                  <a:chOff x="2507534" y="-269720"/>
                                  <a:chExt cx="844070" cy="232003"/>
                                </a:xfrm>
                              </wpg:grpSpPr>
                              <wpg:grpSp>
                                <wpg:cNvPr id="248753339" name="组合 248753339"/>
                                <wpg:cNvGrpSpPr/>
                                <wpg:grpSpPr>
                                  <a:xfrm>
                                    <a:off x="2507534" y="-266524"/>
                                    <a:ext cx="844070" cy="228807"/>
                                    <a:chOff x="2507534" y="-266524"/>
                                    <a:chExt cx="844070" cy="228807"/>
                                  </a:xfrm>
                                </wpg:grpSpPr>
                                <wps:wsp>
                                  <wps:cNvPr id="480090645" name="等腰三角形 480090645"/>
                                  <wps:cNvSpPr/>
                                  <wps:spPr>
                                    <a:xfrm rot="5460000">
                                      <a:off x="3129259" y="-260061"/>
                                      <a:ext cx="225629" cy="219060"/>
                                    </a:xfrm>
                                    <a:prstGeom prst="triangle">
                                      <a:avLst/>
                                    </a:prstGeom>
                                    <a:gradFill>
                                      <a:gsLst>
                                        <a:gs pos="17000">
                                          <a:srgbClr val="337983"/>
                                        </a:gs>
                                        <a:gs pos="44000">
                                          <a:srgbClr val="67CED9"/>
                                        </a:gs>
                                        <a:gs pos="77000">
                                          <a:srgbClr val="337983"/>
                                        </a:gs>
                                      </a:gsLst>
                                      <a:lin ang="0" scaled="1"/>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1494626467" name="圆柱体 1494626467"/>
                                  <wps:cNvSpPr/>
                                  <wps:spPr>
                                    <a:xfrm rot="16260000">
                                      <a:off x="2733514" y="-492504"/>
                                      <a:ext cx="221197" cy="673158"/>
                                    </a:xfrm>
                                    <a:prstGeom prst="can">
                                      <a:avLst>
                                        <a:gd name="adj" fmla="val 41245"/>
                                      </a:avLst>
                                    </a:prstGeom>
                                    <a:gradFill flip="none" rotWithShape="1">
                                      <a:gsLst>
                                        <a:gs pos="15000">
                                          <a:srgbClr val="337983"/>
                                        </a:gs>
                                        <a:gs pos="53000">
                                          <a:srgbClr val="67CED9"/>
                                        </a:gs>
                                        <a:gs pos="81000">
                                          <a:srgbClr val="337983"/>
                                        </a:gs>
                                      </a:gsLst>
                                      <a:lin ang="0" scaled="1"/>
                                      <a:tileRect/>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g:grpSp>
                              <wps:wsp>
                                <wps:cNvPr id="612970346" name="椭圆 612970346"/>
                                <wps:cNvSpPr/>
                                <wps:spPr>
                                  <a:xfrm rot="60000">
                                    <a:off x="2507615" y="-269720"/>
                                    <a:ext cx="91179" cy="212948"/>
                                  </a:xfrm>
                                  <a:prstGeom prst="ellipse">
                                    <a:avLst/>
                                  </a:prstGeom>
                                  <a:gradFill flip="none" rotWithShape="1">
                                    <a:gsLst>
                                      <a:gs pos="55000">
                                        <a:srgbClr val="337983"/>
                                      </a:gs>
                                      <a:gs pos="0">
                                        <a:srgbClr val="67CED9"/>
                                      </a:gs>
                                    </a:gsLst>
                                    <a:path path="circle">
                                      <a:fillToRect l="50000" t="50000" r="50000" b="50000"/>
                                    </a:path>
                                    <a:tileRect/>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739166465" name="直接箭头连接符 739166465"/>
                              <wps:cNvCnPr>
                                <a:cxnSpLocks/>
                              </wps:cNvCnPr>
                              <wps:spPr>
                                <a:xfrm>
                                  <a:off x="2964972" y="-215436"/>
                                  <a:ext cx="754862" cy="0"/>
                                </a:xfrm>
                                <a:prstGeom prst="straightConnector1">
                                  <a:avLst/>
                                </a:prstGeom>
                                <a:ln>
                                  <a:solidFill>
                                    <a:srgbClr val="FF0000"/>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559544315" name="组合 1559544315"/>
                            <wpg:cNvGrpSpPr/>
                            <wpg:grpSpPr>
                              <a:xfrm rot="8578153">
                                <a:off x="2814492" y="-433841"/>
                                <a:ext cx="376158" cy="421853"/>
                                <a:chOff x="-1248208" y="-61387"/>
                                <a:chExt cx="376158" cy="421853"/>
                              </a:xfrm>
                            </wpg:grpSpPr>
                            <wps:wsp>
                              <wps:cNvPr id="1192035298" name="直接箭头连接符 1192035298"/>
                              <wps:cNvCnPr>
                                <a:cxnSpLocks/>
                              </wps:cNvCnPr>
                              <wps:spPr>
                                <a:xfrm rot="13021847">
                                  <a:off x="-1248208" y="-61387"/>
                                  <a:ext cx="0" cy="137337"/>
                                </a:xfrm>
                                <a:prstGeom prst="straightConnector1">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76626732" name="直接箭头连接符 76626732"/>
                              <wps:cNvCnPr>
                                <a:cxnSpLocks/>
                              </wps:cNvCnPr>
                              <wps:spPr>
                                <a:xfrm rot="13021847">
                                  <a:off x="-1185657" y="-13513"/>
                                  <a:ext cx="0" cy="137337"/>
                                </a:xfrm>
                                <a:prstGeom prst="straightConnector1">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817778491" name="直接箭头连接符 1817778491"/>
                              <wps:cNvCnPr>
                                <a:cxnSpLocks/>
                              </wps:cNvCnPr>
                              <wps:spPr>
                                <a:xfrm rot="13021847">
                                  <a:off x="-1123024" y="33229"/>
                                  <a:ext cx="0" cy="137337"/>
                                </a:xfrm>
                                <a:prstGeom prst="straightConnector1">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264580348" name="直接箭头连接符 1264580348"/>
                              <wps:cNvCnPr>
                                <a:cxnSpLocks/>
                              </wps:cNvCnPr>
                              <wps:spPr>
                                <a:xfrm rot="13021847">
                                  <a:off x="-1060319" y="80927"/>
                                  <a:ext cx="0" cy="137337"/>
                                </a:xfrm>
                                <a:prstGeom prst="straightConnector1">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748987538" name="直接箭头连接符 748987538"/>
                              <wps:cNvCnPr>
                                <a:cxnSpLocks/>
                              </wps:cNvCnPr>
                              <wps:spPr>
                                <a:xfrm rot="13021847">
                                  <a:off x="-997561" y="128553"/>
                                  <a:ext cx="0" cy="137337"/>
                                </a:xfrm>
                                <a:prstGeom prst="straightConnector1">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126243013" name="直接箭头连接符 1126243013"/>
                              <wps:cNvCnPr>
                                <a:cxnSpLocks/>
                              </wps:cNvCnPr>
                              <wps:spPr>
                                <a:xfrm rot="13021847">
                                  <a:off x="-934805" y="176178"/>
                                  <a:ext cx="0" cy="137337"/>
                                </a:xfrm>
                                <a:prstGeom prst="straightConnector1">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111449457" name="直接箭头连接符 1111449457"/>
                              <wps:cNvCnPr>
                                <a:cxnSpLocks/>
                              </wps:cNvCnPr>
                              <wps:spPr>
                                <a:xfrm rot="13021847">
                                  <a:off x="-872050" y="223129"/>
                                  <a:ext cx="0" cy="137337"/>
                                </a:xfrm>
                                <a:prstGeom prst="straightConnector1">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g:grpSp>
                        <wps:wsp>
                          <wps:cNvPr id="645148110" name="直接箭头连接符 645148110"/>
                          <wps:cNvCnPr/>
                          <wps:spPr>
                            <a:xfrm>
                              <a:off x="2520555" y="-73509"/>
                              <a:ext cx="160613" cy="0"/>
                            </a:xfrm>
                            <a:prstGeom prst="straightConnector1">
                              <a:avLst/>
                            </a:prstGeom>
                            <a:ln w="6350">
                              <a:solidFill>
                                <a:schemeClr val="tx1"/>
                              </a:solidFill>
                              <a:headEnd type="stealth"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042631990" name="直接箭头连接符 1042631990"/>
                          <wps:cNvCnPr/>
                          <wps:spPr>
                            <a:xfrm flipH="1">
                              <a:off x="2494479" y="-362025"/>
                              <a:ext cx="160613" cy="0"/>
                            </a:xfrm>
                            <a:prstGeom prst="straightConnector1">
                              <a:avLst/>
                            </a:prstGeom>
                            <a:ln w="6350">
                              <a:solidFill>
                                <a:schemeClr val="tx1"/>
                              </a:solidFill>
                              <a:headEnd type="stealth" w="sm" len="med"/>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2075593149" name="任意多边形: 形状 561"/>
                        <wps:cNvSpPr/>
                        <wps:spPr>
                          <a:xfrm>
                            <a:off x="2313171" y="42529"/>
                            <a:ext cx="576520" cy="366232"/>
                          </a:xfrm>
                          <a:custGeom>
                            <a:avLst/>
                            <a:gdLst>
                              <a:gd name="connsiteX0" fmla="*/ 576521 w 576521"/>
                              <a:gd name="connsiteY0" fmla="*/ 323702 h 366232"/>
                              <a:gd name="connsiteX1" fmla="*/ 460745 w 576521"/>
                              <a:gd name="connsiteY1" fmla="*/ 323702 h 366232"/>
                              <a:gd name="connsiteX2" fmla="*/ 460745 w 576521"/>
                              <a:gd name="connsiteY2" fmla="*/ 0 h 366232"/>
                              <a:gd name="connsiteX3" fmla="*/ 0 w 576521"/>
                              <a:gd name="connsiteY3" fmla="*/ 0 h 366232"/>
                              <a:gd name="connsiteX4" fmla="*/ 0 w 576521"/>
                              <a:gd name="connsiteY4" fmla="*/ 366232 h 366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521" h="366232">
                                <a:moveTo>
                                  <a:pt x="576521" y="323702"/>
                                </a:moveTo>
                                <a:lnTo>
                                  <a:pt x="460745" y="323702"/>
                                </a:lnTo>
                                <a:lnTo>
                                  <a:pt x="460745" y="0"/>
                                </a:lnTo>
                                <a:lnTo>
                                  <a:pt x="0" y="0"/>
                                </a:lnTo>
                                <a:lnTo>
                                  <a:pt x="0" y="366232"/>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848888605" name="任意多边形: 形状 561"/>
                        <wps:cNvSpPr/>
                        <wps:spPr>
                          <a:xfrm flipV="1">
                            <a:off x="2315322" y="714544"/>
                            <a:ext cx="576520" cy="372566"/>
                          </a:xfrm>
                          <a:custGeom>
                            <a:avLst/>
                            <a:gdLst>
                              <a:gd name="connsiteX0" fmla="*/ 576521 w 576521"/>
                              <a:gd name="connsiteY0" fmla="*/ 323702 h 366232"/>
                              <a:gd name="connsiteX1" fmla="*/ 460745 w 576521"/>
                              <a:gd name="connsiteY1" fmla="*/ 323702 h 366232"/>
                              <a:gd name="connsiteX2" fmla="*/ 460745 w 576521"/>
                              <a:gd name="connsiteY2" fmla="*/ 0 h 366232"/>
                              <a:gd name="connsiteX3" fmla="*/ 0 w 576521"/>
                              <a:gd name="connsiteY3" fmla="*/ 0 h 366232"/>
                              <a:gd name="connsiteX4" fmla="*/ 0 w 576521"/>
                              <a:gd name="connsiteY4" fmla="*/ 366232 h 366232"/>
                              <a:gd name="connsiteX0" fmla="*/ 576521 w 576521"/>
                              <a:gd name="connsiteY0" fmla="*/ 323702 h 323702"/>
                              <a:gd name="connsiteX1" fmla="*/ 460745 w 576521"/>
                              <a:gd name="connsiteY1" fmla="*/ 323702 h 323702"/>
                              <a:gd name="connsiteX2" fmla="*/ 460745 w 576521"/>
                              <a:gd name="connsiteY2" fmla="*/ 0 h 323702"/>
                              <a:gd name="connsiteX3" fmla="*/ 0 w 576521"/>
                              <a:gd name="connsiteY3" fmla="*/ 0 h 323702"/>
                              <a:gd name="connsiteX4" fmla="*/ 0 w 576521"/>
                              <a:gd name="connsiteY4" fmla="*/ 269725 h 3237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521" h="323702">
                                <a:moveTo>
                                  <a:pt x="576521" y="323702"/>
                                </a:moveTo>
                                <a:lnTo>
                                  <a:pt x="460745" y="323702"/>
                                </a:lnTo>
                                <a:lnTo>
                                  <a:pt x="460745" y="0"/>
                                </a:lnTo>
                                <a:lnTo>
                                  <a:pt x="0" y="0"/>
                                </a:lnTo>
                                <a:lnTo>
                                  <a:pt x="0" y="269725"/>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70C7EB32" id="组合 562" o:spid="_x0000_s1283" style="position:absolute;left:0;text-align:left;margin-left:214.6pt;margin-top:8.3pt;width:198.5pt;height:70.25pt;z-index:251688960;mso-position-horizontal-relative:text;mso-position-vertical-relative:text;mso-width-relative:margin;mso-height-relative:margin" coordorigin="21708,425" coordsize="29466,10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">
                <v:group id="组合 1030" o:spid="_x0000_s1284" style="position:absolute;left:21708;top:1100;width:29466;height:6736" coordorigin="18558,-5830" coordsize="24964,5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">
                  <v:group id="组合 1771847424" o:spid="_x0000_s1285" style="position:absolute;left:18558;top:-5830;width:24964;height:5711" coordorigin="18558,-5830" coordsize="24964,5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">
                    <v:group id="组合 1114684678" o:spid="_x0000_s1286" style="position:absolute;left:18558;top:-5830;width:24964;height:5664" coordorigin="18558,-5830" coordsize="24964,5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">
                      <v:group id="组合 1124456425" o:spid="_x0000_s1287" style="position:absolute;left:18558;top:-5830;width:24964;height:5664" coordorigin="18561,-5830" coordsize="24968,5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">
                        <v:group id="组合 915150536" o:spid="_x0000_s1288" style="position:absolute;left:18561;top:-5830;width:20022;height:5664" coordorigin="18564,-5836" coordsize="20023,5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">
                          <v:shape id="Text Box 1566" o:spid="_x0000_s1289" type="#_x0000_t202" style="position:absolute;left:25173;top:-5591;width:1091;height:19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" filled="f" stroked="f">
                            <v:textbox style="mso-fit-shape-to-text:t" inset="1mm,0,1mm,0">
                              <w:txbxContent>
                                <w:p w14:paraId="09A37E13" w14:textId="77777777" w:rsidR="007835BE" w:rsidRDefault="007835BE" w:rsidP="007835BE">
                                  <w:pPr>
                                    <w:rPr>
                                      <w:i/>
                                      <w:iCs/>
                                      <w:color w:val="000000" w:themeColor="text1"/>
                                      <w:sz w:val="18"/>
                                    </w:rPr>
                                  </w:pPr>
                                  <w:r>
                                    <w:rPr>
                                      <w:i/>
                                      <w:iCs/>
                                      <w:color w:val="000000" w:themeColor="text1"/>
                                      <w:sz w:val="18"/>
                                    </w:rPr>
                                    <w:t>I</w:t>
                                  </w:r>
                                </w:p>
                              </w:txbxContent>
                            </v:textbox>
                          </v:shape>
                          <v:shape id="Text Box 1566" o:spid="_x0000_s1290" type="#_x0000_t202" style="position:absolute;left:37182;top:-3037;width:1405;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" filled="f" stroked="f">
                            <v:textbox style="mso-fit-shape-to-text:t" inset="1mm,0,1mm,0">
                              <w:txbxContent>
                                <w:p w14:paraId="60284EC8" w14:textId="77777777" w:rsidR="007835BE" w:rsidRDefault="007835BE" w:rsidP="007835BE">
                                  <w:pPr>
                                    <w:rPr>
                                      <w:i/>
                                      <w:iCs/>
                                      <w:color w:val="000000" w:themeColor="text1"/>
                                      <w:sz w:val="18"/>
                                    </w:rPr>
                                  </w:pPr>
                                  <w:r>
                                    <w:rPr>
                                      <w:i/>
                                      <w:iCs/>
                                      <w:color w:val="000000" w:themeColor="text1"/>
                                      <w:sz w:val="18"/>
                                    </w:rPr>
                                    <w:t>F</w:t>
                                  </w:r>
                                </w:p>
                              </w:txbxContent>
                            </v:textbox>
                          </v:shape>
                          <v:shape id="Text Box 1566" o:spid="_x0000_s1291" type="#_x0000_t202" style="position:absolute;left:32309;top:-5836;width:2984;height:1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" filled="f" stroked="f">
                            <v:textbox style="mso-fit-shape-to-text:t" inset="1mm,0,1mm,0">
                              <w:txbxContent>
                                <w:p w14:paraId="05632B1F" w14:textId="5EB07B50" w:rsidR="007835BE" w:rsidRDefault="007835BE" w:rsidP="007835BE">
                                  <w:pPr>
                                    <w:rPr>
                                      <w:color w:val="000000" w:themeColor="text1"/>
                                      <w:sz w:val="18"/>
                                    </w:rPr>
                                  </w:pPr>
                                  <w:r>
                                    <w:rPr>
                                      <w:rFonts w:hint="eastAsia"/>
                                      <w:color w:val="000000" w:themeColor="text1"/>
                                      <w:sz w:val="18"/>
                                    </w:rPr>
                                    <w:t>导轨</w:t>
                                  </w:r>
                                </w:p>
                              </w:txbxContent>
                            </v:textbox>
                          </v:shape>
                          <v:shape id="直接箭头连接符 176143163" o:spid="_x0000_s1292" type="#_x0000_t32" style="position:absolute;left:18564;top:-3301;width:25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" strokecolor="black [3213]">
                            <v:stroke endarrowwidth="narrow"/>
                            <o:lock v:ext="edit" shapetype="f"/>
                          </v:shape>
                          <v:shape id="直接箭头连接符 97534571" o:spid="_x0000_s1293" type="#_x0000_t32" style="position:absolute;left:19097;top:-2922;width:12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" strokecolor="black [3213]">
                            <v:stroke endarrowwidth="narrow"/>
                            <o:lock v:ext="edit" shapetype="f"/>
                          </v:shape>
                          <v:shape id="直接箭头连接符 733774584" o:spid="_x0000_s1294" type="#_x0000_t32" style="position:absolute;left:19826;top:-2922;width:0;height:18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" strokecolor="black [3213]" strokeweight=".5pt">
                            <v:stroke endarrowwidth="narrow"/>
                            <o:lock v:ext="edit" shapetype="f"/>
                          </v:shape>
                          <v:shape id="直接箭头连接符 193831459" o:spid="_x0000_s1295" type="#_x0000_t32" style="position:absolute;left:19769;top:-1243;width:624;height:10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" strokecolor="black [3213]" strokeweight="1pt">
                            <v:stroke endarrowwidth="narrow"/>
                            <o:lock v:ext="edit" shapetype="f"/>
                          </v:shape>
                        </v:group>
                        <v:rect id="矩形 983510724" o:spid="_x0000_s1296" style="position:absolute;left:24665;top:-3864;width:18859;height:457;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" fillcolor="#c8c2c6" strokecolor="black [3213]" strokeweight=".5pt">
                          <v:textbox style="mso-fit-shape-to-text:t" inset="1mm,0,1mm,0"/>
                        </v:rect>
                        <v:rect id="矩形 1666890746" o:spid="_x0000_s1297" style="position:absolute;left:24671;top:-961;width:18859;height:458;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" fillcolor="#c8c2c6" strokecolor="black [3213]" strokeweight=".5pt">
                          <v:textbox style="mso-fit-shape-to-text:t" inset="1mm,0,1mm,0"/>
                        </v:rect>
                      </v:group>
                      <v:group id="组合 1272935189" o:spid="_x0000_s1298" style="position:absolute;left:26085;top:-3398;width:8966;height:2464;rotation:-1" coordorigin="25075,-2697" coordsize="8440,2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">
                        <v:group id="组合 248753339" o:spid="_x0000_s1299" style="position:absolute;left:25075;top:-2665;width:8441;height:2288" coordorigin="25075,-2665" coordsize="8440,2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480090645" o:spid="_x0000_s1300" type="#_x0000_t5" style="position:absolute;left:31293;top:-2601;width:2256;height:2191;rotation: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" fillcolor="#337983" strokecolor="black [3213]" strokeweight=".5pt">
                            <v:fill color2="#337983" angle="90" colors="0 #337983;11141f #337983;28836f #67ced9" focus="100%" type="gradient"/>
                            <v:textbox style="mso-fit-shape-to-text:t" inset="1mm,0,1mm,0"/>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1494626467" o:spid="_x0000_s1301" type="#_x0000_t22" style="position:absolute;left:27335;top:-4925;width:2212;height:6731;rotation:-8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" adj="2927" fillcolor="#337983" strokecolor="black [3213]" strokeweight=".5pt">
                            <v:fill color2="#337983" rotate="t" angle="90" colors="0 #337983;9830f #337983;34734f #67ced9" focus="100%" type="gradient"/>
                            <v:textbox style="mso-fit-shape-to-text:t" inset="1mm,0,1mm,0"/>
                          </v:shape>
                        </v:group>
                        <v:oval id="椭圆 612970346" o:spid="_x0000_s1302" style="position:absolute;left:25076;top:-2697;width:911;height:2130;rotation: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" fillcolor="#67ced9" strokecolor="black [3213]" strokeweight=".5pt">
                          <v:fill color2="#337983" rotate="t" focusposition=".5,.5" focussize="" colors="0 #67ced9;36045f #337983" focus="100%" type="gradientRadial"/>
                          <v:textbox style="mso-fit-shape-to-text:t" inset="1mm,0,1mm,0"/>
                        </v:oval>
                      </v:group>
                      <v:shape id="直接箭头连接符 739166465" o:spid="_x0000_s1303" type="#_x0000_t32" style="position:absolute;left:29649;top:-2154;width:75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" strokecolor="red">
                        <v:stroke endarrow="block" endarrowwidth="narrow"/>
                        <o:lock v:ext="edit" shapetype="f"/>
                      </v:shape>
                    </v:group>
                    <v:group id="组合 1559544315" o:spid="_x0000_s1304" style="position:absolute;left:28144;top:-4338;width:3762;height:4219;rotation:9369631fd" coordorigin="-12482,-613" coordsize="3761,4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">
                      <v:shape id="直接箭头连接符 1192035298" o:spid="_x0000_s1305" type="#_x0000_t32" style="position:absolute;left:-12482;top:-613;width:0;height:1372;rotation:-9369631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" strokecolor="black [3213]" strokeweight=".5pt">
                        <v:stroke endarrow="block" endarrowwidth="narrow" endarrowlength="short"/>
                        <o:lock v:ext="edit" shapetype="f"/>
                      </v:shape>
                      <v:shape id="直接箭头连接符 76626732" o:spid="_x0000_s1306" type="#_x0000_t32" style="position:absolute;left:-11856;top:-135;width:0;height:1373;rotation:-9369631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" strokecolor="black [3213]" strokeweight=".5pt">
                        <v:stroke endarrow="block" endarrowwidth="narrow" endarrowlength="short"/>
                        <o:lock v:ext="edit" shapetype="f"/>
                      </v:shape>
                      <v:shape id="直接箭头连接符 1817778491" o:spid="_x0000_s1307" type="#_x0000_t32" style="position:absolute;left:-11230;top:332;width:0;height:1373;rotation:-9369631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" strokecolor="black [3213]" strokeweight=".5pt">
                        <v:stroke endarrow="block" endarrowwidth="narrow" endarrowlength="short"/>
                        <o:lock v:ext="edit" shapetype="f"/>
                      </v:shape>
                      <v:shape id="直接箭头连接符 1264580348" o:spid="_x0000_s1308" type="#_x0000_t32" style="position:absolute;left:-10603;top:809;width:0;height:1373;rotation:-9369631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" strokecolor="black [3213]" strokeweight=".5pt">
                        <v:stroke endarrow="block" endarrowwidth="narrow" endarrowlength="short"/>
                        <o:lock v:ext="edit" shapetype="f"/>
                      </v:shape>
                      <v:shape id="直接箭头连接符 748987538" o:spid="_x0000_s1309" type="#_x0000_t32" style="position:absolute;left:-9975;top:1285;width:0;height:1373;rotation:-9369631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" strokecolor="black [3213]" strokeweight=".5pt">
                        <v:stroke endarrow="block" endarrowwidth="narrow" endarrowlength="short"/>
                        <o:lock v:ext="edit" shapetype="f"/>
                      </v:shape>
                      <v:shape id="直接箭头连接符 1126243013" o:spid="_x0000_s1310" type="#_x0000_t32" style="position:absolute;left:-9348;top:1761;width:0;height:1374;rotation:-9369631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" strokecolor="black [3213]" strokeweight=".5pt">
                        <v:stroke endarrow="block" endarrowwidth="narrow" endarrowlength="short"/>
                        <o:lock v:ext="edit" shapetype="f"/>
                      </v:shape>
                      <v:shape id="直接箭头连接符 1111449457" o:spid="_x0000_s1311" type="#_x0000_t32" style="position:absolute;left:-8720;top:2231;width:0;height:1373;rotation:-9369631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" strokecolor="black [3213]" strokeweight=".5pt">
                        <v:stroke endarrow="block" endarrowwidth="narrow" endarrowlength="short"/>
                        <o:lock v:ext="edit" shapetype="f"/>
                      </v:shape>
                    </v:group>
                  </v:group>
                  <v:shape id="直接箭头连接符 645148110" o:spid="_x0000_s1312" type="#_x0000_t32" style="position:absolute;left:25205;top:-735;width:16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" strokecolor="black [3213]" strokeweight=".5pt">
                    <v:stroke startarrow="classic" startarrowwidth="narrow" endarrowwidth="narrow"/>
                  </v:shape>
                  <v:shape id="直接箭头连接符 1042631990" o:spid="_x0000_s1313" type="#_x0000_t32" style="position:absolute;left:24944;top:-3620;width:160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" strokecolor="black [3213]" strokeweight=".5pt">
                    <v:stroke startarrow="classic" startarrowwidth="narrow" endarrowwidth="narrow"/>
                  </v:shape>
                </v:group>
                <v:shape id="任意多边形: 形状 561" o:spid="_x0000_s1314" style="position:absolute;left:23131;top:425;width:5765;height:3662;visibility:visible;mso-wrap-style:none;v-text-anchor:middle" coordsize="576521,366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" path="m576521,323702r-115776,l460745,,,,,366232e" filled="f" strokecolor="black [3213]" strokeweight=".5pt">
                  <v:path arrowok="t" o:connecttype="custom" o:connectlocs="576520,323702;460744,323702;460744,0;0,0;0,366232" o:connectangles="0,0,0,0,0"/>
                </v:shape>
                <v:shape id="任意多边形: 形状 561" o:spid="_x0000_s1315" style="position:absolute;left:23153;top:7145;width:5765;height:3726;flip:y;visibility:visible;mso-wrap-style:none;v-text-anchor:middle" coordsize="576521,323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" path="m576521,323702r-115776,l460745,,,,,269725e" filled="f" strokecolor="black [3213]" strokeweight=".5pt">
                  <v:path arrowok="t" o:connecttype="custom" o:connectlocs="576520,372566;460744,372566;460744,0;0,0;0,310441" o:connectangles="0,0,0,0,0"/>
                </v:shape>
                <w10:wrap type="square"/>
              </v:group>
            </w:pict>
          </mc:Fallback>
        </mc:AlternateContent>
      </w:r>
      <w:r w:rsidR="00B758A2">
        <w:rPr>
          <w:rFonts w:hint="eastAsia"/>
        </w:rPr>
        <w:t>3</w:t>
      </w:r>
      <w:r w:rsidR="00B758A2">
        <w:t>．</w:t>
      </w:r>
      <w:r w:rsidR="00B758A2">
        <w:rPr>
          <w:rFonts w:hint="eastAsia"/>
        </w:rPr>
        <w:t>电磁炮是通过给导轨回路通以很大的电流，使炮弹在安培力作用下沿导轨加速运动，最终以很高的速度将炮弹发射出去。</w:t>
      </w:r>
      <w:r w:rsidR="00B758A2">
        <w:t>如图为电磁炮的原理示意图，电流方向</w:t>
      </w:r>
      <w:r w:rsidR="00B758A2">
        <w:rPr>
          <w:rFonts w:hint="eastAsia"/>
        </w:rPr>
        <w:t>如图所示。</w:t>
      </w:r>
    </w:p>
    <w:p w14:paraId="22E2F22F" w14:textId="5D953478" w:rsidR="00B758A2" w:rsidRDefault="00B758A2" w:rsidP="00B86A3D">
      <w:pPr>
        <w:rPr>
          <w:color w:val="000000"/>
        </w:rPr>
      </w:pPr>
      <w:r>
        <w:rPr>
          <w:rFonts w:hint="eastAsia"/>
          <w:color w:val="000000"/>
        </w:rPr>
        <w:t>（</w:t>
      </w:r>
      <w:r>
        <w:rPr>
          <w:rFonts w:hint="eastAsia"/>
          <w:color w:val="000000"/>
        </w:rPr>
        <w:t>1</w:t>
      </w:r>
      <w:r>
        <w:rPr>
          <w:rFonts w:hint="eastAsia"/>
          <w:color w:val="000000"/>
        </w:rPr>
        <w:t>）若改变图示中的电流方向，则</w:t>
      </w:r>
      <w:r w:rsidR="00597F33">
        <w:rPr>
          <w:rFonts w:hint="eastAsia"/>
          <w:color w:val="000000"/>
        </w:rPr>
        <w:t>（</w:t>
      </w:r>
      <w:r w:rsidR="00597F33">
        <w:rPr>
          <w:rFonts w:hint="eastAsia"/>
          <w:color w:val="000000"/>
        </w:rPr>
        <w:t xml:space="preserve">    </w:t>
      </w:r>
      <w:r w:rsidR="00597F33">
        <w:rPr>
          <w:rFonts w:hint="eastAsia"/>
          <w:color w:val="000000"/>
        </w:rPr>
        <w:t>）</w:t>
      </w:r>
    </w:p>
    <w:p w14:paraId="7771A7DF" w14:textId="4F28DAAA" w:rsidR="00B758A2" w:rsidRDefault="00B758A2" w:rsidP="00B86A3D">
      <w:r>
        <w:rPr>
          <w:rFonts w:hint="eastAsia"/>
          <w:color w:val="000000"/>
        </w:rPr>
        <w:t>A</w:t>
      </w:r>
      <w:r>
        <w:t>．</w:t>
      </w:r>
      <w:r>
        <w:rPr>
          <w:rFonts w:hint="eastAsia"/>
          <w:color w:val="000000"/>
        </w:rPr>
        <w:t>磁场方向不变，</w:t>
      </w:r>
      <w:r>
        <w:rPr>
          <w:rFonts w:hint="eastAsia"/>
        </w:rPr>
        <w:t>安培力方向</w:t>
      </w:r>
      <w:r>
        <w:rPr>
          <w:rFonts w:hint="eastAsia"/>
          <w:color w:val="000000"/>
        </w:rPr>
        <w:t>改变</w:t>
      </w:r>
    </w:p>
    <w:p w14:paraId="5E421C0F" w14:textId="5608E63D" w:rsidR="00B758A2" w:rsidRDefault="00B758A2" w:rsidP="00B86A3D">
      <w:pPr>
        <w:rPr>
          <w:color w:val="000000"/>
        </w:rPr>
      </w:pPr>
      <w:r>
        <w:rPr>
          <w:rFonts w:hint="eastAsia"/>
          <w:color w:val="000000"/>
        </w:rPr>
        <w:t>B</w:t>
      </w:r>
      <w:r>
        <w:t>．</w:t>
      </w:r>
      <w:r>
        <w:rPr>
          <w:rFonts w:hint="eastAsia"/>
          <w:color w:val="000000"/>
        </w:rPr>
        <w:t>磁场方向不变，</w:t>
      </w:r>
      <w:r>
        <w:rPr>
          <w:rFonts w:hint="eastAsia"/>
        </w:rPr>
        <w:t>安培力方向</w:t>
      </w:r>
      <w:r>
        <w:rPr>
          <w:rFonts w:hint="eastAsia"/>
          <w:color w:val="000000"/>
        </w:rPr>
        <w:t>不变</w:t>
      </w:r>
    </w:p>
    <w:p w14:paraId="293B43A4" w14:textId="39980EA3" w:rsidR="00B758A2" w:rsidRDefault="00B758A2" w:rsidP="00B86A3D">
      <w:pPr>
        <w:rPr>
          <w:color w:val="000000"/>
        </w:rPr>
      </w:pPr>
      <w:r>
        <w:rPr>
          <w:rFonts w:hint="eastAsia"/>
          <w:color w:val="000000"/>
        </w:rPr>
        <w:t>C</w:t>
      </w:r>
      <w:r>
        <w:t>．</w:t>
      </w:r>
      <w:r>
        <w:rPr>
          <w:rFonts w:hint="eastAsia"/>
          <w:color w:val="000000"/>
        </w:rPr>
        <w:t>磁场方向改变，</w:t>
      </w:r>
      <w:r>
        <w:rPr>
          <w:rFonts w:hint="eastAsia"/>
        </w:rPr>
        <w:t>安培力方向</w:t>
      </w:r>
      <w:r>
        <w:rPr>
          <w:rFonts w:hint="eastAsia"/>
          <w:color w:val="000000"/>
        </w:rPr>
        <w:t>改变</w:t>
      </w:r>
    </w:p>
    <w:p w14:paraId="619EBC66" w14:textId="77777777" w:rsidR="00B758A2" w:rsidRDefault="00B758A2" w:rsidP="00B86A3D">
      <w:pPr>
        <w:rPr>
          <w:color w:val="000000"/>
        </w:rPr>
      </w:pPr>
      <w:r>
        <w:rPr>
          <w:rFonts w:hint="eastAsia"/>
          <w:color w:val="000000"/>
        </w:rPr>
        <w:t>D</w:t>
      </w:r>
      <w:r>
        <w:t>．</w:t>
      </w:r>
      <w:r>
        <w:rPr>
          <w:rFonts w:hint="eastAsia"/>
          <w:color w:val="000000"/>
        </w:rPr>
        <w:t>磁场方向改变，</w:t>
      </w:r>
      <w:r>
        <w:rPr>
          <w:rFonts w:hint="eastAsia"/>
        </w:rPr>
        <w:t>安培力方向</w:t>
      </w:r>
      <w:r>
        <w:rPr>
          <w:rFonts w:hint="eastAsia"/>
          <w:color w:val="000000"/>
        </w:rPr>
        <w:t>不变</w:t>
      </w:r>
    </w:p>
    <w:p w14:paraId="21AE7C62" w14:textId="1448FB20" w:rsidR="00B758A2" w:rsidRDefault="00B758A2" w:rsidP="00B86A3D">
      <w:pPr>
        <w:rPr>
          <w:color w:val="000000"/>
        </w:rPr>
      </w:pPr>
      <w:r>
        <w:rPr>
          <w:rFonts w:hint="eastAsia"/>
          <w:color w:val="000000"/>
        </w:rPr>
        <w:t>（</w:t>
      </w:r>
      <w:r>
        <w:rPr>
          <w:rFonts w:hint="eastAsia"/>
          <w:color w:val="000000"/>
        </w:rPr>
        <w:t>2</w:t>
      </w:r>
      <w:r>
        <w:rPr>
          <w:rFonts w:hint="eastAsia"/>
          <w:color w:val="000000"/>
        </w:rPr>
        <w:t>）若</w:t>
      </w:r>
      <w:r>
        <w:rPr>
          <w:rFonts w:hint="eastAsia"/>
        </w:rPr>
        <w:t>电磁炮将一枚质量为</w:t>
      </w:r>
      <w:r w:rsidR="00597F33">
        <w:rPr>
          <w:rFonts w:hint="eastAsia"/>
        </w:rPr>
        <w:t xml:space="preserve"> </w:t>
      </w:r>
      <w:r>
        <w:rPr>
          <w:rFonts w:hint="eastAsia"/>
        </w:rPr>
        <w:t>25</w:t>
      </w:r>
      <w:r w:rsidR="00597F33">
        <w:rPr>
          <w:rFonts w:hint="eastAsia"/>
        </w:rPr>
        <w:t xml:space="preserve"> </w:t>
      </w:r>
      <w:r>
        <w:rPr>
          <w:rFonts w:hint="eastAsia"/>
        </w:rPr>
        <w:t>kg</w:t>
      </w:r>
      <w:r w:rsidR="00597F33">
        <w:rPr>
          <w:rFonts w:hint="eastAsia"/>
        </w:rPr>
        <w:t xml:space="preserve"> </w:t>
      </w:r>
      <w:r>
        <w:rPr>
          <w:rFonts w:hint="eastAsia"/>
        </w:rPr>
        <w:t>的炮弹沿水平导轨从静止加速到</w:t>
      </w:r>
      <w:r w:rsidR="00597F33">
        <w:rPr>
          <w:rFonts w:hint="eastAsia"/>
        </w:rPr>
        <w:t xml:space="preserve"> </w:t>
      </w:r>
      <w:r>
        <w:rPr>
          <w:rFonts w:hint="eastAsia"/>
        </w:rPr>
        <w:t>2000</w:t>
      </w:r>
      <w:r w:rsidR="00597F33">
        <w:rPr>
          <w:rFonts w:hint="eastAsia"/>
        </w:rPr>
        <w:t xml:space="preserve"> </w:t>
      </w:r>
      <w:r>
        <w:rPr>
          <w:rFonts w:hint="eastAsia"/>
        </w:rPr>
        <w:t>m/s</w:t>
      </w:r>
      <w:r>
        <w:rPr>
          <w:rFonts w:hint="eastAsia"/>
        </w:rPr>
        <w:t>，不计炮弹受到的阻力，则在这一过程中炮弹所受的安培力的冲量为</w:t>
      </w:r>
      <w:r>
        <w:rPr>
          <w:rFonts w:hint="eastAsia"/>
        </w:rPr>
        <w:t>________N</w:t>
      </w:r>
      <w:r w:rsidRPr="00644DF9">
        <w:rPr>
          <w:rFonts w:asciiTheme="majorBidi" w:hAnsiTheme="majorBidi" w:cstheme="majorBidi"/>
          <w:szCs w:val="21"/>
        </w:rPr>
        <w:t>•</w:t>
      </w:r>
      <w:r>
        <w:rPr>
          <w:rFonts w:hint="eastAsia"/>
        </w:rPr>
        <w:t>s</w:t>
      </w:r>
      <w:r>
        <w:rPr>
          <w:rFonts w:hint="eastAsia"/>
        </w:rPr>
        <w:t>，安培力所做的功为</w:t>
      </w:r>
      <w:r>
        <w:rPr>
          <w:rFonts w:hint="eastAsia"/>
        </w:rPr>
        <w:t>________J</w:t>
      </w:r>
      <w:r>
        <w:rPr>
          <w:rFonts w:hint="eastAsia"/>
        </w:rPr>
        <w:t>。</w:t>
      </w:r>
    </w:p>
    <w:p w14:paraId="3DE68196" w14:textId="452B9E07" w:rsidR="00B758A2" w:rsidRDefault="00B758A2" w:rsidP="00B86A3D"/>
    <w:p w14:paraId="4F0623FE" w14:textId="4344ECE3" w:rsidR="00B758A2" w:rsidRDefault="00CC1B9E" w:rsidP="00B86A3D">
      <w:r>
        <w:rPr>
          <w:noProof/>
          <w:lang w:val="zh-CN"/>
        </w:rPr>
        <mc:AlternateContent>
          <mc:Choice Requires="wpg">
            <w:drawing>
              <wp:anchor distT="0" distB="0" distL="114300" distR="114300" simplePos="0" relativeHeight="251684864" behindDoc="0" locked="0" layoutInCell="1" allowOverlap="1" wp14:anchorId="63785A08" wp14:editId="6E4D8ABC">
                <wp:simplePos x="0" y="0"/>
                <wp:positionH relativeFrom="column">
                  <wp:posOffset>3848152</wp:posOffset>
                </wp:positionH>
                <wp:positionV relativeFrom="paragraph">
                  <wp:posOffset>90318</wp:posOffset>
                </wp:positionV>
                <wp:extent cx="1301115" cy="1092835"/>
                <wp:effectExtent l="0" t="0" r="32385" b="12065"/>
                <wp:wrapSquare wrapText="bothSides"/>
                <wp:docPr id="1043191640" name="组合 1401"/>
                <wp:cNvGraphicFramePr/>
                <a:graphic xmlns:a="http://schemas.openxmlformats.org/drawingml/2006/main">
                  <a:graphicData uri="http://schemas.microsoft.com/office/word/2010/wordprocessingGroup">
                    <wpg:wgp>
                      <wpg:cNvGrpSpPr/>
                      <wpg:grpSpPr>
                        <a:xfrm>
                          <a:off x="0" y="0"/>
                          <a:ext cx="1301115" cy="1092835"/>
                          <a:chOff x="12754" y="-48625"/>
                          <a:chExt cx="1301115" cy="1094345"/>
                        </a:xfrm>
                      </wpg:grpSpPr>
                      <wpg:grpSp>
                        <wpg:cNvPr id="654260476" name="组合 1866">
                          <a:extLst>
                            <a:ext uri="{FF2B5EF4-FFF2-40B4-BE49-F238E27FC236}">
                              <a16:creationId xmlns:a16="http://schemas.microsoft.com/office/drawing/2014/main" id="{0BD14815-4C64-7238-EDF1-C5818F5A66E8}"/>
                            </a:ext>
                          </a:extLst>
                        </wpg:cNvPr>
                        <wpg:cNvGrpSpPr/>
                        <wpg:grpSpPr>
                          <a:xfrm>
                            <a:off x="12754" y="0"/>
                            <a:ext cx="1301115" cy="1011555"/>
                            <a:chOff x="0" y="0"/>
                            <a:chExt cx="2594746" cy="2018466"/>
                          </a:xfrm>
                        </wpg:grpSpPr>
                        <wpg:grpSp>
                          <wpg:cNvPr id="1840512995" name="组合 1840512995">
                            <a:extLst>
                              <a:ext uri="{FF2B5EF4-FFF2-40B4-BE49-F238E27FC236}">
                                <a16:creationId xmlns:a16="http://schemas.microsoft.com/office/drawing/2014/main" id="{D1237F19-559A-BC69-0CF3-30C2084CC247}"/>
                              </a:ext>
                            </a:extLst>
                          </wpg:cNvPr>
                          <wpg:cNvGrpSpPr/>
                          <wpg:grpSpPr>
                            <a:xfrm>
                              <a:off x="23668" y="298304"/>
                              <a:ext cx="2571078" cy="1720162"/>
                              <a:chOff x="23668" y="298304"/>
                              <a:chExt cx="2571078" cy="1720162"/>
                            </a:xfrm>
                          </wpg:grpSpPr>
                          <wpg:grpSp>
                            <wpg:cNvPr id="420247994" name="组合 420247994">
                              <a:extLst>
                                <a:ext uri="{FF2B5EF4-FFF2-40B4-BE49-F238E27FC236}">
                                  <a16:creationId xmlns:a16="http://schemas.microsoft.com/office/drawing/2014/main" id="{750FF348-46C5-5562-7700-67A03B92F3E9}"/>
                                </a:ext>
                              </a:extLst>
                            </wpg:cNvPr>
                            <wpg:cNvGrpSpPr/>
                            <wpg:grpSpPr>
                              <a:xfrm>
                                <a:off x="23668" y="298304"/>
                                <a:ext cx="2571078" cy="1720162"/>
                                <a:chOff x="23668" y="298304"/>
                                <a:chExt cx="2571078" cy="1720162"/>
                              </a:xfrm>
                            </wpg:grpSpPr>
                            <wps:wsp>
                              <wps:cNvPr id="798761113" name="矩形 798761113">
                                <a:extLst>
                                  <a:ext uri="{FF2B5EF4-FFF2-40B4-BE49-F238E27FC236}">
                                    <a16:creationId xmlns:a16="http://schemas.microsoft.com/office/drawing/2014/main" id="{4F3AAD23-1774-7859-FF9E-946BA7F57146}"/>
                                  </a:ext>
                                </a:extLst>
                              </wps:cNvPr>
                              <wps:cNvSpPr/>
                              <wps:spPr>
                                <a:xfrm>
                                  <a:off x="2334407" y="1491939"/>
                                  <a:ext cx="207619" cy="159686"/>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617159962" name="组合 1617159962">
                                <a:extLst>
                                  <a:ext uri="{FF2B5EF4-FFF2-40B4-BE49-F238E27FC236}">
                                    <a16:creationId xmlns:a16="http://schemas.microsoft.com/office/drawing/2014/main" id="{0D5BE981-25B7-226F-225C-3F32E8B63145}"/>
                                  </a:ext>
                                </a:extLst>
                              </wpg:cNvPr>
                              <wpg:cNvGrpSpPr/>
                              <wpg:grpSpPr>
                                <a:xfrm>
                                  <a:off x="23668" y="298304"/>
                                  <a:ext cx="2571078" cy="1720162"/>
                                  <a:chOff x="23668" y="298304"/>
                                  <a:chExt cx="2571078" cy="1720162"/>
                                </a:xfrm>
                              </wpg:grpSpPr>
                              <wps:wsp>
                                <wps:cNvPr id="406682527" name="矩形 406682527">
                                  <a:extLst>
                                    <a:ext uri="{FF2B5EF4-FFF2-40B4-BE49-F238E27FC236}">
                                      <a16:creationId xmlns:a16="http://schemas.microsoft.com/office/drawing/2014/main" id="{8DD876BB-ADE0-6B90-5023-E1B74997DA7F}"/>
                                    </a:ext>
                                  </a:extLst>
                                </wps:cNvPr>
                                <wps:cNvSpPr/>
                                <wps:spPr>
                                  <a:xfrm>
                                    <a:off x="24749" y="1660694"/>
                                    <a:ext cx="2569997" cy="91354"/>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633105962" name="组合 633105962">
                                  <a:extLst>
                                    <a:ext uri="{FF2B5EF4-FFF2-40B4-BE49-F238E27FC236}">
                                      <a16:creationId xmlns:a16="http://schemas.microsoft.com/office/drawing/2014/main" id="{67047B01-020C-E40B-0615-88F895F82E56}"/>
                                    </a:ext>
                                  </a:extLst>
                                </wpg:cNvPr>
                                <wpg:cNvGrpSpPr/>
                                <wpg:grpSpPr>
                                  <a:xfrm>
                                    <a:off x="23668" y="298304"/>
                                    <a:ext cx="2571078" cy="1720162"/>
                                    <a:chOff x="23668" y="298304"/>
                                    <a:chExt cx="2571078" cy="1720162"/>
                                  </a:xfrm>
                                </wpg:grpSpPr>
                                <wpg:grpSp>
                                  <wpg:cNvPr id="1398819741" name="组合 1398819741">
                                    <a:extLst>
                                      <a:ext uri="{FF2B5EF4-FFF2-40B4-BE49-F238E27FC236}">
                                        <a16:creationId xmlns:a16="http://schemas.microsoft.com/office/drawing/2014/main" id="{A3066EBA-173B-1542-7A70-381563281253}"/>
                                      </a:ext>
                                    </a:extLst>
                                  </wpg:cNvPr>
                                  <wpg:cNvGrpSpPr/>
                                  <wpg:grpSpPr>
                                    <a:xfrm>
                                      <a:off x="23668" y="298304"/>
                                      <a:ext cx="2571078" cy="1720162"/>
                                      <a:chOff x="23668" y="298304"/>
                                      <a:chExt cx="2571078" cy="1720162"/>
                                    </a:xfrm>
                                  </wpg:grpSpPr>
                                  <wps:wsp>
                                    <wps:cNvPr id="752338398" name="直接连接符 752338398">
                                      <a:extLst>
                                        <a:ext uri="{FF2B5EF4-FFF2-40B4-BE49-F238E27FC236}">
                                          <a16:creationId xmlns:a16="http://schemas.microsoft.com/office/drawing/2014/main" id="{CB8D90CF-4237-6940-FFCD-935C8CBF0515}"/>
                                        </a:ext>
                                      </a:extLst>
                                    </wps:cNvPr>
                                    <wps:cNvCnPr/>
                                    <wps:spPr>
                                      <a:xfrm>
                                        <a:off x="23668" y="1651151"/>
                                        <a:ext cx="2571078"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6411203" name="直接连接符 1936411203">
                                      <a:extLst>
                                        <a:ext uri="{FF2B5EF4-FFF2-40B4-BE49-F238E27FC236}">
                                          <a16:creationId xmlns:a16="http://schemas.microsoft.com/office/drawing/2014/main" id="{3A97EC59-848E-9F67-9BB9-4E8AB7CCAA3A}"/>
                                        </a:ext>
                                      </a:extLst>
                                    </wps:cNvPr>
                                    <wps:cNvCnPr>
                                      <a:cxnSpLocks/>
                                    </wps:cNvCnPr>
                                    <wps:spPr>
                                      <a:xfrm>
                                        <a:off x="678809" y="434462"/>
                                        <a:ext cx="0" cy="1216689"/>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34239903" name="直接连接符 2034239903">
                                      <a:extLst>
                                        <a:ext uri="{FF2B5EF4-FFF2-40B4-BE49-F238E27FC236}">
                                          <a16:creationId xmlns:a16="http://schemas.microsoft.com/office/drawing/2014/main" id="{3B53E9F6-602F-491D-6933-6BAAF08FB3C9}"/>
                                        </a:ext>
                                      </a:extLst>
                                    </wps:cNvPr>
                                    <wps:cNvCnPr>
                                      <a:cxnSpLocks/>
                                    </wps:cNvCnPr>
                                    <wps:spPr>
                                      <a:xfrm flipV="1">
                                        <a:off x="384051" y="398468"/>
                                        <a:ext cx="0" cy="476561"/>
                                      </a:xfrm>
                                      <a:prstGeom prst="line">
                                        <a:avLst/>
                                      </a:prstGeom>
                                      <a:ln w="6350">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06677503" name="直接连接符 1206677503">
                                      <a:extLst>
                                        <a:ext uri="{FF2B5EF4-FFF2-40B4-BE49-F238E27FC236}">
                                          <a16:creationId xmlns:a16="http://schemas.microsoft.com/office/drawing/2014/main" id="{A75AC9B2-0583-123F-8ABA-E029212A52C1}"/>
                                        </a:ext>
                                      </a:extLst>
                                    </wps:cNvPr>
                                    <wps:cNvCnPr>
                                      <a:cxnSpLocks/>
                                    </wps:cNvCnPr>
                                    <wps:spPr>
                                      <a:xfrm>
                                        <a:off x="384051" y="1169501"/>
                                        <a:ext cx="0" cy="476561"/>
                                      </a:xfrm>
                                      <a:prstGeom prst="line">
                                        <a:avLst/>
                                      </a:prstGeom>
                                      <a:ln w="6350">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16143766" name="直接连接符 1316143766">
                                      <a:extLst>
                                        <a:ext uri="{FF2B5EF4-FFF2-40B4-BE49-F238E27FC236}">
                                          <a16:creationId xmlns:a16="http://schemas.microsoft.com/office/drawing/2014/main" id="{6063A4A1-103B-BE40-2A93-BC988C9E8644}"/>
                                        </a:ext>
                                      </a:extLst>
                                    </wps:cNvPr>
                                    <wps:cNvCnPr>
                                      <a:cxnSpLocks/>
                                    </wps:cNvCnPr>
                                    <wps:spPr>
                                      <a:xfrm>
                                        <a:off x="232367" y="397885"/>
                                        <a:ext cx="29045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2653847" name="直接连接符 1512653847">
                                      <a:extLst>
                                        <a:ext uri="{FF2B5EF4-FFF2-40B4-BE49-F238E27FC236}">
                                          <a16:creationId xmlns:a16="http://schemas.microsoft.com/office/drawing/2014/main" id="{D0F934B4-46A2-0D7A-C4CA-43D02DF52193}"/>
                                        </a:ext>
                                      </a:extLst>
                                    </wps:cNvPr>
                                    <wps:cNvCnPr>
                                      <a:cxnSpLocks/>
                                    </wps:cNvCnPr>
                                    <wps:spPr>
                                      <a:xfrm flipV="1">
                                        <a:off x="1548026" y="1259573"/>
                                        <a:ext cx="0" cy="290456"/>
                                      </a:xfrm>
                                      <a:prstGeom prst="line">
                                        <a:avLst/>
                                      </a:prstGeom>
                                      <a:ln w="6350">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76461352" name="直接连接符 476461352">
                                      <a:extLst>
                                        <a:ext uri="{FF2B5EF4-FFF2-40B4-BE49-F238E27FC236}">
                                          <a16:creationId xmlns:a16="http://schemas.microsoft.com/office/drawing/2014/main" id="{C0CE0E06-1A62-7F58-4D82-86D9EFE6249B}"/>
                                        </a:ext>
                                      </a:extLst>
                                    </wps:cNvPr>
                                    <wps:cNvCnPr>
                                      <a:cxnSpLocks/>
                                    </wps:cNvCnPr>
                                    <wps:spPr>
                                      <a:xfrm>
                                        <a:off x="1308522" y="1914713"/>
                                        <a:ext cx="404487"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98352565" name="直接连接符 498352565">
                                      <a:extLst>
                                        <a:ext uri="{FF2B5EF4-FFF2-40B4-BE49-F238E27FC236}">
                                          <a16:creationId xmlns:a16="http://schemas.microsoft.com/office/drawing/2014/main" id="{F91C66A4-39ED-CEC2-0C11-FBA2E2EBFE39}"/>
                                        </a:ext>
                                      </a:extLst>
                                    </wps:cNvPr>
                                    <wps:cNvCnPr>
                                      <a:cxnSpLocks/>
                                    </wps:cNvCnPr>
                                    <wps:spPr>
                                      <a:xfrm flipH="1">
                                        <a:off x="681351" y="1912562"/>
                                        <a:ext cx="404487"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93578009" name="直接连接符 293578009">
                                      <a:extLst>
                                        <a:ext uri="{FF2B5EF4-FFF2-40B4-BE49-F238E27FC236}">
                                          <a16:creationId xmlns:a16="http://schemas.microsoft.com/office/drawing/2014/main" id="{294EF7E3-4F73-12F2-CA7A-2E7F4E8A26B7}"/>
                                        </a:ext>
                                      </a:extLst>
                                    </wps:cNvPr>
                                    <wps:cNvCnPr>
                                      <a:cxnSpLocks/>
                                    </wps:cNvCnPr>
                                    <wps:spPr>
                                      <a:xfrm>
                                        <a:off x="678809" y="1647324"/>
                                        <a:ext cx="0" cy="371142"/>
                                      </a:xfrm>
                                      <a:prstGeom prst="line">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159134452" name="直接连接符 1159134452">
                                      <a:extLst>
                                        <a:ext uri="{FF2B5EF4-FFF2-40B4-BE49-F238E27FC236}">
                                          <a16:creationId xmlns:a16="http://schemas.microsoft.com/office/drawing/2014/main" id="{FF2568AC-5300-E6A1-88EB-B7BE850BC3DD}"/>
                                        </a:ext>
                                      </a:extLst>
                                    </wps:cNvPr>
                                    <wps:cNvCnPr>
                                      <a:cxnSpLocks/>
                                    </wps:cNvCnPr>
                                    <wps:spPr>
                                      <a:xfrm>
                                        <a:off x="1715846" y="1647324"/>
                                        <a:ext cx="0" cy="371142"/>
                                      </a:xfrm>
                                      <a:prstGeom prst="line">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810264180" name="直接连接符 1810264180">
                                      <a:extLst>
                                        <a:ext uri="{FF2B5EF4-FFF2-40B4-BE49-F238E27FC236}">
                                          <a16:creationId xmlns:a16="http://schemas.microsoft.com/office/drawing/2014/main" id="{6EDB89E3-7242-276B-349D-E1A7040158E9}"/>
                                        </a:ext>
                                      </a:extLst>
                                    </wps:cNvPr>
                                    <wps:cNvCnPr>
                                      <a:cxnSpLocks/>
                                    </wps:cNvCnPr>
                                    <wps:spPr>
                                      <a:xfrm>
                                        <a:off x="1130645" y="298304"/>
                                        <a:ext cx="472262"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110656728" name="箭头: 五边形 1837">
                                    <a:extLst>
                                      <a:ext uri="{FF2B5EF4-FFF2-40B4-BE49-F238E27FC236}">
                                        <a16:creationId xmlns:a16="http://schemas.microsoft.com/office/drawing/2014/main" id="{CE87463A-36A1-250F-8BA7-F8190D5E4A43}"/>
                                      </a:ext>
                                    </a:extLst>
                                  </wps:cNvPr>
                                  <wps:cNvSpPr/>
                                  <wps:spPr>
                                    <a:xfrm>
                                      <a:off x="568995" y="359216"/>
                                      <a:ext cx="229221" cy="75242"/>
                                    </a:xfrm>
                                    <a:custGeom>
                                      <a:avLst/>
                                      <a:gdLst>
                                        <a:gd name="connsiteX0" fmla="*/ 0 w 973472"/>
                                        <a:gd name="connsiteY0" fmla="*/ 0 h 303894"/>
                                        <a:gd name="connsiteX1" fmla="*/ 716101 w 973472"/>
                                        <a:gd name="connsiteY1" fmla="*/ 0 h 303894"/>
                                        <a:gd name="connsiteX2" fmla="*/ 973472 w 973472"/>
                                        <a:gd name="connsiteY2" fmla="*/ 151947 h 303894"/>
                                        <a:gd name="connsiteX3" fmla="*/ 716101 w 973472"/>
                                        <a:gd name="connsiteY3" fmla="*/ 303894 h 303894"/>
                                        <a:gd name="connsiteX4" fmla="*/ 0 w 973472"/>
                                        <a:gd name="connsiteY4" fmla="*/ 303894 h 303894"/>
                                        <a:gd name="connsiteX5" fmla="*/ 0 w 973472"/>
                                        <a:gd name="connsiteY5" fmla="*/ 0 h 303894"/>
                                        <a:gd name="connsiteX0" fmla="*/ 0 w 973472"/>
                                        <a:gd name="connsiteY0" fmla="*/ 0 h 303894"/>
                                        <a:gd name="connsiteX1" fmla="*/ 716101 w 973472"/>
                                        <a:gd name="connsiteY1" fmla="*/ 0 h 303894"/>
                                        <a:gd name="connsiteX2" fmla="*/ 973472 w 973472"/>
                                        <a:gd name="connsiteY2" fmla="*/ 151947 h 303894"/>
                                        <a:gd name="connsiteX3" fmla="*/ 716101 w 973472"/>
                                        <a:gd name="connsiteY3" fmla="*/ 303894 h 303894"/>
                                        <a:gd name="connsiteX4" fmla="*/ 0 w 973472"/>
                                        <a:gd name="connsiteY4" fmla="*/ 303894 h 303894"/>
                                        <a:gd name="connsiteX5" fmla="*/ 0 w 973472"/>
                                        <a:gd name="connsiteY5" fmla="*/ 0 h 303894"/>
                                        <a:gd name="connsiteX0" fmla="*/ 0 w 973472"/>
                                        <a:gd name="connsiteY0" fmla="*/ 0 h 303894"/>
                                        <a:gd name="connsiteX1" fmla="*/ 716101 w 973472"/>
                                        <a:gd name="connsiteY1" fmla="*/ 0 h 303894"/>
                                        <a:gd name="connsiteX2" fmla="*/ 973472 w 973472"/>
                                        <a:gd name="connsiteY2" fmla="*/ 151947 h 303894"/>
                                        <a:gd name="connsiteX3" fmla="*/ 716101 w 973472"/>
                                        <a:gd name="connsiteY3" fmla="*/ 303894 h 303894"/>
                                        <a:gd name="connsiteX4" fmla="*/ 0 w 973472"/>
                                        <a:gd name="connsiteY4" fmla="*/ 303894 h 303894"/>
                                        <a:gd name="connsiteX5" fmla="*/ 0 w 973472"/>
                                        <a:gd name="connsiteY5" fmla="*/ 0 h 3038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3472" h="303894">
                                          <a:moveTo>
                                            <a:pt x="0" y="0"/>
                                          </a:moveTo>
                                          <a:lnTo>
                                            <a:pt x="716101" y="0"/>
                                          </a:lnTo>
                                          <a:cubicBezTo>
                                            <a:pt x="878346" y="25325"/>
                                            <a:pt x="973472" y="88388"/>
                                            <a:pt x="973472" y="151947"/>
                                          </a:cubicBezTo>
                                          <a:cubicBezTo>
                                            <a:pt x="973472" y="215506"/>
                                            <a:pt x="878346" y="278569"/>
                                            <a:pt x="716101" y="303894"/>
                                          </a:cubicBezTo>
                                          <a:lnTo>
                                            <a:pt x="0" y="303894"/>
                                          </a:lnTo>
                                          <a:lnTo>
                                            <a:pt x="0" y="0"/>
                                          </a:lnTo>
                                          <a:close/>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69191975" name="箭头: 五边形 1837">
                                    <a:extLst>
                                      <a:ext uri="{FF2B5EF4-FFF2-40B4-BE49-F238E27FC236}">
                                        <a16:creationId xmlns:a16="http://schemas.microsoft.com/office/drawing/2014/main" id="{A30F4F05-096D-2137-E69C-EF1F4276B0CD}"/>
                                      </a:ext>
                                    </a:extLst>
                                  </wps:cNvPr>
                                  <wps:cNvSpPr/>
                                  <wps:spPr>
                                    <a:xfrm rot="16200000">
                                      <a:off x="1583717" y="1472214"/>
                                      <a:ext cx="265369" cy="87109"/>
                                    </a:xfrm>
                                    <a:custGeom>
                                      <a:avLst/>
                                      <a:gdLst>
                                        <a:gd name="connsiteX0" fmla="*/ 0 w 973472"/>
                                        <a:gd name="connsiteY0" fmla="*/ 0 h 303894"/>
                                        <a:gd name="connsiteX1" fmla="*/ 716101 w 973472"/>
                                        <a:gd name="connsiteY1" fmla="*/ 0 h 303894"/>
                                        <a:gd name="connsiteX2" fmla="*/ 973472 w 973472"/>
                                        <a:gd name="connsiteY2" fmla="*/ 151947 h 303894"/>
                                        <a:gd name="connsiteX3" fmla="*/ 716101 w 973472"/>
                                        <a:gd name="connsiteY3" fmla="*/ 303894 h 303894"/>
                                        <a:gd name="connsiteX4" fmla="*/ 0 w 973472"/>
                                        <a:gd name="connsiteY4" fmla="*/ 303894 h 303894"/>
                                        <a:gd name="connsiteX5" fmla="*/ 0 w 973472"/>
                                        <a:gd name="connsiteY5" fmla="*/ 0 h 303894"/>
                                        <a:gd name="connsiteX0" fmla="*/ 0 w 973472"/>
                                        <a:gd name="connsiteY0" fmla="*/ 0 h 303894"/>
                                        <a:gd name="connsiteX1" fmla="*/ 716101 w 973472"/>
                                        <a:gd name="connsiteY1" fmla="*/ 0 h 303894"/>
                                        <a:gd name="connsiteX2" fmla="*/ 973472 w 973472"/>
                                        <a:gd name="connsiteY2" fmla="*/ 151947 h 303894"/>
                                        <a:gd name="connsiteX3" fmla="*/ 716101 w 973472"/>
                                        <a:gd name="connsiteY3" fmla="*/ 303894 h 303894"/>
                                        <a:gd name="connsiteX4" fmla="*/ 0 w 973472"/>
                                        <a:gd name="connsiteY4" fmla="*/ 303894 h 303894"/>
                                        <a:gd name="connsiteX5" fmla="*/ 0 w 973472"/>
                                        <a:gd name="connsiteY5" fmla="*/ 0 h 303894"/>
                                        <a:gd name="connsiteX0" fmla="*/ 0 w 973472"/>
                                        <a:gd name="connsiteY0" fmla="*/ 0 h 303894"/>
                                        <a:gd name="connsiteX1" fmla="*/ 716101 w 973472"/>
                                        <a:gd name="connsiteY1" fmla="*/ 0 h 303894"/>
                                        <a:gd name="connsiteX2" fmla="*/ 973472 w 973472"/>
                                        <a:gd name="connsiteY2" fmla="*/ 151947 h 303894"/>
                                        <a:gd name="connsiteX3" fmla="*/ 716101 w 973472"/>
                                        <a:gd name="connsiteY3" fmla="*/ 303894 h 303894"/>
                                        <a:gd name="connsiteX4" fmla="*/ 0 w 973472"/>
                                        <a:gd name="connsiteY4" fmla="*/ 303894 h 303894"/>
                                        <a:gd name="connsiteX5" fmla="*/ 0 w 973472"/>
                                        <a:gd name="connsiteY5" fmla="*/ 0 h 3038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3472" h="303894">
                                          <a:moveTo>
                                            <a:pt x="0" y="0"/>
                                          </a:moveTo>
                                          <a:lnTo>
                                            <a:pt x="716101" y="0"/>
                                          </a:lnTo>
                                          <a:cubicBezTo>
                                            <a:pt x="878346" y="25325"/>
                                            <a:pt x="973472" y="88388"/>
                                            <a:pt x="973472" y="151947"/>
                                          </a:cubicBezTo>
                                          <a:cubicBezTo>
                                            <a:pt x="973472" y="215506"/>
                                            <a:pt x="878346" y="278569"/>
                                            <a:pt x="716101" y="303894"/>
                                          </a:cubicBezTo>
                                          <a:lnTo>
                                            <a:pt x="0" y="303894"/>
                                          </a:lnTo>
                                          <a:lnTo>
                                            <a:pt x="0" y="0"/>
                                          </a:lnTo>
                                          <a:close/>
                                        </a:path>
                                      </a:pathLst>
                                    </a:cu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s:wsp>
                            <wps:cNvPr id="1354632542" name="任意多边形: 形状 1354632542">
                              <a:extLst>
                                <a:ext uri="{FF2B5EF4-FFF2-40B4-BE49-F238E27FC236}">
                                  <a16:creationId xmlns:a16="http://schemas.microsoft.com/office/drawing/2014/main" id="{3C2E08AC-3ABA-9565-9A55-E5168CC79A9D}"/>
                                </a:ext>
                              </a:extLst>
                            </wps:cNvPr>
                            <wps:cNvSpPr/>
                            <wps:spPr>
                              <a:xfrm>
                                <a:off x="804673" y="397884"/>
                                <a:ext cx="1635162" cy="1083295"/>
                              </a:xfrm>
                              <a:custGeom>
                                <a:avLst/>
                                <a:gdLst>
                                  <a:gd name="connsiteX0" fmla="*/ 0 w 1635162"/>
                                  <a:gd name="connsiteY0" fmla="*/ 0 h 1095128"/>
                                  <a:gd name="connsiteX1" fmla="*/ 1635162 w 1635162"/>
                                  <a:gd name="connsiteY1" fmla="*/ 1095128 h 1095128"/>
                                  <a:gd name="connsiteX0" fmla="*/ 0 w 1635162"/>
                                  <a:gd name="connsiteY0" fmla="*/ 8 h 1095136"/>
                                  <a:gd name="connsiteX1" fmla="*/ 1635162 w 1635162"/>
                                  <a:gd name="connsiteY1" fmla="*/ 1095136 h 1095136"/>
                                  <a:gd name="connsiteX0" fmla="*/ 0 w 1635162"/>
                                  <a:gd name="connsiteY0" fmla="*/ 10 h 1095138"/>
                                  <a:gd name="connsiteX1" fmla="*/ 1635162 w 1635162"/>
                                  <a:gd name="connsiteY1" fmla="*/ 1095138 h 1095138"/>
                                </a:gdLst>
                                <a:ahLst/>
                                <a:cxnLst>
                                  <a:cxn ang="0">
                                    <a:pos x="connsiteX0" y="connsiteY0"/>
                                  </a:cxn>
                                  <a:cxn ang="0">
                                    <a:pos x="connsiteX1" y="connsiteY1"/>
                                  </a:cxn>
                                </a:cxnLst>
                                <a:rect l="l" t="t" r="r" b="b"/>
                                <a:pathLst>
                                  <a:path w="1635162" h="1095138">
                                    <a:moveTo>
                                      <a:pt x="0" y="10"/>
                                    </a:moveTo>
                                    <a:cubicBezTo>
                                      <a:pt x="618206" y="-2858"/>
                                      <a:pt x="1264382" y="562276"/>
                                      <a:pt x="1635162" y="1095138"/>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026705255" name="xjhwt1">
                            <a:extLst>
                              <a:ext uri="{FF2B5EF4-FFF2-40B4-BE49-F238E27FC236}">
                                <a16:creationId xmlns:a16="http://schemas.microsoft.com/office/drawing/2014/main" id="{09E70023-36EF-FE5B-CB09-0AEBBF542DA5}"/>
                              </a:ext>
                            </a:extLst>
                          </wpg:cNvPr>
                          <wpg:cNvGrpSpPr/>
                          <wpg:grpSpPr bwMode="auto">
                            <a:xfrm flipH="1">
                              <a:off x="0" y="0"/>
                              <a:ext cx="1185079" cy="335696"/>
                              <a:chOff x="0" y="0"/>
                              <a:chExt cx="3567" cy="843"/>
                            </a:xfrm>
                          </wpg:grpSpPr>
                          <wps:wsp>
                            <wps:cNvPr id="980425660" name="Freeform 424">
                              <a:extLst>
                                <a:ext uri="{FF2B5EF4-FFF2-40B4-BE49-F238E27FC236}">
                                  <a16:creationId xmlns:a16="http://schemas.microsoft.com/office/drawing/2014/main" id="{7BD03CE7-0444-3151-1FCC-D882CFBE0E15}"/>
                                </a:ext>
                              </a:extLst>
                            </wps:cNvPr>
                            <wps:cNvSpPr>
                              <a:spLocks noChangeAspect="1"/>
                            </wps:cNvSpPr>
                            <wps:spPr bwMode="auto">
                              <a:xfrm>
                                <a:off x="89" y="450"/>
                                <a:ext cx="3312" cy="393"/>
                              </a:xfrm>
                              <a:custGeom>
                                <a:avLst/>
                                <a:gdLst>
                                  <a:gd name="T0" fmla="*/ 1 w 3312"/>
                                  <a:gd name="T1" fmla="*/ 305 h 393"/>
                                  <a:gd name="T2" fmla="*/ 401 w 3312"/>
                                  <a:gd name="T3" fmla="*/ 161 h 393"/>
                                  <a:gd name="T4" fmla="*/ 527 w 3312"/>
                                  <a:gd name="T5" fmla="*/ 115 h 393"/>
                                  <a:gd name="T6" fmla="*/ 633 w 3312"/>
                                  <a:gd name="T7" fmla="*/ 40 h 393"/>
                                  <a:gd name="T8" fmla="*/ 703 w 3312"/>
                                  <a:gd name="T9" fmla="*/ 0 h 393"/>
                                  <a:gd name="T10" fmla="*/ 886 w 3312"/>
                                  <a:gd name="T11" fmla="*/ 0 h 393"/>
                                  <a:gd name="T12" fmla="*/ 937 w 3312"/>
                                  <a:gd name="T13" fmla="*/ 6 h 393"/>
                                  <a:gd name="T14" fmla="*/ 2981 w 3312"/>
                                  <a:gd name="T15" fmla="*/ 11 h 393"/>
                                  <a:gd name="T16" fmla="*/ 3118 w 3312"/>
                                  <a:gd name="T17" fmla="*/ 11 h 393"/>
                                  <a:gd name="T18" fmla="*/ 3202 w 3312"/>
                                  <a:gd name="T19" fmla="*/ 23 h 393"/>
                                  <a:gd name="T20" fmla="*/ 3277 w 3312"/>
                                  <a:gd name="T21" fmla="*/ 40 h 393"/>
                                  <a:gd name="T22" fmla="*/ 3312 w 3312"/>
                                  <a:gd name="T23" fmla="*/ 62 h 393"/>
                                  <a:gd name="T24" fmla="*/ 3312 w 3312"/>
                                  <a:gd name="T25" fmla="*/ 277 h 393"/>
                                  <a:gd name="T26" fmla="*/ 3282 w 3312"/>
                                  <a:gd name="T27" fmla="*/ 303 h 393"/>
                                  <a:gd name="T28" fmla="*/ 3248 w 3312"/>
                                  <a:gd name="T29" fmla="*/ 315 h 393"/>
                                  <a:gd name="T30" fmla="*/ 3202 w 3312"/>
                                  <a:gd name="T31" fmla="*/ 320 h 393"/>
                                  <a:gd name="T32" fmla="*/ 3043 w 3312"/>
                                  <a:gd name="T33" fmla="*/ 326 h 393"/>
                                  <a:gd name="T34" fmla="*/ 2644 w 3312"/>
                                  <a:gd name="T35" fmla="*/ 336 h 393"/>
                                  <a:gd name="T36" fmla="*/ 2261 w 3312"/>
                                  <a:gd name="T37" fmla="*/ 359 h 393"/>
                                  <a:gd name="T38" fmla="*/ 2182 w 3312"/>
                                  <a:gd name="T39" fmla="*/ 359 h 393"/>
                                  <a:gd name="T40" fmla="*/ 2147 w 3312"/>
                                  <a:gd name="T41" fmla="*/ 382 h 393"/>
                                  <a:gd name="T42" fmla="*/ 2107 w 3312"/>
                                  <a:gd name="T43" fmla="*/ 393 h 393"/>
                                  <a:gd name="T44" fmla="*/ 1851 w 3312"/>
                                  <a:gd name="T45" fmla="*/ 365 h 393"/>
                                  <a:gd name="T46" fmla="*/ 1748 w 3312"/>
                                  <a:gd name="T47" fmla="*/ 365 h 393"/>
                                  <a:gd name="T48" fmla="*/ 1485 w 3312"/>
                                  <a:gd name="T49" fmla="*/ 382 h 393"/>
                                  <a:gd name="T50" fmla="*/ 1392 w 3312"/>
                                  <a:gd name="T51" fmla="*/ 386 h 393"/>
                                  <a:gd name="T52" fmla="*/ 1358 w 3312"/>
                                  <a:gd name="T53" fmla="*/ 387 h 393"/>
                                  <a:gd name="T54" fmla="*/ 1326 w 3312"/>
                                  <a:gd name="T55" fmla="*/ 382 h 393"/>
                                  <a:gd name="T56" fmla="*/ 1303 w 3312"/>
                                  <a:gd name="T57" fmla="*/ 348 h 393"/>
                                  <a:gd name="T58" fmla="*/ 257 w 3312"/>
                                  <a:gd name="T59" fmla="*/ 348 h 393"/>
                                  <a:gd name="T60" fmla="*/ 202 w 3312"/>
                                  <a:gd name="T61" fmla="*/ 342 h 393"/>
                                  <a:gd name="T62" fmla="*/ 0 w 3312"/>
                                  <a:gd name="T63" fmla="*/ 336 h 393"/>
                                  <a:gd name="T64" fmla="*/ 1 w 3312"/>
                                  <a:gd name="T65" fmla="*/ 305 h 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12" h="393">
                                    <a:moveTo>
                                      <a:pt x="1" y="305"/>
                                    </a:moveTo>
                                    <a:lnTo>
                                      <a:pt x="401" y="161"/>
                                    </a:lnTo>
                                    <a:lnTo>
                                      <a:pt x="527" y="115"/>
                                    </a:lnTo>
                                    <a:lnTo>
                                      <a:pt x="633" y="40"/>
                                    </a:lnTo>
                                    <a:lnTo>
                                      <a:pt x="703" y="0"/>
                                    </a:lnTo>
                                    <a:lnTo>
                                      <a:pt x="886" y="0"/>
                                    </a:lnTo>
                                    <a:lnTo>
                                      <a:pt x="937" y="6"/>
                                    </a:lnTo>
                                    <a:lnTo>
                                      <a:pt x="2981" y="11"/>
                                    </a:lnTo>
                                    <a:lnTo>
                                      <a:pt x="3118" y="11"/>
                                    </a:lnTo>
                                    <a:lnTo>
                                      <a:pt x="3202" y="23"/>
                                    </a:lnTo>
                                    <a:lnTo>
                                      <a:pt x="3277" y="40"/>
                                    </a:lnTo>
                                    <a:lnTo>
                                      <a:pt x="3312" y="62"/>
                                    </a:lnTo>
                                    <a:lnTo>
                                      <a:pt x="3312" y="277"/>
                                    </a:lnTo>
                                    <a:lnTo>
                                      <a:pt x="3282" y="303"/>
                                    </a:lnTo>
                                    <a:lnTo>
                                      <a:pt x="3248" y="315"/>
                                    </a:lnTo>
                                    <a:lnTo>
                                      <a:pt x="3202" y="320"/>
                                    </a:lnTo>
                                    <a:lnTo>
                                      <a:pt x="3043" y="326"/>
                                    </a:lnTo>
                                    <a:lnTo>
                                      <a:pt x="2644" y="336"/>
                                    </a:lnTo>
                                    <a:lnTo>
                                      <a:pt x="2261" y="359"/>
                                    </a:lnTo>
                                    <a:lnTo>
                                      <a:pt x="2182" y="359"/>
                                    </a:lnTo>
                                    <a:lnTo>
                                      <a:pt x="2147" y="382"/>
                                    </a:lnTo>
                                    <a:lnTo>
                                      <a:pt x="2107" y="393"/>
                                    </a:lnTo>
                                    <a:lnTo>
                                      <a:pt x="1851" y="365"/>
                                    </a:lnTo>
                                    <a:lnTo>
                                      <a:pt x="1748" y="365"/>
                                    </a:lnTo>
                                    <a:lnTo>
                                      <a:pt x="1485" y="382"/>
                                    </a:lnTo>
                                    <a:lnTo>
                                      <a:pt x="1392" y="386"/>
                                    </a:lnTo>
                                    <a:lnTo>
                                      <a:pt x="1358" y="387"/>
                                    </a:lnTo>
                                    <a:lnTo>
                                      <a:pt x="1326" y="382"/>
                                    </a:lnTo>
                                    <a:lnTo>
                                      <a:pt x="1303" y="348"/>
                                    </a:lnTo>
                                    <a:lnTo>
                                      <a:pt x="257" y="348"/>
                                    </a:lnTo>
                                    <a:lnTo>
                                      <a:pt x="202" y="342"/>
                                    </a:lnTo>
                                    <a:lnTo>
                                      <a:pt x="0" y="336"/>
                                    </a:lnTo>
                                    <a:lnTo>
                                      <a:pt x="1" y="305"/>
                                    </a:lnTo>
                                    <a:close/>
                                  </a:path>
                                </a:pathLst>
                              </a:custGeom>
                              <a:solidFill>
                                <a:srgbClr val="C0C0C0"/>
                              </a:solidFill>
                              <a:ln w="6350">
                                <a:solidFill>
                                  <a:srgbClr val="000000"/>
                                </a:solidFill>
                                <a:prstDash val="solid"/>
                                <a:round/>
                                <a:headEnd/>
                                <a:tailEnd/>
                              </a:ln>
                            </wps:spPr>
                            <wps:bodyPr rot="0" vert="horz" wrap="square" lIns="36000" tIns="0" rIns="36000" bIns="0" anchor="t" anchorCtr="0" upright="1">
                              <a:noAutofit/>
                            </wps:bodyPr>
                          </wps:wsp>
                          <wps:wsp>
                            <wps:cNvPr id="1050741406" name="Freeform 431">
                              <a:extLst>
                                <a:ext uri="{FF2B5EF4-FFF2-40B4-BE49-F238E27FC236}">
                                  <a16:creationId xmlns:a16="http://schemas.microsoft.com/office/drawing/2014/main" id="{CCD1A725-9C6B-E102-0451-6940F64EBF73}"/>
                                </a:ext>
                              </a:extLst>
                            </wps:cNvPr>
                            <wps:cNvSpPr>
                              <a:spLocks noChangeAspect="1"/>
                            </wps:cNvSpPr>
                            <wps:spPr bwMode="auto">
                              <a:xfrm>
                                <a:off x="0" y="756"/>
                                <a:ext cx="84" cy="30"/>
                              </a:xfrm>
                              <a:custGeom>
                                <a:avLst/>
                                <a:gdLst>
                                  <a:gd name="T0" fmla="*/ 84 w 84"/>
                                  <a:gd name="T1" fmla="*/ 0 h 30"/>
                                  <a:gd name="T2" fmla="*/ 0 w 84"/>
                                  <a:gd name="T3" fmla="*/ 22 h 30"/>
                                  <a:gd name="T4" fmla="*/ 84 w 84"/>
                                  <a:gd name="T5" fmla="*/ 30 h 30"/>
                                  <a:gd name="T6" fmla="*/ 84 w 84"/>
                                  <a:gd name="T7" fmla="*/ 0 h 30"/>
                                </a:gdLst>
                                <a:ahLst/>
                                <a:cxnLst>
                                  <a:cxn ang="0">
                                    <a:pos x="T0" y="T1"/>
                                  </a:cxn>
                                  <a:cxn ang="0">
                                    <a:pos x="T2" y="T3"/>
                                  </a:cxn>
                                  <a:cxn ang="0">
                                    <a:pos x="T4" y="T5"/>
                                  </a:cxn>
                                  <a:cxn ang="0">
                                    <a:pos x="T6" y="T7"/>
                                  </a:cxn>
                                </a:cxnLst>
                                <a:rect l="0" t="0" r="r" b="b"/>
                                <a:pathLst>
                                  <a:path w="84" h="30">
                                    <a:moveTo>
                                      <a:pt x="84" y="0"/>
                                    </a:moveTo>
                                    <a:lnTo>
                                      <a:pt x="0" y="22"/>
                                    </a:lnTo>
                                    <a:lnTo>
                                      <a:pt x="84" y="30"/>
                                    </a:lnTo>
                                    <a:lnTo>
                                      <a:pt x="84" y="0"/>
                                    </a:lnTo>
                                    <a:close/>
                                  </a:path>
                                </a:pathLst>
                              </a:custGeom>
                              <a:solidFill>
                                <a:srgbClr val="000000"/>
                              </a:solidFill>
                              <a:ln w="3175">
                                <a:solidFill>
                                  <a:srgbClr val="000000"/>
                                </a:solidFill>
                                <a:prstDash val="solid"/>
                                <a:round/>
                                <a:headEnd/>
                                <a:tailEnd/>
                              </a:ln>
                            </wps:spPr>
                            <wps:bodyPr rot="0" vert="horz" wrap="square" lIns="36000" tIns="0" rIns="36000" bIns="0" anchor="t" anchorCtr="0" upright="1">
                              <a:noAutofit/>
                            </wps:bodyPr>
                          </wps:wsp>
                          <wps:wsp>
                            <wps:cNvPr id="599025050" name="Freeform 432">
                              <a:extLst>
                                <a:ext uri="{FF2B5EF4-FFF2-40B4-BE49-F238E27FC236}">
                                  <a16:creationId xmlns:a16="http://schemas.microsoft.com/office/drawing/2014/main" id="{86DAA1DB-E41E-EAFF-7E21-F467A347C43C}"/>
                                </a:ext>
                              </a:extLst>
                            </wps:cNvPr>
                            <wps:cNvSpPr>
                              <a:spLocks noChangeAspect="1"/>
                            </wps:cNvSpPr>
                            <wps:spPr bwMode="auto">
                              <a:xfrm>
                                <a:off x="1275" y="798"/>
                                <a:ext cx="171" cy="36"/>
                              </a:xfrm>
                              <a:custGeom>
                                <a:avLst/>
                                <a:gdLst>
                                  <a:gd name="T0" fmla="*/ 0 w 171"/>
                                  <a:gd name="T1" fmla="*/ 5 h 36"/>
                                  <a:gd name="T2" fmla="*/ 31 w 171"/>
                                  <a:gd name="T3" fmla="*/ 13 h 36"/>
                                  <a:gd name="T4" fmla="*/ 81 w 171"/>
                                  <a:gd name="T5" fmla="*/ 22 h 36"/>
                                  <a:gd name="T6" fmla="*/ 171 w 171"/>
                                  <a:gd name="T7" fmla="*/ 36 h 36"/>
                                  <a:gd name="T8" fmla="*/ 158 w 171"/>
                                  <a:gd name="T9" fmla="*/ 0 h 36"/>
                                  <a:gd name="T10" fmla="*/ 0 w 171"/>
                                  <a:gd name="T11" fmla="*/ 5 h 36"/>
                                </a:gdLst>
                                <a:ahLst/>
                                <a:cxnLst>
                                  <a:cxn ang="0">
                                    <a:pos x="T0" y="T1"/>
                                  </a:cxn>
                                  <a:cxn ang="0">
                                    <a:pos x="T2" y="T3"/>
                                  </a:cxn>
                                  <a:cxn ang="0">
                                    <a:pos x="T4" y="T5"/>
                                  </a:cxn>
                                  <a:cxn ang="0">
                                    <a:pos x="T6" y="T7"/>
                                  </a:cxn>
                                  <a:cxn ang="0">
                                    <a:pos x="T8" y="T9"/>
                                  </a:cxn>
                                  <a:cxn ang="0">
                                    <a:pos x="T10" y="T11"/>
                                  </a:cxn>
                                </a:cxnLst>
                                <a:rect l="0" t="0" r="r" b="b"/>
                                <a:pathLst>
                                  <a:path w="171" h="36">
                                    <a:moveTo>
                                      <a:pt x="0" y="5"/>
                                    </a:moveTo>
                                    <a:lnTo>
                                      <a:pt x="31" y="13"/>
                                    </a:lnTo>
                                    <a:lnTo>
                                      <a:pt x="81" y="22"/>
                                    </a:lnTo>
                                    <a:lnTo>
                                      <a:pt x="171" y="36"/>
                                    </a:lnTo>
                                    <a:lnTo>
                                      <a:pt x="158" y="0"/>
                                    </a:lnTo>
                                    <a:lnTo>
                                      <a:pt x="0" y="5"/>
                                    </a:lnTo>
                                    <a:close/>
                                  </a:path>
                                </a:pathLst>
                              </a:custGeom>
                              <a:solidFill>
                                <a:srgbClr val="C0C0C0"/>
                              </a:solidFill>
                              <a:ln w="3175">
                                <a:solidFill>
                                  <a:srgbClr val="000000"/>
                                </a:solidFill>
                                <a:prstDash val="solid"/>
                                <a:round/>
                                <a:headEnd/>
                                <a:tailEnd/>
                              </a:ln>
                            </wps:spPr>
                            <wps:bodyPr rot="0" vert="horz" wrap="square" lIns="36000" tIns="0" rIns="36000" bIns="0" anchor="t" anchorCtr="0" upright="1">
                              <a:noAutofit/>
                            </wps:bodyPr>
                          </wps:wsp>
                          <wps:wsp>
                            <wps:cNvPr id="349545765" name="Freeform 433">
                              <a:extLst>
                                <a:ext uri="{FF2B5EF4-FFF2-40B4-BE49-F238E27FC236}">
                                  <a16:creationId xmlns:a16="http://schemas.microsoft.com/office/drawing/2014/main" id="{FC96653C-D9DF-6967-0C75-60EF3E93CC2A}"/>
                                </a:ext>
                              </a:extLst>
                            </wps:cNvPr>
                            <wps:cNvSpPr>
                              <a:spLocks noChangeAspect="1"/>
                            </wps:cNvSpPr>
                            <wps:spPr bwMode="auto">
                              <a:xfrm>
                                <a:off x="2067" y="0"/>
                                <a:ext cx="1416" cy="460"/>
                              </a:xfrm>
                              <a:custGeom>
                                <a:avLst/>
                                <a:gdLst>
                                  <a:gd name="T0" fmla="*/ 0 w 1416"/>
                                  <a:gd name="T1" fmla="*/ 460 h 460"/>
                                  <a:gd name="T2" fmla="*/ 582 w 1416"/>
                                  <a:gd name="T3" fmla="*/ 329 h 460"/>
                                  <a:gd name="T4" fmla="*/ 1136 w 1416"/>
                                  <a:gd name="T5" fmla="*/ 69 h 460"/>
                                  <a:gd name="T6" fmla="*/ 1205 w 1416"/>
                                  <a:gd name="T7" fmla="*/ 22 h 460"/>
                                  <a:gd name="T8" fmla="*/ 1251 w 1416"/>
                                  <a:gd name="T9" fmla="*/ 5 h 460"/>
                                  <a:gd name="T10" fmla="*/ 1300 w 1416"/>
                                  <a:gd name="T11" fmla="*/ 0 h 460"/>
                                  <a:gd name="T12" fmla="*/ 1369 w 1416"/>
                                  <a:gd name="T13" fmla="*/ 22 h 460"/>
                                  <a:gd name="T14" fmla="*/ 1410 w 1416"/>
                                  <a:gd name="T15" fmla="*/ 46 h 460"/>
                                  <a:gd name="T16" fmla="*/ 1416 w 1416"/>
                                  <a:gd name="T17" fmla="*/ 90 h 460"/>
                                  <a:gd name="T18" fmla="*/ 1399 w 1416"/>
                                  <a:gd name="T19" fmla="*/ 90 h 460"/>
                                  <a:gd name="T20" fmla="*/ 1375 w 1416"/>
                                  <a:gd name="T21" fmla="*/ 375 h 460"/>
                                  <a:gd name="T22" fmla="*/ 1130 w 1416"/>
                                  <a:gd name="T23" fmla="*/ 380 h 460"/>
                                  <a:gd name="T24" fmla="*/ 1113 w 1416"/>
                                  <a:gd name="T25" fmla="*/ 460 h 460"/>
                                  <a:gd name="T26" fmla="*/ 0 w 1416"/>
                                  <a:gd name="T27" fmla="*/ 460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16" h="460">
                                    <a:moveTo>
                                      <a:pt x="0" y="460"/>
                                    </a:moveTo>
                                    <a:lnTo>
                                      <a:pt x="582" y="329"/>
                                    </a:lnTo>
                                    <a:lnTo>
                                      <a:pt x="1136" y="69"/>
                                    </a:lnTo>
                                    <a:lnTo>
                                      <a:pt x="1205" y="22"/>
                                    </a:lnTo>
                                    <a:lnTo>
                                      <a:pt x="1251" y="5"/>
                                    </a:lnTo>
                                    <a:lnTo>
                                      <a:pt x="1300" y="0"/>
                                    </a:lnTo>
                                    <a:lnTo>
                                      <a:pt x="1369" y="22"/>
                                    </a:lnTo>
                                    <a:lnTo>
                                      <a:pt x="1410" y="46"/>
                                    </a:lnTo>
                                    <a:lnTo>
                                      <a:pt x="1416" y="90"/>
                                    </a:lnTo>
                                    <a:lnTo>
                                      <a:pt x="1399" y="90"/>
                                    </a:lnTo>
                                    <a:lnTo>
                                      <a:pt x="1375" y="375"/>
                                    </a:lnTo>
                                    <a:lnTo>
                                      <a:pt x="1130" y="380"/>
                                    </a:lnTo>
                                    <a:lnTo>
                                      <a:pt x="1113" y="460"/>
                                    </a:lnTo>
                                    <a:lnTo>
                                      <a:pt x="0" y="460"/>
                                    </a:lnTo>
                                    <a:close/>
                                  </a:path>
                                </a:pathLst>
                              </a:custGeom>
                              <a:solidFill>
                                <a:srgbClr val="C0C0C0"/>
                              </a:solidFill>
                              <a:ln w="6350">
                                <a:solidFill>
                                  <a:srgbClr val="000000"/>
                                </a:solidFill>
                                <a:prstDash val="solid"/>
                                <a:round/>
                                <a:headEnd/>
                                <a:tailEnd/>
                              </a:ln>
                            </wps:spPr>
                            <wps:bodyPr rot="0" vert="horz" wrap="square" lIns="36000" tIns="0" rIns="36000" bIns="0" anchor="t" anchorCtr="0" upright="1">
                              <a:noAutofit/>
                            </wps:bodyPr>
                          </wps:wsp>
                          <wps:wsp>
                            <wps:cNvPr id="600610873" name="Freeform 434">
                              <a:extLst>
                                <a:ext uri="{FF2B5EF4-FFF2-40B4-BE49-F238E27FC236}">
                                  <a16:creationId xmlns:a16="http://schemas.microsoft.com/office/drawing/2014/main" id="{CED75291-92D8-9061-395C-D55E52B4DAE3}"/>
                                </a:ext>
                              </a:extLst>
                            </wps:cNvPr>
                            <wps:cNvSpPr>
                              <a:spLocks noChangeAspect="1"/>
                            </wps:cNvSpPr>
                            <wps:spPr bwMode="auto">
                              <a:xfrm>
                                <a:off x="2974" y="392"/>
                                <a:ext cx="593" cy="62"/>
                              </a:xfrm>
                              <a:custGeom>
                                <a:avLst/>
                                <a:gdLst>
                                  <a:gd name="T0" fmla="*/ 0 w 593"/>
                                  <a:gd name="T1" fmla="*/ 18 h 62"/>
                                  <a:gd name="T2" fmla="*/ 115 w 593"/>
                                  <a:gd name="T3" fmla="*/ 5 h 62"/>
                                  <a:gd name="T4" fmla="*/ 275 w 593"/>
                                  <a:gd name="T5" fmla="*/ 0 h 62"/>
                                  <a:gd name="T6" fmla="*/ 451 w 593"/>
                                  <a:gd name="T7" fmla="*/ 5 h 62"/>
                                  <a:gd name="T8" fmla="*/ 565 w 593"/>
                                  <a:gd name="T9" fmla="*/ 18 h 62"/>
                                  <a:gd name="T10" fmla="*/ 593 w 593"/>
                                  <a:gd name="T11" fmla="*/ 22 h 62"/>
                                  <a:gd name="T12" fmla="*/ 582 w 593"/>
                                  <a:gd name="T13" fmla="*/ 35 h 62"/>
                                  <a:gd name="T14" fmla="*/ 537 w 593"/>
                                  <a:gd name="T15" fmla="*/ 44 h 62"/>
                                  <a:gd name="T16" fmla="*/ 496 w 593"/>
                                  <a:gd name="T17" fmla="*/ 51 h 62"/>
                                  <a:gd name="T18" fmla="*/ 371 w 593"/>
                                  <a:gd name="T19" fmla="*/ 62 h 62"/>
                                  <a:gd name="T20" fmla="*/ 223 w 593"/>
                                  <a:gd name="T21" fmla="*/ 56 h 62"/>
                                  <a:gd name="T22" fmla="*/ 132 w 593"/>
                                  <a:gd name="T23" fmla="*/ 47 h 62"/>
                                  <a:gd name="T24" fmla="*/ 52 w 593"/>
                                  <a:gd name="T25" fmla="*/ 35 h 62"/>
                                  <a:gd name="T26" fmla="*/ 0 w 593"/>
                                  <a:gd name="T27" fmla="*/ 18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93" h="62">
                                    <a:moveTo>
                                      <a:pt x="0" y="18"/>
                                    </a:moveTo>
                                    <a:lnTo>
                                      <a:pt x="115" y="5"/>
                                    </a:lnTo>
                                    <a:lnTo>
                                      <a:pt x="275" y="0"/>
                                    </a:lnTo>
                                    <a:lnTo>
                                      <a:pt x="451" y="5"/>
                                    </a:lnTo>
                                    <a:lnTo>
                                      <a:pt x="565" y="18"/>
                                    </a:lnTo>
                                    <a:lnTo>
                                      <a:pt x="593" y="22"/>
                                    </a:lnTo>
                                    <a:lnTo>
                                      <a:pt x="582" y="35"/>
                                    </a:lnTo>
                                    <a:lnTo>
                                      <a:pt x="537" y="44"/>
                                    </a:lnTo>
                                    <a:lnTo>
                                      <a:pt x="496" y="51"/>
                                    </a:lnTo>
                                    <a:lnTo>
                                      <a:pt x="371" y="62"/>
                                    </a:lnTo>
                                    <a:lnTo>
                                      <a:pt x="223" y="56"/>
                                    </a:lnTo>
                                    <a:lnTo>
                                      <a:pt x="132" y="47"/>
                                    </a:lnTo>
                                    <a:lnTo>
                                      <a:pt x="52" y="35"/>
                                    </a:lnTo>
                                    <a:lnTo>
                                      <a:pt x="0" y="18"/>
                                    </a:lnTo>
                                    <a:close/>
                                  </a:path>
                                </a:pathLst>
                              </a:custGeom>
                              <a:solidFill>
                                <a:srgbClr val="C0C0C0"/>
                              </a:solidFill>
                              <a:ln w="6350">
                                <a:solidFill>
                                  <a:srgbClr val="000000"/>
                                </a:solidFill>
                                <a:prstDash val="solid"/>
                                <a:round/>
                                <a:headEnd/>
                                <a:tailEnd/>
                              </a:ln>
                            </wps:spPr>
                            <wps:bodyPr rot="0" vert="horz" wrap="square" lIns="36000" tIns="0" rIns="36000" bIns="0" anchor="t" anchorCtr="0" upright="1">
                              <a:noAutofit/>
                            </wps:bodyPr>
                          </wps:wsp>
                          <wps:wsp>
                            <wps:cNvPr id="131501828" name="Freeform 435">
                              <a:extLst>
                                <a:ext uri="{FF2B5EF4-FFF2-40B4-BE49-F238E27FC236}">
                                  <a16:creationId xmlns:a16="http://schemas.microsoft.com/office/drawing/2014/main" id="{6E41E4FC-65FC-4F77-E6B9-8F7221B9B329}"/>
                                </a:ext>
                              </a:extLst>
                            </wps:cNvPr>
                            <wps:cNvSpPr>
                              <a:spLocks noChangeAspect="1"/>
                            </wps:cNvSpPr>
                            <wps:spPr bwMode="auto">
                              <a:xfrm>
                                <a:off x="3196" y="73"/>
                                <a:ext cx="287" cy="17"/>
                              </a:xfrm>
                              <a:custGeom>
                                <a:avLst/>
                                <a:gdLst>
                                  <a:gd name="T0" fmla="*/ 0 w 287"/>
                                  <a:gd name="T1" fmla="*/ 0 h 17"/>
                                  <a:gd name="T2" fmla="*/ 70 w 287"/>
                                  <a:gd name="T3" fmla="*/ 17 h 17"/>
                                  <a:gd name="T4" fmla="*/ 287 w 287"/>
                                  <a:gd name="T5" fmla="*/ 17 h 17"/>
                                </a:gdLst>
                                <a:ahLst/>
                                <a:cxnLst>
                                  <a:cxn ang="0">
                                    <a:pos x="T0" y="T1"/>
                                  </a:cxn>
                                  <a:cxn ang="0">
                                    <a:pos x="T2" y="T3"/>
                                  </a:cxn>
                                  <a:cxn ang="0">
                                    <a:pos x="T4" y="T5"/>
                                  </a:cxn>
                                </a:cxnLst>
                                <a:rect l="0" t="0" r="r" b="b"/>
                                <a:pathLst>
                                  <a:path w="287" h="17">
                                    <a:moveTo>
                                      <a:pt x="0" y="0"/>
                                    </a:moveTo>
                                    <a:lnTo>
                                      <a:pt x="70" y="17"/>
                                    </a:lnTo>
                                    <a:lnTo>
                                      <a:pt x="287" y="17"/>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noAutofit/>
                            </wps:bodyPr>
                          </wps:wsp>
                          <wpg:grpSp>
                            <wpg:cNvPr id="302231105" name="Group 437">
                              <a:extLst>
                                <a:ext uri="{FF2B5EF4-FFF2-40B4-BE49-F238E27FC236}">
                                  <a16:creationId xmlns:a16="http://schemas.microsoft.com/office/drawing/2014/main" id="{C47EAF18-1B14-220B-6229-E4E87230534B}"/>
                                </a:ext>
                              </a:extLst>
                            </wpg:cNvPr>
                            <wpg:cNvGrpSpPr>
                              <a:grpSpLocks noChangeAspect="1"/>
                            </wpg:cNvGrpSpPr>
                            <wpg:grpSpPr bwMode="auto">
                              <a:xfrm>
                                <a:off x="629" y="450"/>
                                <a:ext cx="435" cy="123"/>
                                <a:chOff x="629" y="450"/>
                                <a:chExt cx="435" cy="123"/>
                              </a:xfrm>
                            </wpg:grpSpPr>
                            <wps:wsp>
                              <wps:cNvPr id="366756946" name="Freeform 438">
                                <a:extLst>
                                  <a:ext uri="{FF2B5EF4-FFF2-40B4-BE49-F238E27FC236}">
                                    <a16:creationId xmlns:a16="http://schemas.microsoft.com/office/drawing/2014/main" id="{79DA1C86-4929-40C9-CF38-537660167D61}"/>
                                  </a:ext>
                                </a:extLst>
                              </wps:cNvPr>
                              <wps:cNvSpPr>
                                <a:spLocks noChangeAspect="1"/>
                              </wps:cNvSpPr>
                              <wps:spPr bwMode="auto">
                                <a:xfrm>
                                  <a:off x="629" y="450"/>
                                  <a:ext cx="435" cy="123"/>
                                </a:xfrm>
                                <a:custGeom>
                                  <a:avLst/>
                                  <a:gdLst>
                                    <a:gd name="T0" fmla="*/ 169 w 435"/>
                                    <a:gd name="T1" fmla="*/ 0 h 123"/>
                                    <a:gd name="T2" fmla="*/ 84 w 435"/>
                                    <a:gd name="T3" fmla="*/ 49 h 123"/>
                                    <a:gd name="T4" fmla="*/ 0 w 435"/>
                                    <a:gd name="T5" fmla="*/ 110 h 123"/>
                                    <a:gd name="T6" fmla="*/ 265 w 435"/>
                                    <a:gd name="T7" fmla="*/ 123 h 123"/>
                                    <a:gd name="T8" fmla="*/ 337 w 435"/>
                                    <a:gd name="T9" fmla="*/ 111 h 123"/>
                                    <a:gd name="T10" fmla="*/ 342 w 435"/>
                                    <a:gd name="T11" fmla="*/ 111 h 123"/>
                                    <a:gd name="T12" fmla="*/ 397 w 435"/>
                                    <a:gd name="T13" fmla="*/ 100 h 123"/>
                                    <a:gd name="T14" fmla="*/ 435 w 435"/>
                                    <a:gd name="T15" fmla="*/ 13 h 123"/>
                                    <a:gd name="T16" fmla="*/ 380 w 435"/>
                                    <a:gd name="T17" fmla="*/ 6 h 123"/>
                                    <a:gd name="T18" fmla="*/ 330 w 435"/>
                                    <a:gd name="T19" fmla="*/ 0 h 123"/>
                                    <a:gd name="T20" fmla="*/ 169 w 435"/>
                                    <a:gd name="T21"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5" h="123">
                                      <a:moveTo>
                                        <a:pt x="169" y="0"/>
                                      </a:moveTo>
                                      <a:lnTo>
                                        <a:pt x="84" y="49"/>
                                      </a:lnTo>
                                      <a:lnTo>
                                        <a:pt x="0" y="110"/>
                                      </a:lnTo>
                                      <a:lnTo>
                                        <a:pt x="265" y="123"/>
                                      </a:lnTo>
                                      <a:lnTo>
                                        <a:pt x="337" y="111"/>
                                      </a:lnTo>
                                      <a:lnTo>
                                        <a:pt x="342" y="111"/>
                                      </a:lnTo>
                                      <a:lnTo>
                                        <a:pt x="397" y="100"/>
                                      </a:lnTo>
                                      <a:lnTo>
                                        <a:pt x="435" y="13"/>
                                      </a:lnTo>
                                      <a:lnTo>
                                        <a:pt x="380" y="6"/>
                                      </a:lnTo>
                                      <a:lnTo>
                                        <a:pt x="330" y="0"/>
                                      </a:lnTo>
                                      <a:lnTo>
                                        <a:pt x="169" y="0"/>
                                      </a:lnTo>
                                      <a:close/>
                                    </a:path>
                                  </a:pathLst>
                                </a:custGeom>
                                <a:solidFill>
                                  <a:schemeClr val="bg1"/>
                                </a:solidFill>
                                <a:ln w="3175">
                                  <a:solidFill>
                                    <a:srgbClr val="000000"/>
                                  </a:solidFill>
                                  <a:prstDash val="solid"/>
                                  <a:round/>
                                  <a:headEnd/>
                                  <a:tailEnd/>
                                </a:ln>
                              </wps:spPr>
                              <wps:bodyPr rot="0" vert="horz" wrap="square" lIns="36000" tIns="0" rIns="36000" bIns="0" anchor="t" anchorCtr="0" upright="1">
                                <a:noAutofit/>
                              </wps:bodyPr>
                            </wps:wsp>
                            <wps:wsp>
                              <wps:cNvPr id="236293941" name="Line 439">
                                <a:extLst>
                                  <a:ext uri="{FF2B5EF4-FFF2-40B4-BE49-F238E27FC236}">
                                    <a16:creationId xmlns:a16="http://schemas.microsoft.com/office/drawing/2014/main" id="{1233F82E-7400-B15E-00D4-74EA639F76D8}"/>
                                  </a:ext>
                                </a:extLst>
                              </wps:cNvPr>
                              <wps:cNvCnPr>
                                <a:cxnSpLocks noChangeAspect="1" noChangeShapeType="1"/>
                              </wps:cNvCnPr>
                              <wps:spPr bwMode="auto">
                                <a:xfrm>
                                  <a:off x="1017" y="461"/>
                                  <a:ext cx="1" cy="9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654318920" name="Line 440">
                              <a:extLst>
                                <a:ext uri="{FF2B5EF4-FFF2-40B4-BE49-F238E27FC236}">
                                  <a16:creationId xmlns:a16="http://schemas.microsoft.com/office/drawing/2014/main" id="{27E3D039-1F54-A0C1-DBA8-79749F2504BF}"/>
                                </a:ext>
                              </a:extLst>
                            </wps:cNvPr>
                            <wps:cNvCnPr>
                              <a:cxnSpLocks noChangeAspect="1" noChangeShapeType="1"/>
                            </wps:cNvCnPr>
                            <wps:spPr bwMode="auto">
                              <a:xfrm>
                                <a:off x="1424" y="776"/>
                                <a:ext cx="17" cy="5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844619" name="Freeform 442">
                              <a:extLst>
                                <a:ext uri="{FF2B5EF4-FFF2-40B4-BE49-F238E27FC236}">
                                  <a16:creationId xmlns:a16="http://schemas.microsoft.com/office/drawing/2014/main" id="{9556C6BF-A3D8-3315-322D-FC35FF331349}"/>
                                </a:ext>
                              </a:extLst>
                            </wps:cNvPr>
                            <wps:cNvSpPr>
                              <a:spLocks noChangeAspect="1"/>
                            </wps:cNvSpPr>
                            <wps:spPr bwMode="auto">
                              <a:xfrm>
                                <a:off x="1037" y="482"/>
                                <a:ext cx="2388" cy="361"/>
                              </a:xfrm>
                              <a:custGeom>
                                <a:avLst/>
                                <a:gdLst>
                                  <a:gd name="T0" fmla="*/ 320 w 2388"/>
                                  <a:gd name="T1" fmla="*/ 30 h 361"/>
                                  <a:gd name="T2" fmla="*/ 159 w 2388"/>
                                  <a:gd name="T3" fmla="*/ 35 h 361"/>
                                  <a:gd name="T4" fmla="*/ 103 w 2388"/>
                                  <a:gd name="T5" fmla="*/ 42 h 361"/>
                                  <a:gd name="T6" fmla="*/ 62 w 2388"/>
                                  <a:gd name="T7" fmla="*/ 49 h 361"/>
                                  <a:gd name="T8" fmla="*/ 37 w 2388"/>
                                  <a:gd name="T9" fmla="*/ 56 h 361"/>
                                  <a:gd name="T10" fmla="*/ 21 w 2388"/>
                                  <a:gd name="T11" fmla="*/ 68 h 361"/>
                                  <a:gd name="T12" fmla="*/ 10 w 2388"/>
                                  <a:gd name="T13" fmla="*/ 83 h 361"/>
                                  <a:gd name="T14" fmla="*/ 3 w 2388"/>
                                  <a:gd name="T15" fmla="*/ 104 h 361"/>
                                  <a:gd name="T16" fmla="*/ 0 w 2388"/>
                                  <a:gd name="T17" fmla="*/ 132 h 361"/>
                                  <a:gd name="T18" fmla="*/ 0 w 2388"/>
                                  <a:gd name="T19" fmla="*/ 219 h 361"/>
                                  <a:gd name="T20" fmla="*/ 3 w 2388"/>
                                  <a:gd name="T21" fmla="*/ 242 h 361"/>
                                  <a:gd name="T22" fmla="*/ 10 w 2388"/>
                                  <a:gd name="T23" fmla="*/ 260 h 361"/>
                                  <a:gd name="T24" fmla="*/ 27 w 2388"/>
                                  <a:gd name="T25" fmla="*/ 269 h 361"/>
                                  <a:gd name="T26" fmla="*/ 56 w 2388"/>
                                  <a:gd name="T27" fmla="*/ 274 h 361"/>
                                  <a:gd name="T28" fmla="*/ 84 w 2388"/>
                                  <a:gd name="T29" fmla="*/ 277 h 361"/>
                                  <a:gd name="T30" fmla="*/ 170 w 2388"/>
                                  <a:gd name="T31" fmla="*/ 280 h 361"/>
                                  <a:gd name="T32" fmla="*/ 292 w 2388"/>
                                  <a:gd name="T33" fmla="*/ 287 h 361"/>
                                  <a:gd name="T34" fmla="*/ 427 w 2388"/>
                                  <a:gd name="T35" fmla="*/ 296 h 361"/>
                                  <a:gd name="T36" fmla="*/ 600 w 2388"/>
                                  <a:gd name="T37" fmla="*/ 307 h 361"/>
                                  <a:gd name="T38" fmla="*/ 735 w 2388"/>
                                  <a:gd name="T39" fmla="*/ 314 h 361"/>
                                  <a:gd name="T40" fmla="*/ 838 w 2388"/>
                                  <a:gd name="T41" fmla="*/ 316 h 361"/>
                                  <a:gd name="T42" fmla="*/ 937 w 2388"/>
                                  <a:gd name="T43" fmla="*/ 327 h 361"/>
                                  <a:gd name="T44" fmla="*/ 1062 w 2388"/>
                                  <a:gd name="T45" fmla="*/ 344 h 361"/>
                                  <a:gd name="T46" fmla="*/ 1131 w 2388"/>
                                  <a:gd name="T47" fmla="*/ 359 h 361"/>
                                  <a:gd name="T48" fmla="*/ 1187 w 2388"/>
                                  <a:gd name="T49" fmla="*/ 361 h 361"/>
                                  <a:gd name="T50" fmla="*/ 1221 w 2388"/>
                                  <a:gd name="T51" fmla="*/ 337 h 361"/>
                                  <a:gd name="T52" fmla="*/ 1303 w 2388"/>
                                  <a:gd name="T53" fmla="*/ 304 h 361"/>
                                  <a:gd name="T54" fmla="*/ 1268 w 2388"/>
                                  <a:gd name="T55" fmla="*/ 316 h 361"/>
                                  <a:gd name="T56" fmla="*/ 1355 w 2388"/>
                                  <a:gd name="T57" fmla="*/ 299 h 361"/>
                                  <a:gd name="T58" fmla="*/ 1449 w 2388"/>
                                  <a:gd name="T59" fmla="*/ 284 h 361"/>
                                  <a:gd name="T60" fmla="*/ 1626 w 2388"/>
                                  <a:gd name="T61" fmla="*/ 263 h 361"/>
                                  <a:gd name="T62" fmla="*/ 1762 w 2388"/>
                                  <a:gd name="T63" fmla="*/ 253 h 361"/>
                                  <a:gd name="T64" fmla="*/ 1901 w 2388"/>
                                  <a:gd name="T65" fmla="*/ 240 h 361"/>
                                  <a:gd name="T66" fmla="*/ 2002 w 2388"/>
                                  <a:gd name="T67" fmla="*/ 229 h 361"/>
                                  <a:gd name="T68" fmla="*/ 2090 w 2388"/>
                                  <a:gd name="T69" fmla="*/ 214 h 361"/>
                                  <a:gd name="T70" fmla="*/ 2191 w 2388"/>
                                  <a:gd name="T71" fmla="*/ 191 h 361"/>
                                  <a:gd name="T72" fmla="*/ 2279 w 2388"/>
                                  <a:gd name="T73" fmla="*/ 158 h 361"/>
                                  <a:gd name="T74" fmla="*/ 2327 w 2388"/>
                                  <a:gd name="T75" fmla="*/ 129 h 361"/>
                                  <a:gd name="T76" fmla="*/ 2388 w 2388"/>
                                  <a:gd name="T77" fmla="*/ 72 h 361"/>
                                  <a:gd name="T78" fmla="*/ 2286 w 2388"/>
                                  <a:gd name="T79" fmla="*/ 72 h 361"/>
                                  <a:gd name="T80" fmla="*/ 2166 w 2388"/>
                                  <a:gd name="T81" fmla="*/ 61 h 361"/>
                                  <a:gd name="T82" fmla="*/ 2023 w 2388"/>
                                  <a:gd name="T83" fmla="*/ 53 h 361"/>
                                  <a:gd name="T84" fmla="*/ 2006 w 2388"/>
                                  <a:gd name="T85" fmla="*/ 13 h 361"/>
                                  <a:gd name="T86" fmla="*/ 1927 w 2388"/>
                                  <a:gd name="T87" fmla="*/ 13 h 361"/>
                                  <a:gd name="T88" fmla="*/ 1692 w 2388"/>
                                  <a:gd name="T89" fmla="*/ 8 h 361"/>
                                  <a:gd name="T90" fmla="*/ 1449 w 2388"/>
                                  <a:gd name="T91" fmla="*/ 2 h 361"/>
                                  <a:gd name="T92" fmla="*/ 1046 w 2388"/>
                                  <a:gd name="T93" fmla="*/ 0 h 361"/>
                                  <a:gd name="T94" fmla="*/ 683 w 2388"/>
                                  <a:gd name="T95" fmla="*/ 12 h 361"/>
                                  <a:gd name="T96" fmla="*/ 483 w 2388"/>
                                  <a:gd name="T97" fmla="*/ 23 h 361"/>
                                  <a:gd name="T98" fmla="*/ 320 w 2388"/>
                                  <a:gd name="T99" fmla="*/ 30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88" h="361">
                                    <a:moveTo>
                                      <a:pt x="320" y="30"/>
                                    </a:moveTo>
                                    <a:lnTo>
                                      <a:pt x="159" y="35"/>
                                    </a:lnTo>
                                    <a:lnTo>
                                      <a:pt x="103" y="42"/>
                                    </a:lnTo>
                                    <a:lnTo>
                                      <a:pt x="62" y="49"/>
                                    </a:lnTo>
                                    <a:lnTo>
                                      <a:pt x="37" y="56"/>
                                    </a:lnTo>
                                    <a:lnTo>
                                      <a:pt x="21" y="68"/>
                                    </a:lnTo>
                                    <a:lnTo>
                                      <a:pt x="10" y="83"/>
                                    </a:lnTo>
                                    <a:lnTo>
                                      <a:pt x="3" y="104"/>
                                    </a:lnTo>
                                    <a:lnTo>
                                      <a:pt x="0" y="132"/>
                                    </a:lnTo>
                                    <a:lnTo>
                                      <a:pt x="0" y="219"/>
                                    </a:lnTo>
                                    <a:lnTo>
                                      <a:pt x="3" y="242"/>
                                    </a:lnTo>
                                    <a:lnTo>
                                      <a:pt x="10" y="260"/>
                                    </a:lnTo>
                                    <a:lnTo>
                                      <a:pt x="27" y="269"/>
                                    </a:lnTo>
                                    <a:lnTo>
                                      <a:pt x="56" y="274"/>
                                    </a:lnTo>
                                    <a:lnTo>
                                      <a:pt x="84" y="277"/>
                                    </a:lnTo>
                                    <a:lnTo>
                                      <a:pt x="170" y="280"/>
                                    </a:lnTo>
                                    <a:lnTo>
                                      <a:pt x="292" y="287"/>
                                    </a:lnTo>
                                    <a:lnTo>
                                      <a:pt x="427" y="296"/>
                                    </a:lnTo>
                                    <a:lnTo>
                                      <a:pt x="600" y="307"/>
                                    </a:lnTo>
                                    <a:lnTo>
                                      <a:pt x="735" y="314"/>
                                    </a:lnTo>
                                    <a:lnTo>
                                      <a:pt x="838" y="316"/>
                                    </a:lnTo>
                                    <a:lnTo>
                                      <a:pt x="937" y="327"/>
                                    </a:lnTo>
                                    <a:lnTo>
                                      <a:pt x="1062" y="344"/>
                                    </a:lnTo>
                                    <a:lnTo>
                                      <a:pt x="1131" y="359"/>
                                    </a:lnTo>
                                    <a:lnTo>
                                      <a:pt x="1187" y="361"/>
                                    </a:lnTo>
                                    <a:lnTo>
                                      <a:pt x="1221" y="337"/>
                                    </a:lnTo>
                                    <a:lnTo>
                                      <a:pt x="1303" y="304"/>
                                    </a:lnTo>
                                    <a:lnTo>
                                      <a:pt x="1268" y="316"/>
                                    </a:lnTo>
                                    <a:lnTo>
                                      <a:pt x="1355" y="299"/>
                                    </a:lnTo>
                                    <a:lnTo>
                                      <a:pt x="1449" y="284"/>
                                    </a:lnTo>
                                    <a:lnTo>
                                      <a:pt x="1626" y="263"/>
                                    </a:lnTo>
                                    <a:lnTo>
                                      <a:pt x="1762" y="253"/>
                                    </a:lnTo>
                                    <a:lnTo>
                                      <a:pt x="1901" y="240"/>
                                    </a:lnTo>
                                    <a:lnTo>
                                      <a:pt x="2002" y="229"/>
                                    </a:lnTo>
                                    <a:lnTo>
                                      <a:pt x="2090" y="214"/>
                                    </a:lnTo>
                                    <a:lnTo>
                                      <a:pt x="2191" y="191"/>
                                    </a:lnTo>
                                    <a:lnTo>
                                      <a:pt x="2279" y="158"/>
                                    </a:lnTo>
                                    <a:lnTo>
                                      <a:pt x="2327" y="129"/>
                                    </a:lnTo>
                                    <a:lnTo>
                                      <a:pt x="2388" y="72"/>
                                    </a:lnTo>
                                    <a:lnTo>
                                      <a:pt x="2286" y="72"/>
                                    </a:lnTo>
                                    <a:lnTo>
                                      <a:pt x="2166" y="61"/>
                                    </a:lnTo>
                                    <a:lnTo>
                                      <a:pt x="2023" y="53"/>
                                    </a:lnTo>
                                    <a:lnTo>
                                      <a:pt x="2006" y="13"/>
                                    </a:lnTo>
                                    <a:lnTo>
                                      <a:pt x="1927" y="13"/>
                                    </a:lnTo>
                                    <a:lnTo>
                                      <a:pt x="1692" y="8"/>
                                    </a:lnTo>
                                    <a:lnTo>
                                      <a:pt x="1449" y="2"/>
                                    </a:lnTo>
                                    <a:lnTo>
                                      <a:pt x="1046" y="0"/>
                                    </a:lnTo>
                                    <a:lnTo>
                                      <a:pt x="683" y="12"/>
                                    </a:lnTo>
                                    <a:lnTo>
                                      <a:pt x="483" y="23"/>
                                    </a:lnTo>
                                    <a:lnTo>
                                      <a:pt x="320" y="30"/>
                                    </a:lnTo>
                                    <a:close/>
                                  </a:path>
                                </a:pathLst>
                              </a:custGeom>
                              <a:solidFill>
                                <a:srgbClr val="C0C0C0"/>
                              </a:solidFill>
                              <a:ln w="3175">
                                <a:solidFill>
                                  <a:srgbClr val="000000"/>
                                </a:solidFill>
                                <a:prstDash val="solid"/>
                                <a:round/>
                                <a:headEnd/>
                                <a:tailEnd/>
                              </a:ln>
                            </wps:spPr>
                            <wps:bodyPr rot="0" vert="horz" wrap="square" lIns="36000" tIns="0" rIns="36000" bIns="0" anchor="t" anchorCtr="0" upright="1">
                              <a:noAutofit/>
                            </wps:bodyPr>
                          </wps:wsp>
                          <wps:wsp>
                            <wps:cNvPr id="578525081" name="Line 449">
                              <a:extLst>
                                <a:ext uri="{FF2B5EF4-FFF2-40B4-BE49-F238E27FC236}">
                                  <a16:creationId xmlns:a16="http://schemas.microsoft.com/office/drawing/2014/main" id="{224176C4-03D4-9D1F-C286-4CE3AA509D1C}"/>
                                </a:ext>
                              </a:extLst>
                            </wps:cNvPr>
                            <wps:cNvCnPr>
                              <a:cxnSpLocks noChangeAspect="1" noChangeShapeType="1"/>
                            </wps:cNvCnPr>
                            <wps:spPr bwMode="auto">
                              <a:xfrm>
                                <a:off x="1089" y="541"/>
                                <a:ext cx="1" cy="22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05583843" name="Freeform 450">
                              <a:extLst>
                                <a:ext uri="{FF2B5EF4-FFF2-40B4-BE49-F238E27FC236}">
                                  <a16:creationId xmlns:a16="http://schemas.microsoft.com/office/drawing/2014/main" id="{AE9D962F-4B7D-AEBF-2B6A-182EFE3141AC}"/>
                                </a:ext>
                              </a:extLst>
                            </wps:cNvPr>
                            <wps:cNvSpPr>
                              <a:spLocks noChangeAspect="1"/>
                            </wps:cNvSpPr>
                            <wps:spPr bwMode="auto">
                              <a:xfrm>
                                <a:off x="2785" y="547"/>
                                <a:ext cx="779" cy="39"/>
                              </a:xfrm>
                              <a:custGeom>
                                <a:avLst/>
                                <a:gdLst>
                                  <a:gd name="T0" fmla="*/ 35 w 779"/>
                                  <a:gd name="T1" fmla="*/ 0 h 39"/>
                                  <a:gd name="T2" fmla="*/ 779 w 779"/>
                                  <a:gd name="T3" fmla="*/ 1 h 39"/>
                                  <a:gd name="T4" fmla="*/ 777 w 779"/>
                                  <a:gd name="T5" fmla="*/ 38 h 39"/>
                                  <a:gd name="T6" fmla="*/ 31 w 779"/>
                                  <a:gd name="T7" fmla="*/ 39 h 39"/>
                                  <a:gd name="T8" fmla="*/ 13 w 779"/>
                                  <a:gd name="T9" fmla="*/ 34 h 39"/>
                                  <a:gd name="T10" fmla="*/ 0 w 779"/>
                                  <a:gd name="T11" fmla="*/ 22 h 39"/>
                                  <a:gd name="T12" fmla="*/ 8 w 779"/>
                                  <a:gd name="T13" fmla="*/ 1 h 39"/>
                                  <a:gd name="T14" fmla="*/ 35 w 779"/>
                                  <a:gd name="T15" fmla="*/ 0 h 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79" h="39">
                                    <a:moveTo>
                                      <a:pt x="35" y="0"/>
                                    </a:moveTo>
                                    <a:lnTo>
                                      <a:pt x="779" y="1"/>
                                    </a:lnTo>
                                    <a:lnTo>
                                      <a:pt x="777" y="38"/>
                                    </a:lnTo>
                                    <a:lnTo>
                                      <a:pt x="31" y="39"/>
                                    </a:lnTo>
                                    <a:lnTo>
                                      <a:pt x="13" y="34"/>
                                    </a:lnTo>
                                    <a:lnTo>
                                      <a:pt x="0" y="22"/>
                                    </a:lnTo>
                                    <a:lnTo>
                                      <a:pt x="8" y="1"/>
                                    </a:lnTo>
                                    <a:lnTo>
                                      <a:pt x="35" y="0"/>
                                    </a:lnTo>
                                    <a:close/>
                                  </a:path>
                                </a:pathLst>
                              </a:custGeom>
                              <a:solidFill>
                                <a:srgbClr val="808080"/>
                              </a:solidFill>
                              <a:ln w="3175">
                                <a:solidFill>
                                  <a:srgbClr val="000000"/>
                                </a:solidFill>
                                <a:prstDash val="solid"/>
                                <a:round/>
                                <a:headEnd/>
                                <a:tailEnd/>
                              </a:ln>
                            </wps:spPr>
                            <wps:bodyPr rot="0" vert="horz" wrap="square" lIns="36000" tIns="0" rIns="36000" bIns="0" anchor="t" anchorCtr="0" upright="1">
                              <a:noAutofit/>
                            </wps:bodyPr>
                          </wps:wsp>
                          <wpg:grpSp>
                            <wpg:cNvPr id="399064444" name="Group 451">
                              <a:extLst>
                                <a:ext uri="{FF2B5EF4-FFF2-40B4-BE49-F238E27FC236}">
                                  <a16:creationId xmlns:a16="http://schemas.microsoft.com/office/drawing/2014/main" id="{3A0AEC69-ECB8-2A2A-0A21-0A0C158C6181}"/>
                                </a:ext>
                              </a:extLst>
                            </wpg:cNvPr>
                            <wpg:cNvGrpSpPr>
                              <a:grpSpLocks noChangeAspect="1"/>
                            </wpg:cNvGrpSpPr>
                            <wpg:grpSpPr bwMode="auto">
                              <a:xfrm>
                                <a:off x="1579" y="565"/>
                                <a:ext cx="326" cy="64"/>
                                <a:chOff x="1579" y="565"/>
                                <a:chExt cx="326" cy="64"/>
                              </a:xfrm>
                            </wpg:grpSpPr>
                            <wps:wsp>
                              <wps:cNvPr id="2050155752" name="Freeform 452">
                                <a:extLst>
                                  <a:ext uri="{FF2B5EF4-FFF2-40B4-BE49-F238E27FC236}">
                                    <a16:creationId xmlns:a16="http://schemas.microsoft.com/office/drawing/2014/main" id="{02330E8F-C5D3-C519-9851-20B77CEDF4A9}"/>
                                  </a:ext>
                                </a:extLst>
                              </wps:cNvPr>
                              <wps:cNvSpPr>
                                <a:spLocks noChangeAspect="1"/>
                              </wps:cNvSpPr>
                              <wps:spPr bwMode="auto">
                                <a:xfrm>
                                  <a:off x="1579" y="565"/>
                                  <a:ext cx="326" cy="60"/>
                                </a:xfrm>
                                <a:custGeom>
                                  <a:avLst/>
                                  <a:gdLst>
                                    <a:gd name="T0" fmla="*/ 153 w 326"/>
                                    <a:gd name="T1" fmla="*/ 0 h 60"/>
                                    <a:gd name="T2" fmla="*/ 73 w 326"/>
                                    <a:gd name="T3" fmla="*/ 0 h 60"/>
                                    <a:gd name="T4" fmla="*/ 35 w 326"/>
                                    <a:gd name="T5" fmla="*/ 4 h 60"/>
                                    <a:gd name="T6" fmla="*/ 10 w 326"/>
                                    <a:gd name="T7" fmla="*/ 12 h 60"/>
                                    <a:gd name="T8" fmla="*/ 0 w 326"/>
                                    <a:gd name="T9" fmla="*/ 27 h 60"/>
                                    <a:gd name="T10" fmla="*/ 6 w 326"/>
                                    <a:gd name="T11" fmla="*/ 46 h 60"/>
                                    <a:gd name="T12" fmla="*/ 21 w 326"/>
                                    <a:gd name="T13" fmla="*/ 50 h 60"/>
                                    <a:gd name="T14" fmla="*/ 38 w 326"/>
                                    <a:gd name="T15" fmla="*/ 54 h 60"/>
                                    <a:gd name="T16" fmla="*/ 73 w 326"/>
                                    <a:gd name="T17" fmla="*/ 60 h 60"/>
                                    <a:gd name="T18" fmla="*/ 119 w 326"/>
                                    <a:gd name="T19" fmla="*/ 60 h 60"/>
                                    <a:gd name="T20" fmla="*/ 171 w 326"/>
                                    <a:gd name="T21" fmla="*/ 57 h 60"/>
                                    <a:gd name="T22" fmla="*/ 267 w 326"/>
                                    <a:gd name="T23" fmla="*/ 47 h 60"/>
                                    <a:gd name="T24" fmla="*/ 326 w 326"/>
                                    <a:gd name="T25" fmla="*/ 39 h 60"/>
                                    <a:gd name="T26" fmla="*/ 326 w 326"/>
                                    <a:gd name="T27" fmla="*/ 21 h 60"/>
                                    <a:gd name="T28" fmla="*/ 258 w 326"/>
                                    <a:gd name="T29" fmla="*/ 12 h 60"/>
                                    <a:gd name="T30" fmla="*/ 201 w 326"/>
                                    <a:gd name="T31" fmla="*/ 6 h 60"/>
                                    <a:gd name="T32" fmla="*/ 153 w 326"/>
                                    <a:gd name="T3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26" h="60">
                                      <a:moveTo>
                                        <a:pt x="153" y="0"/>
                                      </a:moveTo>
                                      <a:lnTo>
                                        <a:pt x="73" y="0"/>
                                      </a:lnTo>
                                      <a:lnTo>
                                        <a:pt x="35" y="4"/>
                                      </a:lnTo>
                                      <a:lnTo>
                                        <a:pt x="10" y="12"/>
                                      </a:lnTo>
                                      <a:lnTo>
                                        <a:pt x="0" y="27"/>
                                      </a:lnTo>
                                      <a:lnTo>
                                        <a:pt x="6" y="46"/>
                                      </a:lnTo>
                                      <a:lnTo>
                                        <a:pt x="21" y="50"/>
                                      </a:lnTo>
                                      <a:lnTo>
                                        <a:pt x="38" y="54"/>
                                      </a:lnTo>
                                      <a:lnTo>
                                        <a:pt x="73" y="60"/>
                                      </a:lnTo>
                                      <a:lnTo>
                                        <a:pt x="119" y="60"/>
                                      </a:lnTo>
                                      <a:lnTo>
                                        <a:pt x="171" y="57"/>
                                      </a:lnTo>
                                      <a:lnTo>
                                        <a:pt x="267" y="47"/>
                                      </a:lnTo>
                                      <a:lnTo>
                                        <a:pt x="326" y="39"/>
                                      </a:lnTo>
                                      <a:lnTo>
                                        <a:pt x="326" y="21"/>
                                      </a:lnTo>
                                      <a:lnTo>
                                        <a:pt x="258" y="12"/>
                                      </a:lnTo>
                                      <a:lnTo>
                                        <a:pt x="201" y="6"/>
                                      </a:lnTo>
                                      <a:lnTo>
                                        <a:pt x="153" y="0"/>
                                      </a:lnTo>
                                      <a:close/>
                                    </a:path>
                                  </a:pathLst>
                                </a:custGeom>
                                <a:solidFill>
                                  <a:srgbClr val="808080"/>
                                </a:solidFill>
                                <a:ln w="3175">
                                  <a:solidFill>
                                    <a:srgbClr val="000000"/>
                                  </a:solidFill>
                                  <a:prstDash val="solid"/>
                                  <a:round/>
                                  <a:headEnd/>
                                  <a:tailEnd/>
                                </a:ln>
                              </wps:spPr>
                              <wps:bodyPr rot="0" vert="horz" wrap="square" lIns="36000" tIns="0" rIns="36000" bIns="0" anchor="t" anchorCtr="0" upright="1">
                                <a:noAutofit/>
                              </wps:bodyPr>
                            </wps:wsp>
                            <wps:wsp>
                              <wps:cNvPr id="247037815" name="Line 453">
                                <a:extLst>
                                  <a:ext uri="{FF2B5EF4-FFF2-40B4-BE49-F238E27FC236}">
                                    <a16:creationId xmlns:a16="http://schemas.microsoft.com/office/drawing/2014/main" id="{4DB9183C-3540-DBD9-BED8-6DCCBB163455}"/>
                                  </a:ext>
                                </a:extLst>
                              </wps:cNvPr>
                              <wps:cNvCnPr>
                                <a:cxnSpLocks noChangeAspect="1" noChangeShapeType="1"/>
                              </wps:cNvCnPr>
                              <wps:spPr bwMode="auto">
                                <a:xfrm>
                                  <a:off x="1615" y="569"/>
                                  <a:ext cx="1" cy="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692224739" name="Freeform 454">
                              <a:extLst>
                                <a:ext uri="{FF2B5EF4-FFF2-40B4-BE49-F238E27FC236}">
                                  <a16:creationId xmlns:a16="http://schemas.microsoft.com/office/drawing/2014/main" id="{67C95EEF-9352-AC96-23B9-A4996E1A24B1}"/>
                                </a:ext>
                              </a:extLst>
                            </wps:cNvPr>
                            <wps:cNvSpPr>
                              <a:spLocks noChangeAspect="1"/>
                            </wps:cNvSpPr>
                            <wps:spPr bwMode="auto">
                              <a:xfrm>
                                <a:off x="1308" y="477"/>
                                <a:ext cx="1045" cy="115"/>
                              </a:xfrm>
                              <a:custGeom>
                                <a:avLst/>
                                <a:gdLst>
                                  <a:gd name="T0" fmla="*/ 0 w 1045"/>
                                  <a:gd name="T1" fmla="*/ 28 h 115"/>
                                  <a:gd name="T2" fmla="*/ 73 w 1045"/>
                                  <a:gd name="T3" fmla="*/ 17 h 115"/>
                                  <a:gd name="T4" fmla="*/ 141 w 1045"/>
                                  <a:gd name="T5" fmla="*/ 9 h 115"/>
                                  <a:gd name="T6" fmla="*/ 274 w 1045"/>
                                  <a:gd name="T7" fmla="*/ 0 h 115"/>
                                  <a:gd name="T8" fmla="*/ 536 w 1045"/>
                                  <a:gd name="T9" fmla="*/ 0 h 115"/>
                                  <a:gd name="T10" fmla="*/ 651 w 1045"/>
                                  <a:gd name="T11" fmla="*/ 11 h 115"/>
                                  <a:gd name="T12" fmla="*/ 714 w 1045"/>
                                  <a:gd name="T13" fmla="*/ 17 h 115"/>
                                  <a:gd name="T14" fmla="*/ 780 w 1045"/>
                                  <a:gd name="T15" fmla="*/ 27 h 115"/>
                                  <a:gd name="T16" fmla="*/ 826 w 1045"/>
                                  <a:gd name="T17" fmla="*/ 38 h 115"/>
                                  <a:gd name="T18" fmla="*/ 891 w 1045"/>
                                  <a:gd name="T19" fmla="*/ 53 h 115"/>
                                  <a:gd name="T20" fmla="*/ 987 w 1045"/>
                                  <a:gd name="T21" fmla="*/ 75 h 115"/>
                                  <a:gd name="T22" fmla="*/ 1045 w 1045"/>
                                  <a:gd name="T23" fmla="*/ 98 h 115"/>
                                  <a:gd name="T24" fmla="*/ 998 w 1045"/>
                                  <a:gd name="T25" fmla="*/ 104 h 115"/>
                                  <a:gd name="T26" fmla="*/ 947 w 1045"/>
                                  <a:gd name="T27" fmla="*/ 109 h 115"/>
                                  <a:gd name="T28" fmla="*/ 867 w 1045"/>
                                  <a:gd name="T29" fmla="*/ 113 h 115"/>
                                  <a:gd name="T30" fmla="*/ 798 w 1045"/>
                                  <a:gd name="T31" fmla="*/ 115 h 115"/>
                                  <a:gd name="T32" fmla="*/ 651 w 1045"/>
                                  <a:gd name="T33" fmla="*/ 115 h 115"/>
                                  <a:gd name="T34" fmla="*/ 480 w 1045"/>
                                  <a:gd name="T35" fmla="*/ 109 h 115"/>
                                  <a:gd name="T36" fmla="*/ 335 w 1045"/>
                                  <a:gd name="T37" fmla="*/ 100 h 115"/>
                                  <a:gd name="T38" fmla="*/ 236 w 1045"/>
                                  <a:gd name="T39" fmla="*/ 91 h 115"/>
                                  <a:gd name="T40" fmla="*/ 162 w 1045"/>
                                  <a:gd name="T41" fmla="*/ 77 h 115"/>
                                  <a:gd name="T42" fmla="*/ 86 w 1045"/>
                                  <a:gd name="T43" fmla="*/ 64 h 115"/>
                                  <a:gd name="T44" fmla="*/ 29 w 1045"/>
                                  <a:gd name="T45" fmla="*/ 47 h 115"/>
                                  <a:gd name="T46" fmla="*/ 0 w 1045"/>
                                  <a:gd name="T47" fmla="*/ 28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45" h="115">
                                    <a:moveTo>
                                      <a:pt x="0" y="28"/>
                                    </a:moveTo>
                                    <a:lnTo>
                                      <a:pt x="73" y="17"/>
                                    </a:lnTo>
                                    <a:lnTo>
                                      <a:pt x="141" y="9"/>
                                    </a:lnTo>
                                    <a:lnTo>
                                      <a:pt x="274" y="0"/>
                                    </a:lnTo>
                                    <a:lnTo>
                                      <a:pt x="536" y="0"/>
                                    </a:lnTo>
                                    <a:lnTo>
                                      <a:pt x="651" y="11"/>
                                    </a:lnTo>
                                    <a:lnTo>
                                      <a:pt x="714" y="17"/>
                                    </a:lnTo>
                                    <a:lnTo>
                                      <a:pt x="780" y="27"/>
                                    </a:lnTo>
                                    <a:lnTo>
                                      <a:pt x="826" y="38"/>
                                    </a:lnTo>
                                    <a:lnTo>
                                      <a:pt x="891" y="53"/>
                                    </a:lnTo>
                                    <a:lnTo>
                                      <a:pt x="987" y="75"/>
                                    </a:lnTo>
                                    <a:lnTo>
                                      <a:pt x="1045" y="98"/>
                                    </a:lnTo>
                                    <a:lnTo>
                                      <a:pt x="998" y="104"/>
                                    </a:lnTo>
                                    <a:lnTo>
                                      <a:pt x="947" y="109"/>
                                    </a:lnTo>
                                    <a:lnTo>
                                      <a:pt x="867" y="113"/>
                                    </a:lnTo>
                                    <a:lnTo>
                                      <a:pt x="798" y="115"/>
                                    </a:lnTo>
                                    <a:lnTo>
                                      <a:pt x="651" y="115"/>
                                    </a:lnTo>
                                    <a:lnTo>
                                      <a:pt x="480" y="109"/>
                                    </a:lnTo>
                                    <a:lnTo>
                                      <a:pt x="335" y="100"/>
                                    </a:lnTo>
                                    <a:lnTo>
                                      <a:pt x="236" y="91"/>
                                    </a:lnTo>
                                    <a:lnTo>
                                      <a:pt x="162" y="77"/>
                                    </a:lnTo>
                                    <a:lnTo>
                                      <a:pt x="86" y="64"/>
                                    </a:lnTo>
                                    <a:lnTo>
                                      <a:pt x="29" y="47"/>
                                    </a:lnTo>
                                    <a:lnTo>
                                      <a:pt x="0" y="28"/>
                                    </a:lnTo>
                                    <a:close/>
                                  </a:path>
                                </a:pathLst>
                              </a:custGeom>
                              <a:solidFill>
                                <a:srgbClr val="C0C0C0"/>
                              </a:solidFill>
                              <a:ln w="3175">
                                <a:solidFill>
                                  <a:srgbClr val="000000"/>
                                </a:solidFill>
                                <a:prstDash val="solid"/>
                                <a:round/>
                                <a:headEnd/>
                                <a:tailEnd/>
                              </a:ln>
                            </wps:spPr>
                            <wps:bodyPr rot="0" vert="horz" wrap="square" lIns="36000" tIns="0" rIns="36000" bIns="0" anchor="t" anchorCtr="0" upright="1">
                              <a:noAutofit/>
                            </wps:bodyPr>
                          </wps:wsp>
                          <wpg:grpSp>
                            <wpg:cNvPr id="1605698482" name="Group 455">
                              <a:extLst>
                                <a:ext uri="{FF2B5EF4-FFF2-40B4-BE49-F238E27FC236}">
                                  <a16:creationId xmlns:a16="http://schemas.microsoft.com/office/drawing/2014/main" id="{FAD8070D-6D23-8285-1B32-F3C2297246B4}"/>
                                </a:ext>
                              </a:extLst>
                            </wpg:cNvPr>
                            <wpg:cNvGrpSpPr>
                              <a:grpSpLocks noChangeAspect="1"/>
                            </wpg:cNvGrpSpPr>
                            <wpg:grpSpPr bwMode="auto">
                              <a:xfrm>
                                <a:off x="566" y="461"/>
                                <a:ext cx="491" cy="337"/>
                                <a:chOff x="566" y="461"/>
                                <a:chExt cx="491" cy="337"/>
                              </a:xfrm>
                            </wpg:grpSpPr>
                            <wps:wsp>
                              <wps:cNvPr id="910916093" name="Freeform 456">
                                <a:extLst>
                                  <a:ext uri="{FF2B5EF4-FFF2-40B4-BE49-F238E27FC236}">
                                    <a16:creationId xmlns:a16="http://schemas.microsoft.com/office/drawing/2014/main" id="{F9AF75EF-F00D-45D4-905B-063675100EA3}"/>
                                  </a:ext>
                                </a:extLst>
                              </wps:cNvPr>
                              <wps:cNvSpPr>
                                <a:spLocks noChangeAspect="1"/>
                              </wps:cNvSpPr>
                              <wps:spPr bwMode="auto">
                                <a:xfrm>
                                  <a:off x="566" y="461"/>
                                  <a:ext cx="491" cy="337"/>
                                </a:xfrm>
                                <a:custGeom>
                                  <a:avLst/>
                                  <a:gdLst>
                                    <a:gd name="T0" fmla="*/ 491 w 491"/>
                                    <a:gd name="T1" fmla="*/ 0 h 337"/>
                                    <a:gd name="T2" fmla="*/ 366 w 491"/>
                                    <a:gd name="T3" fmla="*/ 292 h 337"/>
                                    <a:gd name="T4" fmla="*/ 0 w 491"/>
                                    <a:gd name="T5" fmla="*/ 292 h 337"/>
                                    <a:gd name="T6" fmla="*/ 0 w 491"/>
                                    <a:gd name="T7" fmla="*/ 337 h 337"/>
                                  </a:gdLst>
                                  <a:ahLst/>
                                  <a:cxnLst>
                                    <a:cxn ang="0">
                                      <a:pos x="T0" y="T1"/>
                                    </a:cxn>
                                    <a:cxn ang="0">
                                      <a:pos x="T2" y="T3"/>
                                    </a:cxn>
                                    <a:cxn ang="0">
                                      <a:pos x="T4" y="T5"/>
                                    </a:cxn>
                                    <a:cxn ang="0">
                                      <a:pos x="T6" y="T7"/>
                                    </a:cxn>
                                  </a:cxnLst>
                                  <a:rect l="0" t="0" r="r" b="b"/>
                                  <a:pathLst>
                                    <a:path w="491" h="337">
                                      <a:moveTo>
                                        <a:pt x="491" y="0"/>
                                      </a:moveTo>
                                      <a:lnTo>
                                        <a:pt x="366" y="292"/>
                                      </a:lnTo>
                                      <a:lnTo>
                                        <a:pt x="0" y="292"/>
                                      </a:lnTo>
                                      <a:lnTo>
                                        <a:pt x="0" y="337"/>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noAutofit/>
                              </wps:bodyPr>
                            </wps:wsp>
                            <wps:wsp>
                              <wps:cNvPr id="2058875020" name="Line 457">
                                <a:extLst>
                                  <a:ext uri="{FF2B5EF4-FFF2-40B4-BE49-F238E27FC236}">
                                    <a16:creationId xmlns:a16="http://schemas.microsoft.com/office/drawing/2014/main" id="{F1DA1570-8C85-B8C2-566C-81112219E05A}"/>
                                  </a:ext>
                                </a:extLst>
                              </wps:cNvPr>
                              <wps:cNvCnPr>
                                <a:cxnSpLocks noChangeAspect="1" noChangeShapeType="1"/>
                              </wps:cNvCnPr>
                              <wps:spPr bwMode="auto">
                                <a:xfrm>
                                  <a:off x="628" y="564"/>
                                  <a:ext cx="1" cy="19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844520398" name="Text Box 1161"/>
                        <wps:cNvSpPr txBox="1">
                          <a:spLocks noChangeArrowheads="1"/>
                        </wps:cNvSpPr>
                        <wps:spPr bwMode="auto">
                          <a:xfrm>
                            <a:off x="127471" y="403000"/>
                            <a:ext cx="154550" cy="19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C10080" w14:textId="77777777" w:rsidR="00CC1B9E" w:rsidRPr="00FE1ACA" w:rsidRDefault="00CC1B9E" w:rsidP="00CC1B9E">
                              <w:pPr>
                                <w:jc w:val="center"/>
                                <w:rPr>
                                  <w:sz w:val="18"/>
                                  <w:vertAlign w:val="subscript"/>
                                </w:rPr>
                              </w:pPr>
                              <w:r>
                                <w:rPr>
                                  <w:rFonts w:hint="eastAsia"/>
                                  <w:i/>
                                  <w:sz w:val="18"/>
                                </w:rPr>
                                <w:t>H</w:t>
                              </w:r>
                            </w:p>
                          </w:txbxContent>
                        </wps:txbx>
                        <wps:bodyPr rot="0" vert="horz" wrap="none" lIns="36000" tIns="0" rIns="36000" bIns="0" anchor="t" anchorCtr="0" upright="1">
                          <a:spAutoFit/>
                        </wps:bodyPr>
                      </wps:wsp>
                      <wps:wsp>
                        <wps:cNvPr id="415059881" name="Text Box 1161"/>
                        <wps:cNvSpPr txBox="1">
                          <a:spLocks noChangeArrowheads="1"/>
                        </wps:cNvSpPr>
                        <wps:spPr bwMode="auto">
                          <a:xfrm>
                            <a:off x="693198" y="-48625"/>
                            <a:ext cx="1678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D0F28" w14:textId="77777777" w:rsidR="00CC1B9E" w:rsidRPr="00FE1ACA" w:rsidRDefault="00CC1B9E" w:rsidP="00CC1B9E">
                              <w:pPr>
                                <w:jc w:val="center"/>
                                <w:rPr>
                                  <w:sz w:val="18"/>
                                  <w:vertAlign w:val="subscript"/>
                                </w:rPr>
                              </w:pPr>
                              <w:r w:rsidRPr="002E0E0A">
                                <w:rPr>
                                  <w:rFonts w:ascii="Book Antiqua" w:hAnsi="Book Antiqua"/>
                                  <w:i/>
                                  <w:sz w:val="18"/>
                                </w:rPr>
                                <w:t>v</w:t>
                              </w:r>
                              <w:r>
                                <w:rPr>
                                  <w:rFonts w:hint="eastAsia"/>
                                  <w:sz w:val="18"/>
                                  <w:vertAlign w:val="subscript"/>
                                </w:rPr>
                                <w:t>1</w:t>
                              </w:r>
                            </w:p>
                          </w:txbxContent>
                        </wps:txbx>
                        <wps:bodyPr rot="0" vert="horz" wrap="none" lIns="36000" tIns="0" rIns="36000" bIns="0" anchor="t" anchorCtr="0" upright="1">
                          <a:spAutoFit/>
                        </wps:bodyPr>
                      </wps:wsp>
                      <wps:wsp>
                        <wps:cNvPr id="1835621250" name="Text Box 1161"/>
                        <wps:cNvSpPr txBox="1">
                          <a:spLocks noChangeArrowheads="1"/>
                        </wps:cNvSpPr>
                        <wps:spPr bwMode="auto">
                          <a:xfrm>
                            <a:off x="621114" y="578677"/>
                            <a:ext cx="167885" cy="19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7B5783" w14:textId="77777777" w:rsidR="00CC1B9E" w:rsidRPr="00FE1ACA" w:rsidRDefault="00CC1B9E" w:rsidP="00CC1B9E">
                              <w:pPr>
                                <w:jc w:val="center"/>
                                <w:rPr>
                                  <w:sz w:val="18"/>
                                  <w:vertAlign w:val="subscript"/>
                                </w:rPr>
                              </w:pPr>
                              <w:r w:rsidRPr="002E0E0A">
                                <w:rPr>
                                  <w:rFonts w:ascii="Book Antiqua" w:hAnsi="Book Antiqua"/>
                                  <w:i/>
                                  <w:sz w:val="18"/>
                                </w:rPr>
                                <w:t>v</w:t>
                              </w:r>
                              <w:r>
                                <w:rPr>
                                  <w:rFonts w:hint="eastAsia"/>
                                  <w:sz w:val="18"/>
                                  <w:vertAlign w:val="subscript"/>
                                </w:rPr>
                                <w:t>2</w:t>
                              </w:r>
                            </w:p>
                          </w:txbxContent>
                        </wps:txbx>
                        <wps:bodyPr rot="0" vert="horz" wrap="none" lIns="36000" tIns="0" rIns="36000" bIns="0" anchor="t" anchorCtr="0" upright="1">
                          <a:spAutoFit/>
                        </wps:bodyPr>
                      </wps:wsp>
                      <wps:wsp>
                        <wps:cNvPr id="886274736" name="Text Box 1161"/>
                        <wps:cNvSpPr txBox="1">
                          <a:spLocks noChangeArrowheads="1"/>
                        </wps:cNvSpPr>
                        <wps:spPr bwMode="auto">
                          <a:xfrm>
                            <a:off x="550124" y="847439"/>
                            <a:ext cx="117085" cy="198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8F83B" w14:textId="77777777" w:rsidR="00CC1B9E" w:rsidRPr="00FE1ACA" w:rsidRDefault="00CC1B9E" w:rsidP="00CC1B9E">
                              <w:pPr>
                                <w:jc w:val="center"/>
                                <w:rPr>
                                  <w:sz w:val="18"/>
                                  <w:vertAlign w:val="subscript"/>
                                </w:rPr>
                              </w:pPr>
                              <w:r>
                                <w:rPr>
                                  <w:rFonts w:hint="eastAsia"/>
                                  <w:i/>
                                  <w:sz w:val="18"/>
                                </w:rPr>
                                <w:t>s</w:t>
                              </w:r>
                            </w:p>
                          </w:txbxContent>
                        </wps:txbx>
                        <wps:bodyPr rot="0" vert="horz" wrap="none" lIns="36000" tIns="0" rIns="36000" bIns="0" anchor="t" anchorCtr="0" upright="1">
                          <a:spAutoFit/>
                        </wps:bodyPr>
                      </wps:wsp>
                      <wps:wsp>
                        <wps:cNvPr id="1586431567" name="Text Box 1161"/>
                        <wps:cNvSpPr txBox="1">
                          <a:spLocks noChangeArrowheads="1"/>
                        </wps:cNvSpPr>
                        <wps:spPr bwMode="auto">
                          <a:xfrm>
                            <a:off x="1042819" y="656889"/>
                            <a:ext cx="136135" cy="198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7DFC0" w14:textId="77777777" w:rsidR="00CC1B9E" w:rsidRPr="002E0E0A" w:rsidRDefault="00CC1B9E" w:rsidP="00CC1B9E">
                              <w:pPr>
                                <w:jc w:val="center"/>
                                <w:rPr>
                                  <w:iCs/>
                                  <w:sz w:val="18"/>
                                  <w:vertAlign w:val="subscript"/>
                                </w:rPr>
                              </w:pPr>
                              <w:r w:rsidRPr="002E0E0A">
                                <w:rPr>
                                  <w:rFonts w:hint="eastAsia"/>
                                  <w:iCs/>
                                  <w:sz w:val="18"/>
                                </w:rPr>
                                <w:t>P</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63785A08" id="组合 1401" o:spid="_x0000_s1316" style="position:absolute;left:0;text-align:left;margin-left:303pt;margin-top:7.1pt;width:102.45pt;height:86.05pt;z-index:251684864;mso-position-horizontal-relative:text;mso-position-vertical-relative:text;mso-width-relative:margin;mso-height-relative:margin" coordorigin="127,-486" coordsize="13011,10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">
                <v:group id="组合 1866" o:spid="_x0000_s1317" style="position:absolute;left:127;width:13011;height:10115" coordsize="25947,20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">
                  <v:group id="组合 1840512995" o:spid="_x0000_s1318" style="position:absolute;left:236;top:2983;width:25711;height:17201" coordorigin="236,2983" coordsize="25710,17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">
                    <v:group id="组合 420247994" o:spid="_x0000_s1319" style="position:absolute;left:236;top:2983;width:25711;height:17201" coordorigin="236,2983" coordsize="25710,17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">
                      <v:rect id="矩形 798761113" o:spid="_x0000_s1320" style="position:absolute;left:23344;top:14919;width:2076;height:15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" filled="f" strokecolor="black [3213]" strokeweight="1pt"/>
                      <v:group id="组合 1617159962" o:spid="_x0000_s1321" style="position:absolute;left:236;top:2983;width:25711;height:17201" coordorigin="236,2983" coordsize="25710,17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">
                        <v:rect id="矩形 406682527" o:spid="_x0000_s1322" style="position:absolute;left:247;top:16606;width:25700;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" fillcolor="black [3213]" stroked="f" strokeweight="2pt">
                          <v:fill r:id="rId18" o:title="" color2="white [3212]" type="pattern"/>
                        </v:rect>
                        <v:group id="组合 633105962" o:spid="_x0000_s1323" style="position:absolute;left:236;top:2983;width:25711;height:17201" coordorigin="236,2983" coordsize="25710,17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">
                          <v:group id="组合 1398819741" o:spid="_x0000_s1324" style="position:absolute;left:236;top:2983;width:25711;height:17201" coordorigin="236,2983" coordsize="25710,17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">
                            <v:line id="直接连接符 752338398" o:spid="_x0000_s1325" style="position:absolute;visibility:visible;mso-wrap-style:square" from="236,16511" to="25947,16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" strokecolor="black [3213]" strokeweight="1pt"/>
                            <v:line id="直接连接符 1936411203" o:spid="_x0000_s1326" style="position:absolute;visibility:visible;mso-wrap-style:square" from="6788,4344" to="6788,16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" strokecolor="black [3213]" strokeweight=".5pt">
                              <v:stroke dashstyle="dash"/>
                              <o:lock v:ext="edit" shapetype="f"/>
                            </v:line>
                            <v:line id="直接连接符 2034239903" o:spid="_x0000_s1327" style="position:absolute;flip:y;visibility:visible;mso-wrap-style:square" from="3840,3984" to="3840,8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" strokecolor="black [3213]" strokeweight=".5pt">
                              <v:stroke endarrow="block" endarrowwidth="narrow"/>
                              <o:lock v:ext="edit" shapetype="f"/>
                            </v:line>
                            <v:line id="直接连接符 1206677503" o:spid="_x0000_s1328" style="position:absolute;visibility:visible;mso-wrap-style:square" from="3840,11695" to="3840,16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" strokecolor="black [3213]" strokeweight=".5pt">
                              <v:stroke endarrow="block" endarrowwidth="narrow"/>
                              <o:lock v:ext="edit" shapetype="f"/>
                            </v:line>
                            <v:line id="直接连接符 1316143766" o:spid="_x0000_s1329" style="position:absolute;visibility:visible;mso-wrap-style:square" from="2323,3978" to="5228,3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" strokecolor="black [3213]" strokeweight=".5pt">
                              <o:lock v:ext="edit" shapetype="f"/>
                            </v:line>
                            <v:line id="直接连接符 1512653847" o:spid="_x0000_s1330" style="position:absolute;flip:y;visibility:visible;mso-wrap-style:square" from="15480,12595" to="15480,15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" strokecolor="black [3213]" strokeweight=".5pt">
                              <v:stroke endarrow="block" endarrowwidth="narrow"/>
                              <o:lock v:ext="edit" shapetype="f"/>
                            </v:line>
                            <v:line id="直接连接符 476461352" o:spid="_x0000_s1331" style="position:absolute;visibility:visible;mso-wrap-style:square" from="13085,19147" to="17130,19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" strokecolor="black [3213]" strokeweight=".5pt">
                              <v:stroke endarrow="block" endarrowwidth="narrow"/>
                              <o:lock v:ext="edit" shapetype="f"/>
                            </v:line>
                            <v:line id="直接连接符 498352565" o:spid="_x0000_s1332" style="position:absolute;flip:x;visibility:visible;mso-wrap-style:square" from="6813,19125" to="10858,19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" strokecolor="black [3213]" strokeweight=".5pt">
                              <v:stroke endarrow="block" endarrowwidth="narrow"/>
                              <o:lock v:ext="edit" shapetype="f"/>
                            </v:line>
                            <v:line id="直接连接符 293578009" o:spid="_x0000_s1333" style="position:absolute;visibility:visible;mso-wrap-style:square" from="6788,16473" to="6788,20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" strokecolor="black [3213]" strokeweight=".5pt">
                              <v:stroke endarrowwidth="narrow"/>
                              <o:lock v:ext="edit" shapetype="f"/>
                            </v:line>
                            <v:line id="直接连接符 1159134452" o:spid="_x0000_s1334" style="position:absolute;visibility:visible;mso-wrap-style:square" from="17158,16473" to="17158,20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" strokecolor="black [3213]" strokeweight=".5pt">
                              <v:stroke endarrowwidth="narrow"/>
                              <o:lock v:ext="edit" shapetype="f"/>
                            </v:line>
                            <v:line id="直接连接符 1810264180" o:spid="_x0000_s1335" style="position:absolute;visibility:visible;mso-wrap-style:square" from="11306,2983" to="16029,2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" strokecolor="black [3213]" strokeweight=".5pt">
                              <v:stroke endarrow="block" endarrowwidth="narrow"/>
                              <o:lock v:ext="edit" shapetype="f"/>
                            </v:line>
                          </v:group>
                          <v:shape id="箭头: 五边形 1837" o:spid="_x0000_s1336" style="position:absolute;left:5689;top:3592;width:2293;height:752;visibility:visible;mso-wrap-style:square;v-text-anchor:middle" coordsize="973472,303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" path="m,l716101,c878346,25325,973472,88388,973472,151947v,63559,-95126,126622,-257371,151947l,303894,,xe" filled="f" strokecolor="black [3213]" strokeweight="1pt">
                            <v:path arrowok="t" o:connecttype="custom" o:connectlocs="0,0;168618,0;229221,37621;168618,75242;0,75242;0,0" o:connectangles="0,0,0,0,0,0"/>
                          </v:shape>
                          <v:shape id="箭头: 五边形 1837" o:spid="_x0000_s1337" style="position:absolute;left:15837;top:14721;width:2654;height:871;rotation:-90;visibility:visible;mso-wrap-style:square;v-text-anchor:middle" coordsize="973472,303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" path="m,l716101,c878346,25325,973472,88388,973472,151947v,63559,-95126,126622,-257371,151947l,303894,,xe" fillcolor="#d8d8d8 [2732]" strokecolor="black [3213]" strokeweight="1pt">
                            <v:path arrowok="t" o:connecttype="custom" o:connectlocs="0,0;195210,0;265369,43555;195210,87109;0,87109;0,0" o:connectangles="0,0,0,0,0,0"/>
                          </v:shape>
                        </v:group>
                      </v:group>
                    </v:group>
                    <v:shape id="任意多边形: 形状 1354632542" o:spid="_x0000_s1338" style="position:absolute;left:8046;top:3978;width:16352;height:10833;visibility:visible;mso-wrap-style:square;v-text-anchor:middle" coordsize="1635162,1095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" path="m,10c618206,-2858,1264382,562276,1635162,1095138e" filled="f" strokecolor="black [3213]" strokeweight=".5pt">
                      <v:stroke dashstyle="dash"/>
                      <v:path arrowok="t" o:connecttype="custom" o:connectlocs="0,10;1635162,1083295" o:connectangles="0,0"/>
                    </v:shape>
                  </v:group>
                  <v:group id="xjhwt1" o:spid="_x0000_s1339" style="position:absolute;width:11850;height:3356;flip:x" coordsize="3567,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">
                    <v:shape id="Freeform 424" o:spid="_x0000_s1340" style="position:absolute;left:89;top:450;width:3312;height:393;visibility:visible;mso-wrap-style:square;v-text-anchor:top" coordsize="331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" path="m1,305l401,161,527,115,633,40,703,,886,r51,6l2981,11r137,l3202,23r75,17l3312,62r,215l3282,303r-34,12l3202,320r-159,6l2644,336r-383,23l2182,359r-35,23l2107,393,1851,365r-103,l1485,382r-93,4l1358,387r-32,-5l1303,348r-1046,l202,342,,336,1,305xe" fillcolor="silver" strokeweight=".5pt">
                      <v:path arrowok="t" o:connecttype="custom" o:connectlocs="1,305;401,161;527,115;633,40;703,0;886,0;937,6;2981,11;3118,11;3202,23;3277,40;3312,62;3312,277;3282,303;3248,315;3202,320;3043,326;2644,336;2261,359;2182,359;2147,382;2107,393;1851,365;1748,365;1485,382;1392,386;1358,387;1326,382;1303,348;257,348;202,342;0,336;1,305" o:connectangles="0,0,0,0,0,0,0,0,0,0,0,0,0,0,0,0,0,0,0,0,0,0,0,0,0,0,0,0,0,0,0,0,0"/>
                      <o:lock v:ext="edit" aspectratio="t"/>
                    </v:shape>
                    <v:shape id="Freeform 431" o:spid="_x0000_s1341" style="position:absolute;top:756;width:84;height:30;visibility:visible;mso-wrap-style:square;v-text-anchor:top" coordsize="8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" path="m84,l,22r84,8l84,xe" fillcolor="black" strokeweight=".25pt">
                      <v:path arrowok="t" o:connecttype="custom" o:connectlocs="84,0;0,22;84,30;84,0" o:connectangles="0,0,0,0"/>
                      <o:lock v:ext="edit" aspectratio="t"/>
                    </v:shape>
                    <v:shape id="Freeform 432" o:spid="_x0000_s1342" style="position:absolute;left:1275;top:798;width:171;height:36;visibility:visible;mso-wrap-style:square;v-text-anchor:top" coordsize="1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" path="m,5r31,8l81,22r90,14l158,,,5xe" fillcolor="silver" strokeweight=".25pt">
                      <v:path arrowok="t" o:connecttype="custom" o:connectlocs="0,5;31,13;81,22;171,36;158,0;0,5" o:connectangles="0,0,0,0,0,0"/>
                      <o:lock v:ext="edit" aspectratio="t"/>
                    </v:shape>
                    <v:shape id="Freeform 433" o:spid="_x0000_s1343" style="position:absolute;left:2067;width:1416;height:460;visibility:visible;mso-wrap-style:square;v-text-anchor:top" coordsize="1416,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" path="m,460l582,329,1136,69r69,-47l1251,5,1300,r69,22l1410,46r6,44l1399,90r-24,285l1130,380r-17,80l,460xe" fillcolor="silver" strokeweight=".5pt">
                      <v:path arrowok="t" o:connecttype="custom" o:connectlocs="0,460;582,329;1136,69;1205,22;1251,5;1300,0;1369,22;1410,46;1416,90;1399,90;1375,375;1130,380;1113,460;0,460" o:connectangles="0,0,0,0,0,0,0,0,0,0,0,0,0,0"/>
                      <o:lock v:ext="edit" aspectratio="t"/>
                    </v:shape>
                    <v:shape id="Freeform 434" o:spid="_x0000_s1344" style="position:absolute;left:2974;top:392;width:593;height:62;visibility:visible;mso-wrap-style:square;v-text-anchor:top" coordsize="59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" path="m,18l115,5,275,,451,5,565,18r28,4l582,35r-45,9l496,51,371,62,223,56,132,47,52,35,,18xe" fillcolor="silver" strokeweight=".5pt">
                      <v:path arrowok="t" o:connecttype="custom" o:connectlocs="0,18;115,5;275,0;451,5;565,18;593,22;582,35;537,44;496,51;371,62;223,56;132,47;52,35;0,18" o:connectangles="0,0,0,0,0,0,0,0,0,0,0,0,0,0"/>
                      <o:lock v:ext="edit" aspectratio="t"/>
                    </v:shape>
                    <v:shape id="Freeform 435" o:spid="_x0000_s1345" style="position:absolute;left:3196;top:73;width:287;height:17;visibility:visible;mso-wrap-style:square;v-text-anchor:top" coordsize="28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" path="m,l70,17r217,e" filled="f" strokeweight=".25pt">
                      <v:path arrowok="t" o:connecttype="custom" o:connectlocs="0,0;70,17;287,17" o:connectangles="0,0,0"/>
                      <o:lock v:ext="edit" aspectratio="t"/>
                    </v:shape>
                    <v:group id="Group 437" o:spid="_x0000_s1346" style="position:absolute;left:629;top:450;width:435;height:123" coordorigin="629,450" coordsize="435,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">
                      <o:lock v:ext="edit" aspectratio="t"/>
                      <v:shape id="Freeform 438" o:spid="_x0000_s1347" style="position:absolute;left:629;top:450;width:435;height:123;visibility:visible;mso-wrap-style:square;v-text-anchor:top" coordsize="435,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" path="m169,l84,49,,110r265,13l337,111r5,l397,100,435,13,380,6,330,,169,xe" fillcolor="white [3212]" strokeweight=".25pt">
                        <v:path arrowok="t" o:connecttype="custom" o:connectlocs="169,0;84,49;0,110;265,123;337,111;342,111;397,100;435,13;380,6;330,0;169,0" o:connectangles="0,0,0,0,0,0,0,0,0,0,0"/>
                        <o:lock v:ext="edit" aspectratio="t"/>
                      </v:shape>
                      <v:line id="Line 439" o:spid="_x0000_s1348" style="position:absolute;visibility:visible;mso-wrap-style:square" from="1017,461" to="1018,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" strokeweight=".25pt">
                        <o:lock v:ext="edit" aspectratio="t"/>
                      </v:line>
                    </v:group>
                    <v:line id="Line 440" o:spid="_x0000_s1349" style="position:absolute;visibility:visible;mso-wrap-style:square" from="1424,776" to="1441,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" strokeweight=".25pt">
                      <o:lock v:ext="edit" aspectratio="t"/>
                    </v:line>
                    <v:shape id="Freeform 442" o:spid="_x0000_s1350" style="position:absolute;left:1037;top:482;width:2388;height:361;visibility:visible;mso-wrap-style:square;v-text-anchor:top" coordsize="2388,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" path="m320,30l159,35r-56,7l62,49,37,56,21,68,10,83,3,104,,132r,87l3,242r7,18l27,269r29,5l84,277r86,3l292,287r135,9l600,307r135,7l838,316r99,11l1062,344r69,15l1187,361r34,-24l1303,304r-35,12l1355,299r94,-15l1626,263r136,-10l1901,240r101,-11l2090,214r101,-23l2279,158r48,-29l2388,72r-102,l2166,61,2023,53,2006,13r-79,l1692,8,1449,2,1046,,683,12,483,23,320,30xe" fillcolor="silver" strokeweight=".25pt">
                      <v:path arrowok="t" o:connecttype="custom" o:connectlocs="320,30;159,35;103,42;62,49;37,56;21,68;10,83;3,104;0,132;0,219;3,242;10,260;27,269;56,274;84,277;170,280;292,287;427,296;600,307;735,314;838,316;937,327;1062,344;1131,359;1187,361;1221,337;1303,304;1268,316;1355,299;1449,284;1626,263;1762,253;1901,240;2002,229;2090,214;2191,191;2279,158;2327,129;2388,72;2286,72;2166,61;2023,53;2006,13;1927,13;1692,8;1449,2;1046,0;683,12;483,23;320,30" o:connectangles="0,0,0,0,0,0,0,0,0,0,0,0,0,0,0,0,0,0,0,0,0,0,0,0,0,0,0,0,0,0,0,0,0,0,0,0,0,0,0,0,0,0,0,0,0,0,0,0,0,0"/>
                      <o:lock v:ext="edit" aspectratio="t"/>
                    </v:shape>
                    <v:line id="Line 449" o:spid="_x0000_s1351" style="position:absolute;visibility:visible;mso-wrap-style:square" from="1089,541" to="109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" strokeweight=".25pt">
                      <o:lock v:ext="edit" aspectratio="t"/>
                    </v:line>
                    <v:shape id="Freeform 450" o:spid="_x0000_s1352" style="position:absolute;left:2785;top:547;width:779;height:39;visibility:visible;mso-wrap-style:square;v-text-anchor:top" coordsize="77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" path="m35,l779,1r-2,37l31,39,13,34,,22,8,1,35,xe" fillcolor="gray" strokeweight=".25pt">
                      <v:path arrowok="t" o:connecttype="custom" o:connectlocs="35,0;779,1;777,38;31,39;13,34;0,22;8,1;35,0" o:connectangles="0,0,0,0,0,0,0,0"/>
                      <o:lock v:ext="edit" aspectratio="t"/>
                    </v:shape>
                    <v:group id="Group 451" o:spid="_x0000_s1353" style="position:absolute;left:1579;top:565;width:326;height:64" coordorigin="1579,565" coordsize="32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">
                      <o:lock v:ext="edit" aspectratio="t"/>
                      <v:shape id="Freeform 452" o:spid="_x0000_s1354" style="position:absolute;left:1579;top:565;width:326;height:60;visibility:visible;mso-wrap-style:square;v-text-anchor:top" coordsize="3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" path="m153,l73,,35,4,10,12,,27,6,46r15,4l38,54r35,6l119,60r52,-3l267,47r59,-8l326,21,258,12,201,6,153,xe" fillcolor="gray" strokeweight=".25pt">
                        <v:path arrowok="t" o:connecttype="custom" o:connectlocs="153,0;73,0;35,4;10,12;0,27;6,46;21,50;38,54;73,60;119,60;171,57;267,47;326,39;326,21;258,12;201,6;153,0" o:connectangles="0,0,0,0,0,0,0,0,0,0,0,0,0,0,0,0,0"/>
                        <o:lock v:ext="edit" aspectratio="t"/>
                      </v:shape>
                      <v:line id="Line 453" o:spid="_x0000_s1355" style="position:absolute;visibility:visible;mso-wrap-style:square" from="1615,569" to="1616,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" strokeweight=".25pt">
                        <o:lock v:ext="edit" aspectratio="t"/>
                      </v:line>
                    </v:group>
                    <v:shape id="Freeform 454" o:spid="_x0000_s1356" style="position:absolute;left:1308;top:477;width:1045;height:115;visibility:visible;mso-wrap-style:square;v-text-anchor:top" coordsize="1045,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" path="m,28l73,17,141,9,274,,536,,651,11r63,6l780,27r46,11l891,53r96,22l1045,98r-47,6l947,109r-80,4l798,115r-147,l480,109,335,100,236,91,162,77,86,64,29,47,,28xe" fillcolor="silver" strokeweight=".25pt">
                      <v:path arrowok="t" o:connecttype="custom" o:connectlocs="0,28;73,17;141,9;274,0;536,0;651,11;714,17;780,27;826,38;891,53;987,75;1045,98;998,104;947,109;867,113;798,115;651,115;480,109;335,100;236,91;162,77;86,64;29,47;0,28" o:connectangles="0,0,0,0,0,0,0,0,0,0,0,0,0,0,0,0,0,0,0,0,0,0,0,0"/>
                      <o:lock v:ext="edit" aspectratio="t"/>
                    </v:shape>
                    <v:group id="Group 455" o:spid="_x0000_s1357" style="position:absolute;left:566;top:461;width:491;height:337" coordorigin="566,461" coordsize="49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">
                      <o:lock v:ext="edit" aspectratio="t"/>
                      <v:shape id="Freeform 456" o:spid="_x0000_s1358" style="position:absolute;left:566;top:461;width:491;height:337;visibility:visible;mso-wrap-style:square;v-text-anchor:top" coordsize="49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" path="m491,l366,292,,292r,45e" filled="f" strokeweight=".25pt">
                        <v:path arrowok="t" o:connecttype="custom" o:connectlocs="491,0;366,292;0,292;0,337" o:connectangles="0,0,0,0"/>
                        <o:lock v:ext="edit" aspectratio="t"/>
                      </v:shape>
                      <v:line id="Line 457" o:spid="_x0000_s1359" style="position:absolute;visibility:visible;mso-wrap-style:square" from="628,564" to="629,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" strokeweight=".25pt">
                        <o:lock v:ext="edit" aspectratio="t"/>
                      </v:line>
                    </v:group>
                  </v:group>
                </v:group>
                <v:shape id="Text Box 1161" o:spid="_x0000_s1360" type="#_x0000_t202" style="position:absolute;left:1274;top:4030;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" filled="f" stroked="f">
                  <v:textbox style="mso-fit-shape-to-text:t" inset="1mm,0,1mm,0">
                    <w:txbxContent>
                      <w:p w14:paraId="52C10080" w14:textId="77777777" w:rsidR="00CC1B9E" w:rsidRPr="00FE1ACA" w:rsidRDefault="00CC1B9E" w:rsidP="00CC1B9E">
                        <w:pPr>
                          <w:jc w:val="center"/>
                          <w:rPr>
                            <w:sz w:val="18"/>
                            <w:vertAlign w:val="subscript"/>
                          </w:rPr>
                        </w:pPr>
                        <w:r>
                          <w:rPr>
                            <w:rFonts w:hint="eastAsia"/>
                            <w:i/>
                            <w:sz w:val="18"/>
                          </w:rPr>
                          <w:t>H</w:t>
                        </w:r>
                      </w:p>
                    </w:txbxContent>
                  </v:textbox>
                </v:shape>
                <v:shape id="Text Box 1161" o:spid="_x0000_s1361" type="#_x0000_t202" style="position:absolute;left:6931;top:-486;width:1679;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" filled="f" stroked="f">
                  <v:textbox style="mso-fit-shape-to-text:t" inset="1mm,0,1mm,0">
                    <w:txbxContent>
                      <w:p w14:paraId="513D0F28" w14:textId="77777777" w:rsidR="00CC1B9E" w:rsidRPr="00FE1ACA" w:rsidRDefault="00CC1B9E" w:rsidP="00CC1B9E">
                        <w:pPr>
                          <w:jc w:val="center"/>
                          <w:rPr>
                            <w:sz w:val="18"/>
                            <w:vertAlign w:val="subscript"/>
                          </w:rPr>
                        </w:pPr>
                        <w:r w:rsidRPr="002E0E0A">
                          <w:rPr>
                            <w:rFonts w:ascii="Book Antiqua" w:hAnsi="Book Antiqua"/>
                            <w:i/>
                            <w:sz w:val="18"/>
                          </w:rPr>
                          <w:t>v</w:t>
                        </w:r>
                        <w:r>
                          <w:rPr>
                            <w:rFonts w:hint="eastAsia"/>
                            <w:sz w:val="18"/>
                            <w:vertAlign w:val="subscript"/>
                          </w:rPr>
                          <w:t>1</w:t>
                        </w:r>
                      </w:p>
                    </w:txbxContent>
                  </v:textbox>
                </v:shape>
                <v:shape id="Text Box 1161" o:spid="_x0000_s1362" type="#_x0000_t202" style="position:absolute;left:6211;top:5786;width:167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" filled="f" stroked="f">
                  <v:textbox style="mso-fit-shape-to-text:t" inset="1mm,0,1mm,0">
                    <w:txbxContent>
                      <w:p w14:paraId="2E7B5783" w14:textId="77777777" w:rsidR="00CC1B9E" w:rsidRPr="00FE1ACA" w:rsidRDefault="00CC1B9E" w:rsidP="00CC1B9E">
                        <w:pPr>
                          <w:jc w:val="center"/>
                          <w:rPr>
                            <w:sz w:val="18"/>
                            <w:vertAlign w:val="subscript"/>
                          </w:rPr>
                        </w:pPr>
                        <w:r w:rsidRPr="002E0E0A">
                          <w:rPr>
                            <w:rFonts w:ascii="Book Antiqua" w:hAnsi="Book Antiqua"/>
                            <w:i/>
                            <w:sz w:val="18"/>
                          </w:rPr>
                          <w:t>v</w:t>
                        </w:r>
                        <w:r>
                          <w:rPr>
                            <w:rFonts w:hint="eastAsia"/>
                            <w:sz w:val="18"/>
                            <w:vertAlign w:val="subscript"/>
                          </w:rPr>
                          <w:t>2</w:t>
                        </w:r>
                      </w:p>
                    </w:txbxContent>
                  </v:textbox>
                </v:shape>
                <v:shape id="Text Box 1161" o:spid="_x0000_s1363" type="#_x0000_t202" style="position:absolute;left:5501;top:8474;width:1171;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" filled="f" stroked="f">
                  <v:textbox style="mso-fit-shape-to-text:t" inset="1mm,0,1mm,0">
                    <w:txbxContent>
                      <w:p w14:paraId="4CD8F83B" w14:textId="77777777" w:rsidR="00CC1B9E" w:rsidRPr="00FE1ACA" w:rsidRDefault="00CC1B9E" w:rsidP="00CC1B9E">
                        <w:pPr>
                          <w:jc w:val="center"/>
                          <w:rPr>
                            <w:sz w:val="18"/>
                            <w:vertAlign w:val="subscript"/>
                          </w:rPr>
                        </w:pPr>
                        <w:r>
                          <w:rPr>
                            <w:rFonts w:hint="eastAsia"/>
                            <w:i/>
                            <w:sz w:val="18"/>
                          </w:rPr>
                          <w:t>s</w:t>
                        </w:r>
                      </w:p>
                    </w:txbxContent>
                  </v:textbox>
                </v:shape>
                <v:shape id="Text Box 1161" o:spid="_x0000_s1364" type="#_x0000_t202" style="position:absolute;left:10428;top:6568;width:1361;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" filled="f" stroked="f">
                  <v:textbox style="mso-fit-shape-to-text:t" inset="1mm,0,1mm,0">
                    <w:txbxContent>
                      <w:p w14:paraId="3AB7DFC0" w14:textId="77777777" w:rsidR="00CC1B9E" w:rsidRPr="002E0E0A" w:rsidRDefault="00CC1B9E" w:rsidP="00CC1B9E">
                        <w:pPr>
                          <w:jc w:val="center"/>
                          <w:rPr>
                            <w:iCs/>
                            <w:sz w:val="18"/>
                            <w:vertAlign w:val="subscript"/>
                          </w:rPr>
                        </w:pPr>
                        <w:r w:rsidRPr="002E0E0A">
                          <w:rPr>
                            <w:rFonts w:hint="eastAsia"/>
                            <w:iCs/>
                            <w:sz w:val="18"/>
                          </w:rPr>
                          <w:t>P</w:t>
                        </w:r>
                      </w:p>
                    </w:txbxContent>
                  </v:textbox>
                </v:shape>
                <w10:wrap type="square"/>
              </v:group>
            </w:pict>
          </mc:Fallback>
        </mc:AlternateContent>
      </w:r>
      <w:r w:rsidR="00B758A2">
        <w:rPr>
          <w:rFonts w:hint="eastAsia"/>
        </w:rPr>
        <w:t>4</w:t>
      </w:r>
      <w:r w:rsidR="00B758A2">
        <w:t>．如图，在一次空地联合军事演习中，离地面</w:t>
      </w:r>
      <w:r w:rsidR="00597F33">
        <w:rPr>
          <w:rFonts w:hint="eastAsia"/>
        </w:rPr>
        <w:t xml:space="preserve"> </w:t>
      </w:r>
      <w:r w:rsidR="00B758A2">
        <w:rPr>
          <w:rFonts w:hint="eastAsia"/>
          <w:i/>
          <w:iCs/>
        </w:rPr>
        <w:t>H</w:t>
      </w:r>
      <w:r w:rsidR="00B86A3D">
        <w:rPr>
          <w:rFonts w:hint="eastAsia"/>
        </w:rPr>
        <w:t xml:space="preserve"> = </w:t>
      </w:r>
      <w:r w:rsidR="00B758A2">
        <w:rPr>
          <w:rFonts w:hint="eastAsia"/>
          <w:iCs/>
        </w:rPr>
        <w:t>9000</w:t>
      </w:r>
      <w:r w:rsidR="00597F33">
        <w:rPr>
          <w:rFonts w:hint="eastAsia"/>
          <w:iCs/>
        </w:rPr>
        <w:t xml:space="preserve"> </w:t>
      </w:r>
      <w:r w:rsidR="00B758A2">
        <w:rPr>
          <w:rFonts w:hint="eastAsia"/>
          <w:iCs/>
        </w:rPr>
        <w:t>m</w:t>
      </w:r>
      <w:r w:rsidR="00597F33">
        <w:rPr>
          <w:rFonts w:hint="eastAsia"/>
          <w:iCs/>
        </w:rPr>
        <w:t xml:space="preserve"> </w:t>
      </w:r>
      <w:r w:rsidR="00B758A2">
        <w:t>高处的飞机以水平对地速度</w:t>
      </w:r>
      <w:r w:rsidR="00597F33">
        <w:rPr>
          <w:rFonts w:hint="eastAsia"/>
        </w:rPr>
        <w:t xml:space="preserve"> </w:t>
      </w:r>
      <w:r w:rsidR="00B758A2" w:rsidRPr="00597F33">
        <w:rPr>
          <w:rFonts w:ascii="Book Antiqua" w:hAnsi="Book Antiqua"/>
          <w:i/>
          <w:iCs/>
        </w:rPr>
        <w:t>v</w:t>
      </w:r>
      <w:r w:rsidR="00B758A2">
        <w:rPr>
          <w:rFonts w:hint="eastAsia"/>
          <w:vertAlign w:val="subscript"/>
        </w:rPr>
        <w:t>1</w:t>
      </w:r>
      <w:r w:rsidR="00B86A3D">
        <w:rPr>
          <w:rFonts w:hint="eastAsia"/>
        </w:rPr>
        <w:t xml:space="preserve"> = </w:t>
      </w:r>
      <w:r w:rsidR="00B758A2">
        <w:rPr>
          <w:rFonts w:hint="eastAsia"/>
          <w:iCs/>
        </w:rPr>
        <w:t>800</w:t>
      </w:r>
      <w:r w:rsidR="00597F33">
        <w:rPr>
          <w:rFonts w:hint="eastAsia"/>
          <w:iCs/>
        </w:rPr>
        <w:t xml:space="preserve"> </w:t>
      </w:r>
      <w:r w:rsidR="00B758A2">
        <w:rPr>
          <w:rFonts w:hint="eastAsia"/>
          <w:iCs/>
        </w:rPr>
        <w:t>m/s</w:t>
      </w:r>
      <w:r w:rsidR="00597F33">
        <w:rPr>
          <w:rFonts w:hint="eastAsia"/>
          <w:iCs/>
        </w:rPr>
        <w:t xml:space="preserve"> </w:t>
      </w:r>
      <w:r w:rsidR="00B758A2">
        <w:t>发射一颗导弹</w:t>
      </w:r>
      <w:r w:rsidR="00B758A2">
        <w:rPr>
          <w:rFonts w:hint="eastAsia"/>
        </w:rPr>
        <w:t>，</w:t>
      </w:r>
      <w:r w:rsidR="00B758A2">
        <w:t>欲轰炸地面目标</w:t>
      </w:r>
      <w:r w:rsidR="00597F33">
        <w:rPr>
          <w:rFonts w:hint="eastAsia"/>
        </w:rPr>
        <w:t xml:space="preserve"> </w:t>
      </w:r>
      <w:r w:rsidR="00B758A2">
        <w:t>P</w:t>
      </w:r>
      <w:r w:rsidR="00B758A2">
        <w:t>，地面拦截系统在某一位置同时竖直向上发射一颗炮弹拦截</w:t>
      </w:r>
      <w:r w:rsidR="00B758A2">
        <w:rPr>
          <w:rFonts w:hint="eastAsia"/>
        </w:rPr>
        <w:t>。</w:t>
      </w:r>
      <w:r w:rsidR="00B758A2">
        <w:t>不计空气阻力</w:t>
      </w:r>
      <w:r w:rsidR="00B758A2">
        <w:rPr>
          <w:rFonts w:hint="eastAsia"/>
        </w:rPr>
        <w:t>，</w:t>
      </w:r>
      <w:r w:rsidR="00B758A2">
        <w:rPr>
          <w:rFonts w:hint="eastAsia"/>
          <w:i/>
          <w:iCs/>
        </w:rPr>
        <w:t>g</w:t>
      </w:r>
      <w:r w:rsidR="00597F33">
        <w:rPr>
          <w:rFonts w:hint="eastAsia"/>
        </w:rPr>
        <w:t xml:space="preserve"> </w:t>
      </w:r>
      <w:r w:rsidR="00B758A2">
        <w:rPr>
          <w:rFonts w:hint="eastAsia"/>
        </w:rPr>
        <w:t>取</w:t>
      </w:r>
      <w:r w:rsidR="00597F33">
        <w:rPr>
          <w:rFonts w:hint="eastAsia"/>
        </w:rPr>
        <w:t xml:space="preserve"> </w:t>
      </w:r>
      <w:r w:rsidR="00B758A2">
        <w:rPr>
          <w:rFonts w:hint="eastAsia"/>
        </w:rPr>
        <w:t>10</w:t>
      </w:r>
      <w:r w:rsidR="00597F33">
        <w:rPr>
          <w:rFonts w:hint="eastAsia"/>
        </w:rPr>
        <w:t xml:space="preserve"> </w:t>
      </w:r>
      <w:r w:rsidR="00B758A2">
        <w:rPr>
          <w:rFonts w:hint="eastAsia"/>
        </w:rPr>
        <w:t>m/s</w:t>
      </w:r>
      <w:r w:rsidR="00B758A2">
        <w:rPr>
          <w:rFonts w:hint="eastAsia"/>
          <w:vertAlign w:val="superscript"/>
        </w:rPr>
        <w:t>2</w:t>
      </w:r>
      <w:r w:rsidR="00B758A2">
        <w:t>。</w:t>
      </w:r>
    </w:p>
    <w:p w14:paraId="399FB292" w14:textId="449CE913" w:rsidR="00B758A2" w:rsidRDefault="00B758A2" w:rsidP="00B86A3D">
      <w:r>
        <w:rPr>
          <w:rFonts w:hint="eastAsia"/>
          <w:color w:val="000000"/>
        </w:rPr>
        <w:t>（</w:t>
      </w:r>
      <w:r>
        <w:rPr>
          <w:rFonts w:hint="eastAsia"/>
          <w:color w:val="000000"/>
        </w:rPr>
        <w:t>1</w:t>
      </w:r>
      <w:r>
        <w:rPr>
          <w:rFonts w:hint="eastAsia"/>
          <w:color w:val="000000"/>
        </w:rPr>
        <w:t>）这</w:t>
      </w:r>
      <w:r>
        <w:t>颗</w:t>
      </w:r>
      <w:r>
        <w:rPr>
          <w:rFonts w:hint="eastAsia"/>
        </w:rPr>
        <w:t>起</w:t>
      </w:r>
      <w:r>
        <w:t>拦截</w:t>
      </w:r>
      <w:r>
        <w:rPr>
          <w:rFonts w:hint="eastAsia"/>
        </w:rPr>
        <w:t>作用的</w:t>
      </w:r>
      <w:r>
        <w:t>炮弹</w:t>
      </w:r>
      <w:r>
        <w:rPr>
          <w:rFonts w:hint="eastAsia"/>
          <w:color w:val="000000"/>
        </w:rPr>
        <w:t>在</w:t>
      </w:r>
      <w:r>
        <w:t>竖直向上</w:t>
      </w:r>
      <w:r>
        <w:rPr>
          <w:rFonts w:hint="eastAsia"/>
        </w:rPr>
        <w:t>运动过程中的加速度大小为</w:t>
      </w:r>
      <w:r>
        <w:rPr>
          <w:rFonts w:hint="eastAsia"/>
        </w:rPr>
        <w:t>________m/s</w:t>
      </w:r>
      <w:r>
        <w:rPr>
          <w:rFonts w:hint="eastAsia"/>
          <w:vertAlign w:val="superscript"/>
        </w:rPr>
        <w:t>2</w:t>
      </w:r>
      <w:r>
        <w:t>。</w:t>
      </w:r>
    </w:p>
    <w:p w14:paraId="3E926913" w14:textId="6E803541" w:rsidR="00640712" w:rsidRDefault="00B758A2" w:rsidP="00B86A3D">
      <w:r>
        <w:rPr>
          <w:rFonts w:hint="eastAsia"/>
          <w:color w:val="000000"/>
        </w:rPr>
        <w:t>（</w:t>
      </w:r>
      <w:r>
        <w:rPr>
          <w:rFonts w:hint="eastAsia"/>
          <w:color w:val="000000"/>
        </w:rPr>
        <w:t>2</w:t>
      </w:r>
      <w:r>
        <w:rPr>
          <w:rFonts w:hint="eastAsia"/>
          <w:color w:val="000000"/>
        </w:rPr>
        <w:t>）</w:t>
      </w:r>
      <w:r>
        <w:t>设此时拦截系统与飞机的水平距离为</w:t>
      </w:r>
      <w:r w:rsidR="00597F33">
        <w:rPr>
          <w:rFonts w:hint="eastAsia"/>
        </w:rPr>
        <w:t xml:space="preserve"> </w:t>
      </w:r>
      <w:r>
        <w:rPr>
          <w:rFonts w:hint="eastAsia"/>
          <w:i/>
        </w:rPr>
        <w:t>s</w:t>
      </w:r>
      <w:r>
        <w:t>，若要在炮弹上升过程</w:t>
      </w:r>
      <w:r>
        <w:rPr>
          <w:rFonts w:hint="eastAsia"/>
        </w:rPr>
        <w:t>中</w:t>
      </w:r>
      <w:r>
        <w:t>实现拦截，则</w:t>
      </w:r>
      <w:r w:rsidR="00597F33">
        <w:rPr>
          <w:rFonts w:hint="eastAsia"/>
        </w:rPr>
        <w:t xml:space="preserve"> </w:t>
      </w:r>
      <w:r>
        <w:rPr>
          <w:i/>
        </w:rPr>
        <w:t>s</w:t>
      </w:r>
      <w:r w:rsidR="00597F33">
        <w:rPr>
          <w:rFonts w:hint="eastAsia"/>
          <w:iCs/>
        </w:rPr>
        <w:t xml:space="preserve"> </w:t>
      </w:r>
      <w:r>
        <w:rPr>
          <w:rFonts w:hint="eastAsia"/>
          <w:iCs/>
        </w:rPr>
        <w:t>的取值范围</w:t>
      </w:r>
      <w:r>
        <w:t>是</w:t>
      </w:r>
      <w:r>
        <w:rPr>
          <w:rFonts w:hint="eastAsia"/>
        </w:rPr>
        <w:t>________</w:t>
      </w:r>
      <w:r>
        <w:rPr>
          <w:rFonts w:hint="eastAsia"/>
        </w:rPr>
        <w:t>。</w:t>
      </w:r>
    </w:p>
    <w:p w14:paraId="5D76DD33" w14:textId="16BF0301" w:rsidR="00640712" w:rsidRDefault="00640712">
      <w:pPr>
        <w:widowControl/>
        <w:jc w:val="left"/>
      </w:pPr>
      <w:r>
        <w:br w:type="page"/>
      </w:r>
    </w:p>
    <w:p w14:paraId="53860869" w14:textId="4787E0FE" w:rsidR="00B758A2" w:rsidRDefault="00640712" w:rsidP="00597F33">
      <w:r>
        <w:rPr>
          <w:rFonts w:hAnsi="宋体" w:hint="eastAsia"/>
          <w:noProof/>
        </w:rPr>
        <w:drawing>
          <wp:anchor distT="0" distB="0" distL="114300" distR="114300" simplePos="0" relativeHeight="251658240" behindDoc="0" locked="0" layoutInCell="1" allowOverlap="1" wp14:anchorId="5C10CB0B" wp14:editId="5AAB4349">
            <wp:simplePos x="0" y="0"/>
            <wp:positionH relativeFrom="column">
              <wp:posOffset>4335145</wp:posOffset>
            </wp:positionH>
            <wp:positionV relativeFrom="paragraph">
              <wp:posOffset>0</wp:posOffset>
            </wp:positionV>
            <wp:extent cx="941705" cy="1331595"/>
            <wp:effectExtent l="0" t="0" r="0" b="1905"/>
            <wp:wrapSquare wrapText="bothSides"/>
            <wp:docPr id="90959586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595867" name="图片 49"/>
                    <pic:cNvPicPr>
                      <a:picLocks noChangeAspect="1"/>
                    </pic:cNvPicPr>
                  </pic:nvPicPr>
                  <pic:blipFill>
                    <a:blip r:embed="rId19">
                      <a:extLst>
                        <a:ext uri="{28A0092B-C50C-407E-A947-70E740481C1C}">
                          <a14:useLocalDpi xmlns:a14="http://schemas.microsoft.com/office/drawing/2010/main" val="0"/>
                        </a:ext>
                      </a:extLst>
                    </a:blip>
                    <a:srcRect l="2216" r="2216"/>
                    <a:stretch>
                      <a:fillRect/>
                    </a:stretch>
                  </pic:blipFill>
                  <pic:spPr>
                    <a:xfrm>
                      <a:off x="0" y="0"/>
                      <a:ext cx="941705" cy="1331595"/>
                    </a:xfrm>
                    <a:prstGeom prst="rect">
                      <a:avLst/>
                    </a:prstGeom>
                    <a:ln>
                      <a:noFill/>
                    </a:ln>
                  </pic:spPr>
                </pic:pic>
              </a:graphicData>
            </a:graphic>
          </wp:anchor>
        </w:drawing>
      </w:r>
      <w:r w:rsidR="00B758A2">
        <w:rPr>
          <w:rFonts w:hint="eastAsia"/>
        </w:rPr>
        <w:t>5</w:t>
      </w:r>
      <w:r w:rsidR="00B758A2">
        <w:t>．如图所示，一</w:t>
      </w:r>
      <w:r w:rsidR="00B758A2">
        <w:rPr>
          <w:color w:val="333333"/>
          <w:shd w:val="clear" w:color="auto" w:fill="FFFFFF"/>
        </w:rPr>
        <w:t>火炮将</w:t>
      </w:r>
      <w:r w:rsidR="00B758A2">
        <w:t>质量为</w:t>
      </w:r>
      <w:r w:rsidR="00597F33">
        <w:rPr>
          <w:rFonts w:hint="eastAsia"/>
        </w:rPr>
        <w:t xml:space="preserve"> </w:t>
      </w:r>
      <w:r w:rsidR="00B758A2">
        <w:rPr>
          <w:rFonts w:hint="eastAsia"/>
          <w:i/>
          <w:iCs/>
        </w:rPr>
        <w:t>m</w:t>
      </w:r>
      <w:r w:rsidR="00597F33">
        <w:rPr>
          <w:rFonts w:hint="eastAsia"/>
        </w:rPr>
        <w:t xml:space="preserve"> </w:t>
      </w:r>
      <w:r w:rsidR="00B758A2">
        <w:t>的炮弹，以斜向上</w:t>
      </w:r>
      <w:r w:rsidR="00B758A2">
        <w:rPr>
          <w:rFonts w:hint="eastAsia"/>
        </w:rPr>
        <w:t>、</w:t>
      </w:r>
      <w:r w:rsidR="00B758A2">
        <w:t>与水平面成</w:t>
      </w:r>
      <w:r w:rsidR="00B758A2">
        <w:t xml:space="preserve"> 60° </w:t>
      </w:r>
      <w:r w:rsidR="00B758A2">
        <w:t>角的初速度</w:t>
      </w:r>
      <w:r w:rsidR="00597F33">
        <w:rPr>
          <w:rFonts w:hint="eastAsia"/>
        </w:rPr>
        <w:t xml:space="preserve"> </w:t>
      </w:r>
      <w:r w:rsidR="00B758A2" w:rsidRPr="00597F33">
        <w:rPr>
          <w:rFonts w:ascii="Book Antiqua" w:hAnsi="Book Antiqua"/>
          <w:i/>
          <w:iCs/>
        </w:rPr>
        <w:t>v</w:t>
      </w:r>
      <w:r w:rsidR="00B758A2">
        <w:rPr>
          <w:vertAlign w:val="subscript"/>
        </w:rPr>
        <w:t>0</w:t>
      </w:r>
      <w:r w:rsidR="00597F33">
        <w:rPr>
          <w:rFonts w:hint="eastAsia"/>
        </w:rPr>
        <w:t xml:space="preserve"> </w:t>
      </w:r>
      <w:r w:rsidR="00B758A2">
        <w:t>发射，</w:t>
      </w:r>
      <w:r w:rsidR="00B758A2">
        <w:rPr>
          <w:rFonts w:hint="eastAsia"/>
        </w:rPr>
        <w:t>不计空气阻力对</w:t>
      </w:r>
      <w:r w:rsidR="00B758A2">
        <w:t>炮弹</w:t>
      </w:r>
      <w:r w:rsidR="00B758A2">
        <w:rPr>
          <w:rFonts w:hint="eastAsia"/>
        </w:rPr>
        <w:t>的影响，在</w:t>
      </w:r>
      <w:r w:rsidR="00B758A2">
        <w:t>炮弹</w:t>
      </w:r>
      <w:r w:rsidR="00B758A2">
        <w:rPr>
          <w:rFonts w:hint="eastAsia"/>
        </w:rPr>
        <w:t>飞到最高点的过程中重力势能增加了</w:t>
      </w:r>
      <w:r w:rsidR="00B758A2">
        <w:rPr>
          <w:rFonts w:hint="eastAsia"/>
        </w:rPr>
        <w:t>_______</w:t>
      </w:r>
      <w:r w:rsidR="00B758A2">
        <w:rPr>
          <w:rFonts w:hint="eastAsia"/>
        </w:rPr>
        <w:t>。若</w:t>
      </w:r>
      <w:r w:rsidR="00B758A2">
        <w:t>炮弹在最高点爆炸成两块，其中质量为</w:t>
      </w:r>
      <w:r w:rsidR="00597F33">
        <w:rPr>
          <w:rFonts w:hint="eastAsia"/>
        </w:rPr>
        <w:t xml:space="preserve"> </w:t>
      </w:r>
      <w:r w:rsidR="00597F33">
        <w:fldChar w:fldCharType="begin"/>
      </w:r>
      <w:r w:rsidR="00597F33">
        <w:instrText xml:space="preserve"> </w:instrText>
      </w:r>
      <w:r w:rsidR="00597F33">
        <w:rPr>
          <w:rFonts w:hint="eastAsia"/>
        </w:rPr>
        <w:instrText>EQ \F(2,3)</w:instrText>
      </w:r>
      <w:r w:rsidR="00597F33">
        <w:instrText xml:space="preserve"> </w:instrText>
      </w:r>
      <w:r w:rsidR="00597F33">
        <w:fldChar w:fldCharType="end"/>
      </w:r>
      <w:r w:rsidR="00597F33" w:rsidRPr="00597F33">
        <w:rPr>
          <w:rFonts w:hint="eastAsia"/>
          <w:i/>
          <w:iCs/>
        </w:rPr>
        <w:t>m</w:t>
      </w:r>
      <w:r w:rsidR="00597F33">
        <w:rPr>
          <w:rFonts w:hint="eastAsia"/>
        </w:rPr>
        <w:t xml:space="preserve"> </w:t>
      </w:r>
      <w:r w:rsidR="00B758A2">
        <w:t>的一块恰好做自由落体运动</w:t>
      </w:r>
      <w:r w:rsidR="00B758A2">
        <w:rPr>
          <w:rFonts w:hint="eastAsia"/>
        </w:rPr>
        <w:t>，</w:t>
      </w:r>
      <w:r w:rsidR="00B758A2">
        <w:t>不计质量损失</w:t>
      </w:r>
      <w:r w:rsidR="00B758A2">
        <w:rPr>
          <w:rFonts w:hint="eastAsia"/>
        </w:rPr>
        <w:t>，则</w:t>
      </w:r>
      <w:r w:rsidR="00B758A2">
        <w:t>爆炸</w:t>
      </w:r>
      <w:r w:rsidR="00B758A2">
        <w:rPr>
          <w:rFonts w:hint="eastAsia"/>
        </w:rPr>
        <w:t>时产生的</w:t>
      </w:r>
      <w:r w:rsidR="00B758A2">
        <w:t>另一块的速度大小为</w:t>
      </w:r>
      <w:r w:rsidR="00B758A2">
        <w:rPr>
          <w:rFonts w:hint="eastAsia"/>
        </w:rPr>
        <w:t>________</w:t>
      </w:r>
      <w:r w:rsidR="00B758A2">
        <w:rPr>
          <w:rFonts w:hint="eastAsia"/>
        </w:rPr>
        <w:t>。</w:t>
      </w:r>
    </w:p>
    <w:p w14:paraId="5E3175A2" w14:textId="77777777" w:rsidR="00597F33" w:rsidRDefault="00597F33" w:rsidP="00597F33"/>
    <w:p w14:paraId="3FA4FD70" w14:textId="77777777" w:rsidR="00597F33" w:rsidRDefault="00597F33" w:rsidP="00597F33"/>
    <w:p w14:paraId="57FD8759" w14:textId="77777777" w:rsidR="00B758A2" w:rsidRDefault="00B758A2" w:rsidP="0009550E">
      <w:pPr>
        <w:pStyle w:val="2"/>
      </w:pPr>
      <w:r>
        <w:rPr>
          <w:rFonts w:hint="eastAsia"/>
        </w:rPr>
        <w:t>四、热</w:t>
      </w:r>
      <w:r>
        <w:t>气球</w:t>
      </w:r>
    </w:p>
    <w:p w14:paraId="343E4E0E" w14:textId="1992F8B9" w:rsidR="00B758A2" w:rsidRDefault="00B758A2" w:rsidP="0009550E">
      <w:pPr>
        <w:pStyle w:val="aff2"/>
        <w:ind w:firstLine="420"/>
      </w:pPr>
      <w:r>
        <w:rPr>
          <w:noProof/>
        </w:rPr>
        <w:drawing>
          <wp:anchor distT="0" distB="0" distL="114300" distR="114300" simplePos="0" relativeHeight="251662336" behindDoc="0" locked="0" layoutInCell="1" allowOverlap="1" wp14:anchorId="39FEDD73" wp14:editId="77412B2C">
            <wp:simplePos x="0" y="0"/>
            <wp:positionH relativeFrom="column">
              <wp:posOffset>4076700</wp:posOffset>
            </wp:positionH>
            <wp:positionV relativeFrom="paragraph">
              <wp:posOffset>54610</wp:posOffset>
            </wp:positionV>
            <wp:extent cx="1277620" cy="838200"/>
            <wp:effectExtent l="0" t="0" r="0" b="0"/>
            <wp:wrapSquare wrapText="bothSides"/>
            <wp:docPr id="6189428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942880" name="图片 1"/>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277620" cy="838200"/>
                    </a:xfrm>
                    <a:prstGeom prst="rect">
                      <a:avLst/>
                    </a:prstGeom>
                  </pic:spPr>
                </pic:pic>
              </a:graphicData>
            </a:graphic>
          </wp:anchor>
        </w:drawing>
      </w:r>
      <w:r>
        <w:t>热气球的出现最早实现了人类的飞翔梦。热气球的下边有一个小孔，球内外的空气通过小孔相通，使球内外的空气压强始终保持相等。气球内有一个温度调节装置，以调节球内空气的温度，从而使热气球上升或下降。气球在地面上时，当球内空气温度为</w:t>
      </w:r>
      <w:r w:rsidR="0009550E">
        <w:rPr>
          <w:rFonts w:hint="eastAsia"/>
        </w:rPr>
        <w:t xml:space="preserve"> </w:t>
      </w:r>
      <w:r>
        <w:rPr>
          <w:i/>
          <w:iCs/>
        </w:rPr>
        <w:t>T</w:t>
      </w:r>
      <w:r>
        <w:rPr>
          <w:vertAlign w:val="subscript"/>
        </w:rPr>
        <w:t>0</w:t>
      </w:r>
      <w:r w:rsidR="0009550E">
        <w:rPr>
          <w:rFonts w:hint="eastAsia"/>
        </w:rPr>
        <w:t xml:space="preserve"> </w:t>
      </w:r>
      <w:r>
        <w:t>时，球内空气质量为</w:t>
      </w:r>
      <w:r w:rsidR="0009550E">
        <w:rPr>
          <w:rFonts w:hint="eastAsia"/>
        </w:rPr>
        <w:t xml:space="preserve"> </w:t>
      </w:r>
      <w:r>
        <w:rPr>
          <w:i/>
          <w:iCs/>
        </w:rPr>
        <w:t>m</w:t>
      </w:r>
      <w:r>
        <w:rPr>
          <w:vertAlign w:val="subscript"/>
        </w:rPr>
        <w:t>0</w:t>
      </w:r>
      <w:r>
        <w:t>。现将球内空气温度升高到</w:t>
      </w:r>
      <w:r w:rsidR="0009550E">
        <w:rPr>
          <w:rFonts w:hint="eastAsia"/>
        </w:rPr>
        <w:t xml:space="preserve"> </w:t>
      </w:r>
      <w:r>
        <w:rPr>
          <w:i/>
          <w:iCs/>
        </w:rPr>
        <w:t>T</w:t>
      </w:r>
      <w:r>
        <w:rPr>
          <w:vertAlign w:val="subscript"/>
        </w:rPr>
        <w:t>1</w:t>
      </w:r>
      <w:r>
        <w:t>，气球刚好离开地面，并保持静止。</w:t>
      </w:r>
      <w:r>
        <w:rPr>
          <w:rFonts w:hint="eastAsia"/>
        </w:rPr>
        <w:t>不计</w:t>
      </w:r>
      <w:r>
        <w:t>热气球</w:t>
      </w:r>
      <w:r>
        <w:rPr>
          <w:rFonts w:hint="eastAsia"/>
        </w:rPr>
        <w:t>体积的</w:t>
      </w:r>
      <w:commentRangeStart w:id="4"/>
      <w:r>
        <w:rPr>
          <w:rFonts w:hint="eastAsia"/>
        </w:rPr>
        <w:t>变化</w:t>
      </w:r>
      <w:commentRangeEnd w:id="4"/>
      <w:r w:rsidR="003E4E6A">
        <w:rPr>
          <w:rStyle w:val="aff4"/>
          <w:rFonts w:eastAsia="宋体"/>
        </w:rPr>
        <w:commentReference w:id="4"/>
      </w:r>
      <w:r>
        <w:rPr>
          <w:rFonts w:hint="eastAsia"/>
        </w:rPr>
        <w:t>。</w:t>
      </w:r>
    </w:p>
    <w:p w14:paraId="40B67D16" w14:textId="6A6ADAA2" w:rsidR="0009550E" w:rsidRDefault="0009550E" w:rsidP="00B86A3D"/>
    <w:p w14:paraId="55453811" w14:textId="147425A2" w:rsidR="00B758A2" w:rsidRDefault="00FA680E" w:rsidP="00B86A3D">
      <w:r>
        <w:rPr>
          <w:noProof/>
        </w:rPr>
        <mc:AlternateContent>
          <mc:Choice Requires="wpg">
            <w:drawing>
              <wp:anchor distT="0" distB="0" distL="114300" distR="114300" simplePos="0" relativeHeight="251698176" behindDoc="0" locked="0" layoutInCell="1" allowOverlap="1" wp14:anchorId="1F931E60" wp14:editId="60896DE9">
                <wp:simplePos x="0" y="0"/>
                <wp:positionH relativeFrom="column">
                  <wp:posOffset>3583331</wp:posOffset>
                </wp:positionH>
                <wp:positionV relativeFrom="paragraph">
                  <wp:posOffset>36866</wp:posOffset>
                </wp:positionV>
                <wp:extent cx="1717040" cy="942340"/>
                <wp:effectExtent l="0" t="0" r="54610" b="10160"/>
                <wp:wrapSquare wrapText="bothSides"/>
                <wp:docPr id="858680396" name="组合 566"/>
                <wp:cNvGraphicFramePr/>
                <a:graphic xmlns:a="http://schemas.openxmlformats.org/drawingml/2006/main">
                  <a:graphicData uri="http://schemas.microsoft.com/office/word/2010/wordprocessingGroup">
                    <wpg:wgp>
                      <wpg:cNvGrpSpPr/>
                      <wpg:grpSpPr>
                        <a:xfrm>
                          <a:off x="0" y="0"/>
                          <a:ext cx="1717040" cy="942340"/>
                          <a:chOff x="0" y="0"/>
                          <a:chExt cx="1717595" cy="942653"/>
                        </a:xfrm>
                      </wpg:grpSpPr>
                      <wpg:grpSp>
                        <wpg:cNvPr id="484621817" name="组合 564"/>
                        <wpg:cNvGrpSpPr/>
                        <wpg:grpSpPr>
                          <a:xfrm>
                            <a:off x="0" y="0"/>
                            <a:ext cx="1717595" cy="942653"/>
                            <a:chOff x="99292" y="-309971"/>
                            <a:chExt cx="1088015" cy="943979"/>
                          </a:xfrm>
                        </wpg:grpSpPr>
                        <wpg:grpSp>
                          <wpg:cNvPr id="2113381026" name="组合 2113381026"/>
                          <wpg:cNvGrpSpPr/>
                          <wpg:grpSpPr>
                            <a:xfrm>
                              <a:off x="99292" y="-309971"/>
                              <a:ext cx="1088015" cy="943979"/>
                              <a:chOff x="99292" y="-309971"/>
                              <a:chExt cx="1088015" cy="943979"/>
                            </a:xfrm>
                          </wpg:grpSpPr>
                          <wps:wsp>
                            <wps:cNvPr id="43178291" name="文本框 2"/>
                            <wps:cNvSpPr txBox="1">
                              <a:spLocks noChangeArrowheads="1"/>
                            </wps:cNvSpPr>
                            <wps:spPr bwMode="auto">
                              <a:xfrm>
                                <a:off x="99292" y="-309971"/>
                                <a:ext cx="156159" cy="207911"/>
                              </a:xfrm>
                              <a:prstGeom prst="rect">
                                <a:avLst/>
                              </a:prstGeom>
                              <a:noFill/>
                              <a:ln w="9525">
                                <a:noFill/>
                                <a:miter lim="800000"/>
                                <a:headEnd/>
                                <a:tailEnd/>
                              </a:ln>
                            </wps:spPr>
                            <wps:txbx>
                              <w:txbxContent>
                                <w:p w14:paraId="0051E1E0" w14:textId="77777777" w:rsidR="00FA680E" w:rsidRPr="00FE523D" w:rsidRDefault="00FA680E" w:rsidP="00FA680E">
                                  <w:pPr>
                                    <w:jc w:val="center"/>
                                    <w:rPr>
                                      <w:i/>
                                      <w:iCs/>
                                      <w:sz w:val="18"/>
                                      <w:szCs w:val="18"/>
                                    </w:rPr>
                                  </w:pPr>
                                  <w:r>
                                    <w:rPr>
                                      <w:i/>
                                      <w:iCs/>
                                      <w:sz w:val="18"/>
                                      <w:szCs w:val="18"/>
                                    </w:rPr>
                                    <w:t>f</w:t>
                                  </w:r>
                                  <w:r w:rsidRPr="006E4106">
                                    <w:rPr>
                                      <w:sz w:val="18"/>
                                      <w:szCs w:val="18"/>
                                    </w:rPr>
                                    <w:t>(</w:t>
                                  </w:r>
                                  <w:r w:rsidRPr="006E4106">
                                    <w:rPr>
                                      <w:rFonts w:ascii="Book Antiqua" w:hAnsi="Book Antiqua"/>
                                      <w:i/>
                                      <w:iCs/>
                                      <w:sz w:val="18"/>
                                      <w:szCs w:val="18"/>
                                    </w:rPr>
                                    <w:t>v</w:t>
                                  </w:r>
                                  <w:r w:rsidRPr="006E4106">
                                    <w:rPr>
                                      <w:sz w:val="18"/>
                                      <w:szCs w:val="18"/>
                                    </w:rPr>
                                    <w:t>)</w:t>
                                  </w:r>
                                </w:p>
                              </w:txbxContent>
                            </wps:txbx>
                            <wps:bodyPr rot="0" vert="horz" wrap="none" lIns="36000" tIns="0" rIns="36000" bIns="0" anchor="t" anchorCtr="0">
                              <a:spAutoFit/>
                            </wps:bodyPr>
                          </wps:wsp>
                          <wps:wsp>
                            <wps:cNvPr id="697110160" name="文本框 2"/>
                            <wps:cNvSpPr txBox="1">
                              <a:spLocks noChangeArrowheads="1"/>
                            </wps:cNvSpPr>
                            <wps:spPr bwMode="auto">
                              <a:xfrm>
                                <a:off x="1099098" y="426097"/>
                                <a:ext cx="88209" cy="207911"/>
                              </a:xfrm>
                              <a:prstGeom prst="rect">
                                <a:avLst/>
                              </a:prstGeom>
                              <a:noFill/>
                              <a:ln w="9525">
                                <a:noFill/>
                                <a:miter lim="800000"/>
                                <a:headEnd/>
                                <a:tailEnd/>
                              </a:ln>
                            </wps:spPr>
                            <wps:txbx>
                              <w:txbxContent>
                                <w:p w14:paraId="6052F8DC" w14:textId="77777777" w:rsidR="00FA680E" w:rsidRPr="00FE523D" w:rsidRDefault="00FA680E" w:rsidP="00FA680E">
                                  <w:pPr>
                                    <w:jc w:val="center"/>
                                    <w:rPr>
                                      <w:i/>
                                      <w:iCs/>
                                      <w:sz w:val="18"/>
                                      <w:szCs w:val="18"/>
                                    </w:rPr>
                                  </w:pPr>
                                  <w:r w:rsidRPr="006E4106">
                                    <w:rPr>
                                      <w:rFonts w:ascii="Book Antiqua" w:hAnsi="Book Antiqua"/>
                                      <w:i/>
                                      <w:iCs/>
                                      <w:sz w:val="18"/>
                                      <w:szCs w:val="18"/>
                                    </w:rPr>
                                    <w:t>v</w:t>
                                  </w:r>
                                </w:p>
                              </w:txbxContent>
                            </wps:txbx>
                            <wps:bodyPr rot="0" vert="horz" wrap="none" lIns="36000" tIns="0" rIns="36000" bIns="0" anchor="t" anchorCtr="0">
                              <a:spAutoFit/>
                            </wps:bodyPr>
                          </wps:wsp>
                          <wps:wsp>
                            <wps:cNvPr id="1465792182" name="文本框 2"/>
                            <wps:cNvSpPr txBox="1">
                              <a:spLocks noChangeArrowheads="1"/>
                            </wps:cNvSpPr>
                            <wps:spPr bwMode="auto">
                              <a:xfrm>
                                <a:off x="159455" y="338794"/>
                                <a:ext cx="103890" cy="207911"/>
                              </a:xfrm>
                              <a:prstGeom prst="rect">
                                <a:avLst/>
                              </a:prstGeom>
                              <a:noFill/>
                              <a:ln w="9525">
                                <a:noFill/>
                                <a:miter lim="800000"/>
                                <a:headEnd/>
                                <a:tailEnd/>
                              </a:ln>
                            </wps:spPr>
                            <wps:txbx>
                              <w:txbxContent>
                                <w:p w14:paraId="6A21E963" w14:textId="77777777" w:rsidR="00FA680E" w:rsidRPr="00FE523D" w:rsidRDefault="00FA680E" w:rsidP="00FA680E">
                                  <w:pPr>
                                    <w:jc w:val="center"/>
                                    <w:rPr>
                                      <w:i/>
                                      <w:iCs/>
                                      <w:sz w:val="18"/>
                                      <w:szCs w:val="18"/>
                                    </w:rPr>
                                  </w:pPr>
                                  <w:r>
                                    <w:rPr>
                                      <w:i/>
                                      <w:iCs/>
                                      <w:sz w:val="18"/>
                                      <w:szCs w:val="18"/>
                                    </w:rPr>
                                    <w:t>O</w:t>
                                  </w:r>
                                </w:p>
                              </w:txbxContent>
                            </wps:txbx>
                            <wps:bodyPr rot="0" vert="horz" wrap="none" lIns="36000" tIns="0" rIns="36000" bIns="0" anchor="t" anchorCtr="0">
                              <a:spAutoFit/>
                            </wps:bodyPr>
                          </wps:wsp>
                          <wps:wsp>
                            <wps:cNvPr id="1899214657" name="文本框 2"/>
                            <wps:cNvSpPr txBox="1">
                              <a:spLocks noChangeArrowheads="1"/>
                            </wps:cNvSpPr>
                            <wps:spPr bwMode="auto">
                              <a:xfrm>
                                <a:off x="476376" y="-274855"/>
                                <a:ext cx="75764" cy="207912"/>
                              </a:xfrm>
                              <a:prstGeom prst="rect">
                                <a:avLst/>
                              </a:prstGeom>
                              <a:noFill/>
                              <a:ln w="9525">
                                <a:noFill/>
                                <a:miter lim="800000"/>
                                <a:headEnd/>
                                <a:tailEnd/>
                              </a:ln>
                            </wps:spPr>
                            <wps:txbx>
                              <w:txbxContent>
                                <w:p w14:paraId="32035E8C" w14:textId="6A8FC7AF" w:rsidR="00FA680E" w:rsidRPr="00FA680E" w:rsidRDefault="00FA680E" w:rsidP="00FA680E">
                                  <w:pPr>
                                    <w:jc w:val="center"/>
                                    <w:rPr>
                                      <w:sz w:val="18"/>
                                      <w:szCs w:val="18"/>
                                    </w:rPr>
                                  </w:pPr>
                                  <w:r w:rsidRPr="00FA680E">
                                    <w:rPr>
                                      <w:sz w:val="18"/>
                                      <w:szCs w:val="18"/>
                                    </w:rPr>
                                    <w:t>Ⅰ</w:t>
                                  </w:r>
                                </w:p>
                              </w:txbxContent>
                            </wps:txbx>
                            <wps:bodyPr rot="0" vert="horz" wrap="none" lIns="36000" tIns="0" rIns="36000" bIns="0" anchor="t" anchorCtr="0">
                              <a:spAutoFit/>
                            </wps:bodyPr>
                          </wps:wsp>
                          <wps:wsp>
                            <wps:cNvPr id="2128995999" name="文本框 2"/>
                            <wps:cNvSpPr txBox="1">
                              <a:spLocks noChangeArrowheads="1"/>
                            </wps:cNvSpPr>
                            <wps:spPr bwMode="auto">
                              <a:xfrm>
                                <a:off x="652724" y="-21521"/>
                                <a:ext cx="97884" cy="207912"/>
                              </a:xfrm>
                              <a:prstGeom prst="rect">
                                <a:avLst/>
                              </a:prstGeom>
                              <a:noFill/>
                              <a:ln w="9525">
                                <a:noFill/>
                                <a:miter lim="800000"/>
                                <a:headEnd/>
                                <a:tailEnd/>
                              </a:ln>
                            </wps:spPr>
                            <wps:txbx>
                              <w:txbxContent>
                                <w:p w14:paraId="28EC71D2" w14:textId="4A43EDCE" w:rsidR="00FA680E" w:rsidRPr="00FA680E" w:rsidRDefault="00FA680E" w:rsidP="00FA680E">
                                  <w:pPr>
                                    <w:jc w:val="center"/>
                                    <w:rPr>
                                      <w:sz w:val="18"/>
                                      <w:szCs w:val="18"/>
                                    </w:rPr>
                                  </w:pPr>
                                  <w:r w:rsidRPr="00FA680E">
                                    <w:rPr>
                                      <w:sz w:val="18"/>
                                      <w:szCs w:val="18"/>
                                    </w:rPr>
                                    <w:t>Ⅱ</w:t>
                                  </w:r>
                                </w:p>
                              </w:txbxContent>
                            </wps:txbx>
                            <wps:bodyPr rot="0" vert="horz" wrap="none" lIns="36000" tIns="0" rIns="36000" bIns="0" anchor="t" anchorCtr="0">
                              <a:spAutoFit/>
                            </wps:bodyPr>
                          </wps:wsp>
                        </wpg:grpSp>
                        <wps:wsp>
                          <wps:cNvPr id="411567500" name="Freeform 54"/>
                          <wps:cNvSpPr>
                            <a:spLocks/>
                          </wps:cNvSpPr>
                          <wps:spPr bwMode="auto">
                            <a:xfrm rot="10800000">
                              <a:off x="263362" y="-232690"/>
                              <a:ext cx="915951" cy="678239"/>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noAutofit/>
                          </wps:bodyPr>
                        </wps:wsp>
                      </wpg:grpSp>
                      <wps:wsp>
                        <wps:cNvPr id="1898883392" name="任意多边形: 形状 563"/>
                        <wps:cNvSpPr/>
                        <wps:spPr>
                          <a:xfrm>
                            <a:off x="261031" y="150290"/>
                            <a:ext cx="890270" cy="602615"/>
                          </a:xfrm>
                          <a:custGeom>
                            <a:avLst/>
                            <a:gdLst>
                              <a:gd name="connsiteX0" fmla="*/ 0 w 890670"/>
                              <a:gd name="connsiteY0" fmla="*/ 601163 h 602745"/>
                              <a:gd name="connsiteX1" fmla="*/ 283179 w 890670"/>
                              <a:gd name="connsiteY1" fmla="*/ 0 h 602745"/>
                              <a:gd name="connsiteX2" fmla="*/ 890670 w 890670"/>
                              <a:gd name="connsiteY2" fmla="*/ 602745 h 602745"/>
                              <a:gd name="connsiteX0" fmla="*/ 0 w 890670"/>
                              <a:gd name="connsiteY0" fmla="*/ 601163 h 602745"/>
                              <a:gd name="connsiteX1" fmla="*/ 283179 w 890670"/>
                              <a:gd name="connsiteY1" fmla="*/ 0 h 602745"/>
                              <a:gd name="connsiteX2" fmla="*/ 890670 w 890670"/>
                              <a:gd name="connsiteY2" fmla="*/ 602745 h 602745"/>
                              <a:gd name="connsiteX0" fmla="*/ 0 w 890670"/>
                              <a:gd name="connsiteY0" fmla="*/ 601167 h 602749"/>
                              <a:gd name="connsiteX1" fmla="*/ 283179 w 890670"/>
                              <a:gd name="connsiteY1" fmla="*/ 4 h 602749"/>
                              <a:gd name="connsiteX2" fmla="*/ 890670 w 890670"/>
                              <a:gd name="connsiteY2" fmla="*/ 602749 h 602749"/>
                              <a:gd name="connsiteX0" fmla="*/ 0 w 890670"/>
                              <a:gd name="connsiteY0" fmla="*/ 601165 h 608360"/>
                              <a:gd name="connsiteX1" fmla="*/ 283179 w 890670"/>
                              <a:gd name="connsiteY1" fmla="*/ 2 h 608360"/>
                              <a:gd name="connsiteX2" fmla="*/ 890670 w 890670"/>
                              <a:gd name="connsiteY2" fmla="*/ 602747 h 608360"/>
                              <a:gd name="connsiteX0" fmla="*/ 0 w 890670"/>
                              <a:gd name="connsiteY0" fmla="*/ 601165 h 602748"/>
                              <a:gd name="connsiteX1" fmla="*/ 283179 w 890670"/>
                              <a:gd name="connsiteY1" fmla="*/ 2 h 602748"/>
                              <a:gd name="connsiteX2" fmla="*/ 890670 w 890670"/>
                              <a:gd name="connsiteY2" fmla="*/ 602747 h 602748"/>
                              <a:gd name="connsiteX0" fmla="*/ 0 w 890670"/>
                              <a:gd name="connsiteY0" fmla="*/ 601165 h 602747"/>
                              <a:gd name="connsiteX1" fmla="*/ 283179 w 890670"/>
                              <a:gd name="connsiteY1" fmla="*/ 2 h 602747"/>
                              <a:gd name="connsiteX2" fmla="*/ 890670 w 890670"/>
                              <a:gd name="connsiteY2" fmla="*/ 602747 h 602747"/>
                              <a:gd name="connsiteX0" fmla="*/ 0 w 890670"/>
                              <a:gd name="connsiteY0" fmla="*/ 601165 h 602747"/>
                              <a:gd name="connsiteX1" fmla="*/ 283179 w 890670"/>
                              <a:gd name="connsiteY1" fmla="*/ 2 h 602747"/>
                              <a:gd name="connsiteX2" fmla="*/ 890670 w 890670"/>
                              <a:gd name="connsiteY2" fmla="*/ 602747 h 602747"/>
                              <a:gd name="connsiteX0" fmla="*/ 0 w 890670"/>
                              <a:gd name="connsiteY0" fmla="*/ 601165 h 602755"/>
                              <a:gd name="connsiteX1" fmla="*/ 283179 w 890670"/>
                              <a:gd name="connsiteY1" fmla="*/ 2 h 602755"/>
                              <a:gd name="connsiteX2" fmla="*/ 890670 w 890670"/>
                              <a:gd name="connsiteY2" fmla="*/ 602747 h 602755"/>
                              <a:gd name="connsiteX0" fmla="*/ 0 w 890670"/>
                              <a:gd name="connsiteY0" fmla="*/ 601165 h 602755"/>
                              <a:gd name="connsiteX1" fmla="*/ 283179 w 890670"/>
                              <a:gd name="connsiteY1" fmla="*/ 2 h 602755"/>
                              <a:gd name="connsiteX2" fmla="*/ 890670 w 890670"/>
                              <a:gd name="connsiteY2" fmla="*/ 602747 h 602755"/>
                              <a:gd name="connsiteX0" fmla="*/ 0 w 890670"/>
                              <a:gd name="connsiteY0" fmla="*/ 601165 h 602755"/>
                              <a:gd name="connsiteX1" fmla="*/ 283179 w 890670"/>
                              <a:gd name="connsiteY1" fmla="*/ 2 h 602755"/>
                              <a:gd name="connsiteX2" fmla="*/ 890670 w 890670"/>
                              <a:gd name="connsiteY2" fmla="*/ 602747 h 602755"/>
                            </a:gdLst>
                            <a:ahLst/>
                            <a:cxnLst>
                              <a:cxn ang="0">
                                <a:pos x="connsiteX0" y="connsiteY0"/>
                              </a:cxn>
                              <a:cxn ang="0">
                                <a:pos x="connsiteX1" y="connsiteY1"/>
                              </a:cxn>
                              <a:cxn ang="0">
                                <a:pos x="connsiteX2" y="connsiteY2"/>
                              </a:cxn>
                            </a:cxnLst>
                            <a:rect l="l" t="t" r="r" b="b"/>
                            <a:pathLst>
                              <a:path w="890670" h="602755">
                                <a:moveTo>
                                  <a:pt x="0" y="601165"/>
                                </a:moveTo>
                                <a:cubicBezTo>
                                  <a:pt x="106935" y="485586"/>
                                  <a:pt x="175885" y="1320"/>
                                  <a:pt x="283179" y="2"/>
                                </a:cubicBezTo>
                                <a:cubicBezTo>
                                  <a:pt x="390473" y="-1316"/>
                                  <a:pt x="377841" y="605333"/>
                                  <a:pt x="890670" y="602747"/>
                                </a:cubicBez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9467330" name="任意多边形: 形状 563"/>
                        <wps:cNvSpPr/>
                        <wps:spPr>
                          <a:xfrm>
                            <a:off x="259449" y="452453"/>
                            <a:ext cx="1318895" cy="303599"/>
                          </a:xfrm>
                          <a:custGeom>
                            <a:avLst/>
                            <a:gdLst>
                              <a:gd name="connsiteX0" fmla="*/ 0 w 890670"/>
                              <a:gd name="connsiteY0" fmla="*/ 601163 h 602745"/>
                              <a:gd name="connsiteX1" fmla="*/ 283179 w 890670"/>
                              <a:gd name="connsiteY1" fmla="*/ 0 h 602745"/>
                              <a:gd name="connsiteX2" fmla="*/ 890670 w 890670"/>
                              <a:gd name="connsiteY2" fmla="*/ 602745 h 602745"/>
                              <a:gd name="connsiteX0" fmla="*/ 0 w 890670"/>
                              <a:gd name="connsiteY0" fmla="*/ 601163 h 602745"/>
                              <a:gd name="connsiteX1" fmla="*/ 283179 w 890670"/>
                              <a:gd name="connsiteY1" fmla="*/ 0 h 602745"/>
                              <a:gd name="connsiteX2" fmla="*/ 890670 w 890670"/>
                              <a:gd name="connsiteY2" fmla="*/ 602745 h 602745"/>
                              <a:gd name="connsiteX0" fmla="*/ 0 w 890670"/>
                              <a:gd name="connsiteY0" fmla="*/ 601167 h 602749"/>
                              <a:gd name="connsiteX1" fmla="*/ 283179 w 890670"/>
                              <a:gd name="connsiteY1" fmla="*/ 4 h 602749"/>
                              <a:gd name="connsiteX2" fmla="*/ 890670 w 890670"/>
                              <a:gd name="connsiteY2" fmla="*/ 602749 h 602749"/>
                              <a:gd name="connsiteX0" fmla="*/ 0 w 890670"/>
                              <a:gd name="connsiteY0" fmla="*/ 601165 h 608360"/>
                              <a:gd name="connsiteX1" fmla="*/ 283179 w 890670"/>
                              <a:gd name="connsiteY1" fmla="*/ 2 h 608360"/>
                              <a:gd name="connsiteX2" fmla="*/ 890670 w 890670"/>
                              <a:gd name="connsiteY2" fmla="*/ 602747 h 608360"/>
                              <a:gd name="connsiteX0" fmla="*/ 0 w 890670"/>
                              <a:gd name="connsiteY0" fmla="*/ 601165 h 602748"/>
                              <a:gd name="connsiteX1" fmla="*/ 283179 w 890670"/>
                              <a:gd name="connsiteY1" fmla="*/ 2 h 602748"/>
                              <a:gd name="connsiteX2" fmla="*/ 890670 w 890670"/>
                              <a:gd name="connsiteY2" fmla="*/ 602747 h 602748"/>
                              <a:gd name="connsiteX0" fmla="*/ 0 w 890670"/>
                              <a:gd name="connsiteY0" fmla="*/ 601165 h 602747"/>
                              <a:gd name="connsiteX1" fmla="*/ 283179 w 890670"/>
                              <a:gd name="connsiteY1" fmla="*/ 2 h 602747"/>
                              <a:gd name="connsiteX2" fmla="*/ 890670 w 890670"/>
                              <a:gd name="connsiteY2" fmla="*/ 602747 h 602747"/>
                              <a:gd name="connsiteX0" fmla="*/ 0 w 890670"/>
                              <a:gd name="connsiteY0" fmla="*/ 601165 h 602747"/>
                              <a:gd name="connsiteX1" fmla="*/ 283179 w 890670"/>
                              <a:gd name="connsiteY1" fmla="*/ 2 h 602747"/>
                              <a:gd name="connsiteX2" fmla="*/ 890670 w 890670"/>
                              <a:gd name="connsiteY2" fmla="*/ 602747 h 602747"/>
                              <a:gd name="connsiteX0" fmla="*/ 0 w 890670"/>
                              <a:gd name="connsiteY0" fmla="*/ 601165 h 602755"/>
                              <a:gd name="connsiteX1" fmla="*/ 283179 w 890670"/>
                              <a:gd name="connsiteY1" fmla="*/ 2 h 602755"/>
                              <a:gd name="connsiteX2" fmla="*/ 890670 w 890670"/>
                              <a:gd name="connsiteY2" fmla="*/ 602747 h 602755"/>
                              <a:gd name="connsiteX0" fmla="*/ 0 w 890670"/>
                              <a:gd name="connsiteY0" fmla="*/ 601165 h 602755"/>
                              <a:gd name="connsiteX1" fmla="*/ 283179 w 890670"/>
                              <a:gd name="connsiteY1" fmla="*/ 2 h 602755"/>
                              <a:gd name="connsiteX2" fmla="*/ 890670 w 890670"/>
                              <a:gd name="connsiteY2" fmla="*/ 602747 h 602755"/>
                              <a:gd name="connsiteX0" fmla="*/ 0 w 890670"/>
                              <a:gd name="connsiteY0" fmla="*/ 579931 h 581521"/>
                              <a:gd name="connsiteX1" fmla="*/ 391083 w 890670"/>
                              <a:gd name="connsiteY1" fmla="*/ 4 h 581521"/>
                              <a:gd name="connsiteX2" fmla="*/ 890670 w 890670"/>
                              <a:gd name="connsiteY2" fmla="*/ 581513 h 581521"/>
                              <a:gd name="connsiteX0" fmla="*/ 0 w 890670"/>
                              <a:gd name="connsiteY0" fmla="*/ 579929 h 581519"/>
                              <a:gd name="connsiteX1" fmla="*/ 391083 w 890670"/>
                              <a:gd name="connsiteY1" fmla="*/ 2 h 581519"/>
                              <a:gd name="connsiteX2" fmla="*/ 890670 w 890670"/>
                              <a:gd name="connsiteY2" fmla="*/ 581511 h 581519"/>
                              <a:gd name="connsiteX0" fmla="*/ 0 w 890670"/>
                              <a:gd name="connsiteY0" fmla="*/ 579929 h 581603"/>
                              <a:gd name="connsiteX1" fmla="*/ 391083 w 890670"/>
                              <a:gd name="connsiteY1" fmla="*/ 2 h 581603"/>
                              <a:gd name="connsiteX2" fmla="*/ 890670 w 890670"/>
                              <a:gd name="connsiteY2" fmla="*/ 581511 h 581603"/>
                              <a:gd name="connsiteX0" fmla="*/ 0 w 890670"/>
                              <a:gd name="connsiteY0" fmla="*/ 579929 h 581511"/>
                              <a:gd name="connsiteX1" fmla="*/ 391083 w 890670"/>
                              <a:gd name="connsiteY1" fmla="*/ 2 h 581511"/>
                              <a:gd name="connsiteX2" fmla="*/ 890670 w 890670"/>
                              <a:gd name="connsiteY2" fmla="*/ 581511 h 581511"/>
                              <a:gd name="connsiteX0" fmla="*/ 0 w 890670"/>
                              <a:gd name="connsiteY0" fmla="*/ 579929 h 581511"/>
                              <a:gd name="connsiteX1" fmla="*/ 391083 w 890670"/>
                              <a:gd name="connsiteY1" fmla="*/ 2 h 581511"/>
                              <a:gd name="connsiteX2" fmla="*/ 890670 w 890670"/>
                              <a:gd name="connsiteY2" fmla="*/ 581511 h 581511"/>
                              <a:gd name="connsiteX0" fmla="*/ 0 w 890670"/>
                              <a:gd name="connsiteY0" fmla="*/ 579929 h 581511"/>
                              <a:gd name="connsiteX1" fmla="*/ 391083 w 890670"/>
                              <a:gd name="connsiteY1" fmla="*/ 2 h 581511"/>
                              <a:gd name="connsiteX2" fmla="*/ 890670 w 890670"/>
                              <a:gd name="connsiteY2" fmla="*/ 581511 h 581511"/>
                            </a:gdLst>
                            <a:ahLst/>
                            <a:cxnLst>
                              <a:cxn ang="0">
                                <a:pos x="connsiteX0" y="connsiteY0"/>
                              </a:cxn>
                              <a:cxn ang="0">
                                <a:pos x="connsiteX1" y="connsiteY1"/>
                              </a:cxn>
                              <a:cxn ang="0">
                                <a:pos x="connsiteX2" y="connsiteY2"/>
                              </a:cxn>
                            </a:cxnLst>
                            <a:rect l="l" t="t" r="r" b="b"/>
                            <a:pathLst>
                              <a:path w="890670" h="581511">
                                <a:moveTo>
                                  <a:pt x="0" y="579929"/>
                                </a:moveTo>
                                <a:cubicBezTo>
                                  <a:pt x="114413" y="515876"/>
                                  <a:pt x="277458" y="1320"/>
                                  <a:pt x="391083" y="2"/>
                                </a:cubicBezTo>
                                <a:cubicBezTo>
                                  <a:pt x="504708" y="-1316"/>
                                  <a:pt x="693005" y="581065"/>
                                  <a:pt x="890670" y="581511"/>
                                </a:cubicBez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F931E60" id="组合 566" o:spid="_x0000_s1365" style="position:absolute;left:0;text-align:left;margin-left:282.15pt;margin-top:2.9pt;width:135.2pt;height:74.2pt;z-index:251698176;mso-position-horizontal-relative:text;mso-position-vertical-relative:text;mso-width-relative:margin;mso-height-relative:margin" coordsize="17175,9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">
                <v:group id="组合 564" o:spid="_x0000_s1366" style="position:absolute;width:17175;height:9426" coordorigin="992,-3099" coordsize="10880,9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">
                  <v:group id="组合 2113381026" o:spid="_x0000_s1367" style="position:absolute;left:992;top:-3099;width:10881;height:9439" coordorigin="992,-3099" coordsize="10880,9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">
                    <v:shape id="文本框 2" o:spid="_x0000_s1368" type="#_x0000_t202" style="position:absolute;left:992;top:-3099;width:156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" filled="f" stroked="f">
                      <v:textbox style="mso-fit-shape-to-text:t" inset="1mm,0,1mm,0">
                        <w:txbxContent>
                          <w:p w14:paraId="0051E1E0" w14:textId="77777777" w:rsidR="00FA680E" w:rsidRPr="00FE523D" w:rsidRDefault="00FA680E" w:rsidP="00FA680E">
                            <w:pPr>
                              <w:jc w:val="center"/>
                              <w:rPr>
                                <w:i/>
                                <w:iCs/>
                                <w:sz w:val="18"/>
                                <w:szCs w:val="18"/>
                              </w:rPr>
                            </w:pPr>
                            <w:r>
                              <w:rPr>
                                <w:i/>
                                <w:iCs/>
                                <w:sz w:val="18"/>
                                <w:szCs w:val="18"/>
                              </w:rPr>
                              <w:t>f</w:t>
                            </w:r>
                            <w:r w:rsidRPr="006E4106">
                              <w:rPr>
                                <w:sz w:val="18"/>
                                <w:szCs w:val="18"/>
                              </w:rPr>
                              <w:t>(</w:t>
                            </w:r>
                            <w:r w:rsidRPr="006E4106">
                              <w:rPr>
                                <w:rFonts w:ascii="Book Antiqua" w:hAnsi="Book Antiqua"/>
                                <w:i/>
                                <w:iCs/>
                                <w:sz w:val="18"/>
                                <w:szCs w:val="18"/>
                              </w:rPr>
                              <w:t>v</w:t>
                            </w:r>
                            <w:r w:rsidRPr="006E4106">
                              <w:rPr>
                                <w:sz w:val="18"/>
                                <w:szCs w:val="18"/>
                              </w:rPr>
                              <w:t>)</w:t>
                            </w:r>
                          </w:p>
                        </w:txbxContent>
                      </v:textbox>
                    </v:shape>
                    <v:shape id="文本框 2" o:spid="_x0000_s1369" type="#_x0000_t202" style="position:absolute;left:10990;top:4260;width:883;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" filled="f" stroked="f">
                      <v:textbox style="mso-fit-shape-to-text:t" inset="1mm,0,1mm,0">
                        <w:txbxContent>
                          <w:p w14:paraId="6052F8DC" w14:textId="77777777" w:rsidR="00FA680E" w:rsidRPr="00FE523D" w:rsidRDefault="00FA680E" w:rsidP="00FA680E">
                            <w:pPr>
                              <w:jc w:val="center"/>
                              <w:rPr>
                                <w:i/>
                                <w:iCs/>
                                <w:sz w:val="18"/>
                                <w:szCs w:val="18"/>
                              </w:rPr>
                            </w:pPr>
                            <w:r w:rsidRPr="006E4106">
                              <w:rPr>
                                <w:rFonts w:ascii="Book Antiqua" w:hAnsi="Book Antiqua"/>
                                <w:i/>
                                <w:iCs/>
                                <w:sz w:val="18"/>
                                <w:szCs w:val="18"/>
                              </w:rPr>
                              <w:t>v</w:t>
                            </w:r>
                          </w:p>
                        </w:txbxContent>
                      </v:textbox>
                    </v:shape>
                    <v:shape id="文本框 2" o:spid="_x0000_s1370" type="#_x0000_t202" style="position:absolute;left:1594;top:3387;width:1039;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" filled="f" stroked="f">
                      <v:textbox style="mso-fit-shape-to-text:t" inset="1mm,0,1mm,0">
                        <w:txbxContent>
                          <w:p w14:paraId="6A21E963" w14:textId="77777777" w:rsidR="00FA680E" w:rsidRPr="00FE523D" w:rsidRDefault="00FA680E" w:rsidP="00FA680E">
                            <w:pPr>
                              <w:jc w:val="center"/>
                              <w:rPr>
                                <w:i/>
                                <w:iCs/>
                                <w:sz w:val="18"/>
                                <w:szCs w:val="18"/>
                              </w:rPr>
                            </w:pPr>
                            <w:r>
                              <w:rPr>
                                <w:i/>
                                <w:iCs/>
                                <w:sz w:val="18"/>
                                <w:szCs w:val="18"/>
                              </w:rPr>
                              <w:t>O</w:t>
                            </w:r>
                          </w:p>
                        </w:txbxContent>
                      </v:textbox>
                    </v:shape>
                    <v:shape id="文本框 2" o:spid="_x0000_s1371" type="#_x0000_t202" style="position:absolute;left:4763;top:-2748;width:758;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" filled="f" stroked="f">
                      <v:textbox style="mso-fit-shape-to-text:t" inset="1mm,0,1mm,0">
                        <w:txbxContent>
                          <w:p w14:paraId="32035E8C" w14:textId="6A8FC7AF" w:rsidR="00FA680E" w:rsidRPr="00FA680E" w:rsidRDefault="00FA680E" w:rsidP="00FA680E">
                            <w:pPr>
                              <w:jc w:val="center"/>
                              <w:rPr>
                                <w:sz w:val="18"/>
                                <w:szCs w:val="18"/>
                              </w:rPr>
                            </w:pPr>
                            <w:r w:rsidRPr="00FA680E">
                              <w:rPr>
                                <w:sz w:val="18"/>
                                <w:szCs w:val="18"/>
                              </w:rPr>
                              <w:t>Ⅰ</w:t>
                            </w:r>
                          </w:p>
                        </w:txbxContent>
                      </v:textbox>
                    </v:shape>
                    <v:shape id="文本框 2" o:spid="_x0000_s1372" type="#_x0000_t202" style="position:absolute;left:6527;top:-215;width:97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" filled="f" stroked="f">
                      <v:textbox style="mso-fit-shape-to-text:t" inset="1mm,0,1mm,0">
                        <w:txbxContent>
                          <w:p w14:paraId="28EC71D2" w14:textId="4A43EDCE" w:rsidR="00FA680E" w:rsidRPr="00FA680E" w:rsidRDefault="00FA680E" w:rsidP="00FA680E">
                            <w:pPr>
                              <w:jc w:val="center"/>
                              <w:rPr>
                                <w:sz w:val="18"/>
                                <w:szCs w:val="18"/>
                              </w:rPr>
                            </w:pPr>
                            <w:r w:rsidRPr="00FA680E">
                              <w:rPr>
                                <w:sz w:val="18"/>
                                <w:szCs w:val="18"/>
                              </w:rPr>
                              <w:t>Ⅱ</w:t>
                            </w:r>
                          </w:p>
                        </w:txbxContent>
                      </v:textbox>
                    </v:shape>
                  </v:group>
                  <v:shape id="Freeform 54" o:spid="_x0000_s1373" style="position:absolute;left:2633;top:-2326;width:9160;height:6781;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" path="m,l782,r,975e" filled="f" strokecolor="black [3213]" strokeweight=".5pt">
                    <v:stroke startarrow="block" startarrowwidth="narrow" endarrow="block" endarrowwidth="narrow" joinstyle="bevel"/>
                    <v:path arrowok="t" o:connecttype="custom" o:connectlocs="0,0;915951,0;915951,678239" o:connectangles="0,0,0"/>
                  </v:shape>
                </v:group>
                <v:shape id="任意多边形: 形状 563" o:spid="_x0000_s1374" style="position:absolute;left:2610;top:1502;width:8903;height:6027;visibility:visible;mso-wrap-style:square;v-text-anchor:middle" coordsize="890670,60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" path="m,601165c106935,485586,175885,1320,283179,2v107294,-1318,94662,605331,607491,602745e" filled="f" strokecolor="black [3213]" strokeweight="1pt">
                  <v:path arrowok="t" o:connecttype="custom" o:connectlocs="0,601025;283052,2;890270,602607" o:connectangles="0,0,0"/>
                </v:shape>
                <v:shape id="任意多边形: 形状 563" o:spid="_x0000_s1375" style="position:absolute;left:2594;top:4524;width:13189;height:3036;visibility:visible;mso-wrap-style:square;v-text-anchor:middle" coordsize="890670,581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" path="m,579929c114413,515876,277458,1320,391083,2,504708,-1316,693005,581065,890670,581511e" filled="f" strokecolor="black [3213]" strokeweight="1pt">
                  <v:path arrowok="t" o:connecttype="custom" o:connectlocs="0,302773;579112,1;1318895,303599" o:connectangles="0,0,0"/>
                </v:shape>
                <w10:wrap type="square"/>
              </v:group>
            </w:pict>
          </mc:Fallback>
        </mc:AlternateContent>
      </w:r>
      <w:r w:rsidR="00B758A2">
        <w:rPr>
          <w:rFonts w:hint="eastAsia"/>
        </w:rPr>
        <w:t>1</w:t>
      </w:r>
      <w:r w:rsidR="00B758A2">
        <w:t>．</w:t>
      </w:r>
      <w:r w:rsidR="00B758A2">
        <w:rPr>
          <w:rFonts w:hint="eastAsia"/>
        </w:rPr>
        <w:t>如果球内空气</w:t>
      </w:r>
      <w:r w:rsidR="00B758A2">
        <w:t>在</w:t>
      </w:r>
      <w:r w:rsidR="00597F33">
        <w:rPr>
          <w:rFonts w:hint="eastAsia"/>
        </w:rPr>
        <w:t xml:space="preserve"> </w:t>
      </w:r>
      <w:r w:rsidR="00B758A2">
        <w:rPr>
          <w:i/>
          <w:iCs/>
        </w:rPr>
        <w:t>T</w:t>
      </w:r>
      <w:r w:rsidR="00B758A2">
        <w:rPr>
          <w:vertAlign w:val="subscript"/>
        </w:rPr>
        <w:t>0</w:t>
      </w:r>
      <w:r w:rsidR="00597F33">
        <w:rPr>
          <w:rFonts w:hint="eastAsia"/>
        </w:rPr>
        <w:t xml:space="preserve"> </w:t>
      </w:r>
      <w:r w:rsidR="00B758A2">
        <w:rPr>
          <w:rFonts w:hint="eastAsia"/>
        </w:rPr>
        <w:t>和</w:t>
      </w:r>
      <w:r w:rsidR="00597F33">
        <w:rPr>
          <w:rFonts w:hint="eastAsia"/>
        </w:rPr>
        <w:t xml:space="preserve"> </w:t>
      </w:r>
      <w:r w:rsidR="00B758A2">
        <w:rPr>
          <w:i/>
          <w:iCs/>
        </w:rPr>
        <w:t>T</w:t>
      </w:r>
      <w:r w:rsidR="00B758A2">
        <w:rPr>
          <w:vertAlign w:val="subscript"/>
        </w:rPr>
        <w:t>1</w:t>
      </w:r>
      <w:r w:rsidR="00597F33">
        <w:rPr>
          <w:rFonts w:hint="eastAsia"/>
        </w:rPr>
        <w:t xml:space="preserve"> </w:t>
      </w:r>
      <w:r w:rsidR="00B758A2">
        <w:rPr>
          <w:rFonts w:hint="eastAsia"/>
        </w:rPr>
        <w:t>不同</w:t>
      </w:r>
      <w:r w:rsidR="00B758A2">
        <w:t>温度下的分子速率分布曲线如图所示</w:t>
      </w:r>
      <w:r w:rsidR="00B758A2">
        <w:rPr>
          <w:rFonts w:hint="eastAsia"/>
        </w:rPr>
        <w:t>。</w:t>
      </w:r>
    </w:p>
    <w:p w14:paraId="5B84BADE" w14:textId="44E1F4DC" w:rsidR="00B758A2" w:rsidRDefault="00B758A2" w:rsidP="00B86A3D">
      <w:r>
        <w:rPr>
          <w:rFonts w:hint="eastAsia"/>
        </w:rPr>
        <w:t>（</w:t>
      </w:r>
      <w:r>
        <w:rPr>
          <w:rFonts w:hint="eastAsia"/>
        </w:rPr>
        <w:t>1</w:t>
      </w:r>
      <w:r>
        <w:rPr>
          <w:rFonts w:hint="eastAsia"/>
        </w:rPr>
        <w:t>）</w:t>
      </w:r>
      <w:r>
        <w:t>曲线</w:t>
      </w:r>
      <w:r w:rsidR="00597F33">
        <w:rPr>
          <w:rFonts w:hint="eastAsia"/>
        </w:rPr>
        <w:t xml:space="preserve"> </w:t>
      </w:r>
      <w:r>
        <w:t>Ⅰ</w:t>
      </w:r>
      <w:r w:rsidR="00597F33">
        <w:rPr>
          <w:rFonts w:hint="eastAsia"/>
        </w:rPr>
        <w:t xml:space="preserve"> </w:t>
      </w:r>
      <w:r>
        <w:t>对应的温度</w:t>
      </w:r>
      <w:r>
        <w:rPr>
          <w:rFonts w:hint="eastAsia"/>
        </w:rPr>
        <w:t>为</w:t>
      </w:r>
      <w:r>
        <w:rPr>
          <w:rFonts w:hint="eastAsia"/>
        </w:rPr>
        <w:t>________</w:t>
      </w:r>
      <w:r>
        <w:rPr>
          <w:rFonts w:hint="eastAsia"/>
        </w:rPr>
        <w:t>。</w:t>
      </w:r>
    </w:p>
    <w:p w14:paraId="72C5529B" w14:textId="7AE69414" w:rsidR="00B758A2" w:rsidRDefault="00B758A2" w:rsidP="00B86A3D">
      <w:r>
        <w:rPr>
          <w:rFonts w:hint="eastAsia"/>
        </w:rPr>
        <w:t>（</w:t>
      </w:r>
      <w:r>
        <w:rPr>
          <w:rFonts w:hint="eastAsia"/>
        </w:rPr>
        <w:t>2</w:t>
      </w:r>
      <w:r>
        <w:rPr>
          <w:rFonts w:hint="eastAsia"/>
        </w:rPr>
        <w:t>）设</w:t>
      </w:r>
      <w:r>
        <w:t>曲线</w:t>
      </w:r>
      <w:r w:rsidR="00597F33">
        <w:rPr>
          <w:rFonts w:hint="eastAsia"/>
        </w:rPr>
        <w:t xml:space="preserve"> </w:t>
      </w:r>
      <w:r>
        <w:t>Ⅰ</w:t>
      </w:r>
      <w:r w:rsidR="00597F33">
        <w:rPr>
          <w:rFonts w:hint="eastAsia"/>
        </w:rPr>
        <w:t xml:space="preserve"> </w:t>
      </w:r>
      <w:r>
        <w:rPr>
          <w:rFonts w:hint="eastAsia"/>
        </w:rPr>
        <w:t>和</w:t>
      </w:r>
      <w:r>
        <w:t>曲线</w:t>
      </w:r>
      <w:r w:rsidR="00597F33">
        <w:rPr>
          <w:rFonts w:hint="eastAsia"/>
        </w:rPr>
        <w:t xml:space="preserve"> </w:t>
      </w:r>
      <w:r>
        <w:t>Ⅱ</w:t>
      </w:r>
      <w:r w:rsidR="00597F33">
        <w:rPr>
          <w:rFonts w:hint="eastAsia"/>
        </w:rPr>
        <w:t xml:space="preserve"> </w:t>
      </w:r>
      <w:r>
        <w:rPr>
          <w:rFonts w:hint="eastAsia"/>
        </w:rPr>
        <w:t>分别与</w:t>
      </w:r>
      <w:r w:rsidR="00597F33">
        <w:rPr>
          <w:rFonts w:hint="eastAsia"/>
        </w:rPr>
        <w:t xml:space="preserve"> </w:t>
      </w:r>
      <w:r w:rsidRPr="00597F33">
        <w:rPr>
          <w:rFonts w:ascii="Book Antiqua" w:hAnsi="Book Antiqua"/>
          <w:i/>
          <w:iCs/>
        </w:rPr>
        <w:t>v</w:t>
      </w:r>
      <w:r w:rsidR="00597F33">
        <w:rPr>
          <w:rFonts w:hint="eastAsia"/>
        </w:rPr>
        <w:t xml:space="preserve"> </w:t>
      </w:r>
      <w:r>
        <w:rPr>
          <w:rFonts w:hint="eastAsia"/>
        </w:rPr>
        <w:t>轴所围的面积为</w:t>
      </w:r>
      <w:r w:rsidR="00597F33">
        <w:rPr>
          <w:rFonts w:hint="eastAsia"/>
        </w:rPr>
        <w:t xml:space="preserve"> </w:t>
      </w:r>
      <w:r>
        <w:rPr>
          <w:rFonts w:hint="eastAsia"/>
          <w:i/>
          <w:iCs/>
        </w:rPr>
        <w:t>S</w:t>
      </w:r>
      <w:r>
        <w:rPr>
          <w:rFonts w:hint="eastAsia"/>
          <w:vertAlign w:val="subscript"/>
        </w:rPr>
        <w:t>1</w:t>
      </w:r>
      <w:r w:rsidR="00597F33">
        <w:rPr>
          <w:rFonts w:hint="eastAsia"/>
        </w:rPr>
        <w:t xml:space="preserve"> </w:t>
      </w:r>
      <w:r>
        <w:rPr>
          <w:rFonts w:hint="eastAsia"/>
        </w:rPr>
        <w:t>和</w:t>
      </w:r>
      <w:r w:rsidR="00597F33">
        <w:rPr>
          <w:rFonts w:hint="eastAsia"/>
        </w:rPr>
        <w:t xml:space="preserve"> </w:t>
      </w:r>
      <w:r>
        <w:rPr>
          <w:rFonts w:hint="eastAsia"/>
          <w:i/>
          <w:iCs/>
        </w:rPr>
        <w:t>S</w:t>
      </w:r>
      <w:r>
        <w:rPr>
          <w:rFonts w:hint="eastAsia"/>
          <w:vertAlign w:val="subscript"/>
        </w:rPr>
        <w:t>2</w:t>
      </w:r>
      <w:r>
        <w:t>，</w:t>
      </w:r>
      <w:r>
        <w:rPr>
          <w:rFonts w:hint="eastAsia"/>
        </w:rPr>
        <w:t>则</w:t>
      </w:r>
      <w:r w:rsidR="001D1DB2">
        <w:rPr>
          <w:rFonts w:hint="eastAsia"/>
        </w:rPr>
        <w:t>（</w:t>
      </w:r>
      <w:r w:rsidR="001D1DB2">
        <w:rPr>
          <w:rFonts w:hint="eastAsia"/>
        </w:rPr>
        <w:t xml:space="preserve">    </w:t>
      </w:r>
      <w:r w:rsidR="001D1DB2">
        <w:rPr>
          <w:rFonts w:hint="eastAsia"/>
        </w:rPr>
        <w:t>）</w:t>
      </w:r>
    </w:p>
    <w:p w14:paraId="16FEE92A" w14:textId="6C547E7A" w:rsidR="00B758A2" w:rsidRDefault="00B758A2" w:rsidP="00B86A3D">
      <w:r>
        <w:rPr>
          <w:rFonts w:hint="eastAsia"/>
        </w:rPr>
        <w:t>A</w:t>
      </w:r>
      <w:r>
        <w:t>．</w:t>
      </w:r>
      <w:r>
        <w:rPr>
          <w:rFonts w:hint="eastAsia"/>
          <w:i/>
          <w:iCs/>
        </w:rPr>
        <w:t>S</w:t>
      </w:r>
      <w:r>
        <w:rPr>
          <w:rFonts w:hint="eastAsia"/>
          <w:vertAlign w:val="subscript"/>
        </w:rPr>
        <w:t>1</w:t>
      </w:r>
      <w:r w:rsidR="00597F33">
        <w:rPr>
          <w:rFonts w:hint="eastAsia"/>
        </w:rPr>
        <w:t xml:space="preserve"> </w:t>
      </w:r>
      <w:r>
        <w:rPr>
          <w:rFonts w:hint="eastAsia"/>
        </w:rPr>
        <w:t>&gt;</w:t>
      </w:r>
      <w:r>
        <w:rPr>
          <w:rFonts w:hint="eastAsia"/>
          <w:i/>
          <w:iCs/>
        </w:rPr>
        <w:t xml:space="preserve"> S</w:t>
      </w:r>
      <w:r>
        <w:rPr>
          <w:rFonts w:hint="eastAsia"/>
          <w:vertAlign w:val="subscript"/>
        </w:rPr>
        <w:t>2</w:t>
      </w:r>
      <w:r w:rsidR="00597F33">
        <w:tab/>
      </w:r>
      <w:r w:rsidR="00597F33">
        <w:tab/>
      </w:r>
      <w:r>
        <w:rPr>
          <w:rFonts w:hint="eastAsia"/>
          <w:color w:val="000000"/>
        </w:rPr>
        <w:t>B</w:t>
      </w:r>
      <w:r>
        <w:t>．</w:t>
      </w:r>
      <w:r>
        <w:rPr>
          <w:rFonts w:hint="eastAsia"/>
          <w:i/>
          <w:iCs/>
        </w:rPr>
        <w:t>S</w:t>
      </w:r>
      <w:r>
        <w:rPr>
          <w:rFonts w:hint="eastAsia"/>
          <w:vertAlign w:val="subscript"/>
        </w:rPr>
        <w:t>1</w:t>
      </w:r>
      <w:r w:rsidR="00B86A3D">
        <w:rPr>
          <w:rFonts w:hint="eastAsia"/>
        </w:rPr>
        <w:t xml:space="preserve"> =</w:t>
      </w:r>
      <w:r w:rsidR="00597F33">
        <w:rPr>
          <w:rFonts w:hint="eastAsia"/>
        </w:rPr>
        <w:t xml:space="preserve"> </w:t>
      </w:r>
      <w:r>
        <w:rPr>
          <w:rFonts w:hint="eastAsia"/>
          <w:i/>
          <w:iCs/>
        </w:rPr>
        <w:t>S</w:t>
      </w:r>
      <w:r>
        <w:rPr>
          <w:rFonts w:hint="eastAsia"/>
          <w:vertAlign w:val="subscript"/>
        </w:rPr>
        <w:t>2</w:t>
      </w:r>
      <w:r w:rsidR="00597F33">
        <w:tab/>
      </w:r>
      <w:r w:rsidR="00597F33">
        <w:tab/>
      </w:r>
      <w:r>
        <w:rPr>
          <w:rFonts w:hint="eastAsia"/>
          <w:color w:val="000000"/>
        </w:rPr>
        <w:t>C</w:t>
      </w:r>
      <w:r>
        <w:t>．</w:t>
      </w:r>
      <w:r>
        <w:rPr>
          <w:rFonts w:hint="eastAsia"/>
          <w:i/>
          <w:iCs/>
        </w:rPr>
        <w:t>S</w:t>
      </w:r>
      <w:r>
        <w:rPr>
          <w:rFonts w:hint="eastAsia"/>
          <w:vertAlign w:val="subscript"/>
        </w:rPr>
        <w:t>1</w:t>
      </w:r>
      <w:r w:rsidR="00597F33">
        <w:rPr>
          <w:rFonts w:hint="eastAsia"/>
        </w:rPr>
        <w:t xml:space="preserve"> </w:t>
      </w:r>
      <w:r>
        <w:rPr>
          <w:rFonts w:hint="eastAsia"/>
        </w:rPr>
        <w:t>&lt;</w:t>
      </w:r>
      <w:r w:rsidR="00597F33">
        <w:rPr>
          <w:rFonts w:hint="eastAsia"/>
        </w:rPr>
        <w:t xml:space="preserve"> </w:t>
      </w:r>
      <w:r>
        <w:rPr>
          <w:rFonts w:hint="eastAsia"/>
          <w:i/>
          <w:iCs/>
        </w:rPr>
        <w:t>S</w:t>
      </w:r>
      <w:r>
        <w:rPr>
          <w:rFonts w:hint="eastAsia"/>
          <w:vertAlign w:val="subscript"/>
        </w:rPr>
        <w:t>2</w:t>
      </w:r>
      <w:r w:rsidR="00597F33">
        <w:tab/>
      </w:r>
      <w:r w:rsidR="00597F33">
        <w:tab/>
      </w:r>
      <w:r>
        <w:rPr>
          <w:rFonts w:hint="eastAsia"/>
          <w:vertAlign w:val="subscript"/>
        </w:rPr>
        <w:t xml:space="preserve"> </w:t>
      </w:r>
      <w:r>
        <w:rPr>
          <w:rFonts w:hint="eastAsia"/>
          <w:color w:val="000000"/>
        </w:rPr>
        <w:t>D</w:t>
      </w:r>
      <w:r>
        <w:t>．</w:t>
      </w:r>
      <w:r>
        <w:rPr>
          <w:rFonts w:hint="eastAsia"/>
          <w:i/>
          <w:iCs/>
        </w:rPr>
        <w:t>S</w:t>
      </w:r>
      <w:r>
        <w:rPr>
          <w:rFonts w:hint="eastAsia"/>
          <w:vertAlign w:val="subscript"/>
        </w:rPr>
        <w:t>1</w:t>
      </w:r>
      <w:r w:rsidR="00597F33">
        <w:rPr>
          <w:rFonts w:hint="eastAsia"/>
        </w:rPr>
        <w:t xml:space="preserve"> </w:t>
      </w:r>
      <w:r>
        <w:rPr>
          <w:rFonts w:hint="eastAsia"/>
        </w:rPr>
        <w:t>和</w:t>
      </w:r>
      <w:r w:rsidR="00597F33">
        <w:rPr>
          <w:rFonts w:hint="eastAsia"/>
        </w:rPr>
        <w:t xml:space="preserve"> </w:t>
      </w:r>
      <w:r>
        <w:rPr>
          <w:rFonts w:hint="eastAsia"/>
          <w:i/>
          <w:iCs/>
        </w:rPr>
        <w:t>S</w:t>
      </w:r>
      <w:r>
        <w:rPr>
          <w:rFonts w:hint="eastAsia"/>
          <w:vertAlign w:val="subscript"/>
        </w:rPr>
        <w:t>2</w:t>
      </w:r>
      <w:r w:rsidR="00F37E38">
        <w:rPr>
          <w:rFonts w:hint="eastAsia"/>
        </w:rPr>
        <w:t xml:space="preserve"> </w:t>
      </w:r>
      <w:r>
        <w:rPr>
          <w:rFonts w:hint="eastAsia"/>
        </w:rPr>
        <w:t>的大小关系无法判定</w:t>
      </w:r>
    </w:p>
    <w:p w14:paraId="4C43B69D" w14:textId="77777777" w:rsidR="00B758A2" w:rsidRDefault="00B758A2" w:rsidP="00B86A3D"/>
    <w:p w14:paraId="5CC19461" w14:textId="43704BA2" w:rsidR="00B758A2" w:rsidRDefault="00B758A2" w:rsidP="00B86A3D">
      <w:r>
        <w:rPr>
          <w:rFonts w:hint="eastAsia"/>
        </w:rPr>
        <w:t>2</w:t>
      </w:r>
      <w:r>
        <w:t>．球</w:t>
      </w:r>
      <w:r>
        <w:rPr>
          <w:rFonts w:hint="eastAsia"/>
        </w:rPr>
        <w:t>内空</w:t>
      </w:r>
      <w:r>
        <w:t>气</w:t>
      </w:r>
      <w:r>
        <w:rPr>
          <w:rFonts w:hint="eastAsia"/>
        </w:rPr>
        <w:t>温度为</w:t>
      </w:r>
      <w:r w:rsidR="00597F33">
        <w:rPr>
          <w:rFonts w:hint="eastAsia"/>
        </w:rPr>
        <w:t xml:space="preserve"> </w:t>
      </w:r>
      <w:r>
        <w:rPr>
          <w:i/>
          <w:iCs/>
        </w:rPr>
        <w:t>T</w:t>
      </w:r>
      <w:r>
        <w:rPr>
          <w:vertAlign w:val="subscript"/>
        </w:rPr>
        <w:t>1</w:t>
      </w:r>
      <w:r w:rsidR="00597F33">
        <w:rPr>
          <w:rFonts w:hint="eastAsia"/>
        </w:rPr>
        <w:t xml:space="preserve"> </w:t>
      </w:r>
      <w:r>
        <w:rPr>
          <w:rFonts w:hint="eastAsia"/>
        </w:rPr>
        <w:t>时</w:t>
      </w:r>
      <w:r>
        <w:t>球</w:t>
      </w:r>
      <w:r>
        <w:rPr>
          <w:rFonts w:hint="eastAsia"/>
        </w:rPr>
        <w:t>内空气质量为</w:t>
      </w:r>
      <w:r w:rsidR="00597F33">
        <w:rPr>
          <w:rFonts w:hint="eastAsia"/>
        </w:rPr>
        <w:t>（</w:t>
      </w:r>
      <w:r w:rsidR="00597F33">
        <w:rPr>
          <w:rFonts w:hint="eastAsia"/>
        </w:rPr>
        <w:t xml:space="preserve">    </w:t>
      </w:r>
      <w:r w:rsidR="00597F33">
        <w:rPr>
          <w:rFonts w:hint="eastAsia"/>
        </w:rPr>
        <w:t>）</w:t>
      </w:r>
    </w:p>
    <w:p w14:paraId="096623EF" w14:textId="0F2B15DB" w:rsidR="00B758A2" w:rsidRDefault="00B758A2" w:rsidP="00597F33">
      <w:r>
        <w:rPr>
          <w:rFonts w:hint="eastAsia"/>
          <w:color w:val="000000"/>
        </w:rPr>
        <w:t>A</w:t>
      </w:r>
      <w:r>
        <w:t>．</w:t>
      </w:r>
      <w:r>
        <w:rPr>
          <w:rFonts w:hint="eastAsia"/>
          <w:i/>
          <w:iCs/>
        </w:rPr>
        <w:t>m</w:t>
      </w:r>
      <w:r>
        <w:rPr>
          <w:rFonts w:hint="eastAsia"/>
          <w:vertAlign w:val="subscript"/>
        </w:rPr>
        <w:t>0</w:t>
      </w:r>
      <w:r w:rsidR="00597F33">
        <w:tab/>
      </w:r>
      <w:r w:rsidR="00597F33">
        <w:tab/>
      </w:r>
      <w:r>
        <w:rPr>
          <w:rFonts w:hint="eastAsia"/>
          <w:color w:val="000000"/>
        </w:rPr>
        <w:t>B</w:t>
      </w:r>
      <w:r>
        <w:t>．</w:t>
      </w:r>
      <w:r w:rsidR="00597F33">
        <w:fldChar w:fldCharType="begin"/>
      </w:r>
      <w:r w:rsidR="00597F33">
        <w:instrText xml:space="preserve"> </w:instrText>
      </w:r>
      <w:r w:rsidR="00597F33">
        <w:rPr>
          <w:rFonts w:hint="eastAsia"/>
        </w:rPr>
        <w:instrText>EQ \F(</w:instrText>
      </w:r>
      <w:r w:rsidR="00597F33" w:rsidRPr="00597F33">
        <w:rPr>
          <w:rFonts w:hint="eastAsia"/>
          <w:i/>
          <w:iCs/>
        </w:rPr>
        <w:instrText>T</w:instrText>
      </w:r>
      <w:r w:rsidR="00597F33">
        <w:rPr>
          <w:rFonts w:hint="eastAsia"/>
          <w:vertAlign w:val="subscript"/>
        </w:rPr>
        <w:instrText>0</w:instrText>
      </w:r>
      <w:r w:rsidR="00597F33">
        <w:rPr>
          <w:rFonts w:hint="eastAsia"/>
        </w:rPr>
        <w:instrText>,</w:instrText>
      </w:r>
      <w:r w:rsidR="00597F33" w:rsidRPr="00597F33">
        <w:rPr>
          <w:rFonts w:hint="eastAsia"/>
          <w:i/>
          <w:iCs/>
        </w:rPr>
        <w:instrText>T</w:instrText>
      </w:r>
      <w:r w:rsidR="00597F33">
        <w:rPr>
          <w:rFonts w:hint="eastAsia"/>
          <w:vertAlign w:val="subscript"/>
        </w:rPr>
        <w:instrText>1</w:instrText>
      </w:r>
      <w:r w:rsidR="00597F33">
        <w:rPr>
          <w:rFonts w:hint="eastAsia"/>
        </w:rPr>
        <w:instrText>)</w:instrText>
      </w:r>
      <w:r w:rsidR="00597F33">
        <w:instrText xml:space="preserve"> </w:instrText>
      </w:r>
      <w:r w:rsidR="00597F33">
        <w:fldChar w:fldCharType="end"/>
      </w:r>
      <w:r w:rsidR="00597F33" w:rsidRPr="00D72D57">
        <w:rPr>
          <w:rFonts w:hint="eastAsia"/>
          <w:i/>
          <w:iCs/>
        </w:rPr>
        <w:t>m</w:t>
      </w:r>
      <w:r w:rsidR="00597F33">
        <w:rPr>
          <w:rFonts w:hint="eastAsia"/>
          <w:vertAlign w:val="subscript"/>
        </w:rPr>
        <w:t>0</w:t>
      </w:r>
      <w:r w:rsidR="00597F33">
        <w:tab/>
      </w:r>
      <w:r w:rsidR="00597F33">
        <w:tab/>
      </w:r>
      <w:r>
        <w:rPr>
          <w:rFonts w:hint="eastAsia"/>
          <w:color w:val="000000"/>
        </w:rPr>
        <w:t>C</w:t>
      </w:r>
      <w:r>
        <w:t>．</w:t>
      </w:r>
      <w:r w:rsidR="00D72D57">
        <w:fldChar w:fldCharType="begin"/>
      </w:r>
      <w:r w:rsidR="00D72D57">
        <w:instrText xml:space="preserve"> </w:instrText>
      </w:r>
      <w:r w:rsidR="00D72D57">
        <w:rPr>
          <w:rFonts w:hint="eastAsia"/>
        </w:rPr>
        <w:instrText>EQ \F(</w:instrText>
      </w:r>
      <w:r w:rsidR="00D72D57" w:rsidRPr="00597F33">
        <w:rPr>
          <w:rFonts w:hint="eastAsia"/>
          <w:i/>
          <w:iCs/>
        </w:rPr>
        <w:instrText>T</w:instrText>
      </w:r>
      <w:r w:rsidR="00D72D57">
        <w:rPr>
          <w:rFonts w:hint="eastAsia"/>
          <w:vertAlign w:val="subscript"/>
        </w:rPr>
        <w:instrText>1</w:instrText>
      </w:r>
      <w:r w:rsidR="00D72D57">
        <w:rPr>
          <w:rFonts w:hint="eastAsia"/>
        </w:rPr>
        <w:instrText>,</w:instrText>
      </w:r>
      <w:r w:rsidR="00D72D57" w:rsidRPr="00597F33">
        <w:rPr>
          <w:rFonts w:hint="eastAsia"/>
          <w:i/>
          <w:iCs/>
        </w:rPr>
        <w:instrText>T</w:instrText>
      </w:r>
      <w:r w:rsidR="00D72D57">
        <w:rPr>
          <w:rFonts w:hint="eastAsia"/>
          <w:vertAlign w:val="subscript"/>
        </w:rPr>
        <w:instrText>0</w:instrText>
      </w:r>
      <w:r w:rsidR="00D72D57">
        <w:rPr>
          <w:rFonts w:hint="eastAsia"/>
        </w:rPr>
        <w:instrText>)</w:instrText>
      </w:r>
      <w:r w:rsidR="00D72D57">
        <w:instrText xml:space="preserve"> </w:instrText>
      </w:r>
      <w:r w:rsidR="00D72D57">
        <w:fldChar w:fldCharType="end"/>
      </w:r>
      <w:r w:rsidR="00D72D57" w:rsidRPr="00D72D57">
        <w:rPr>
          <w:rFonts w:hint="eastAsia"/>
          <w:i/>
          <w:iCs/>
        </w:rPr>
        <w:t>m</w:t>
      </w:r>
      <w:r w:rsidR="00D72D57">
        <w:rPr>
          <w:rFonts w:hint="eastAsia"/>
          <w:vertAlign w:val="subscript"/>
        </w:rPr>
        <w:t>0</w:t>
      </w:r>
      <w:r w:rsidR="00597F33">
        <w:tab/>
      </w:r>
      <w:r w:rsidR="00597F33">
        <w:tab/>
      </w:r>
      <w:r>
        <w:rPr>
          <w:rFonts w:hint="eastAsia"/>
          <w:color w:val="000000"/>
        </w:rPr>
        <w:t>D</w:t>
      </w:r>
      <w:r>
        <w:t>．</w:t>
      </w:r>
      <w:r w:rsidR="00D72D57">
        <w:fldChar w:fldCharType="begin"/>
      </w:r>
      <w:r w:rsidR="00D72D57">
        <w:instrText xml:space="preserve"> </w:instrText>
      </w:r>
      <w:r w:rsidR="00D72D57">
        <w:rPr>
          <w:rFonts w:hint="eastAsia"/>
        </w:rPr>
        <w:instrText>EQ \F(</w:instrText>
      </w:r>
      <w:r w:rsidR="00D72D57" w:rsidRPr="00597F33">
        <w:rPr>
          <w:rFonts w:hint="eastAsia"/>
          <w:i/>
          <w:iCs/>
        </w:rPr>
        <w:instrText>T</w:instrText>
      </w:r>
      <w:r w:rsidR="00D72D57">
        <w:rPr>
          <w:rFonts w:hint="eastAsia"/>
          <w:vertAlign w:val="subscript"/>
        </w:rPr>
        <w:instrText>0</w:instrText>
      </w:r>
      <w:r w:rsidR="00D72D57">
        <w:rPr>
          <w:rFonts w:hint="eastAsia"/>
          <w:vertAlign w:val="superscript"/>
        </w:rPr>
        <w:instrText>2</w:instrText>
      </w:r>
      <w:r w:rsidR="00D72D57">
        <w:rPr>
          <w:rFonts w:hint="eastAsia"/>
        </w:rPr>
        <w:instrText>,</w:instrText>
      </w:r>
      <w:r w:rsidR="00D72D57" w:rsidRPr="00597F33">
        <w:rPr>
          <w:rFonts w:hint="eastAsia"/>
          <w:i/>
          <w:iCs/>
        </w:rPr>
        <w:instrText>T</w:instrText>
      </w:r>
      <w:r w:rsidR="00D72D57">
        <w:rPr>
          <w:rFonts w:hint="eastAsia"/>
          <w:vertAlign w:val="subscript"/>
        </w:rPr>
        <w:instrText>1</w:instrText>
      </w:r>
      <w:r w:rsidR="00D72D57">
        <w:rPr>
          <w:rFonts w:hint="eastAsia"/>
          <w:vertAlign w:val="superscript"/>
        </w:rPr>
        <w:instrText>2</w:instrText>
      </w:r>
      <w:r w:rsidR="00D72D57">
        <w:rPr>
          <w:rFonts w:hint="eastAsia"/>
        </w:rPr>
        <w:instrText>)</w:instrText>
      </w:r>
      <w:r w:rsidR="00D72D57">
        <w:instrText xml:space="preserve"> </w:instrText>
      </w:r>
      <w:r w:rsidR="00D72D57">
        <w:fldChar w:fldCharType="end"/>
      </w:r>
      <w:r w:rsidR="00D72D57" w:rsidRPr="00D72D57">
        <w:rPr>
          <w:rFonts w:hint="eastAsia"/>
          <w:i/>
          <w:iCs/>
        </w:rPr>
        <w:t>m</w:t>
      </w:r>
      <w:r w:rsidR="00D72D57">
        <w:rPr>
          <w:rFonts w:hint="eastAsia"/>
          <w:vertAlign w:val="subscript"/>
        </w:rPr>
        <w:t>0</w:t>
      </w:r>
      <w:r w:rsidR="00597F33">
        <w:tab/>
      </w:r>
      <w:r w:rsidR="00597F33">
        <w:tab/>
      </w:r>
      <w:r>
        <w:rPr>
          <w:rFonts w:hint="eastAsia"/>
        </w:rPr>
        <w:t>E</w:t>
      </w:r>
      <w:r>
        <w:t>．</w:t>
      </w:r>
      <w:r w:rsidR="00D72D57">
        <w:fldChar w:fldCharType="begin"/>
      </w:r>
      <w:r w:rsidR="00D72D57">
        <w:instrText xml:space="preserve"> </w:instrText>
      </w:r>
      <w:r w:rsidR="00D72D57">
        <w:rPr>
          <w:rFonts w:hint="eastAsia"/>
        </w:rPr>
        <w:instrText>EQ \F(</w:instrText>
      </w:r>
      <w:r w:rsidR="00D72D57" w:rsidRPr="00597F33">
        <w:rPr>
          <w:rFonts w:hint="eastAsia"/>
          <w:i/>
          <w:iCs/>
        </w:rPr>
        <w:instrText>T</w:instrText>
      </w:r>
      <w:r w:rsidR="00D72D57">
        <w:rPr>
          <w:rFonts w:hint="eastAsia"/>
          <w:vertAlign w:val="subscript"/>
        </w:rPr>
        <w:instrText>1</w:instrText>
      </w:r>
      <w:r w:rsidR="00D72D57">
        <w:rPr>
          <w:rFonts w:hint="eastAsia"/>
          <w:vertAlign w:val="superscript"/>
        </w:rPr>
        <w:instrText>2</w:instrText>
      </w:r>
      <w:r w:rsidR="00D72D57">
        <w:rPr>
          <w:rFonts w:hint="eastAsia"/>
        </w:rPr>
        <w:instrText>,</w:instrText>
      </w:r>
      <w:r w:rsidR="00D72D57" w:rsidRPr="00597F33">
        <w:rPr>
          <w:rFonts w:hint="eastAsia"/>
          <w:i/>
          <w:iCs/>
        </w:rPr>
        <w:instrText>T</w:instrText>
      </w:r>
      <w:r w:rsidR="00D72D57">
        <w:rPr>
          <w:rFonts w:hint="eastAsia"/>
          <w:vertAlign w:val="subscript"/>
        </w:rPr>
        <w:instrText>0</w:instrText>
      </w:r>
      <w:r w:rsidR="00D72D57">
        <w:rPr>
          <w:rFonts w:hint="eastAsia"/>
          <w:vertAlign w:val="superscript"/>
        </w:rPr>
        <w:instrText>2</w:instrText>
      </w:r>
      <w:r w:rsidR="00D72D57">
        <w:rPr>
          <w:rFonts w:hint="eastAsia"/>
        </w:rPr>
        <w:instrText>)</w:instrText>
      </w:r>
      <w:r w:rsidR="00D72D57">
        <w:instrText xml:space="preserve"> </w:instrText>
      </w:r>
      <w:r w:rsidR="00D72D57">
        <w:fldChar w:fldCharType="end"/>
      </w:r>
      <w:r w:rsidR="00D72D57" w:rsidRPr="00D72D57">
        <w:rPr>
          <w:rFonts w:hint="eastAsia"/>
          <w:i/>
          <w:iCs/>
        </w:rPr>
        <w:t>m</w:t>
      </w:r>
      <w:r w:rsidR="00D72D57">
        <w:rPr>
          <w:rFonts w:hint="eastAsia"/>
          <w:vertAlign w:val="subscript"/>
        </w:rPr>
        <w:t>0</w:t>
      </w:r>
    </w:p>
    <w:p w14:paraId="1F8430CC" w14:textId="77777777" w:rsidR="0009550E" w:rsidRDefault="0009550E" w:rsidP="00B86A3D"/>
    <w:p w14:paraId="2E7D415F" w14:textId="2052FDFF" w:rsidR="00B758A2" w:rsidRDefault="00B758A2" w:rsidP="00B86A3D">
      <w:r>
        <w:rPr>
          <w:rFonts w:hint="eastAsia"/>
        </w:rPr>
        <w:t>3</w:t>
      </w:r>
      <w:r>
        <w:t>．</w:t>
      </w:r>
      <w:r>
        <w:rPr>
          <w:rFonts w:hint="eastAsia"/>
        </w:rPr>
        <w:t>将</w:t>
      </w:r>
      <w:r>
        <w:t>吊篮内</w:t>
      </w:r>
      <w:r>
        <w:rPr>
          <w:rFonts w:hint="eastAsia"/>
        </w:rPr>
        <w:t>配重物的质量减少</w:t>
      </w:r>
      <w:r w:rsidR="00597F33">
        <w:rPr>
          <w:rFonts w:hint="eastAsia"/>
        </w:rPr>
        <w:t xml:space="preserve"> </w:t>
      </w:r>
      <w:r>
        <w:t>Δ</w:t>
      </w:r>
      <w:r>
        <w:rPr>
          <w:rFonts w:hint="eastAsia"/>
          <w:i/>
          <w:iCs/>
        </w:rPr>
        <w:t>m</w:t>
      </w:r>
      <w:r>
        <w:t>，气球便开始上升，上升</w:t>
      </w:r>
      <w:r>
        <w:rPr>
          <w:rFonts w:hint="eastAsia"/>
        </w:rPr>
        <w:t>过程中</w:t>
      </w:r>
      <w:r>
        <w:t>保持气球内空气温度</w:t>
      </w:r>
      <w:r w:rsidR="00597F33">
        <w:rPr>
          <w:rFonts w:hint="eastAsia"/>
        </w:rPr>
        <w:t xml:space="preserve"> </w:t>
      </w:r>
      <w:r>
        <w:rPr>
          <w:i/>
          <w:iCs/>
        </w:rPr>
        <w:t>T</w:t>
      </w:r>
      <w:r>
        <w:rPr>
          <w:rFonts w:hint="eastAsia"/>
          <w:vertAlign w:val="subscript"/>
        </w:rPr>
        <w:t>1</w:t>
      </w:r>
      <w:r w:rsidR="00597F33">
        <w:rPr>
          <w:rFonts w:hint="eastAsia"/>
        </w:rPr>
        <w:t xml:space="preserve"> </w:t>
      </w:r>
      <w:r>
        <w:t>不变，气球到达高度</w:t>
      </w:r>
      <w:r w:rsidR="00597F33">
        <w:rPr>
          <w:rFonts w:hint="eastAsia"/>
        </w:rPr>
        <w:t xml:space="preserve"> </w:t>
      </w:r>
      <w:r>
        <w:rPr>
          <w:rFonts w:hint="eastAsia"/>
          <w:i/>
          <w:iCs/>
        </w:rPr>
        <w:t>h</w:t>
      </w:r>
      <w:r w:rsidR="00597F33">
        <w:rPr>
          <w:rFonts w:hint="eastAsia"/>
        </w:rPr>
        <w:t xml:space="preserve"> </w:t>
      </w:r>
      <w:r>
        <w:t>处</w:t>
      </w:r>
      <w:r>
        <w:rPr>
          <w:rFonts w:hint="eastAsia"/>
        </w:rPr>
        <w:t>保持</w:t>
      </w:r>
      <w:r>
        <w:t>静止不动，</w:t>
      </w:r>
      <w:r>
        <w:rPr>
          <w:rFonts w:hint="eastAsia"/>
        </w:rPr>
        <w:t>已知大气压随着高度的增加而减小。设</w:t>
      </w:r>
      <w:r>
        <w:t>气球</w:t>
      </w:r>
      <w:r>
        <w:rPr>
          <w:rFonts w:hint="eastAsia"/>
        </w:rPr>
        <w:t>在地面时所受的浮力为</w:t>
      </w:r>
      <w:r w:rsidR="00597F33">
        <w:rPr>
          <w:rFonts w:hint="eastAsia"/>
        </w:rPr>
        <w:t xml:space="preserve"> </w:t>
      </w:r>
      <w:r>
        <w:rPr>
          <w:rFonts w:hint="eastAsia"/>
          <w:i/>
          <w:iCs/>
        </w:rPr>
        <w:t>F</w:t>
      </w:r>
      <w:r>
        <w:rPr>
          <w:rFonts w:hint="eastAsia"/>
          <w:vertAlign w:val="subscript"/>
        </w:rPr>
        <w:t>1</w:t>
      </w:r>
      <w:r>
        <w:t>，</w:t>
      </w:r>
      <w:r>
        <w:rPr>
          <w:rFonts w:hint="eastAsia"/>
        </w:rPr>
        <w:t>在</w:t>
      </w:r>
      <w:r>
        <w:t>高度</w:t>
      </w:r>
      <w:r w:rsidR="00597F33">
        <w:rPr>
          <w:rFonts w:hint="eastAsia"/>
        </w:rPr>
        <w:t xml:space="preserve"> </w:t>
      </w:r>
      <w:r>
        <w:rPr>
          <w:rFonts w:hint="eastAsia"/>
          <w:i/>
          <w:iCs/>
        </w:rPr>
        <w:t>h</w:t>
      </w:r>
      <w:r w:rsidR="00597F33">
        <w:rPr>
          <w:rFonts w:hint="eastAsia"/>
        </w:rPr>
        <w:t xml:space="preserve"> </w:t>
      </w:r>
      <w:r>
        <w:t>处</w:t>
      </w:r>
      <w:r>
        <w:rPr>
          <w:rFonts w:hint="eastAsia"/>
        </w:rPr>
        <w:t>所受的浮力</w:t>
      </w:r>
      <w:r w:rsidR="00597F33">
        <w:rPr>
          <w:rFonts w:hint="eastAsia"/>
        </w:rPr>
        <w:t xml:space="preserve"> </w:t>
      </w:r>
      <w:r>
        <w:rPr>
          <w:rFonts w:hint="eastAsia"/>
          <w:i/>
          <w:iCs/>
        </w:rPr>
        <w:t>F</w:t>
      </w:r>
      <w:r>
        <w:rPr>
          <w:rFonts w:hint="eastAsia"/>
          <w:vertAlign w:val="subscript"/>
        </w:rPr>
        <w:t>2</w:t>
      </w:r>
      <w:r>
        <w:t>，</w:t>
      </w:r>
      <w:r>
        <w:rPr>
          <w:rFonts w:hint="eastAsia"/>
        </w:rPr>
        <w:t>则</w:t>
      </w:r>
      <w:r w:rsidR="00597F33">
        <w:rPr>
          <w:rFonts w:hint="eastAsia"/>
        </w:rPr>
        <w:t>（</w:t>
      </w:r>
      <w:r w:rsidR="00597F33">
        <w:rPr>
          <w:rFonts w:hint="eastAsia"/>
        </w:rPr>
        <w:t xml:space="preserve">    </w:t>
      </w:r>
      <w:r w:rsidR="00597F33">
        <w:rPr>
          <w:rFonts w:hint="eastAsia"/>
        </w:rPr>
        <w:t>）</w:t>
      </w:r>
    </w:p>
    <w:p w14:paraId="1641A02C" w14:textId="0EB5476B" w:rsidR="00B758A2" w:rsidRPr="00597F33" w:rsidRDefault="00B758A2" w:rsidP="00B86A3D">
      <w:r>
        <w:rPr>
          <w:rFonts w:hint="eastAsia"/>
          <w:color w:val="000000"/>
        </w:rPr>
        <w:t>A</w:t>
      </w:r>
      <w:r>
        <w:t>．</w:t>
      </w:r>
      <w:r w:rsidR="00597F33" w:rsidRPr="00597F33">
        <w:rPr>
          <w:rFonts w:hint="eastAsia"/>
          <w:i/>
          <w:iCs/>
        </w:rPr>
        <w:t>F</w:t>
      </w:r>
      <w:r w:rsidR="00597F33">
        <w:rPr>
          <w:rFonts w:hint="eastAsia"/>
          <w:vertAlign w:val="subscript"/>
        </w:rPr>
        <w:t>1</w:t>
      </w:r>
      <w:r w:rsidR="00597F33">
        <w:rPr>
          <w:rFonts w:hint="eastAsia"/>
        </w:rPr>
        <w:t xml:space="preserve"> </w:t>
      </w:r>
      <w:r w:rsidR="00597F33">
        <w:t>–</w:t>
      </w:r>
      <w:r w:rsidR="00597F33">
        <w:rPr>
          <w:rFonts w:hint="eastAsia"/>
        </w:rPr>
        <w:t xml:space="preserve"> </w:t>
      </w:r>
      <w:r w:rsidR="00597F33" w:rsidRPr="00597F33">
        <w:rPr>
          <w:rFonts w:hint="eastAsia"/>
          <w:i/>
          <w:iCs/>
        </w:rPr>
        <w:t>F</w:t>
      </w:r>
      <w:r w:rsidR="00597F33">
        <w:rPr>
          <w:rFonts w:hint="eastAsia"/>
          <w:vertAlign w:val="subscript"/>
        </w:rPr>
        <w:t>2</w:t>
      </w:r>
      <w:r w:rsidR="00597F33">
        <w:rPr>
          <w:rFonts w:hint="eastAsia"/>
        </w:rPr>
        <w:t xml:space="preserve"> = </w:t>
      </w:r>
      <w:r w:rsidR="00597F33">
        <w:t>Δ</w:t>
      </w:r>
      <w:r w:rsidR="00597F33" w:rsidRPr="00597F33">
        <w:rPr>
          <w:rFonts w:hint="eastAsia"/>
          <w:i/>
          <w:iCs/>
        </w:rPr>
        <w:t>mg</w:t>
      </w:r>
      <w:r w:rsidR="00597F33">
        <w:tab/>
      </w:r>
      <w:r w:rsidR="00597F33">
        <w:tab/>
      </w:r>
      <w:r>
        <w:rPr>
          <w:rFonts w:hint="eastAsia"/>
          <w:color w:val="000000"/>
        </w:rPr>
        <w:t>B</w:t>
      </w:r>
      <w:r>
        <w:t>．</w:t>
      </w:r>
      <w:r w:rsidR="00597F33" w:rsidRPr="00597F33">
        <w:rPr>
          <w:rFonts w:hint="eastAsia"/>
          <w:i/>
          <w:iCs/>
        </w:rPr>
        <w:t>F</w:t>
      </w:r>
      <w:r w:rsidR="00597F33">
        <w:rPr>
          <w:rFonts w:hint="eastAsia"/>
          <w:vertAlign w:val="subscript"/>
        </w:rPr>
        <w:t>1</w:t>
      </w:r>
      <w:r w:rsidR="00597F33">
        <w:rPr>
          <w:rFonts w:hint="eastAsia"/>
        </w:rPr>
        <w:t xml:space="preserve"> </w:t>
      </w:r>
      <w:r w:rsidR="00597F33">
        <w:t>–</w:t>
      </w:r>
      <w:r w:rsidR="00597F33">
        <w:rPr>
          <w:rFonts w:hint="eastAsia"/>
        </w:rPr>
        <w:t xml:space="preserve"> </w:t>
      </w:r>
      <w:r w:rsidR="00597F33" w:rsidRPr="00597F33">
        <w:rPr>
          <w:rFonts w:hint="eastAsia"/>
          <w:i/>
          <w:iCs/>
        </w:rPr>
        <w:t>F</w:t>
      </w:r>
      <w:r w:rsidR="00597F33">
        <w:rPr>
          <w:rFonts w:hint="eastAsia"/>
          <w:vertAlign w:val="subscript"/>
        </w:rPr>
        <w:t>2</w:t>
      </w:r>
      <w:r w:rsidR="00597F33">
        <w:rPr>
          <w:rFonts w:hint="eastAsia"/>
        </w:rPr>
        <w:t xml:space="preserve"> &gt; </w:t>
      </w:r>
      <w:r w:rsidR="00597F33">
        <w:t>Δ</w:t>
      </w:r>
      <w:r w:rsidR="00597F33" w:rsidRPr="00597F33">
        <w:rPr>
          <w:rFonts w:hint="eastAsia"/>
          <w:i/>
          <w:iCs/>
        </w:rPr>
        <w:t>mg</w:t>
      </w:r>
      <w:r w:rsidR="00597F33">
        <w:tab/>
      </w:r>
      <w:r w:rsidR="00597F33">
        <w:tab/>
      </w:r>
      <w:r>
        <w:rPr>
          <w:rFonts w:hint="eastAsia"/>
          <w:color w:val="000000"/>
        </w:rPr>
        <w:t>C</w:t>
      </w:r>
      <w:r>
        <w:t>．</w:t>
      </w:r>
      <w:r w:rsidR="00597F33" w:rsidRPr="00597F33">
        <w:rPr>
          <w:rFonts w:hint="eastAsia"/>
          <w:i/>
          <w:iCs/>
        </w:rPr>
        <w:t>F</w:t>
      </w:r>
      <w:r w:rsidR="00597F33">
        <w:rPr>
          <w:rFonts w:hint="eastAsia"/>
          <w:vertAlign w:val="subscript"/>
        </w:rPr>
        <w:t>1</w:t>
      </w:r>
      <w:r w:rsidR="00597F33">
        <w:rPr>
          <w:rFonts w:hint="eastAsia"/>
        </w:rPr>
        <w:t xml:space="preserve"> </w:t>
      </w:r>
      <w:r w:rsidR="00597F33">
        <w:t>–</w:t>
      </w:r>
      <w:r w:rsidR="00597F33">
        <w:rPr>
          <w:rFonts w:hint="eastAsia"/>
        </w:rPr>
        <w:t xml:space="preserve"> </w:t>
      </w:r>
      <w:r w:rsidR="00597F33" w:rsidRPr="00597F33">
        <w:rPr>
          <w:rFonts w:hint="eastAsia"/>
          <w:i/>
          <w:iCs/>
        </w:rPr>
        <w:t>F</w:t>
      </w:r>
      <w:r w:rsidR="00597F33">
        <w:rPr>
          <w:rFonts w:hint="eastAsia"/>
          <w:vertAlign w:val="subscript"/>
        </w:rPr>
        <w:t>2</w:t>
      </w:r>
      <w:r w:rsidR="00597F33">
        <w:rPr>
          <w:rFonts w:hint="eastAsia"/>
        </w:rPr>
        <w:t xml:space="preserve"> &lt; </w:t>
      </w:r>
      <w:r w:rsidR="00597F33">
        <w:t>Δ</w:t>
      </w:r>
      <w:r w:rsidR="00597F33" w:rsidRPr="00597F33">
        <w:rPr>
          <w:rFonts w:hint="eastAsia"/>
          <w:i/>
          <w:iCs/>
        </w:rPr>
        <w:t>mg</w:t>
      </w:r>
      <w:r w:rsidR="00597F33">
        <w:tab/>
      </w:r>
      <w:r w:rsidR="00597F33">
        <w:tab/>
      </w:r>
      <w:r>
        <w:rPr>
          <w:rFonts w:hint="eastAsia"/>
          <w:color w:val="000000"/>
        </w:rPr>
        <w:t>D</w:t>
      </w:r>
      <w:r>
        <w:t>．</w:t>
      </w:r>
      <w:r w:rsidR="00597F33" w:rsidRPr="00597F33">
        <w:rPr>
          <w:rFonts w:hint="eastAsia"/>
          <w:i/>
          <w:iCs/>
        </w:rPr>
        <w:t>F</w:t>
      </w:r>
      <w:r w:rsidR="00597F33">
        <w:rPr>
          <w:rFonts w:hint="eastAsia"/>
          <w:vertAlign w:val="subscript"/>
        </w:rPr>
        <w:t>1</w:t>
      </w:r>
      <w:r w:rsidR="00597F33">
        <w:rPr>
          <w:rFonts w:hint="eastAsia"/>
        </w:rPr>
        <w:t xml:space="preserve"> = </w:t>
      </w:r>
      <w:r w:rsidR="00597F33" w:rsidRPr="00597F33">
        <w:rPr>
          <w:rFonts w:hint="eastAsia"/>
          <w:i/>
          <w:iCs/>
        </w:rPr>
        <w:t>F</w:t>
      </w:r>
      <w:r w:rsidR="00597F33">
        <w:rPr>
          <w:rFonts w:hint="eastAsia"/>
          <w:vertAlign w:val="subscript"/>
        </w:rPr>
        <w:t>2</w:t>
      </w:r>
    </w:p>
    <w:p w14:paraId="0114992C" w14:textId="77777777" w:rsidR="00B758A2" w:rsidRDefault="00B758A2" w:rsidP="00B86A3D"/>
    <w:p w14:paraId="12801207" w14:textId="77777777" w:rsidR="00597F33" w:rsidRDefault="00597F33">
      <w:pPr>
        <w:widowControl/>
        <w:jc w:val="left"/>
        <w:rPr>
          <w:rFonts w:eastAsia="黑体" w:cstheme="majorBidi"/>
          <w:bCs/>
          <w:sz w:val="24"/>
          <w:szCs w:val="32"/>
        </w:rPr>
      </w:pPr>
      <w:r>
        <w:br w:type="page"/>
      </w:r>
    </w:p>
    <w:p w14:paraId="0E44D4B3" w14:textId="5B8182B4" w:rsidR="00B758A2" w:rsidRDefault="00B758A2" w:rsidP="0009550E">
      <w:pPr>
        <w:pStyle w:val="2"/>
      </w:pPr>
      <w:r>
        <w:rPr>
          <w:rFonts w:hint="eastAsia"/>
        </w:rPr>
        <w:t>五、</w:t>
      </w:r>
      <w:r>
        <w:t>尖端放电</w:t>
      </w:r>
      <w:r>
        <w:rPr>
          <w:rFonts w:hint="eastAsia"/>
        </w:rPr>
        <w:t>的应用</w:t>
      </w:r>
    </w:p>
    <w:p w14:paraId="01A094D9" w14:textId="77777777" w:rsidR="00B758A2" w:rsidRDefault="00B758A2" w:rsidP="0009550E">
      <w:pPr>
        <w:pStyle w:val="aff2"/>
        <w:ind w:firstLine="420"/>
      </w:pPr>
      <w:r>
        <w:rPr>
          <w:rFonts w:hint="eastAsia"/>
        </w:rPr>
        <w:t>物理学表明</w:t>
      </w:r>
      <w:r>
        <w:t>导体尖端部分</w:t>
      </w:r>
      <w:r>
        <w:rPr>
          <w:rFonts w:hint="eastAsia"/>
        </w:rPr>
        <w:t>所带的</w:t>
      </w:r>
      <w:r>
        <w:t>电荷特别密集，</w:t>
      </w:r>
      <w:r>
        <w:rPr>
          <w:rFonts w:hint="eastAsia"/>
        </w:rPr>
        <w:t>因而</w:t>
      </w:r>
      <w:r>
        <w:t>尖端附近</w:t>
      </w:r>
      <w:r>
        <w:rPr>
          <w:rFonts w:hint="eastAsia"/>
        </w:rPr>
        <w:t>的</w:t>
      </w:r>
      <w:r>
        <w:t>电场</w:t>
      </w:r>
      <w:r>
        <w:rPr>
          <w:rFonts w:hint="eastAsia"/>
        </w:rPr>
        <w:t>很</w:t>
      </w:r>
      <w:r>
        <w:t>强，</w:t>
      </w:r>
      <w:r>
        <w:rPr>
          <w:rFonts w:hint="eastAsia"/>
        </w:rPr>
        <w:t>可以</w:t>
      </w:r>
      <w:r>
        <w:t>把空气击穿（电离）形成导电通路，产生</w:t>
      </w:r>
      <w:r>
        <w:rPr>
          <w:rFonts w:hint="eastAsia"/>
        </w:rPr>
        <w:t>所谓的</w:t>
      </w:r>
      <w:r>
        <w:t>尖端放电</w:t>
      </w:r>
      <w:commentRangeStart w:id="5"/>
      <w:r>
        <w:rPr>
          <w:rFonts w:hint="eastAsia"/>
        </w:rPr>
        <w:t>现象</w:t>
      </w:r>
      <w:commentRangeEnd w:id="5"/>
      <w:r w:rsidR="0050400B">
        <w:rPr>
          <w:rStyle w:val="aff4"/>
          <w:rFonts w:eastAsia="宋体"/>
        </w:rPr>
        <w:commentReference w:id="5"/>
      </w:r>
      <w:r>
        <w:rPr>
          <w:rFonts w:hint="eastAsia"/>
        </w:rPr>
        <w:t>。</w:t>
      </w:r>
    </w:p>
    <w:p w14:paraId="7DC2F832" w14:textId="212B3087" w:rsidR="00597F33" w:rsidRDefault="00597F33" w:rsidP="00B86A3D">
      <w:pPr>
        <w:rPr>
          <w:bCs/>
          <w:color w:val="000000"/>
        </w:rPr>
      </w:pPr>
    </w:p>
    <w:p w14:paraId="087B0231" w14:textId="00FE3559" w:rsidR="00B758A2" w:rsidRDefault="006009D7" w:rsidP="006009D7">
      <w:pPr>
        <w:rPr>
          <w:color w:val="000000"/>
        </w:rPr>
      </w:pPr>
      <w:r>
        <w:rPr>
          <w:rFonts w:hint="eastAsia"/>
          <w:bCs/>
          <w:noProof/>
          <w:color w:val="000000"/>
        </w:rPr>
        <mc:AlternateContent>
          <mc:Choice Requires="wpg">
            <w:drawing>
              <wp:anchor distT="0" distB="0" distL="114300" distR="114300" simplePos="0" relativeHeight="251707392" behindDoc="0" locked="0" layoutInCell="1" allowOverlap="1" wp14:anchorId="33514D82" wp14:editId="134A6880">
                <wp:simplePos x="0" y="0"/>
                <wp:positionH relativeFrom="column">
                  <wp:posOffset>3627539</wp:posOffset>
                </wp:positionH>
                <wp:positionV relativeFrom="paragraph">
                  <wp:posOffset>82994</wp:posOffset>
                </wp:positionV>
                <wp:extent cx="1686560" cy="1248410"/>
                <wp:effectExtent l="0" t="0" r="8890" b="8890"/>
                <wp:wrapSquare wrapText="bothSides"/>
                <wp:docPr id="1770830148" name="组合 571"/>
                <wp:cNvGraphicFramePr/>
                <a:graphic xmlns:a="http://schemas.openxmlformats.org/drawingml/2006/main">
                  <a:graphicData uri="http://schemas.microsoft.com/office/word/2010/wordprocessingGroup">
                    <wpg:wgp>
                      <wpg:cNvGrpSpPr/>
                      <wpg:grpSpPr>
                        <a:xfrm>
                          <a:off x="0" y="0"/>
                          <a:ext cx="1686560" cy="1248410"/>
                          <a:chOff x="0" y="-8"/>
                          <a:chExt cx="1687449" cy="1248570"/>
                        </a:xfrm>
                      </wpg:grpSpPr>
                      <wpg:grpSp>
                        <wpg:cNvPr id="140363709" name="组合 177"/>
                        <wpg:cNvGrpSpPr/>
                        <wpg:grpSpPr>
                          <a:xfrm>
                            <a:off x="330282" y="55703"/>
                            <a:ext cx="1357167" cy="1192859"/>
                            <a:chOff x="4866" y="574"/>
                            <a:chExt cx="14875" cy="13073"/>
                          </a:xfrm>
                        </wpg:grpSpPr>
                        <wpg:grpSp>
                          <wpg:cNvPr id="652137123" name="Group 135"/>
                          <wpg:cNvGrpSpPr/>
                          <wpg:grpSpPr>
                            <a:xfrm>
                              <a:off x="9213" y="2770"/>
                              <a:ext cx="362" cy="8617"/>
                              <a:chOff x="1737" y="679"/>
                              <a:chExt cx="57" cy="1357"/>
                            </a:xfrm>
                          </wpg:grpSpPr>
                          <wps:wsp>
                            <wps:cNvPr id="683609371" name="Freeform 133"/>
                            <wps:cNvSpPr/>
                            <wps:spPr>
                              <a:xfrm>
                                <a:off x="1737" y="679"/>
                                <a:ext cx="57" cy="1357"/>
                              </a:xfrm>
                              <a:custGeom>
                                <a:avLst/>
                                <a:gdLst/>
                                <a:ahLst/>
                                <a:cxnLst>
                                  <a:cxn ang="0">
                                    <a:pos x="0" y="1357"/>
                                  </a:cxn>
                                  <a:cxn ang="0">
                                    <a:pos x="29" y="0"/>
                                  </a:cxn>
                                  <a:cxn ang="0">
                                    <a:pos x="57" y="1357"/>
                                  </a:cxn>
                                  <a:cxn ang="0">
                                    <a:pos x="0" y="1357"/>
                                  </a:cxn>
                                </a:cxnLst>
                                <a:rect l="0" t="0" r="0" b="0"/>
                                <a:pathLst>
                                  <a:path w="57" h="1357">
                                    <a:moveTo>
                                      <a:pt x="0" y="1357"/>
                                    </a:moveTo>
                                    <a:lnTo>
                                      <a:pt x="29" y="0"/>
                                    </a:lnTo>
                                    <a:lnTo>
                                      <a:pt x="57" y="1357"/>
                                    </a:lnTo>
                                    <a:lnTo>
                                      <a:pt x="0" y="1357"/>
                                    </a:lnTo>
                                    <a:close/>
                                  </a:path>
                                </a:pathLst>
                              </a:custGeom>
                              <a:solidFill>
                                <a:srgbClr val="484329"/>
                              </a:solidFill>
                              <a:ln>
                                <a:noFill/>
                              </a:ln>
                            </wps:spPr>
                            <wps:bodyPr vert="horz" wrap="none" lIns="36000" tIns="0" rIns="36000" bIns="0" anchor="t" anchorCtr="0" upright="1">
                              <a:spAutoFit/>
                            </wps:bodyPr>
                          </wps:wsp>
                          <wps:wsp>
                            <wps:cNvPr id="612214482" name="Freeform 134"/>
                            <wps:cNvSpPr/>
                            <wps:spPr>
                              <a:xfrm>
                                <a:off x="1737" y="679"/>
                                <a:ext cx="57" cy="1357"/>
                              </a:xfrm>
                              <a:custGeom>
                                <a:avLst/>
                                <a:gdLst/>
                                <a:ahLst/>
                                <a:cxnLst>
                                  <a:cxn ang="0">
                                    <a:pos x="0" y="1357"/>
                                  </a:cxn>
                                  <a:cxn ang="0">
                                    <a:pos x="29" y="0"/>
                                  </a:cxn>
                                  <a:cxn ang="0">
                                    <a:pos x="57" y="1357"/>
                                  </a:cxn>
                                  <a:cxn ang="0">
                                    <a:pos x="0" y="1357"/>
                                  </a:cxn>
                                </a:cxnLst>
                                <a:rect l="0" t="0" r="0" b="0"/>
                                <a:pathLst>
                                  <a:path w="57" h="1357">
                                    <a:moveTo>
                                      <a:pt x="0" y="1357"/>
                                    </a:moveTo>
                                    <a:lnTo>
                                      <a:pt x="29" y="0"/>
                                    </a:lnTo>
                                    <a:lnTo>
                                      <a:pt x="57" y="1357"/>
                                    </a:lnTo>
                                    <a:lnTo>
                                      <a:pt x="0" y="1357"/>
                                    </a:lnTo>
                                    <a:close/>
                                  </a:path>
                                </a:pathLst>
                              </a:custGeom>
                              <a:noFill/>
                              <a:ln w="19050" cap="rnd">
                                <a:solidFill>
                                  <a:srgbClr val="404040"/>
                                </a:solidFill>
                                <a:prstDash val="solid"/>
                                <a:headEnd/>
                                <a:tailEnd/>
                              </a:ln>
                            </wps:spPr>
                            <wps:bodyPr vert="horz" wrap="none" lIns="36000" tIns="0" rIns="36000" bIns="0" anchor="t" anchorCtr="0" upright="1">
                              <a:spAutoFit/>
                            </wps:bodyPr>
                          </wps:wsp>
                        </wpg:grpSp>
                        <wps:wsp>
                          <wps:cNvPr id="1890230809" name="Rectangle 141"/>
                          <wps:cNvSpPr/>
                          <wps:spPr>
                            <a:xfrm>
                              <a:off x="14517" y="8665"/>
                              <a:ext cx="5222" cy="2171"/>
                            </a:xfrm>
                            <a:prstGeom prst="rect">
                              <a:avLst/>
                            </a:prstGeom>
                            <a:noFill/>
                            <a:ln>
                              <a:noFill/>
                            </a:ln>
                          </wps:spPr>
                          <wps:txbx>
                            <w:txbxContent>
                              <w:p w14:paraId="7B406E6E" w14:textId="3CB07212" w:rsidR="00B758A2" w:rsidRPr="006009D7" w:rsidRDefault="006009D7" w:rsidP="006009D7">
                                <w:pPr>
                                  <w:rPr>
                                    <w:sz w:val="18"/>
                                    <w:szCs w:val="18"/>
                                  </w:rPr>
                                </w:pPr>
                                <w:r>
                                  <w:rPr>
                                    <w:sz w:val="18"/>
                                    <w:szCs w:val="18"/>
                                  </w:rPr>
                                  <w:t>−</w:t>
                                </w:r>
                                <w:r>
                                  <w:rPr>
                                    <w:rFonts w:hint="eastAsia"/>
                                    <w:sz w:val="18"/>
                                    <w:szCs w:val="18"/>
                                  </w:rPr>
                                  <w:t xml:space="preserve"> </w:t>
                                </w:r>
                                <w:r w:rsidR="00B758A2" w:rsidRPr="006009D7">
                                  <w:rPr>
                                    <w:rFonts w:hint="eastAsia"/>
                                    <w:sz w:val="18"/>
                                    <w:szCs w:val="18"/>
                                  </w:rPr>
                                  <w:t>0.5</w:t>
                                </w:r>
                                <w:r>
                                  <w:rPr>
                                    <w:rFonts w:hint="eastAsia"/>
                                    <w:sz w:val="18"/>
                                    <w:szCs w:val="18"/>
                                  </w:rPr>
                                  <w:t xml:space="preserve"> </w:t>
                                </w:r>
                                <w:r w:rsidR="00B758A2" w:rsidRPr="006009D7">
                                  <w:rPr>
                                    <w:sz w:val="18"/>
                                    <w:szCs w:val="18"/>
                                  </w:rPr>
                                  <w:t>kV</w:t>
                                </w:r>
                              </w:p>
                            </w:txbxContent>
                          </wps:txbx>
                          <wps:bodyPr vert="horz" wrap="none" lIns="36000" tIns="0" rIns="36000" bIns="0" anchor="t" anchorCtr="0" upright="1">
                            <a:spAutoFit/>
                          </wps:bodyPr>
                        </wps:wsp>
                        <wps:wsp>
                          <wps:cNvPr id="149177115" name="Rectangle 145"/>
                          <wps:cNvSpPr/>
                          <wps:spPr>
                            <a:xfrm>
                              <a:off x="14517" y="6244"/>
                              <a:ext cx="5222" cy="2171"/>
                            </a:xfrm>
                            <a:prstGeom prst="rect">
                              <a:avLst/>
                            </a:prstGeom>
                            <a:noFill/>
                            <a:ln>
                              <a:noFill/>
                            </a:ln>
                          </wps:spPr>
                          <wps:txbx>
                            <w:txbxContent>
                              <w:p w14:paraId="484BA9CC" w14:textId="56D427C5" w:rsidR="00B758A2" w:rsidRPr="006009D7" w:rsidRDefault="006009D7" w:rsidP="006009D7">
                                <w:pPr>
                                  <w:rPr>
                                    <w:sz w:val="18"/>
                                    <w:szCs w:val="18"/>
                                  </w:rPr>
                                </w:pPr>
                                <w:r>
                                  <w:rPr>
                                    <w:sz w:val="18"/>
                                    <w:szCs w:val="18"/>
                                  </w:rPr>
                                  <w:t>−</w:t>
                                </w:r>
                                <w:r>
                                  <w:rPr>
                                    <w:rFonts w:hint="eastAsia"/>
                                    <w:sz w:val="18"/>
                                    <w:szCs w:val="18"/>
                                  </w:rPr>
                                  <w:t xml:space="preserve"> </w:t>
                                </w:r>
                                <w:r w:rsidR="00B758A2" w:rsidRPr="006009D7">
                                  <w:rPr>
                                    <w:rFonts w:hint="eastAsia"/>
                                    <w:sz w:val="18"/>
                                    <w:szCs w:val="18"/>
                                  </w:rPr>
                                  <w:t>2.5</w:t>
                                </w:r>
                                <w:r>
                                  <w:rPr>
                                    <w:rFonts w:hint="eastAsia"/>
                                    <w:sz w:val="18"/>
                                    <w:szCs w:val="18"/>
                                  </w:rPr>
                                  <w:t xml:space="preserve"> </w:t>
                                </w:r>
                                <w:r w:rsidR="00B758A2" w:rsidRPr="006009D7">
                                  <w:rPr>
                                    <w:sz w:val="18"/>
                                    <w:szCs w:val="18"/>
                                  </w:rPr>
                                  <w:t>kV</w:t>
                                </w:r>
                              </w:p>
                            </w:txbxContent>
                          </wps:txbx>
                          <wps:bodyPr vert="horz" wrap="none" lIns="36000" tIns="0" rIns="36000" bIns="0" anchor="t" anchorCtr="0" upright="1">
                            <a:spAutoFit/>
                          </wps:bodyPr>
                        </wps:wsp>
                        <wps:wsp>
                          <wps:cNvPr id="1497535190" name="Rectangle 150"/>
                          <wps:cNvSpPr/>
                          <wps:spPr>
                            <a:xfrm>
                              <a:off x="14519" y="4100"/>
                              <a:ext cx="5222" cy="2171"/>
                            </a:xfrm>
                            <a:prstGeom prst="rect">
                              <a:avLst/>
                            </a:prstGeom>
                            <a:noFill/>
                            <a:ln>
                              <a:noFill/>
                            </a:ln>
                          </wps:spPr>
                          <wps:txbx>
                            <w:txbxContent>
                              <w:p w14:paraId="570508BD" w14:textId="2E8DF72A" w:rsidR="00B758A2" w:rsidRPr="006009D7" w:rsidRDefault="006009D7" w:rsidP="006009D7">
                                <w:pPr>
                                  <w:rPr>
                                    <w:sz w:val="18"/>
                                    <w:szCs w:val="18"/>
                                  </w:rPr>
                                </w:pPr>
                                <w:r>
                                  <w:rPr>
                                    <w:sz w:val="18"/>
                                    <w:szCs w:val="18"/>
                                  </w:rPr>
                                  <w:t>−</w:t>
                                </w:r>
                                <w:r>
                                  <w:rPr>
                                    <w:rFonts w:hint="eastAsia"/>
                                    <w:sz w:val="18"/>
                                    <w:szCs w:val="18"/>
                                  </w:rPr>
                                  <w:t xml:space="preserve"> </w:t>
                                </w:r>
                                <w:r w:rsidR="00B758A2" w:rsidRPr="006009D7">
                                  <w:rPr>
                                    <w:rFonts w:hint="eastAsia"/>
                                    <w:sz w:val="18"/>
                                    <w:szCs w:val="18"/>
                                  </w:rPr>
                                  <w:t>4.5</w:t>
                                </w:r>
                                <w:r>
                                  <w:rPr>
                                    <w:rFonts w:hint="eastAsia"/>
                                    <w:sz w:val="18"/>
                                    <w:szCs w:val="18"/>
                                  </w:rPr>
                                  <w:t xml:space="preserve"> </w:t>
                                </w:r>
                                <w:r w:rsidR="00B758A2" w:rsidRPr="006009D7">
                                  <w:rPr>
                                    <w:sz w:val="18"/>
                                    <w:szCs w:val="18"/>
                                  </w:rPr>
                                  <w:t>kV</w:t>
                                </w:r>
                              </w:p>
                            </w:txbxContent>
                          </wps:txbx>
                          <wps:bodyPr vert="horz" wrap="none" lIns="36000" tIns="0" rIns="36000" bIns="0" anchor="t" anchorCtr="0" upright="1">
                            <a:spAutoFit/>
                          </wps:bodyPr>
                        </wps:wsp>
                        <wps:wsp>
                          <wps:cNvPr id="172937698" name="Rectangle 154"/>
                          <wps:cNvSpPr/>
                          <wps:spPr>
                            <a:xfrm>
                              <a:off x="14515" y="574"/>
                              <a:ext cx="5222" cy="2171"/>
                            </a:xfrm>
                            <a:prstGeom prst="rect">
                              <a:avLst/>
                            </a:prstGeom>
                            <a:noFill/>
                            <a:ln>
                              <a:noFill/>
                            </a:ln>
                          </wps:spPr>
                          <wps:txbx>
                            <w:txbxContent>
                              <w:p w14:paraId="1CECE994" w14:textId="1C6B1995" w:rsidR="00B758A2" w:rsidRPr="006009D7" w:rsidRDefault="006009D7" w:rsidP="006009D7">
                                <w:pPr>
                                  <w:rPr>
                                    <w:sz w:val="18"/>
                                    <w:szCs w:val="18"/>
                                  </w:rPr>
                                </w:pPr>
                                <w:r>
                                  <w:rPr>
                                    <w:sz w:val="18"/>
                                    <w:szCs w:val="18"/>
                                  </w:rPr>
                                  <w:t>−</w:t>
                                </w:r>
                                <w:r>
                                  <w:rPr>
                                    <w:rFonts w:hint="eastAsia"/>
                                    <w:sz w:val="18"/>
                                    <w:szCs w:val="18"/>
                                  </w:rPr>
                                  <w:t xml:space="preserve"> </w:t>
                                </w:r>
                                <w:r w:rsidR="00B758A2" w:rsidRPr="006009D7">
                                  <w:rPr>
                                    <w:rFonts w:hint="eastAsia"/>
                                    <w:sz w:val="18"/>
                                    <w:szCs w:val="18"/>
                                  </w:rPr>
                                  <w:t>6.5</w:t>
                                </w:r>
                                <w:r>
                                  <w:rPr>
                                    <w:rFonts w:hint="eastAsia"/>
                                    <w:sz w:val="18"/>
                                    <w:szCs w:val="18"/>
                                  </w:rPr>
                                  <w:t xml:space="preserve"> </w:t>
                                </w:r>
                                <w:r w:rsidR="00B758A2" w:rsidRPr="006009D7">
                                  <w:rPr>
                                    <w:sz w:val="18"/>
                                    <w:szCs w:val="18"/>
                                  </w:rPr>
                                  <w:t>kV</w:t>
                                </w:r>
                              </w:p>
                            </w:txbxContent>
                          </wps:txbx>
                          <wps:bodyPr vert="horz" wrap="none" lIns="36000" tIns="0" rIns="36000" bIns="0" anchor="t" anchorCtr="0" upright="1">
                            <a:spAutoFit/>
                          </wps:bodyPr>
                        </wps:wsp>
                        <wps:wsp>
                          <wps:cNvPr id="1352216316" name="Rectangle 162"/>
                          <wps:cNvSpPr/>
                          <wps:spPr>
                            <a:xfrm>
                              <a:off x="6283" y="1565"/>
                              <a:ext cx="1693" cy="2170"/>
                            </a:xfrm>
                            <a:prstGeom prst="rect">
                              <a:avLst/>
                            </a:prstGeom>
                            <a:noFill/>
                            <a:ln>
                              <a:noFill/>
                            </a:ln>
                          </wps:spPr>
                          <wps:txbx>
                            <w:txbxContent>
                              <w:p w14:paraId="3D96212D" w14:textId="77777777" w:rsidR="00B758A2" w:rsidRPr="006009D7" w:rsidRDefault="00B758A2" w:rsidP="006009D7">
                                <w:pPr>
                                  <w:rPr>
                                    <w:sz w:val="18"/>
                                    <w:szCs w:val="18"/>
                                  </w:rPr>
                                </w:pPr>
                                <w:r w:rsidRPr="006009D7">
                                  <w:rPr>
                                    <w:sz w:val="18"/>
                                    <w:szCs w:val="18"/>
                                  </w:rPr>
                                  <w:t>A</w:t>
                                </w:r>
                              </w:p>
                            </w:txbxContent>
                          </wps:txbx>
                          <wps:bodyPr vert="horz" wrap="none" lIns="36000" tIns="0" rIns="36000" bIns="0" anchor="t" anchorCtr="0" upright="1">
                            <a:spAutoFit/>
                          </wps:bodyPr>
                        </wps:wsp>
                        <wps:wsp>
                          <wps:cNvPr id="1254002635" name="Rectangle 164"/>
                          <wps:cNvSpPr/>
                          <wps:spPr>
                            <a:xfrm>
                              <a:off x="4866" y="5134"/>
                              <a:ext cx="1630" cy="2170"/>
                            </a:xfrm>
                            <a:prstGeom prst="rect">
                              <a:avLst/>
                            </a:prstGeom>
                            <a:noFill/>
                            <a:ln>
                              <a:noFill/>
                            </a:ln>
                          </wps:spPr>
                          <wps:txbx>
                            <w:txbxContent>
                              <w:p w14:paraId="2A3E6144" w14:textId="77777777" w:rsidR="00B758A2" w:rsidRPr="006009D7" w:rsidRDefault="00B758A2" w:rsidP="006009D7">
                                <w:pPr>
                                  <w:rPr>
                                    <w:sz w:val="18"/>
                                    <w:szCs w:val="18"/>
                                  </w:rPr>
                                </w:pPr>
                                <w:r w:rsidRPr="006009D7">
                                  <w:rPr>
                                    <w:sz w:val="18"/>
                                    <w:szCs w:val="18"/>
                                  </w:rPr>
                                  <w:t>B</w:t>
                                </w:r>
                              </w:p>
                            </w:txbxContent>
                          </wps:txbx>
                          <wps:bodyPr vert="horz" wrap="none" lIns="36000" tIns="0" rIns="36000" bIns="0" anchor="t" anchorCtr="0" upright="1">
                            <a:spAutoFit/>
                          </wps:bodyPr>
                        </wps:wsp>
                        <wps:wsp>
                          <wps:cNvPr id="2121727594" name="Oval 168"/>
                          <wps:cNvSpPr/>
                          <wps:spPr>
                            <a:xfrm>
                              <a:off x="5403" y="6986"/>
                              <a:ext cx="432" cy="426"/>
                            </a:xfrm>
                            <a:prstGeom prst="ellipse">
                              <a:avLst/>
                            </a:prstGeom>
                            <a:solidFill>
                              <a:srgbClr val="000000"/>
                            </a:solidFill>
                            <a:ln w="0">
                              <a:solidFill>
                                <a:srgbClr val="000000"/>
                              </a:solidFill>
                              <a:prstDash val="solid"/>
                              <a:headEnd/>
                              <a:tailEnd/>
                            </a:ln>
                          </wps:spPr>
                          <wps:bodyPr vert="horz" wrap="none" lIns="36000" tIns="0" rIns="36000" bIns="0" anchor="t" anchorCtr="0" upright="1">
                            <a:spAutoFit/>
                          </wps:bodyPr>
                        </wps:wsp>
                        <wps:wsp>
                          <wps:cNvPr id="104310863" name="Oval 171"/>
                          <wps:cNvSpPr/>
                          <wps:spPr>
                            <a:xfrm>
                              <a:off x="7900" y="2632"/>
                              <a:ext cx="438" cy="432"/>
                            </a:xfrm>
                            <a:prstGeom prst="ellipse">
                              <a:avLst/>
                            </a:prstGeom>
                            <a:solidFill>
                              <a:srgbClr val="000000"/>
                            </a:solidFill>
                            <a:ln w="0">
                              <a:solidFill>
                                <a:srgbClr val="000000"/>
                              </a:solidFill>
                              <a:prstDash val="solid"/>
                              <a:headEnd/>
                              <a:tailEnd/>
                            </a:ln>
                          </wps:spPr>
                          <wps:bodyPr vert="horz" wrap="none" lIns="36000" tIns="0" rIns="36000" bIns="0" anchor="t" anchorCtr="0" upright="1">
                            <a:spAutoFit/>
                          </wps:bodyPr>
                        </wps:wsp>
                        <wps:wsp>
                          <wps:cNvPr id="1458025923" name="Rectangle 141"/>
                          <wps:cNvSpPr/>
                          <wps:spPr>
                            <a:xfrm>
                              <a:off x="7178" y="11477"/>
                              <a:ext cx="4552" cy="2170"/>
                            </a:xfrm>
                            <a:prstGeom prst="rect">
                              <a:avLst/>
                            </a:prstGeom>
                            <a:noFill/>
                            <a:ln>
                              <a:noFill/>
                            </a:ln>
                          </wps:spPr>
                          <wps:txbx>
                            <w:txbxContent>
                              <w:p w14:paraId="2867606A" w14:textId="77777777" w:rsidR="00B758A2" w:rsidRPr="006009D7" w:rsidRDefault="00B758A2" w:rsidP="006009D7">
                                <w:pPr>
                                  <w:rPr>
                                    <w:sz w:val="18"/>
                                    <w:szCs w:val="18"/>
                                  </w:rPr>
                                </w:pPr>
                                <w:r w:rsidRPr="006009D7">
                                  <w:rPr>
                                    <w:rFonts w:hint="eastAsia"/>
                                    <w:sz w:val="18"/>
                                    <w:szCs w:val="18"/>
                                  </w:rPr>
                                  <w:t>避雷针</w:t>
                                </w:r>
                              </w:p>
                            </w:txbxContent>
                          </wps:txbx>
                          <wps:bodyPr vert="horz" wrap="none" lIns="36000" tIns="0" rIns="36000" bIns="0" anchor="t" anchorCtr="0" upright="1">
                            <a:spAutoFit/>
                          </wps:bodyPr>
                        </wps:wsp>
                      </wpg:grpSp>
                      <wpg:grpSp>
                        <wpg:cNvPr id="665596088" name="组合 570"/>
                        <wpg:cNvGrpSpPr/>
                        <wpg:grpSpPr>
                          <a:xfrm>
                            <a:off x="0" y="-8"/>
                            <a:ext cx="1213213" cy="897857"/>
                            <a:chOff x="0" y="-8"/>
                            <a:chExt cx="1213213" cy="897857"/>
                          </a:xfrm>
                        </wpg:grpSpPr>
                        <wps:wsp>
                          <wps:cNvPr id="65193729" name="任意多边形: 形状 569"/>
                          <wps:cNvSpPr/>
                          <wps:spPr>
                            <a:xfrm>
                              <a:off x="15724" y="-8"/>
                              <a:ext cx="1179285" cy="160973"/>
                            </a:xfrm>
                            <a:custGeom>
                              <a:avLst/>
                              <a:gdLst>
                                <a:gd name="connsiteX0" fmla="*/ 0 w 1179285"/>
                                <a:gd name="connsiteY0" fmla="*/ 160867 h 160867"/>
                                <a:gd name="connsiteX1" fmla="*/ 722085 w 1179285"/>
                                <a:gd name="connsiteY1" fmla="*/ 0 h 160867"/>
                                <a:gd name="connsiteX2" fmla="*/ 1179285 w 1179285"/>
                                <a:gd name="connsiteY2" fmla="*/ 148772 h 160867"/>
                                <a:gd name="connsiteX0" fmla="*/ 0 w 1179285"/>
                                <a:gd name="connsiteY0" fmla="*/ 160867 h 160867"/>
                                <a:gd name="connsiteX1" fmla="*/ 722085 w 1179285"/>
                                <a:gd name="connsiteY1" fmla="*/ 0 h 160867"/>
                                <a:gd name="connsiteX2" fmla="*/ 1179285 w 1179285"/>
                                <a:gd name="connsiteY2" fmla="*/ 148772 h 160867"/>
                                <a:gd name="connsiteX0" fmla="*/ 0 w 1179285"/>
                                <a:gd name="connsiteY0" fmla="*/ 160867 h 160867"/>
                                <a:gd name="connsiteX1" fmla="*/ 722085 w 1179285"/>
                                <a:gd name="connsiteY1" fmla="*/ 0 h 160867"/>
                                <a:gd name="connsiteX2" fmla="*/ 1179285 w 1179285"/>
                                <a:gd name="connsiteY2" fmla="*/ 148772 h 160867"/>
                                <a:gd name="connsiteX0" fmla="*/ 0 w 1179285"/>
                                <a:gd name="connsiteY0" fmla="*/ 169650 h 169650"/>
                                <a:gd name="connsiteX1" fmla="*/ 722085 w 1179285"/>
                                <a:gd name="connsiteY1" fmla="*/ 8783 h 169650"/>
                                <a:gd name="connsiteX2" fmla="*/ 1179285 w 1179285"/>
                                <a:gd name="connsiteY2" fmla="*/ 157555 h 169650"/>
                                <a:gd name="connsiteX0" fmla="*/ 0 w 1179285"/>
                                <a:gd name="connsiteY0" fmla="*/ 160941 h 160941"/>
                                <a:gd name="connsiteX1" fmla="*/ 722085 w 1179285"/>
                                <a:gd name="connsiteY1" fmla="*/ 74 h 160941"/>
                                <a:gd name="connsiteX2" fmla="*/ 1179285 w 1179285"/>
                                <a:gd name="connsiteY2" fmla="*/ 148846 h 160941"/>
                                <a:gd name="connsiteX0" fmla="*/ 0 w 1179285"/>
                                <a:gd name="connsiteY0" fmla="*/ 161359 h 161359"/>
                                <a:gd name="connsiteX1" fmla="*/ 722085 w 1179285"/>
                                <a:gd name="connsiteY1" fmla="*/ 492 h 161359"/>
                                <a:gd name="connsiteX2" fmla="*/ 1179285 w 1179285"/>
                                <a:gd name="connsiteY2" fmla="*/ 149264 h 161359"/>
                                <a:gd name="connsiteX0" fmla="*/ 0 w 1179285"/>
                                <a:gd name="connsiteY0" fmla="*/ 160874 h 160874"/>
                                <a:gd name="connsiteX1" fmla="*/ 722085 w 1179285"/>
                                <a:gd name="connsiteY1" fmla="*/ 7 h 160874"/>
                                <a:gd name="connsiteX2" fmla="*/ 1179285 w 1179285"/>
                                <a:gd name="connsiteY2" fmla="*/ 148779 h 160874"/>
                                <a:gd name="connsiteX0" fmla="*/ 0 w 1179285"/>
                                <a:gd name="connsiteY0" fmla="*/ 160874 h 160874"/>
                                <a:gd name="connsiteX1" fmla="*/ 722085 w 1179285"/>
                                <a:gd name="connsiteY1" fmla="*/ 7 h 160874"/>
                                <a:gd name="connsiteX2" fmla="*/ 1179285 w 1179285"/>
                                <a:gd name="connsiteY2" fmla="*/ 148779 h 160874"/>
                                <a:gd name="connsiteX0" fmla="*/ 0 w 1179285"/>
                                <a:gd name="connsiteY0" fmla="*/ 160874 h 160923"/>
                                <a:gd name="connsiteX1" fmla="*/ 722085 w 1179285"/>
                                <a:gd name="connsiteY1" fmla="*/ 7 h 160923"/>
                                <a:gd name="connsiteX2" fmla="*/ 1179285 w 1179285"/>
                                <a:gd name="connsiteY2" fmla="*/ 148779 h 160923"/>
                                <a:gd name="connsiteX0" fmla="*/ 0 w 1179285"/>
                                <a:gd name="connsiteY0" fmla="*/ 160874 h 160965"/>
                                <a:gd name="connsiteX1" fmla="*/ 722085 w 1179285"/>
                                <a:gd name="connsiteY1" fmla="*/ 7 h 160965"/>
                                <a:gd name="connsiteX2" fmla="*/ 1179285 w 1179285"/>
                                <a:gd name="connsiteY2" fmla="*/ 148779 h 160965"/>
                                <a:gd name="connsiteX0" fmla="*/ 0 w 1179285"/>
                                <a:gd name="connsiteY0" fmla="*/ 160880 h 160971"/>
                                <a:gd name="connsiteX1" fmla="*/ 726924 w 1179285"/>
                                <a:gd name="connsiteY1" fmla="*/ 6 h 160971"/>
                                <a:gd name="connsiteX2" fmla="*/ 1179285 w 1179285"/>
                                <a:gd name="connsiteY2" fmla="*/ 148785 h 160971"/>
                                <a:gd name="connsiteX0" fmla="*/ 0 w 1179285"/>
                                <a:gd name="connsiteY0" fmla="*/ 160882 h 160973"/>
                                <a:gd name="connsiteX1" fmla="*/ 726924 w 1179285"/>
                                <a:gd name="connsiteY1" fmla="*/ 8 h 160973"/>
                                <a:gd name="connsiteX2" fmla="*/ 1179285 w 1179285"/>
                                <a:gd name="connsiteY2" fmla="*/ 148787 h 160973"/>
                                <a:gd name="connsiteX0" fmla="*/ 0 w 1179285"/>
                                <a:gd name="connsiteY0" fmla="*/ 160882 h 160973"/>
                                <a:gd name="connsiteX1" fmla="*/ 726924 w 1179285"/>
                                <a:gd name="connsiteY1" fmla="*/ 8 h 160973"/>
                                <a:gd name="connsiteX2" fmla="*/ 1179285 w 1179285"/>
                                <a:gd name="connsiteY2" fmla="*/ 148787 h 160973"/>
                                <a:gd name="connsiteX0" fmla="*/ 0 w 1179285"/>
                                <a:gd name="connsiteY0" fmla="*/ 160882 h 160973"/>
                                <a:gd name="connsiteX1" fmla="*/ 726924 w 1179285"/>
                                <a:gd name="connsiteY1" fmla="*/ 8 h 160973"/>
                                <a:gd name="connsiteX2" fmla="*/ 1179285 w 1179285"/>
                                <a:gd name="connsiteY2" fmla="*/ 148787 h 160973"/>
                              </a:gdLst>
                              <a:ahLst/>
                              <a:cxnLst>
                                <a:cxn ang="0">
                                  <a:pos x="connsiteX0" y="connsiteY0"/>
                                </a:cxn>
                                <a:cxn ang="0">
                                  <a:pos x="connsiteX1" y="connsiteY1"/>
                                </a:cxn>
                                <a:cxn ang="0">
                                  <a:pos x="connsiteX2" y="connsiteY2"/>
                                </a:cxn>
                              </a:cxnLst>
                              <a:rect l="l" t="t" r="r" b="b"/>
                              <a:pathLst>
                                <a:path w="1179285" h="160973">
                                  <a:moveTo>
                                    <a:pt x="0" y="160882"/>
                                  </a:moveTo>
                                  <a:cubicBezTo>
                                    <a:pt x="680996" y="165396"/>
                                    <a:pt x="643474" y="1239"/>
                                    <a:pt x="726924" y="8"/>
                                  </a:cubicBezTo>
                                  <a:cubicBezTo>
                                    <a:pt x="810374" y="-1223"/>
                                    <a:pt x="821207" y="129536"/>
                                    <a:pt x="1179285" y="148787"/>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1870741" name="任意多边形: 形状 569"/>
                          <wps:cNvSpPr/>
                          <wps:spPr>
                            <a:xfrm>
                              <a:off x="18143" y="105229"/>
                              <a:ext cx="1195070" cy="379095"/>
                            </a:xfrm>
                            <a:custGeom>
                              <a:avLst/>
                              <a:gdLst>
                                <a:gd name="connsiteX0" fmla="*/ 0 w 1179285"/>
                                <a:gd name="connsiteY0" fmla="*/ 160867 h 160867"/>
                                <a:gd name="connsiteX1" fmla="*/ 722085 w 1179285"/>
                                <a:gd name="connsiteY1" fmla="*/ 0 h 160867"/>
                                <a:gd name="connsiteX2" fmla="*/ 1179285 w 1179285"/>
                                <a:gd name="connsiteY2" fmla="*/ 148772 h 160867"/>
                                <a:gd name="connsiteX0" fmla="*/ 0 w 1179285"/>
                                <a:gd name="connsiteY0" fmla="*/ 160867 h 160867"/>
                                <a:gd name="connsiteX1" fmla="*/ 722085 w 1179285"/>
                                <a:gd name="connsiteY1" fmla="*/ 0 h 160867"/>
                                <a:gd name="connsiteX2" fmla="*/ 1179285 w 1179285"/>
                                <a:gd name="connsiteY2" fmla="*/ 148772 h 160867"/>
                                <a:gd name="connsiteX0" fmla="*/ 0 w 1179285"/>
                                <a:gd name="connsiteY0" fmla="*/ 160867 h 160867"/>
                                <a:gd name="connsiteX1" fmla="*/ 722085 w 1179285"/>
                                <a:gd name="connsiteY1" fmla="*/ 0 h 160867"/>
                                <a:gd name="connsiteX2" fmla="*/ 1179285 w 1179285"/>
                                <a:gd name="connsiteY2" fmla="*/ 148772 h 160867"/>
                                <a:gd name="connsiteX0" fmla="*/ 0 w 1179285"/>
                                <a:gd name="connsiteY0" fmla="*/ 169650 h 169650"/>
                                <a:gd name="connsiteX1" fmla="*/ 722085 w 1179285"/>
                                <a:gd name="connsiteY1" fmla="*/ 8783 h 169650"/>
                                <a:gd name="connsiteX2" fmla="*/ 1179285 w 1179285"/>
                                <a:gd name="connsiteY2" fmla="*/ 157555 h 169650"/>
                                <a:gd name="connsiteX0" fmla="*/ 0 w 1179285"/>
                                <a:gd name="connsiteY0" fmla="*/ 160941 h 160941"/>
                                <a:gd name="connsiteX1" fmla="*/ 722085 w 1179285"/>
                                <a:gd name="connsiteY1" fmla="*/ 74 h 160941"/>
                                <a:gd name="connsiteX2" fmla="*/ 1179285 w 1179285"/>
                                <a:gd name="connsiteY2" fmla="*/ 148846 h 160941"/>
                                <a:gd name="connsiteX0" fmla="*/ 0 w 1179285"/>
                                <a:gd name="connsiteY0" fmla="*/ 161359 h 161359"/>
                                <a:gd name="connsiteX1" fmla="*/ 722085 w 1179285"/>
                                <a:gd name="connsiteY1" fmla="*/ 492 h 161359"/>
                                <a:gd name="connsiteX2" fmla="*/ 1179285 w 1179285"/>
                                <a:gd name="connsiteY2" fmla="*/ 149264 h 161359"/>
                                <a:gd name="connsiteX0" fmla="*/ 0 w 1179285"/>
                                <a:gd name="connsiteY0" fmla="*/ 160874 h 160874"/>
                                <a:gd name="connsiteX1" fmla="*/ 722085 w 1179285"/>
                                <a:gd name="connsiteY1" fmla="*/ 7 h 160874"/>
                                <a:gd name="connsiteX2" fmla="*/ 1179285 w 1179285"/>
                                <a:gd name="connsiteY2" fmla="*/ 148779 h 160874"/>
                                <a:gd name="connsiteX0" fmla="*/ 0 w 1179285"/>
                                <a:gd name="connsiteY0" fmla="*/ 160874 h 160874"/>
                                <a:gd name="connsiteX1" fmla="*/ 722085 w 1179285"/>
                                <a:gd name="connsiteY1" fmla="*/ 7 h 160874"/>
                                <a:gd name="connsiteX2" fmla="*/ 1179285 w 1179285"/>
                                <a:gd name="connsiteY2" fmla="*/ 148779 h 160874"/>
                                <a:gd name="connsiteX0" fmla="*/ 0 w 1179285"/>
                                <a:gd name="connsiteY0" fmla="*/ 160874 h 160923"/>
                                <a:gd name="connsiteX1" fmla="*/ 722085 w 1179285"/>
                                <a:gd name="connsiteY1" fmla="*/ 7 h 160923"/>
                                <a:gd name="connsiteX2" fmla="*/ 1179285 w 1179285"/>
                                <a:gd name="connsiteY2" fmla="*/ 148779 h 160923"/>
                                <a:gd name="connsiteX0" fmla="*/ 0 w 1179285"/>
                                <a:gd name="connsiteY0" fmla="*/ 160874 h 160965"/>
                                <a:gd name="connsiteX1" fmla="*/ 722085 w 1179285"/>
                                <a:gd name="connsiteY1" fmla="*/ 7 h 160965"/>
                                <a:gd name="connsiteX2" fmla="*/ 1179285 w 1179285"/>
                                <a:gd name="connsiteY2" fmla="*/ 148779 h 160965"/>
                                <a:gd name="connsiteX0" fmla="*/ 0 w 1179285"/>
                                <a:gd name="connsiteY0" fmla="*/ 160869 h 160960"/>
                                <a:gd name="connsiteX1" fmla="*/ 722085 w 1179285"/>
                                <a:gd name="connsiteY1" fmla="*/ 2 h 160960"/>
                                <a:gd name="connsiteX2" fmla="*/ 1179285 w 1179285"/>
                                <a:gd name="connsiteY2" fmla="*/ 148774 h 160960"/>
                                <a:gd name="connsiteX0" fmla="*/ 0 w 1179285"/>
                                <a:gd name="connsiteY0" fmla="*/ 160868 h 160958"/>
                                <a:gd name="connsiteX1" fmla="*/ 722085 w 1179285"/>
                                <a:gd name="connsiteY1" fmla="*/ 1 h 160958"/>
                                <a:gd name="connsiteX2" fmla="*/ 1179285 w 1179285"/>
                                <a:gd name="connsiteY2" fmla="*/ 148773 h 160958"/>
                                <a:gd name="connsiteX0" fmla="*/ 0 w 1192343"/>
                                <a:gd name="connsiteY0" fmla="*/ 160872 h 171154"/>
                                <a:gd name="connsiteX1" fmla="*/ 722085 w 1192343"/>
                                <a:gd name="connsiteY1" fmla="*/ 5 h 171154"/>
                                <a:gd name="connsiteX2" fmla="*/ 1192343 w 1192343"/>
                                <a:gd name="connsiteY2" fmla="*/ 167514 h 171154"/>
                                <a:gd name="connsiteX0" fmla="*/ 0 w 1192343"/>
                                <a:gd name="connsiteY0" fmla="*/ 160872 h 167514"/>
                                <a:gd name="connsiteX1" fmla="*/ 722085 w 1192343"/>
                                <a:gd name="connsiteY1" fmla="*/ 5 h 167514"/>
                                <a:gd name="connsiteX2" fmla="*/ 1192343 w 1192343"/>
                                <a:gd name="connsiteY2" fmla="*/ 167514 h 167514"/>
                                <a:gd name="connsiteX0" fmla="*/ 0 w 1192343"/>
                                <a:gd name="connsiteY0" fmla="*/ 160872 h 167514"/>
                                <a:gd name="connsiteX1" fmla="*/ 722085 w 1192343"/>
                                <a:gd name="connsiteY1" fmla="*/ 5 h 167514"/>
                                <a:gd name="connsiteX2" fmla="*/ 1192343 w 1192343"/>
                                <a:gd name="connsiteY2" fmla="*/ 167514 h 167514"/>
                                <a:gd name="connsiteX0" fmla="*/ 0 w 1192343"/>
                                <a:gd name="connsiteY0" fmla="*/ 160869 h 167511"/>
                                <a:gd name="connsiteX1" fmla="*/ 722085 w 1192343"/>
                                <a:gd name="connsiteY1" fmla="*/ 2 h 167511"/>
                                <a:gd name="connsiteX2" fmla="*/ 1192343 w 1192343"/>
                                <a:gd name="connsiteY2" fmla="*/ 167511 h 167511"/>
                                <a:gd name="connsiteX0" fmla="*/ 0 w 1192343"/>
                                <a:gd name="connsiteY0" fmla="*/ 160869 h 167511"/>
                                <a:gd name="connsiteX1" fmla="*/ 722085 w 1192343"/>
                                <a:gd name="connsiteY1" fmla="*/ 2 h 167511"/>
                                <a:gd name="connsiteX2" fmla="*/ 1192343 w 1192343"/>
                                <a:gd name="connsiteY2" fmla="*/ 167511 h 167511"/>
                                <a:gd name="connsiteX0" fmla="*/ 0 w 1192343"/>
                                <a:gd name="connsiteY0" fmla="*/ 160869 h 167511"/>
                                <a:gd name="connsiteX1" fmla="*/ 722085 w 1192343"/>
                                <a:gd name="connsiteY1" fmla="*/ 2 h 167511"/>
                                <a:gd name="connsiteX2" fmla="*/ 1192343 w 1192343"/>
                                <a:gd name="connsiteY2" fmla="*/ 167511 h 167511"/>
                                <a:gd name="connsiteX0" fmla="*/ 0 w 1192343"/>
                                <a:gd name="connsiteY0" fmla="*/ 161370 h 168012"/>
                                <a:gd name="connsiteX1" fmla="*/ 494591 w 1192343"/>
                                <a:gd name="connsiteY1" fmla="*/ 117683 h 168012"/>
                                <a:gd name="connsiteX2" fmla="*/ 722085 w 1192343"/>
                                <a:gd name="connsiteY2" fmla="*/ 503 h 168012"/>
                                <a:gd name="connsiteX3" fmla="*/ 1192343 w 1192343"/>
                                <a:gd name="connsiteY3" fmla="*/ 168012 h 168012"/>
                                <a:gd name="connsiteX0" fmla="*/ 0 w 1192343"/>
                                <a:gd name="connsiteY0" fmla="*/ 161093 h 167735"/>
                                <a:gd name="connsiteX1" fmla="*/ 512692 w 1192343"/>
                                <a:gd name="connsiteY1" fmla="*/ 132390 h 167735"/>
                                <a:gd name="connsiteX2" fmla="*/ 722085 w 1192343"/>
                                <a:gd name="connsiteY2" fmla="*/ 226 h 167735"/>
                                <a:gd name="connsiteX3" fmla="*/ 1192343 w 1192343"/>
                                <a:gd name="connsiteY3" fmla="*/ 167735 h 167735"/>
                                <a:gd name="connsiteX0" fmla="*/ 0 w 1192343"/>
                                <a:gd name="connsiteY0" fmla="*/ 161318 h 167960"/>
                                <a:gd name="connsiteX1" fmla="*/ 512692 w 1192343"/>
                                <a:gd name="connsiteY1" fmla="*/ 132615 h 167960"/>
                                <a:gd name="connsiteX2" fmla="*/ 735843 w 1192343"/>
                                <a:gd name="connsiteY2" fmla="*/ 225 h 167960"/>
                                <a:gd name="connsiteX3" fmla="*/ 1192343 w 1192343"/>
                                <a:gd name="connsiteY3" fmla="*/ 167960 h 167960"/>
                                <a:gd name="connsiteX0" fmla="*/ 0 w 1192343"/>
                                <a:gd name="connsiteY0" fmla="*/ 161111 h 167753"/>
                                <a:gd name="connsiteX1" fmla="*/ 512692 w 1192343"/>
                                <a:gd name="connsiteY1" fmla="*/ 132408 h 167753"/>
                                <a:gd name="connsiteX2" fmla="*/ 735843 w 1192343"/>
                                <a:gd name="connsiteY2" fmla="*/ 18 h 167753"/>
                                <a:gd name="connsiteX3" fmla="*/ 1192343 w 1192343"/>
                                <a:gd name="connsiteY3" fmla="*/ 167753 h 167753"/>
                                <a:gd name="connsiteX0" fmla="*/ 0 w 1192343"/>
                                <a:gd name="connsiteY0" fmla="*/ 161094 h 167736"/>
                                <a:gd name="connsiteX1" fmla="*/ 512692 w 1192343"/>
                                <a:gd name="connsiteY1" fmla="*/ 132391 h 167736"/>
                                <a:gd name="connsiteX2" fmla="*/ 735843 w 1192343"/>
                                <a:gd name="connsiteY2" fmla="*/ 1 h 167736"/>
                                <a:gd name="connsiteX3" fmla="*/ 1192343 w 1192343"/>
                                <a:gd name="connsiteY3" fmla="*/ 167736 h 167736"/>
                                <a:gd name="connsiteX0" fmla="*/ 0 w 1192343"/>
                                <a:gd name="connsiteY0" fmla="*/ 161094 h 167736"/>
                                <a:gd name="connsiteX1" fmla="*/ 512692 w 1192343"/>
                                <a:gd name="connsiteY1" fmla="*/ 132391 h 167736"/>
                                <a:gd name="connsiteX2" fmla="*/ 735843 w 1192343"/>
                                <a:gd name="connsiteY2" fmla="*/ 1 h 167736"/>
                                <a:gd name="connsiteX3" fmla="*/ 1192343 w 1192343"/>
                                <a:gd name="connsiteY3" fmla="*/ 167736 h 167736"/>
                                <a:gd name="connsiteX0" fmla="*/ 0 w 1192343"/>
                                <a:gd name="connsiteY0" fmla="*/ 161094 h 167736"/>
                                <a:gd name="connsiteX1" fmla="*/ 512692 w 1192343"/>
                                <a:gd name="connsiteY1" fmla="*/ 132391 h 167736"/>
                                <a:gd name="connsiteX2" fmla="*/ 735843 w 1192343"/>
                                <a:gd name="connsiteY2" fmla="*/ 1 h 167736"/>
                                <a:gd name="connsiteX3" fmla="*/ 1192343 w 1192343"/>
                                <a:gd name="connsiteY3" fmla="*/ 167736 h 167736"/>
                                <a:gd name="connsiteX0" fmla="*/ 0 w 1192343"/>
                                <a:gd name="connsiteY0" fmla="*/ 161094 h 167736"/>
                                <a:gd name="connsiteX1" fmla="*/ 512692 w 1192343"/>
                                <a:gd name="connsiteY1" fmla="*/ 132391 h 167736"/>
                                <a:gd name="connsiteX2" fmla="*/ 735843 w 1192343"/>
                                <a:gd name="connsiteY2" fmla="*/ 1 h 167736"/>
                                <a:gd name="connsiteX3" fmla="*/ 1192343 w 1192343"/>
                                <a:gd name="connsiteY3" fmla="*/ 167736 h 167736"/>
                                <a:gd name="connsiteX0" fmla="*/ 0 w 1192343"/>
                                <a:gd name="connsiteY0" fmla="*/ 161094 h 167736"/>
                                <a:gd name="connsiteX1" fmla="*/ 512692 w 1192343"/>
                                <a:gd name="connsiteY1" fmla="*/ 132391 h 167736"/>
                                <a:gd name="connsiteX2" fmla="*/ 722852 w 1192343"/>
                                <a:gd name="connsiteY2" fmla="*/ 0 h 167736"/>
                                <a:gd name="connsiteX3" fmla="*/ 1192343 w 1192343"/>
                                <a:gd name="connsiteY3" fmla="*/ 167736 h 167736"/>
                              </a:gdLst>
                              <a:ahLst/>
                              <a:cxnLst>
                                <a:cxn ang="0">
                                  <a:pos x="connsiteX0" y="connsiteY0"/>
                                </a:cxn>
                                <a:cxn ang="0">
                                  <a:pos x="connsiteX1" y="connsiteY1"/>
                                </a:cxn>
                                <a:cxn ang="0">
                                  <a:pos x="connsiteX2" y="connsiteY2"/>
                                </a:cxn>
                                <a:cxn ang="0">
                                  <a:pos x="connsiteX3" y="connsiteY3"/>
                                </a:cxn>
                              </a:cxnLst>
                              <a:rect l="l" t="t" r="r" b="b"/>
                              <a:pathLst>
                                <a:path w="1192343" h="167736">
                                  <a:moveTo>
                                    <a:pt x="0" y="161094"/>
                                  </a:moveTo>
                                  <a:cubicBezTo>
                                    <a:pt x="93294" y="163981"/>
                                    <a:pt x="392217" y="159240"/>
                                    <a:pt x="512692" y="132391"/>
                                  </a:cubicBezTo>
                                  <a:cubicBezTo>
                                    <a:pt x="633167" y="105542"/>
                                    <a:pt x="609577" y="2"/>
                                    <a:pt x="722852" y="0"/>
                                  </a:cubicBezTo>
                                  <a:cubicBezTo>
                                    <a:pt x="836127" y="-2"/>
                                    <a:pt x="763341" y="146435"/>
                                    <a:pt x="1192343" y="167736"/>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0641890" name="任意多边形: 形状 569"/>
                          <wps:cNvSpPr/>
                          <wps:spPr>
                            <a:xfrm>
                              <a:off x="8467" y="157238"/>
                              <a:ext cx="1187450" cy="538480"/>
                            </a:xfrm>
                            <a:custGeom>
                              <a:avLst/>
                              <a:gdLst>
                                <a:gd name="connsiteX0" fmla="*/ 0 w 1179285"/>
                                <a:gd name="connsiteY0" fmla="*/ 160867 h 160867"/>
                                <a:gd name="connsiteX1" fmla="*/ 722085 w 1179285"/>
                                <a:gd name="connsiteY1" fmla="*/ 0 h 160867"/>
                                <a:gd name="connsiteX2" fmla="*/ 1179285 w 1179285"/>
                                <a:gd name="connsiteY2" fmla="*/ 148772 h 160867"/>
                                <a:gd name="connsiteX0" fmla="*/ 0 w 1179285"/>
                                <a:gd name="connsiteY0" fmla="*/ 160867 h 160867"/>
                                <a:gd name="connsiteX1" fmla="*/ 722085 w 1179285"/>
                                <a:gd name="connsiteY1" fmla="*/ 0 h 160867"/>
                                <a:gd name="connsiteX2" fmla="*/ 1179285 w 1179285"/>
                                <a:gd name="connsiteY2" fmla="*/ 148772 h 160867"/>
                                <a:gd name="connsiteX0" fmla="*/ 0 w 1179285"/>
                                <a:gd name="connsiteY0" fmla="*/ 160867 h 160867"/>
                                <a:gd name="connsiteX1" fmla="*/ 722085 w 1179285"/>
                                <a:gd name="connsiteY1" fmla="*/ 0 h 160867"/>
                                <a:gd name="connsiteX2" fmla="*/ 1179285 w 1179285"/>
                                <a:gd name="connsiteY2" fmla="*/ 148772 h 160867"/>
                                <a:gd name="connsiteX0" fmla="*/ 0 w 1179285"/>
                                <a:gd name="connsiteY0" fmla="*/ 169650 h 169650"/>
                                <a:gd name="connsiteX1" fmla="*/ 722085 w 1179285"/>
                                <a:gd name="connsiteY1" fmla="*/ 8783 h 169650"/>
                                <a:gd name="connsiteX2" fmla="*/ 1179285 w 1179285"/>
                                <a:gd name="connsiteY2" fmla="*/ 157555 h 169650"/>
                                <a:gd name="connsiteX0" fmla="*/ 0 w 1179285"/>
                                <a:gd name="connsiteY0" fmla="*/ 160941 h 160941"/>
                                <a:gd name="connsiteX1" fmla="*/ 722085 w 1179285"/>
                                <a:gd name="connsiteY1" fmla="*/ 74 h 160941"/>
                                <a:gd name="connsiteX2" fmla="*/ 1179285 w 1179285"/>
                                <a:gd name="connsiteY2" fmla="*/ 148846 h 160941"/>
                                <a:gd name="connsiteX0" fmla="*/ 0 w 1179285"/>
                                <a:gd name="connsiteY0" fmla="*/ 161359 h 161359"/>
                                <a:gd name="connsiteX1" fmla="*/ 722085 w 1179285"/>
                                <a:gd name="connsiteY1" fmla="*/ 492 h 161359"/>
                                <a:gd name="connsiteX2" fmla="*/ 1179285 w 1179285"/>
                                <a:gd name="connsiteY2" fmla="*/ 149264 h 161359"/>
                                <a:gd name="connsiteX0" fmla="*/ 0 w 1179285"/>
                                <a:gd name="connsiteY0" fmla="*/ 160874 h 160874"/>
                                <a:gd name="connsiteX1" fmla="*/ 722085 w 1179285"/>
                                <a:gd name="connsiteY1" fmla="*/ 7 h 160874"/>
                                <a:gd name="connsiteX2" fmla="*/ 1179285 w 1179285"/>
                                <a:gd name="connsiteY2" fmla="*/ 148779 h 160874"/>
                                <a:gd name="connsiteX0" fmla="*/ 0 w 1179285"/>
                                <a:gd name="connsiteY0" fmla="*/ 160874 h 160874"/>
                                <a:gd name="connsiteX1" fmla="*/ 722085 w 1179285"/>
                                <a:gd name="connsiteY1" fmla="*/ 7 h 160874"/>
                                <a:gd name="connsiteX2" fmla="*/ 1179285 w 1179285"/>
                                <a:gd name="connsiteY2" fmla="*/ 148779 h 160874"/>
                                <a:gd name="connsiteX0" fmla="*/ 0 w 1179285"/>
                                <a:gd name="connsiteY0" fmla="*/ 160874 h 160923"/>
                                <a:gd name="connsiteX1" fmla="*/ 722085 w 1179285"/>
                                <a:gd name="connsiteY1" fmla="*/ 7 h 160923"/>
                                <a:gd name="connsiteX2" fmla="*/ 1179285 w 1179285"/>
                                <a:gd name="connsiteY2" fmla="*/ 148779 h 160923"/>
                                <a:gd name="connsiteX0" fmla="*/ 0 w 1179285"/>
                                <a:gd name="connsiteY0" fmla="*/ 160874 h 160965"/>
                                <a:gd name="connsiteX1" fmla="*/ 722085 w 1179285"/>
                                <a:gd name="connsiteY1" fmla="*/ 7 h 160965"/>
                                <a:gd name="connsiteX2" fmla="*/ 1179285 w 1179285"/>
                                <a:gd name="connsiteY2" fmla="*/ 148779 h 160965"/>
                                <a:gd name="connsiteX0" fmla="*/ 0 w 1179285"/>
                                <a:gd name="connsiteY0" fmla="*/ 160869 h 160960"/>
                                <a:gd name="connsiteX1" fmla="*/ 722085 w 1179285"/>
                                <a:gd name="connsiteY1" fmla="*/ 2 h 160960"/>
                                <a:gd name="connsiteX2" fmla="*/ 1179285 w 1179285"/>
                                <a:gd name="connsiteY2" fmla="*/ 148774 h 160960"/>
                                <a:gd name="connsiteX0" fmla="*/ 0 w 1179285"/>
                                <a:gd name="connsiteY0" fmla="*/ 160868 h 160958"/>
                                <a:gd name="connsiteX1" fmla="*/ 722085 w 1179285"/>
                                <a:gd name="connsiteY1" fmla="*/ 1 h 160958"/>
                                <a:gd name="connsiteX2" fmla="*/ 1179285 w 1179285"/>
                                <a:gd name="connsiteY2" fmla="*/ 148773 h 160958"/>
                                <a:gd name="connsiteX0" fmla="*/ 0 w 1192343"/>
                                <a:gd name="connsiteY0" fmla="*/ 160872 h 171154"/>
                                <a:gd name="connsiteX1" fmla="*/ 722085 w 1192343"/>
                                <a:gd name="connsiteY1" fmla="*/ 5 h 171154"/>
                                <a:gd name="connsiteX2" fmla="*/ 1192343 w 1192343"/>
                                <a:gd name="connsiteY2" fmla="*/ 167514 h 171154"/>
                                <a:gd name="connsiteX0" fmla="*/ 0 w 1192343"/>
                                <a:gd name="connsiteY0" fmla="*/ 160872 h 167514"/>
                                <a:gd name="connsiteX1" fmla="*/ 722085 w 1192343"/>
                                <a:gd name="connsiteY1" fmla="*/ 5 h 167514"/>
                                <a:gd name="connsiteX2" fmla="*/ 1192343 w 1192343"/>
                                <a:gd name="connsiteY2" fmla="*/ 167514 h 167514"/>
                                <a:gd name="connsiteX0" fmla="*/ 0 w 1192343"/>
                                <a:gd name="connsiteY0" fmla="*/ 160872 h 167514"/>
                                <a:gd name="connsiteX1" fmla="*/ 722085 w 1192343"/>
                                <a:gd name="connsiteY1" fmla="*/ 5 h 167514"/>
                                <a:gd name="connsiteX2" fmla="*/ 1192343 w 1192343"/>
                                <a:gd name="connsiteY2" fmla="*/ 167514 h 167514"/>
                                <a:gd name="connsiteX0" fmla="*/ 0 w 1192343"/>
                                <a:gd name="connsiteY0" fmla="*/ 160869 h 167511"/>
                                <a:gd name="connsiteX1" fmla="*/ 722085 w 1192343"/>
                                <a:gd name="connsiteY1" fmla="*/ 2 h 167511"/>
                                <a:gd name="connsiteX2" fmla="*/ 1192343 w 1192343"/>
                                <a:gd name="connsiteY2" fmla="*/ 167511 h 167511"/>
                                <a:gd name="connsiteX0" fmla="*/ 0 w 1192343"/>
                                <a:gd name="connsiteY0" fmla="*/ 160869 h 167511"/>
                                <a:gd name="connsiteX1" fmla="*/ 722085 w 1192343"/>
                                <a:gd name="connsiteY1" fmla="*/ 2 h 167511"/>
                                <a:gd name="connsiteX2" fmla="*/ 1192343 w 1192343"/>
                                <a:gd name="connsiteY2" fmla="*/ 167511 h 167511"/>
                                <a:gd name="connsiteX0" fmla="*/ 0 w 1192343"/>
                                <a:gd name="connsiteY0" fmla="*/ 160869 h 167511"/>
                                <a:gd name="connsiteX1" fmla="*/ 722085 w 1192343"/>
                                <a:gd name="connsiteY1" fmla="*/ 2 h 167511"/>
                                <a:gd name="connsiteX2" fmla="*/ 1192343 w 1192343"/>
                                <a:gd name="connsiteY2" fmla="*/ 167511 h 167511"/>
                                <a:gd name="connsiteX0" fmla="*/ 0 w 1192343"/>
                                <a:gd name="connsiteY0" fmla="*/ 161370 h 168012"/>
                                <a:gd name="connsiteX1" fmla="*/ 494591 w 1192343"/>
                                <a:gd name="connsiteY1" fmla="*/ 117683 h 168012"/>
                                <a:gd name="connsiteX2" fmla="*/ 722085 w 1192343"/>
                                <a:gd name="connsiteY2" fmla="*/ 503 h 168012"/>
                                <a:gd name="connsiteX3" fmla="*/ 1192343 w 1192343"/>
                                <a:gd name="connsiteY3" fmla="*/ 168012 h 168012"/>
                                <a:gd name="connsiteX0" fmla="*/ 0 w 1192343"/>
                                <a:gd name="connsiteY0" fmla="*/ 161093 h 167735"/>
                                <a:gd name="connsiteX1" fmla="*/ 512692 w 1192343"/>
                                <a:gd name="connsiteY1" fmla="*/ 132390 h 167735"/>
                                <a:gd name="connsiteX2" fmla="*/ 722085 w 1192343"/>
                                <a:gd name="connsiteY2" fmla="*/ 226 h 167735"/>
                                <a:gd name="connsiteX3" fmla="*/ 1192343 w 1192343"/>
                                <a:gd name="connsiteY3" fmla="*/ 167735 h 167735"/>
                                <a:gd name="connsiteX0" fmla="*/ 0 w 1192343"/>
                                <a:gd name="connsiteY0" fmla="*/ 161318 h 167960"/>
                                <a:gd name="connsiteX1" fmla="*/ 512692 w 1192343"/>
                                <a:gd name="connsiteY1" fmla="*/ 132615 h 167960"/>
                                <a:gd name="connsiteX2" fmla="*/ 735843 w 1192343"/>
                                <a:gd name="connsiteY2" fmla="*/ 225 h 167960"/>
                                <a:gd name="connsiteX3" fmla="*/ 1192343 w 1192343"/>
                                <a:gd name="connsiteY3" fmla="*/ 167960 h 167960"/>
                                <a:gd name="connsiteX0" fmla="*/ 0 w 1192343"/>
                                <a:gd name="connsiteY0" fmla="*/ 161111 h 167753"/>
                                <a:gd name="connsiteX1" fmla="*/ 512692 w 1192343"/>
                                <a:gd name="connsiteY1" fmla="*/ 132408 h 167753"/>
                                <a:gd name="connsiteX2" fmla="*/ 735843 w 1192343"/>
                                <a:gd name="connsiteY2" fmla="*/ 18 h 167753"/>
                                <a:gd name="connsiteX3" fmla="*/ 1192343 w 1192343"/>
                                <a:gd name="connsiteY3" fmla="*/ 167753 h 167753"/>
                                <a:gd name="connsiteX0" fmla="*/ 0 w 1192343"/>
                                <a:gd name="connsiteY0" fmla="*/ 161094 h 167736"/>
                                <a:gd name="connsiteX1" fmla="*/ 512692 w 1192343"/>
                                <a:gd name="connsiteY1" fmla="*/ 132391 h 167736"/>
                                <a:gd name="connsiteX2" fmla="*/ 735843 w 1192343"/>
                                <a:gd name="connsiteY2" fmla="*/ 1 h 167736"/>
                                <a:gd name="connsiteX3" fmla="*/ 1192343 w 1192343"/>
                                <a:gd name="connsiteY3" fmla="*/ 167736 h 167736"/>
                                <a:gd name="connsiteX0" fmla="*/ 0 w 1192343"/>
                                <a:gd name="connsiteY0" fmla="*/ 161094 h 167736"/>
                                <a:gd name="connsiteX1" fmla="*/ 512692 w 1192343"/>
                                <a:gd name="connsiteY1" fmla="*/ 132391 h 167736"/>
                                <a:gd name="connsiteX2" fmla="*/ 735843 w 1192343"/>
                                <a:gd name="connsiteY2" fmla="*/ 1 h 167736"/>
                                <a:gd name="connsiteX3" fmla="*/ 1192343 w 1192343"/>
                                <a:gd name="connsiteY3" fmla="*/ 167736 h 167736"/>
                                <a:gd name="connsiteX0" fmla="*/ 0 w 1192343"/>
                                <a:gd name="connsiteY0" fmla="*/ 161094 h 167736"/>
                                <a:gd name="connsiteX1" fmla="*/ 512692 w 1192343"/>
                                <a:gd name="connsiteY1" fmla="*/ 132391 h 167736"/>
                                <a:gd name="connsiteX2" fmla="*/ 735843 w 1192343"/>
                                <a:gd name="connsiteY2" fmla="*/ 1 h 167736"/>
                                <a:gd name="connsiteX3" fmla="*/ 1192343 w 1192343"/>
                                <a:gd name="connsiteY3" fmla="*/ 167736 h 167736"/>
                                <a:gd name="connsiteX0" fmla="*/ 0 w 1192343"/>
                                <a:gd name="connsiteY0" fmla="*/ 160782 h 167736"/>
                                <a:gd name="connsiteX1" fmla="*/ 512692 w 1192343"/>
                                <a:gd name="connsiteY1" fmla="*/ 132391 h 167736"/>
                                <a:gd name="connsiteX2" fmla="*/ 735843 w 1192343"/>
                                <a:gd name="connsiteY2" fmla="*/ 1 h 167736"/>
                                <a:gd name="connsiteX3" fmla="*/ 1192343 w 1192343"/>
                                <a:gd name="connsiteY3" fmla="*/ 167736 h 167736"/>
                                <a:gd name="connsiteX0" fmla="*/ 0 w 1192343"/>
                                <a:gd name="connsiteY0" fmla="*/ 160782 h 167736"/>
                                <a:gd name="connsiteX1" fmla="*/ 512692 w 1192343"/>
                                <a:gd name="connsiteY1" fmla="*/ 132391 h 167736"/>
                                <a:gd name="connsiteX2" fmla="*/ 735843 w 1192343"/>
                                <a:gd name="connsiteY2" fmla="*/ 1 h 167736"/>
                                <a:gd name="connsiteX3" fmla="*/ 1192343 w 1192343"/>
                                <a:gd name="connsiteY3" fmla="*/ 167736 h 167736"/>
                                <a:gd name="connsiteX0" fmla="*/ 0 w 1192343"/>
                                <a:gd name="connsiteY0" fmla="*/ 238476 h 245430"/>
                                <a:gd name="connsiteX1" fmla="*/ 512692 w 1192343"/>
                                <a:gd name="connsiteY1" fmla="*/ 210085 h 245430"/>
                                <a:gd name="connsiteX2" fmla="*/ 729350 w 1192343"/>
                                <a:gd name="connsiteY2" fmla="*/ 0 h 245430"/>
                                <a:gd name="connsiteX3" fmla="*/ 1192343 w 1192343"/>
                                <a:gd name="connsiteY3" fmla="*/ 245430 h 245430"/>
                                <a:gd name="connsiteX0" fmla="*/ 0 w 1192343"/>
                                <a:gd name="connsiteY0" fmla="*/ 238486 h 245440"/>
                                <a:gd name="connsiteX1" fmla="*/ 512692 w 1192343"/>
                                <a:gd name="connsiteY1" fmla="*/ 210095 h 245440"/>
                                <a:gd name="connsiteX2" fmla="*/ 729350 w 1192343"/>
                                <a:gd name="connsiteY2" fmla="*/ 10 h 245440"/>
                                <a:gd name="connsiteX3" fmla="*/ 1192343 w 1192343"/>
                                <a:gd name="connsiteY3" fmla="*/ 245440 h 245440"/>
                                <a:gd name="connsiteX0" fmla="*/ 0 w 1192343"/>
                                <a:gd name="connsiteY0" fmla="*/ 238481 h 245435"/>
                                <a:gd name="connsiteX1" fmla="*/ 512692 w 1192343"/>
                                <a:gd name="connsiteY1" fmla="*/ 210090 h 245435"/>
                                <a:gd name="connsiteX2" fmla="*/ 729350 w 1192343"/>
                                <a:gd name="connsiteY2" fmla="*/ 5 h 245435"/>
                                <a:gd name="connsiteX3" fmla="*/ 1192343 w 1192343"/>
                                <a:gd name="connsiteY3" fmla="*/ 245435 h 245435"/>
                                <a:gd name="connsiteX0" fmla="*/ 0 w 1192343"/>
                                <a:gd name="connsiteY0" fmla="*/ 238779 h 245733"/>
                                <a:gd name="connsiteX1" fmla="*/ 541112 w 1192343"/>
                                <a:gd name="connsiteY1" fmla="*/ 195394 h 245733"/>
                                <a:gd name="connsiteX2" fmla="*/ 729350 w 1192343"/>
                                <a:gd name="connsiteY2" fmla="*/ 303 h 245733"/>
                                <a:gd name="connsiteX3" fmla="*/ 1192343 w 1192343"/>
                                <a:gd name="connsiteY3" fmla="*/ 245733 h 245733"/>
                                <a:gd name="connsiteX0" fmla="*/ 0 w 1192343"/>
                                <a:gd name="connsiteY0" fmla="*/ 238779 h 245733"/>
                                <a:gd name="connsiteX1" fmla="*/ 541112 w 1192343"/>
                                <a:gd name="connsiteY1" fmla="*/ 195394 h 245733"/>
                                <a:gd name="connsiteX2" fmla="*/ 729350 w 1192343"/>
                                <a:gd name="connsiteY2" fmla="*/ 303 h 245733"/>
                                <a:gd name="connsiteX3" fmla="*/ 1192343 w 1192343"/>
                                <a:gd name="connsiteY3" fmla="*/ 245733 h 245733"/>
                                <a:gd name="connsiteX0" fmla="*/ 0 w 1192343"/>
                                <a:gd name="connsiteY0" fmla="*/ 238486 h 245440"/>
                                <a:gd name="connsiteX1" fmla="*/ 541112 w 1192343"/>
                                <a:gd name="connsiteY1" fmla="*/ 195101 h 245440"/>
                                <a:gd name="connsiteX2" fmla="*/ 729350 w 1192343"/>
                                <a:gd name="connsiteY2" fmla="*/ 10 h 245440"/>
                                <a:gd name="connsiteX3" fmla="*/ 1192343 w 1192343"/>
                                <a:gd name="connsiteY3" fmla="*/ 245440 h 245440"/>
                                <a:gd name="connsiteX0" fmla="*/ 0 w 1192343"/>
                                <a:gd name="connsiteY0" fmla="*/ 238486 h 245440"/>
                                <a:gd name="connsiteX1" fmla="*/ 541112 w 1192343"/>
                                <a:gd name="connsiteY1" fmla="*/ 195101 h 245440"/>
                                <a:gd name="connsiteX2" fmla="*/ 729350 w 1192343"/>
                                <a:gd name="connsiteY2" fmla="*/ 10 h 245440"/>
                                <a:gd name="connsiteX3" fmla="*/ 1192343 w 1192343"/>
                                <a:gd name="connsiteY3" fmla="*/ 245440 h 245440"/>
                                <a:gd name="connsiteX0" fmla="*/ 0 w 1192343"/>
                                <a:gd name="connsiteY0" fmla="*/ 238478 h 245432"/>
                                <a:gd name="connsiteX1" fmla="*/ 541112 w 1192343"/>
                                <a:gd name="connsiteY1" fmla="*/ 195093 h 245432"/>
                                <a:gd name="connsiteX2" fmla="*/ 729350 w 1192343"/>
                                <a:gd name="connsiteY2" fmla="*/ 2 h 245432"/>
                                <a:gd name="connsiteX3" fmla="*/ 1192343 w 1192343"/>
                                <a:gd name="connsiteY3" fmla="*/ 245432 h 245432"/>
                                <a:gd name="connsiteX0" fmla="*/ 0 w 1192343"/>
                                <a:gd name="connsiteY0" fmla="*/ 238478 h 245432"/>
                                <a:gd name="connsiteX1" fmla="*/ 541112 w 1192343"/>
                                <a:gd name="connsiteY1" fmla="*/ 195093 h 245432"/>
                                <a:gd name="connsiteX2" fmla="*/ 729350 w 1192343"/>
                                <a:gd name="connsiteY2" fmla="*/ 2 h 245432"/>
                                <a:gd name="connsiteX3" fmla="*/ 1192343 w 1192343"/>
                                <a:gd name="connsiteY3" fmla="*/ 245432 h 245432"/>
                                <a:gd name="connsiteX0" fmla="*/ 0 w 1192343"/>
                                <a:gd name="connsiteY0" fmla="*/ 238478 h 245432"/>
                                <a:gd name="connsiteX1" fmla="*/ 541112 w 1192343"/>
                                <a:gd name="connsiteY1" fmla="*/ 195093 h 245432"/>
                                <a:gd name="connsiteX2" fmla="*/ 729350 w 1192343"/>
                                <a:gd name="connsiteY2" fmla="*/ 2 h 245432"/>
                                <a:gd name="connsiteX3" fmla="*/ 1192343 w 1192343"/>
                                <a:gd name="connsiteY3" fmla="*/ 245432 h 245432"/>
                                <a:gd name="connsiteX0" fmla="*/ 0 w 1192343"/>
                                <a:gd name="connsiteY0" fmla="*/ 238478 h 245432"/>
                                <a:gd name="connsiteX1" fmla="*/ 541112 w 1192343"/>
                                <a:gd name="connsiteY1" fmla="*/ 195093 h 245432"/>
                                <a:gd name="connsiteX2" fmla="*/ 729350 w 1192343"/>
                                <a:gd name="connsiteY2" fmla="*/ 2 h 245432"/>
                                <a:gd name="connsiteX3" fmla="*/ 1192343 w 1192343"/>
                                <a:gd name="connsiteY3" fmla="*/ 245432 h 245432"/>
                                <a:gd name="connsiteX0" fmla="*/ 0 w 1192343"/>
                                <a:gd name="connsiteY0" fmla="*/ 238478 h 245432"/>
                                <a:gd name="connsiteX1" fmla="*/ 541112 w 1192343"/>
                                <a:gd name="connsiteY1" fmla="*/ 195093 h 245432"/>
                                <a:gd name="connsiteX2" fmla="*/ 729350 w 1192343"/>
                                <a:gd name="connsiteY2" fmla="*/ 2 h 245432"/>
                                <a:gd name="connsiteX3" fmla="*/ 1192343 w 1192343"/>
                                <a:gd name="connsiteY3" fmla="*/ 245432 h 245432"/>
                                <a:gd name="connsiteX0" fmla="*/ 0 w 1192343"/>
                                <a:gd name="connsiteY0" fmla="*/ 238479 h 245433"/>
                                <a:gd name="connsiteX1" fmla="*/ 541112 w 1192343"/>
                                <a:gd name="connsiteY1" fmla="*/ 195094 h 245433"/>
                                <a:gd name="connsiteX2" fmla="*/ 729350 w 1192343"/>
                                <a:gd name="connsiteY2" fmla="*/ 1 h 245433"/>
                                <a:gd name="connsiteX3" fmla="*/ 1192343 w 1192343"/>
                                <a:gd name="connsiteY3" fmla="*/ 245433 h 245433"/>
                                <a:gd name="connsiteX0" fmla="*/ 0 w 1192343"/>
                                <a:gd name="connsiteY0" fmla="*/ 238480 h 245434"/>
                                <a:gd name="connsiteX1" fmla="*/ 541112 w 1192343"/>
                                <a:gd name="connsiteY1" fmla="*/ 195095 h 245434"/>
                                <a:gd name="connsiteX2" fmla="*/ 736591 w 1192343"/>
                                <a:gd name="connsiteY2" fmla="*/ 1 h 245434"/>
                                <a:gd name="connsiteX3" fmla="*/ 1192343 w 1192343"/>
                                <a:gd name="connsiteY3" fmla="*/ 245434 h 245434"/>
                                <a:gd name="connsiteX0" fmla="*/ 0 w 1192343"/>
                                <a:gd name="connsiteY0" fmla="*/ 238480 h 245434"/>
                                <a:gd name="connsiteX1" fmla="*/ 541112 w 1192343"/>
                                <a:gd name="connsiteY1" fmla="*/ 195095 h 245434"/>
                                <a:gd name="connsiteX2" fmla="*/ 736591 w 1192343"/>
                                <a:gd name="connsiteY2" fmla="*/ 1 h 245434"/>
                                <a:gd name="connsiteX3" fmla="*/ 1192343 w 1192343"/>
                                <a:gd name="connsiteY3" fmla="*/ 245434 h 245434"/>
                                <a:gd name="connsiteX0" fmla="*/ 0 w 1192343"/>
                                <a:gd name="connsiteY0" fmla="*/ 238480 h 245434"/>
                                <a:gd name="connsiteX1" fmla="*/ 541112 w 1192343"/>
                                <a:gd name="connsiteY1" fmla="*/ 195095 h 245434"/>
                                <a:gd name="connsiteX2" fmla="*/ 736591 w 1192343"/>
                                <a:gd name="connsiteY2" fmla="*/ 1 h 245434"/>
                                <a:gd name="connsiteX3" fmla="*/ 1192343 w 1192343"/>
                                <a:gd name="connsiteY3" fmla="*/ 245434 h 245434"/>
                                <a:gd name="connsiteX0" fmla="*/ 0 w 1192343"/>
                                <a:gd name="connsiteY0" fmla="*/ 238480 h 245434"/>
                                <a:gd name="connsiteX1" fmla="*/ 541112 w 1192343"/>
                                <a:gd name="connsiteY1" fmla="*/ 195095 h 245434"/>
                                <a:gd name="connsiteX2" fmla="*/ 736591 w 1192343"/>
                                <a:gd name="connsiteY2" fmla="*/ 1 h 245434"/>
                                <a:gd name="connsiteX3" fmla="*/ 1192343 w 1192343"/>
                                <a:gd name="connsiteY3" fmla="*/ 245434 h 245434"/>
                                <a:gd name="connsiteX0" fmla="*/ 0 w 1184864"/>
                                <a:gd name="connsiteY0" fmla="*/ 238603 h 238675"/>
                                <a:gd name="connsiteX1" fmla="*/ 541112 w 1184864"/>
                                <a:gd name="connsiteY1" fmla="*/ 195218 h 238675"/>
                                <a:gd name="connsiteX2" fmla="*/ 736591 w 1184864"/>
                                <a:gd name="connsiteY2" fmla="*/ 124 h 238675"/>
                                <a:gd name="connsiteX3" fmla="*/ 1184864 w 1184864"/>
                                <a:gd name="connsiteY3" fmla="*/ 226513 h 238675"/>
                                <a:gd name="connsiteX0" fmla="*/ 0 w 1184864"/>
                                <a:gd name="connsiteY0" fmla="*/ 238603 h 238675"/>
                                <a:gd name="connsiteX1" fmla="*/ 541112 w 1184864"/>
                                <a:gd name="connsiteY1" fmla="*/ 195218 h 238675"/>
                                <a:gd name="connsiteX2" fmla="*/ 736591 w 1184864"/>
                                <a:gd name="connsiteY2" fmla="*/ 124 h 238675"/>
                                <a:gd name="connsiteX3" fmla="*/ 1184864 w 1184864"/>
                                <a:gd name="connsiteY3" fmla="*/ 226513 h 238675"/>
                                <a:gd name="connsiteX0" fmla="*/ 0 w 1184864"/>
                                <a:gd name="connsiteY0" fmla="*/ 238524 h 238596"/>
                                <a:gd name="connsiteX1" fmla="*/ 541112 w 1184864"/>
                                <a:gd name="connsiteY1" fmla="*/ 195139 h 238596"/>
                                <a:gd name="connsiteX2" fmla="*/ 736591 w 1184864"/>
                                <a:gd name="connsiteY2" fmla="*/ 45 h 238596"/>
                                <a:gd name="connsiteX3" fmla="*/ 1184864 w 1184864"/>
                                <a:gd name="connsiteY3" fmla="*/ 226434 h 238596"/>
                                <a:gd name="connsiteX0" fmla="*/ 0 w 1184864"/>
                                <a:gd name="connsiteY0" fmla="*/ 238480 h 238552"/>
                                <a:gd name="connsiteX1" fmla="*/ 541112 w 1184864"/>
                                <a:gd name="connsiteY1" fmla="*/ 195095 h 238552"/>
                                <a:gd name="connsiteX2" fmla="*/ 736591 w 1184864"/>
                                <a:gd name="connsiteY2" fmla="*/ 1 h 238552"/>
                                <a:gd name="connsiteX3" fmla="*/ 1184864 w 1184864"/>
                                <a:gd name="connsiteY3" fmla="*/ 226390 h 238552"/>
                                <a:gd name="connsiteX0" fmla="*/ 0 w 1184864"/>
                                <a:gd name="connsiteY0" fmla="*/ 238483 h 238555"/>
                                <a:gd name="connsiteX1" fmla="*/ 541112 w 1184864"/>
                                <a:gd name="connsiteY1" fmla="*/ 195098 h 238555"/>
                                <a:gd name="connsiteX2" fmla="*/ 736591 w 1184864"/>
                                <a:gd name="connsiteY2" fmla="*/ 4 h 238555"/>
                                <a:gd name="connsiteX3" fmla="*/ 1184864 w 1184864"/>
                                <a:gd name="connsiteY3" fmla="*/ 226393 h 238555"/>
                                <a:gd name="connsiteX0" fmla="*/ 0 w 1184864"/>
                                <a:gd name="connsiteY0" fmla="*/ 238483 h 238555"/>
                                <a:gd name="connsiteX1" fmla="*/ 541112 w 1184864"/>
                                <a:gd name="connsiteY1" fmla="*/ 195098 h 238555"/>
                                <a:gd name="connsiteX2" fmla="*/ 736591 w 1184864"/>
                                <a:gd name="connsiteY2" fmla="*/ 4 h 238555"/>
                                <a:gd name="connsiteX3" fmla="*/ 1184864 w 1184864"/>
                                <a:gd name="connsiteY3" fmla="*/ 226393 h 238555"/>
                                <a:gd name="connsiteX0" fmla="*/ 0 w 1184864"/>
                                <a:gd name="connsiteY0" fmla="*/ 238480 h 238552"/>
                                <a:gd name="connsiteX1" fmla="*/ 541112 w 1184864"/>
                                <a:gd name="connsiteY1" fmla="*/ 195095 h 238552"/>
                                <a:gd name="connsiteX2" fmla="*/ 736591 w 1184864"/>
                                <a:gd name="connsiteY2" fmla="*/ 1 h 238552"/>
                                <a:gd name="connsiteX3" fmla="*/ 1184864 w 1184864"/>
                                <a:gd name="connsiteY3" fmla="*/ 226390 h 238552"/>
                                <a:gd name="connsiteX0" fmla="*/ 0 w 1184864"/>
                                <a:gd name="connsiteY0" fmla="*/ 238480 h 238552"/>
                                <a:gd name="connsiteX1" fmla="*/ 541112 w 1184864"/>
                                <a:gd name="connsiteY1" fmla="*/ 195095 h 238552"/>
                                <a:gd name="connsiteX2" fmla="*/ 732582 w 1184864"/>
                                <a:gd name="connsiteY2" fmla="*/ 0 h 238552"/>
                                <a:gd name="connsiteX3" fmla="*/ 1184864 w 1184864"/>
                                <a:gd name="connsiteY3" fmla="*/ 226390 h 238552"/>
                                <a:gd name="connsiteX0" fmla="*/ 0 w 1184864"/>
                                <a:gd name="connsiteY0" fmla="*/ 238480 h 238552"/>
                                <a:gd name="connsiteX1" fmla="*/ 541112 w 1184864"/>
                                <a:gd name="connsiteY1" fmla="*/ 195095 h 238552"/>
                                <a:gd name="connsiteX2" fmla="*/ 732582 w 1184864"/>
                                <a:gd name="connsiteY2" fmla="*/ 0 h 238552"/>
                                <a:gd name="connsiteX3" fmla="*/ 1184864 w 1184864"/>
                                <a:gd name="connsiteY3" fmla="*/ 226390 h 238552"/>
                                <a:gd name="connsiteX0" fmla="*/ 0 w 1184864"/>
                                <a:gd name="connsiteY0" fmla="*/ 238480 h 238552"/>
                                <a:gd name="connsiteX1" fmla="*/ 541112 w 1184864"/>
                                <a:gd name="connsiteY1" fmla="*/ 195095 h 238552"/>
                                <a:gd name="connsiteX2" fmla="*/ 732582 w 1184864"/>
                                <a:gd name="connsiteY2" fmla="*/ 0 h 238552"/>
                                <a:gd name="connsiteX3" fmla="*/ 1184864 w 1184864"/>
                                <a:gd name="connsiteY3" fmla="*/ 226390 h 238552"/>
                              </a:gdLst>
                              <a:ahLst/>
                              <a:cxnLst>
                                <a:cxn ang="0">
                                  <a:pos x="connsiteX0" y="connsiteY0"/>
                                </a:cxn>
                                <a:cxn ang="0">
                                  <a:pos x="connsiteX1" y="connsiteY1"/>
                                </a:cxn>
                                <a:cxn ang="0">
                                  <a:pos x="connsiteX2" y="connsiteY2"/>
                                </a:cxn>
                                <a:cxn ang="0">
                                  <a:pos x="connsiteX3" y="connsiteY3"/>
                                </a:cxn>
                              </a:cxnLst>
                              <a:rect l="l" t="t" r="r" b="b"/>
                              <a:pathLst>
                                <a:path w="1184864" h="238552">
                                  <a:moveTo>
                                    <a:pt x="0" y="238480"/>
                                  </a:moveTo>
                                  <a:cubicBezTo>
                                    <a:pt x="131910" y="239229"/>
                                    <a:pt x="419015" y="234842"/>
                                    <a:pt x="541112" y="195095"/>
                                  </a:cubicBezTo>
                                  <a:cubicBezTo>
                                    <a:pt x="663209" y="155348"/>
                                    <a:pt x="651842" y="143"/>
                                    <a:pt x="732582" y="0"/>
                                  </a:cubicBezTo>
                                  <a:cubicBezTo>
                                    <a:pt x="813322" y="-143"/>
                                    <a:pt x="742572" y="206162"/>
                                    <a:pt x="1184864" y="226390"/>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2830364" name="任意多边形: 形状 569"/>
                          <wps:cNvSpPr/>
                          <wps:spPr>
                            <a:xfrm>
                              <a:off x="0" y="199596"/>
                              <a:ext cx="1175650" cy="698253"/>
                            </a:xfrm>
                            <a:custGeom>
                              <a:avLst/>
                              <a:gdLst>
                                <a:gd name="connsiteX0" fmla="*/ 0 w 1179285"/>
                                <a:gd name="connsiteY0" fmla="*/ 160867 h 160867"/>
                                <a:gd name="connsiteX1" fmla="*/ 722085 w 1179285"/>
                                <a:gd name="connsiteY1" fmla="*/ 0 h 160867"/>
                                <a:gd name="connsiteX2" fmla="*/ 1179285 w 1179285"/>
                                <a:gd name="connsiteY2" fmla="*/ 148772 h 160867"/>
                                <a:gd name="connsiteX0" fmla="*/ 0 w 1179285"/>
                                <a:gd name="connsiteY0" fmla="*/ 160867 h 160867"/>
                                <a:gd name="connsiteX1" fmla="*/ 722085 w 1179285"/>
                                <a:gd name="connsiteY1" fmla="*/ 0 h 160867"/>
                                <a:gd name="connsiteX2" fmla="*/ 1179285 w 1179285"/>
                                <a:gd name="connsiteY2" fmla="*/ 148772 h 160867"/>
                                <a:gd name="connsiteX0" fmla="*/ 0 w 1179285"/>
                                <a:gd name="connsiteY0" fmla="*/ 160867 h 160867"/>
                                <a:gd name="connsiteX1" fmla="*/ 722085 w 1179285"/>
                                <a:gd name="connsiteY1" fmla="*/ 0 h 160867"/>
                                <a:gd name="connsiteX2" fmla="*/ 1179285 w 1179285"/>
                                <a:gd name="connsiteY2" fmla="*/ 148772 h 160867"/>
                                <a:gd name="connsiteX0" fmla="*/ 0 w 1179285"/>
                                <a:gd name="connsiteY0" fmla="*/ 169650 h 169650"/>
                                <a:gd name="connsiteX1" fmla="*/ 722085 w 1179285"/>
                                <a:gd name="connsiteY1" fmla="*/ 8783 h 169650"/>
                                <a:gd name="connsiteX2" fmla="*/ 1179285 w 1179285"/>
                                <a:gd name="connsiteY2" fmla="*/ 157555 h 169650"/>
                                <a:gd name="connsiteX0" fmla="*/ 0 w 1179285"/>
                                <a:gd name="connsiteY0" fmla="*/ 160941 h 160941"/>
                                <a:gd name="connsiteX1" fmla="*/ 722085 w 1179285"/>
                                <a:gd name="connsiteY1" fmla="*/ 74 h 160941"/>
                                <a:gd name="connsiteX2" fmla="*/ 1179285 w 1179285"/>
                                <a:gd name="connsiteY2" fmla="*/ 148846 h 160941"/>
                                <a:gd name="connsiteX0" fmla="*/ 0 w 1179285"/>
                                <a:gd name="connsiteY0" fmla="*/ 161359 h 161359"/>
                                <a:gd name="connsiteX1" fmla="*/ 722085 w 1179285"/>
                                <a:gd name="connsiteY1" fmla="*/ 492 h 161359"/>
                                <a:gd name="connsiteX2" fmla="*/ 1179285 w 1179285"/>
                                <a:gd name="connsiteY2" fmla="*/ 149264 h 161359"/>
                                <a:gd name="connsiteX0" fmla="*/ 0 w 1179285"/>
                                <a:gd name="connsiteY0" fmla="*/ 160874 h 160874"/>
                                <a:gd name="connsiteX1" fmla="*/ 722085 w 1179285"/>
                                <a:gd name="connsiteY1" fmla="*/ 7 h 160874"/>
                                <a:gd name="connsiteX2" fmla="*/ 1179285 w 1179285"/>
                                <a:gd name="connsiteY2" fmla="*/ 148779 h 160874"/>
                                <a:gd name="connsiteX0" fmla="*/ 0 w 1179285"/>
                                <a:gd name="connsiteY0" fmla="*/ 160874 h 160874"/>
                                <a:gd name="connsiteX1" fmla="*/ 722085 w 1179285"/>
                                <a:gd name="connsiteY1" fmla="*/ 7 h 160874"/>
                                <a:gd name="connsiteX2" fmla="*/ 1179285 w 1179285"/>
                                <a:gd name="connsiteY2" fmla="*/ 148779 h 160874"/>
                                <a:gd name="connsiteX0" fmla="*/ 0 w 1179285"/>
                                <a:gd name="connsiteY0" fmla="*/ 160874 h 160923"/>
                                <a:gd name="connsiteX1" fmla="*/ 722085 w 1179285"/>
                                <a:gd name="connsiteY1" fmla="*/ 7 h 160923"/>
                                <a:gd name="connsiteX2" fmla="*/ 1179285 w 1179285"/>
                                <a:gd name="connsiteY2" fmla="*/ 148779 h 160923"/>
                                <a:gd name="connsiteX0" fmla="*/ 0 w 1179285"/>
                                <a:gd name="connsiteY0" fmla="*/ 160874 h 160965"/>
                                <a:gd name="connsiteX1" fmla="*/ 722085 w 1179285"/>
                                <a:gd name="connsiteY1" fmla="*/ 7 h 160965"/>
                                <a:gd name="connsiteX2" fmla="*/ 1179285 w 1179285"/>
                                <a:gd name="connsiteY2" fmla="*/ 148779 h 160965"/>
                                <a:gd name="connsiteX0" fmla="*/ 0 w 1179285"/>
                                <a:gd name="connsiteY0" fmla="*/ 160869 h 160960"/>
                                <a:gd name="connsiteX1" fmla="*/ 722085 w 1179285"/>
                                <a:gd name="connsiteY1" fmla="*/ 2 h 160960"/>
                                <a:gd name="connsiteX2" fmla="*/ 1179285 w 1179285"/>
                                <a:gd name="connsiteY2" fmla="*/ 148774 h 160960"/>
                                <a:gd name="connsiteX0" fmla="*/ 0 w 1179285"/>
                                <a:gd name="connsiteY0" fmla="*/ 160868 h 160958"/>
                                <a:gd name="connsiteX1" fmla="*/ 722085 w 1179285"/>
                                <a:gd name="connsiteY1" fmla="*/ 1 h 160958"/>
                                <a:gd name="connsiteX2" fmla="*/ 1179285 w 1179285"/>
                                <a:gd name="connsiteY2" fmla="*/ 148773 h 160958"/>
                                <a:gd name="connsiteX0" fmla="*/ 0 w 1192343"/>
                                <a:gd name="connsiteY0" fmla="*/ 160872 h 171154"/>
                                <a:gd name="connsiteX1" fmla="*/ 722085 w 1192343"/>
                                <a:gd name="connsiteY1" fmla="*/ 5 h 171154"/>
                                <a:gd name="connsiteX2" fmla="*/ 1192343 w 1192343"/>
                                <a:gd name="connsiteY2" fmla="*/ 167514 h 171154"/>
                                <a:gd name="connsiteX0" fmla="*/ 0 w 1192343"/>
                                <a:gd name="connsiteY0" fmla="*/ 160872 h 167514"/>
                                <a:gd name="connsiteX1" fmla="*/ 722085 w 1192343"/>
                                <a:gd name="connsiteY1" fmla="*/ 5 h 167514"/>
                                <a:gd name="connsiteX2" fmla="*/ 1192343 w 1192343"/>
                                <a:gd name="connsiteY2" fmla="*/ 167514 h 167514"/>
                                <a:gd name="connsiteX0" fmla="*/ 0 w 1192343"/>
                                <a:gd name="connsiteY0" fmla="*/ 160872 h 167514"/>
                                <a:gd name="connsiteX1" fmla="*/ 722085 w 1192343"/>
                                <a:gd name="connsiteY1" fmla="*/ 5 h 167514"/>
                                <a:gd name="connsiteX2" fmla="*/ 1192343 w 1192343"/>
                                <a:gd name="connsiteY2" fmla="*/ 167514 h 167514"/>
                                <a:gd name="connsiteX0" fmla="*/ 0 w 1192343"/>
                                <a:gd name="connsiteY0" fmla="*/ 160869 h 167511"/>
                                <a:gd name="connsiteX1" fmla="*/ 722085 w 1192343"/>
                                <a:gd name="connsiteY1" fmla="*/ 2 h 167511"/>
                                <a:gd name="connsiteX2" fmla="*/ 1192343 w 1192343"/>
                                <a:gd name="connsiteY2" fmla="*/ 167511 h 167511"/>
                                <a:gd name="connsiteX0" fmla="*/ 0 w 1192343"/>
                                <a:gd name="connsiteY0" fmla="*/ 160869 h 167511"/>
                                <a:gd name="connsiteX1" fmla="*/ 722085 w 1192343"/>
                                <a:gd name="connsiteY1" fmla="*/ 2 h 167511"/>
                                <a:gd name="connsiteX2" fmla="*/ 1192343 w 1192343"/>
                                <a:gd name="connsiteY2" fmla="*/ 167511 h 167511"/>
                                <a:gd name="connsiteX0" fmla="*/ 0 w 1192343"/>
                                <a:gd name="connsiteY0" fmla="*/ 160869 h 167511"/>
                                <a:gd name="connsiteX1" fmla="*/ 722085 w 1192343"/>
                                <a:gd name="connsiteY1" fmla="*/ 2 h 167511"/>
                                <a:gd name="connsiteX2" fmla="*/ 1192343 w 1192343"/>
                                <a:gd name="connsiteY2" fmla="*/ 167511 h 167511"/>
                                <a:gd name="connsiteX0" fmla="*/ 0 w 1192343"/>
                                <a:gd name="connsiteY0" fmla="*/ 161370 h 168012"/>
                                <a:gd name="connsiteX1" fmla="*/ 494591 w 1192343"/>
                                <a:gd name="connsiteY1" fmla="*/ 117683 h 168012"/>
                                <a:gd name="connsiteX2" fmla="*/ 722085 w 1192343"/>
                                <a:gd name="connsiteY2" fmla="*/ 503 h 168012"/>
                                <a:gd name="connsiteX3" fmla="*/ 1192343 w 1192343"/>
                                <a:gd name="connsiteY3" fmla="*/ 168012 h 168012"/>
                                <a:gd name="connsiteX0" fmla="*/ 0 w 1192343"/>
                                <a:gd name="connsiteY0" fmla="*/ 161093 h 167735"/>
                                <a:gd name="connsiteX1" fmla="*/ 512692 w 1192343"/>
                                <a:gd name="connsiteY1" fmla="*/ 132390 h 167735"/>
                                <a:gd name="connsiteX2" fmla="*/ 722085 w 1192343"/>
                                <a:gd name="connsiteY2" fmla="*/ 226 h 167735"/>
                                <a:gd name="connsiteX3" fmla="*/ 1192343 w 1192343"/>
                                <a:gd name="connsiteY3" fmla="*/ 167735 h 167735"/>
                                <a:gd name="connsiteX0" fmla="*/ 0 w 1192343"/>
                                <a:gd name="connsiteY0" fmla="*/ 161318 h 167960"/>
                                <a:gd name="connsiteX1" fmla="*/ 512692 w 1192343"/>
                                <a:gd name="connsiteY1" fmla="*/ 132615 h 167960"/>
                                <a:gd name="connsiteX2" fmla="*/ 735843 w 1192343"/>
                                <a:gd name="connsiteY2" fmla="*/ 225 h 167960"/>
                                <a:gd name="connsiteX3" fmla="*/ 1192343 w 1192343"/>
                                <a:gd name="connsiteY3" fmla="*/ 167960 h 167960"/>
                                <a:gd name="connsiteX0" fmla="*/ 0 w 1192343"/>
                                <a:gd name="connsiteY0" fmla="*/ 161111 h 167753"/>
                                <a:gd name="connsiteX1" fmla="*/ 512692 w 1192343"/>
                                <a:gd name="connsiteY1" fmla="*/ 132408 h 167753"/>
                                <a:gd name="connsiteX2" fmla="*/ 735843 w 1192343"/>
                                <a:gd name="connsiteY2" fmla="*/ 18 h 167753"/>
                                <a:gd name="connsiteX3" fmla="*/ 1192343 w 1192343"/>
                                <a:gd name="connsiteY3" fmla="*/ 167753 h 167753"/>
                                <a:gd name="connsiteX0" fmla="*/ 0 w 1192343"/>
                                <a:gd name="connsiteY0" fmla="*/ 161094 h 167736"/>
                                <a:gd name="connsiteX1" fmla="*/ 512692 w 1192343"/>
                                <a:gd name="connsiteY1" fmla="*/ 132391 h 167736"/>
                                <a:gd name="connsiteX2" fmla="*/ 735843 w 1192343"/>
                                <a:gd name="connsiteY2" fmla="*/ 1 h 167736"/>
                                <a:gd name="connsiteX3" fmla="*/ 1192343 w 1192343"/>
                                <a:gd name="connsiteY3" fmla="*/ 167736 h 167736"/>
                                <a:gd name="connsiteX0" fmla="*/ 0 w 1192343"/>
                                <a:gd name="connsiteY0" fmla="*/ 161094 h 167736"/>
                                <a:gd name="connsiteX1" fmla="*/ 512692 w 1192343"/>
                                <a:gd name="connsiteY1" fmla="*/ 132391 h 167736"/>
                                <a:gd name="connsiteX2" fmla="*/ 735843 w 1192343"/>
                                <a:gd name="connsiteY2" fmla="*/ 1 h 167736"/>
                                <a:gd name="connsiteX3" fmla="*/ 1192343 w 1192343"/>
                                <a:gd name="connsiteY3" fmla="*/ 167736 h 167736"/>
                                <a:gd name="connsiteX0" fmla="*/ 0 w 1192343"/>
                                <a:gd name="connsiteY0" fmla="*/ 161094 h 167736"/>
                                <a:gd name="connsiteX1" fmla="*/ 512692 w 1192343"/>
                                <a:gd name="connsiteY1" fmla="*/ 132391 h 167736"/>
                                <a:gd name="connsiteX2" fmla="*/ 735843 w 1192343"/>
                                <a:gd name="connsiteY2" fmla="*/ 1 h 167736"/>
                                <a:gd name="connsiteX3" fmla="*/ 1192343 w 1192343"/>
                                <a:gd name="connsiteY3" fmla="*/ 167736 h 167736"/>
                                <a:gd name="connsiteX0" fmla="*/ 0 w 1192343"/>
                                <a:gd name="connsiteY0" fmla="*/ 160782 h 167736"/>
                                <a:gd name="connsiteX1" fmla="*/ 512692 w 1192343"/>
                                <a:gd name="connsiteY1" fmla="*/ 132391 h 167736"/>
                                <a:gd name="connsiteX2" fmla="*/ 735843 w 1192343"/>
                                <a:gd name="connsiteY2" fmla="*/ 1 h 167736"/>
                                <a:gd name="connsiteX3" fmla="*/ 1192343 w 1192343"/>
                                <a:gd name="connsiteY3" fmla="*/ 167736 h 167736"/>
                                <a:gd name="connsiteX0" fmla="*/ 0 w 1192343"/>
                                <a:gd name="connsiteY0" fmla="*/ 160782 h 167736"/>
                                <a:gd name="connsiteX1" fmla="*/ 512692 w 1192343"/>
                                <a:gd name="connsiteY1" fmla="*/ 132391 h 167736"/>
                                <a:gd name="connsiteX2" fmla="*/ 735843 w 1192343"/>
                                <a:gd name="connsiteY2" fmla="*/ 1 h 167736"/>
                                <a:gd name="connsiteX3" fmla="*/ 1192343 w 1192343"/>
                                <a:gd name="connsiteY3" fmla="*/ 167736 h 167736"/>
                                <a:gd name="connsiteX0" fmla="*/ 0 w 1192343"/>
                                <a:gd name="connsiteY0" fmla="*/ 238476 h 245430"/>
                                <a:gd name="connsiteX1" fmla="*/ 512692 w 1192343"/>
                                <a:gd name="connsiteY1" fmla="*/ 210085 h 245430"/>
                                <a:gd name="connsiteX2" fmla="*/ 729350 w 1192343"/>
                                <a:gd name="connsiteY2" fmla="*/ 0 h 245430"/>
                                <a:gd name="connsiteX3" fmla="*/ 1192343 w 1192343"/>
                                <a:gd name="connsiteY3" fmla="*/ 245430 h 245430"/>
                                <a:gd name="connsiteX0" fmla="*/ 0 w 1192343"/>
                                <a:gd name="connsiteY0" fmla="*/ 238486 h 245440"/>
                                <a:gd name="connsiteX1" fmla="*/ 512692 w 1192343"/>
                                <a:gd name="connsiteY1" fmla="*/ 210095 h 245440"/>
                                <a:gd name="connsiteX2" fmla="*/ 729350 w 1192343"/>
                                <a:gd name="connsiteY2" fmla="*/ 10 h 245440"/>
                                <a:gd name="connsiteX3" fmla="*/ 1192343 w 1192343"/>
                                <a:gd name="connsiteY3" fmla="*/ 245440 h 245440"/>
                                <a:gd name="connsiteX0" fmla="*/ 0 w 1192343"/>
                                <a:gd name="connsiteY0" fmla="*/ 238481 h 245435"/>
                                <a:gd name="connsiteX1" fmla="*/ 512692 w 1192343"/>
                                <a:gd name="connsiteY1" fmla="*/ 210090 h 245435"/>
                                <a:gd name="connsiteX2" fmla="*/ 729350 w 1192343"/>
                                <a:gd name="connsiteY2" fmla="*/ 5 h 245435"/>
                                <a:gd name="connsiteX3" fmla="*/ 1192343 w 1192343"/>
                                <a:gd name="connsiteY3" fmla="*/ 245435 h 245435"/>
                                <a:gd name="connsiteX0" fmla="*/ 0 w 1192343"/>
                                <a:gd name="connsiteY0" fmla="*/ 238779 h 245733"/>
                                <a:gd name="connsiteX1" fmla="*/ 541112 w 1192343"/>
                                <a:gd name="connsiteY1" fmla="*/ 195394 h 245733"/>
                                <a:gd name="connsiteX2" fmla="*/ 729350 w 1192343"/>
                                <a:gd name="connsiteY2" fmla="*/ 303 h 245733"/>
                                <a:gd name="connsiteX3" fmla="*/ 1192343 w 1192343"/>
                                <a:gd name="connsiteY3" fmla="*/ 245733 h 245733"/>
                                <a:gd name="connsiteX0" fmla="*/ 0 w 1192343"/>
                                <a:gd name="connsiteY0" fmla="*/ 238779 h 245733"/>
                                <a:gd name="connsiteX1" fmla="*/ 541112 w 1192343"/>
                                <a:gd name="connsiteY1" fmla="*/ 195394 h 245733"/>
                                <a:gd name="connsiteX2" fmla="*/ 729350 w 1192343"/>
                                <a:gd name="connsiteY2" fmla="*/ 303 h 245733"/>
                                <a:gd name="connsiteX3" fmla="*/ 1192343 w 1192343"/>
                                <a:gd name="connsiteY3" fmla="*/ 245733 h 245733"/>
                                <a:gd name="connsiteX0" fmla="*/ 0 w 1192343"/>
                                <a:gd name="connsiteY0" fmla="*/ 238486 h 245440"/>
                                <a:gd name="connsiteX1" fmla="*/ 541112 w 1192343"/>
                                <a:gd name="connsiteY1" fmla="*/ 195101 h 245440"/>
                                <a:gd name="connsiteX2" fmla="*/ 729350 w 1192343"/>
                                <a:gd name="connsiteY2" fmla="*/ 10 h 245440"/>
                                <a:gd name="connsiteX3" fmla="*/ 1192343 w 1192343"/>
                                <a:gd name="connsiteY3" fmla="*/ 245440 h 245440"/>
                                <a:gd name="connsiteX0" fmla="*/ 0 w 1192343"/>
                                <a:gd name="connsiteY0" fmla="*/ 238486 h 245440"/>
                                <a:gd name="connsiteX1" fmla="*/ 541112 w 1192343"/>
                                <a:gd name="connsiteY1" fmla="*/ 195101 h 245440"/>
                                <a:gd name="connsiteX2" fmla="*/ 729350 w 1192343"/>
                                <a:gd name="connsiteY2" fmla="*/ 10 h 245440"/>
                                <a:gd name="connsiteX3" fmla="*/ 1192343 w 1192343"/>
                                <a:gd name="connsiteY3" fmla="*/ 245440 h 245440"/>
                                <a:gd name="connsiteX0" fmla="*/ 0 w 1192343"/>
                                <a:gd name="connsiteY0" fmla="*/ 238478 h 245432"/>
                                <a:gd name="connsiteX1" fmla="*/ 541112 w 1192343"/>
                                <a:gd name="connsiteY1" fmla="*/ 195093 h 245432"/>
                                <a:gd name="connsiteX2" fmla="*/ 729350 w 1192343"/>
                                <a:gd name="connsiteY2" fmla="*/ 2 h 245432"/>
                                <a:gd name="connsiteX3" fmla="*/ 1192343 w 1192343"/>
                                <a:gd name="connsiteY3" fmla="*/ 245432 h 245432"/>
                                <a:gd name="connsiteX0" fmla="*/ 0 w 1192343"/>
                                <a:gd name="connsiteY0" fmla="*/ 238478 h 245432"/>
                                <a:gd name="connsiteX1" fmla="*/ 541112 w 1192343"/>
                                <a:gd name="connsiteY1" fmla="*/ 195093 h 245432"/>
                                <a:gd name="connsiteX2" fmla="*/ 729350 w 1192343"/>
                                <a:gd name="connsiteY2" fmla="*/ 2 h 245432"/>
                                <a:gd name="connsiteX3" fmla="*/ 1192343 w 1192343"/>
                                <a:gd name="connsiteY3" fmla="*/ 245432 h 245432"/>
                                <a:gd name="connsiteX0" fmla="*/ 0 w 1192343"/>
                                <a:gd name="connsiteY0" fmla="*/ 238478 h 245432"/>
                                <a:gd name="connsiteX1" fmla="*/ 541112 w 1192343"/>
                                <a:gd name="connsiteY1" fmla="*/ 195093 h 245432"/>
                                <a:gd name="connsiteX2" fmla="*/ 729350 w 1192343"/>
                                <a:gd name="connsiteY2" fmla="*/ 2 h 245432"/>
                                <a:gd name="connsiteX3" fmla="*/ 1192343 w 1192343"/>
                                <a:gd name="connsiteY3" fmla="*/ 245432 h 245432"/>
                                <a:gd name="connsiteX0" fmla="*/ 0 w 1192343"/>
                                <a:gd name="connsiteY0" fmla="*/ 238478 h 245432"/>
                                <a:gd name="connsiteX1" fmla="*/ 541112 w 1192343"/>
                                <a:gd name="connsiteY1" fmla="*/ 195093 h 245432"/>
                                <a:gd name="connsiteX2" fmla="*/ 729350 w 1192343"/>
                                <a:gd name="connsiteY2" fmla="*/ 2 h 245432"/>
                                <a:gd name="connsiteX3" fmla="*/ 1192343 w 1192343"/>
                                <a:gd name="connsiteY3" fmla="*/ 245432 h 245432"/>
                                <a:gd name="connsiteX0" fmla="*/ 0 w 1192343"/>
                                <a:gd name="connsiteY0" fmla="*/ 238478 h 245432"/>
                                <a:gd name="connsiteX1" fmla="*/ 541112 w 1192343"/>
                                <a:gd name="connsiteY1" fmla="*/ 195093 h 245432"/>
                                <a:gd name="connsiteX2" fmla="*/ 729350 w 1192343"/>
                                <a:gd name="connsiteY2" fmla="*/ 2 h 245432"/>
                                <a:gd name="connsiteX3" fmla="*/ 1192343 w 1192343"/>
                                <a:gd name="connsiteY3" fmla="*/ 245432 h 245432"/>
                                <a:gd name="connsiteX0" fmla="*/ 0 w 1192343"/>
                                <a:gd name="connsiteY0" fmla="*/ 238479 h 245433"/>
                                <a:gd name="connsiteX1" fmla="*/ 541112 w 1192343"/>
                                <a:gd name="connsiteY1" fmla="*/ 195094 h 245433"/>
                                <a:gd name="connsiteX2" fmla="*/ 729350 w 1192343"/>
                                <a:gd name="connsiteY2" fmla="*/ 1 h 245433"/>
                                <a:gd name="connsiteX3" fmla="*/ 1192343 w 1192343"/>
                                <a:gd name="connsiteY3" fmla="*/ 245433 h 245433"/>
                                <a:gd name="connsiteX0" fmla="*/ 0 w 1192343"/>
                                <a:gd name="connsiteY0" fmla="*/ 238480 h 245434"/>
                                <a:gd name="connsiteX1" fmla="*/ 541112 w 1192343"/>
                                <a:gd name="connsiteY1" fmla="*/ 195095 h 245434"/>
                                <a:gd name="connsiteX2" fmla="*/ 736591 w 1192343"/>
                                <a:gd name="connsiteY2" fmla="*/ 1 h 245434"/>
                                <a:gd name="connsiteX3" fmla="*/ 1192343 w 1192343"/>
                                <a:gd name="connsiteY3" fmla="*/ 245434 h 245434"/>
                                <a:gd name="connsiteX0" fmla="*/ 0 w 1192343"/>
                                <a:gd name="connsiteY0" fmla="*/ 238480 h 245434"/>
                                <a:gd name="connsiteX1" fmla="*/ 541112 w 1192343"/>
                                <a:gd name="connsiteY1" fmla="*/ 195095 h 245434"/>
                                <a:gd name="connsiteX2" fmla="*/ 736591 w 1192343"/>
                                <a:gd name="connsiteY2" fmla="*/ 1 h 245434"/>
                                <a:gd name="connsiteX3" fmla="*/ 1192343 w 1192343"/>
                                <a:gd name="connsiteY3" fmla="*/ 245434 h 245434"/>
                                <a:gd name="connsiteX0" fmla="*/ 0 w 1192343"/>
                                <a:gd name="connsiteY0" fmla="*/ 238480 h 245434"/>
                                <a:gd name="connsiteX1" fmla="*/ 541112 w 1192343"/>
                                <a:gd name="connsiteY1" fmla="*/ 195095 h 245434"/>
                                <a:gd name="connsiteX2" fmla="*/ 736591 w 1192343"/>
                                <a:gd name="connsiteY2" fmla="*/ 1 h 245434"/>
                                <a:gd name="connsiteX3" fmla="*/ 1192343 w 1192343"/>
                                <a:gd name="connsiteY3" fmla="*/ 245434 h 245434"/>
                                <a:gd name="connsiteX0" fmla="*/ 0 w 1192343"/>
                                <a:gd name="connsiteY0" fmla="*/ 238480 h 245434"/>
                                <a:gd name="connsiteX1" fmla="*/ 541112 w 1192343"/>
                                <a:gd name="connsiteY1" fmla="*/ 195095 h 245434"/>
                                <a:gd name="connsiteX2" fmla="*/ 736591 w 1192343"/>
                                <a:gd name="connsiteY2" fmla="*/ 1 h 245434"/>
                                <a:gd name="connsiteX3" fmla="*/ 1192343 w 1192343"/>
                                <a:gd name="connsiteY3" fmla="*/ 245434 h 245434"/>
                                <a:gd name="connsiteX0" fmla="*/ 0 w 1184864"/>
                                <a:gd name="connsiteY0" fmla="*/ 238603 h 238675"/>
                                <a:gd name="connsiteX1" fmla="*/ 541112 w 1184864"/>
                                <a:gd name="connsiteY1" fmla="*/ 195218 h 238675"/>
                                <a:gd name="connsiteX2" fmla="*/ 736591 w 1184864"/>
                                <a:gd name="connsiteY2" fmla="*/ 124 h 238675"/>
                                <a:gd name="connsiteX3" fmla="*/ 1184864 w 1184864"/>
                                <a:gd name="connsiteY3" fmla="*/ 226513 h 238675"/>
                                <a:gd name="connsiteX0" fmla="*/ 0 w 1184864"/>
                                <a:gd name="connsiteY0" fmla="*/ 238603 h 238675"/>
                                <a:gd name="connsiteX1" fmla="*/ 541112 w 1184864"/>
                                <a:gd name="connsiteY1" fmla="*/ 195218 h 238675"/>
                                <a:gd name="connsiteX2" fmla="*/ 736591 w 1184864"/>
                                <a:gd name="connsiteY2" fmla="*/ 124 h 238675"/>
                                <a:gd name="connsiteX3" fmla="*/ 1184864 w 1184864"/>
                                <a:gd name="connsiteY3" fmla="*/ 226513 h 238675"/>
                                <a:gd name="connsiteX0" fmla="*/ 0 w 1184864"/>
                                <a:gd name="connsiteY0" fmla="*/ 238524 h 238596"/>
                                <a:gd name="connsiteX1" fmla="*/ 541112 w 1184864"/>
                                <a:gd name="connsiteY1" fmla="*/ 195139 h 238596"/>
                                <a:gd name="connsiteX2" fmla="*/ 736591 w 1184864"/>
                                <a:gd name="connsiteY2" fmla="*/ 45 h 238596"/>
                                <a:gd name="connsiteX3" fmla="*/ 1184864 w 1184864"/>
                                <a:gd name="connsiteY3" fmla="*/ 226434 h 238596"/>
                                <a:gd name="connsiteX0" fmla="*/ 0 w 1184864"/>
                                <a:gd name="connsiteY0" fmla="*/ 238480 h 238552"/>
                                <a:gd name="connsiteX1" fmla="*/ 541112 w 1184864"/>
                                <a:gd name="connsiteY1" fmla="*/ 195095 h 238552"/>
                                <a:gd name="connsiteX2" fmla="*/ 736591 w 1184864"/>
                                <a:gd name="connsiteY2" fmla="*/ 1 h 238552"/>
                                <a:gd name="connsiteX3" fmla="*/ 1184864 w 1184864"/>
                                <a:gd name="connsiteY3" fmla="*/ 226390 h 238552"/>
                                <a:gd name="connsiteX0" fmla="*/ 0 w 1184864"/>
                                <a:gd name="connsiteY0" fmla="*/ 238483 h 238555"/>
                                <a:gd name="connsiteX1" fmla="*/ 541112 w 1184864"/>
                                <a:gd name="connsiteY1" fmla="*/ 195098 h 238555"/>
                                <a:gd name="connsiteX2" fmla="*/ 736591 w 1184864"/>
                                <a:gd name="connsiteY2" fmla="*/ 4 h 238555"/>
                                <a:gd name="connsiteX3" fmla="*/ 1184864 w 1184864"/>
                                <a:gd name="connsiteY3" fmla="*/ 226393 h 238555"/>
                                <a:gd name="connsiteX0" fmla="*/ 0 w 1184864"/>
                                <a:gd name="connsiteY0" fmla="*/ 238483 h 238555"/>
                                <a:gd name="connsiteX1" fmla="*/ 541112 w 1184864"/>
                                <a:gd name="connsiteY1" fmla="*/ 195098 h 238555"/>
                                <a:gd name="connsiteX2" fmla="*/ 736591 w 1184864"/>
                                <a:gd name="connsiteY2" fmla="*/ 4 h 238555"/>
                                <a:gd name="connsiteX3" fmla="*/ 1184864 w 1184864"/>
                                <a:gd name="connsiteY3" fmla="*/ 226393 h 238555"/>
                                <a:gd name="connsiteX0" fmla="*/ 0 w 1184864"/>
                                <a:gd name="connsiteY0" fmla="*/ 238480 h 238552"/>
                                <a:gd name="connsiteX1" fmla="*/ 541112 w 1184864"/>
                                <a:gd name="connsiteY1" fmla="*/ 195095 h 238552"/>
                                <a:gd name="connsiteX2" fmla="*/ 736591 w 1184864"/>
                                <a:gd name="connsiteY2" fmla="*/ 1 h 238552"/>
                                <a:gd name="connsiteX3" fmla="*/ 1184864 w 1184864"/>
                                <a:gd name="connsiteY3" fmla="*/ 226390 h 238552"/>
                                <a:gd name="connsiteX0" fmla="*/ 0 w 1173090"/>
                                <a:gd name="connsiteY0" fmla="*/ 238686 h 238758"/>
                                <a:gd name="connsiteX1" fmla="*/ 541112 w 1173090"/>
                                <a:gd name="connsiteY1" fmla="*/ 195301 h 238758"/>
                                <a:gd name="connsiteX2" fmla="*/ 736591 w 1173090"/>
                                <a:gd name="connsiteY2" fmla="*/ 207 h 238758"/>
                                <a:gd name="connsiteX3" fmla="*/ 1173090 w 1173090"/>
                                <a:gd name="connsiteY3" fmla="*/ 236114 h 238758"/>
                                <a:gd name="connsiteX0" fmla="*/ 0 w 1173090"/>
                                <a:gd name="connsiteY0" fmla="*/ 238686 h 238758"/>
                                <a:gd name="connsiteX1" fmla="*/ 541112 w 1173090"/>
                                <a:gd name="connsiteY1" fmla="*/ 195301 h 238758"/>
                                <a:gd name="connsiteX2" fmla="*/ 736591 w 1173090"/>
                                <a:gd name="connsiteY2" fmla="*/ 207 h 238758"/>
                                <a:gd name="connsiteX3" fmla="*/ 1173090 w 1173090"/>
                                <a:gd name="connsiteY3" fmla="*/ 236114 h 238758"/>
                                <a:gd name="connsiteX0" fmla="*/ 0 w 1173090"/>
                                <a:gd name="connsiteY0" fmla="*/ 238550 h 238622"/>
                                <a:gd name="connsiteX1" fmla="*/ 541112 w 1173090"/>
                                <a:gd name="connsiteY1" fmla="*/ 195165 h 238622"/>
                                <a:gd name="connsiteX2" fmla="*/ 736591 w 1173090"/>
                                <a:gd name="connsiteY2" fmla="*/ 71 h 238622"/>
                                <a:gd name="connsiteX3" fmla="*/ 1173090 w 1173090"/>
                                <a:gd name="connsiteY3" fmla="*/ 235978 h 238622"/>
                                <a:gd name="connsiteX0" fmla="*/ 0 w 1173090"/>
                                <a:gd name="connsiteY0" fmla="*/ 238480 h 238552"/>
                                <a:gd name="connsiteX1" fmla="*/ 541112 w 1173090"/>
                                <a:gd name="connsiteY1" fmla="*/ 195095 h 238552"/>
                                <a:gd name="connsiteX2" fmla="*/ 736591 w 1173090"/>
                                <a:gd name="connsiteY2" fmla="*/ 1 h 238552"/>
                                <a:gd name="connsiteX3" fmla="*/ 1173090 w 1173090"/>
                                <a:gd name="connsiteY3" fmla="*/ 235908 h 238552"/>
                                <a:gd name="connsiteX0" fmla="*/ 0 w 1173090"/>
                                <a:gd name="connsiteY0" fmla="*/ 238583 h 239478"/>
                                <a:gd name="connsiteX1" fmla="*/ 602678 w 1173090"/>
                                <a:gd name="connsiteY1" fmla="*/ 206372 h 239478"/>
                                <a:gd name="connsiteX2" fmla="*/ 736591 w 1173090"/>
                                <a:gd name="connsiteY2" fmla="*/ 104 h 239478"/>
                                <a:gd name="connsiteX3" fmla="*/ 1173090 w 1173090"/>
                                <a:gd name="connsiteY3" fmla="*/ 236011 h 239478"/>
                                <a:gd name="connsiteX0" fmla="*/ 0 w 1173090"/>
                                <a:gd name="connsiteY0" fmla="*/ 238612 h 238993"/>
                                <a:gd name="connsiteX1" fmla="*/ 611923 w 1173090"/>
                                <a:gd name="connsiteY1" fmla="*/ 202823 h 238993"/>
                                <a:gd name="connsiteX2" fmla="*/ 736591 w 1173090"/>
                                <a:gd name="connsiteY2" fmla="*/ 133 h 238993"/>
                                <a:gd name="connsiteX3" fmla="*/ 1173090 w 1173090"/>
                                <a:gd name="connsiteY3" fmla="*/ 236040 h 238993"/>
                                <a:gd name="connsiteX0" fmla="*/ 0 w 1173090"/>
                                <a:gd name="connsiteY0" fmla="*/ 238481 h 238862"/>
                                <a:gd name="connsiteX1" fmla="*/ 611923 w 1173090"/>
                                <a:gd name="connsiteY1" fmla="*/ 202692 h 238862"/>
                                <a:gd name="connsiteX2" fmla="*/ 736591 w 1173090"/>
                                <a:gd name="connsiteY2" fmla="*/ 2 h 238862"/>
                                <a:gd name="connsiteX3" fmla="*/ 1173090 w 1173090"/>
                                <a:gd name="connsiteY3" fmla="*/ 235909 h 238862"/>
                                <a:gd name="connsiteX0" fmla="*/ 0 w 1173090"/>
                                <a:gd name="connsiteY0" fmla="*/ 238481 h 238862"/>
                                <a:gd name="connsiteX1" fmla="*/ 611923 w 1173090"/>
                                <a:gd name="connsiteY1" fmla="*/ 202692 h 238862"/>
                                <a:gd name="connsiteX2" fmla="*/ 736591 w 1173090"/>
                                <a:gd name="connsiteY2" fmla="*/ 2 h 238862"/>
                                <a:gd name="connsiteX3" fmla="*/ 1173090 w 1173090"/>
                                <a:gd name="connsiteY3" fmla="*/ 235909 h 238862"/>
                                <a:gd name="connsiteX0" fmla="*/ 0 w 1173090"/>
                                <a:gd name="connsiteY0" fmla="*/ 238481 h 240115"/>
                                <a:gd name="connsiteX1" fmla="*/ 611923 w 1173090"/>
                                <a:gd name="connsiteY1" fmla="*/ 202692 h 240115"/>
                                <a:gd name="connsiteX2" fmla="*/ 736591 w 1173090"/>
                                <a:gd name="connsiteY2" fmla="*/ 2 h 240115"/>
                                <a:gd name="connsiteX3" fmla="*/ 1173090 w 1173090"/>
                                <a:gd name="connsiteY3" fmla="*/ 235909 h 240115"/>
                                <a:gd name="connsiteX0" fmla="*/ 0 w 1173090"/>
                                <a:gd name="connsiteY0" fmla="*/ 238481 h 241589"/>
                                <a:gd name="connsiteX1" fmla="*/ 611923 w 1173090"/>
                                <a:gd name="connsiteY1" fmla="*/ 202692 h 241589"/>
                                <a:gd name="connsiteX2" fmla="*/ 736591 w 1173090"/>
                                <a:gd name="connsiteY2" fmla="*/ 2 h 241589"/>
                                <a:gd name="connsiteX3" fmla="*/ 1173090 w 1173090"/>
                                <a:gd name="connsiteY3" fmla="*/ 235909 h 241589"/>
                                <a:gd name="connsiteX0" fmla="*/ 0 w 1173090"/>
                                <a:gd name="connsiteY0" fmla="*/ 238481 h 241589"/>
                                <a:gd name="connsiteX1" fmla="*/ 611923 w 1173090"/>
                                <a:gd name="connsiteY1" fmla="*/ 202692 h 241589"/>
                                <a:gd name="connsiteX2" fmla="*/ 736591 w 1173090"/>
                                <a:gd name="connsiteY2" fmla="*/ 2 h 241589"/>
                                <a:gd name="connsiteX3" fmla="*/ 1173090 w 1173090"/>
                                <a:gd name="connsiteY3" fmla="*/ 235909 h 241589"/>
                                <a:gd name="connsiteX0" fmla="*/ 0 w 1173090"/>
                                <a:gd name="connsiteY0" fmla="*/ 238481 h 241589"/>
                                <a:gd name="connsiteX1" fmla="*/ 611923 w 1173090"/>
                                <a:gd name="connsiteY1" fmla="*/ 202692 h 241589"/>
                                <a:gd name="connsiteX2" fmla="*/ 736591 w 1173090"/>
                                <a:gd name="connsiteY2" fmla="*/ 2 h 241589"/>
                                <a:gd name="connsiteX3" fmla="*/ 1173090 w 1173090"/>
                                <a:gd name="connsiteY3" fmla="*/ 235909 h 241589"/>
                                <a:gd name="connsiteX0" fmla="*/ 0 w 1173090"/>
                                <a:gd name="connsiteY0" fmla="*/ 238481 h 239393"/>
                                <a:gd name="connsiteX1" fmla="*/ 611923 w 1173090"/>
                                <a:gd name="connsiteY1" fmla="*/ 202692 h 239393"/>
                                <a:gd name="connsiteX2" fmla="*/ 736591 w 1173090"/>
                                <a:gd name="connsiteY2" fmla="*/ 2 h 239393"/>
                                <a:gd name="connsiteX3" fmla="*/ 1173090 w 1173090"/>
                                <a:gd name="connsiteY3" fmla="*/ 235909 h 239393"/>
                                <a:gd name="connsiteX0" fmla="*/ 0 w 1173090"/>
                                <a:gd name="connsiteY0" fmla="*/ 238481 h 238712"/>
                                <a:gd name="connsiteX1" fmla="*/ 611923 w 1173090"/>
                                <a:gd name="connsiteY1" fmla="*/ 202692 h 238712"/>
                                <a:gd name="connsiteX2" fmla="*/ 736591 w 1173090"/>
                                <a:gd name="connsiteY2" fmla="*/ 2 h 238712"/>
                                <a:gd name="connsiteX3" fmla="*/ 1173090 w 1173090"/>
                                <a:gd name="connsiteY3" fmla="*/ 235909 h 238712"/>
                                <a:gd name="connsiteX0" fmla="*/ 0 w 1173090"/>
                                <a:gd name="connsiteY0" fmla="*/ 238481 h 238582"/>
                                <a:gd name="connsiteX1" fmla="*/ 611923 w 1173090"/>
                                <a:gd name="connsiteY1" fmla="*/ 202692 h 238582"/>
                                <a:gd name="connsiteX2" fmla="*/ 736591 w 1173090"/>
                                <a:gd name="connsiteY2" fmla="*/ 2 h 238582"/>
                                <a:gd name="connsiteX3" fmla="*/ 1173090 w 1173090"/>
                                <a:gd name="connsiteY3" fmla="*/ 235909 h 238582"/>
                                <a:gd name="connsiteX0" fmla="*/ 0 w 1173090"/>
                                <a:gd name="connsiteY0" fmla="*/ 238480 h 238581"/>
                                <a:gd name="connsiteX1" fmla="*/ 611923 w 1173090"/>
                                <a:gd name="connsiteY1" fmla="*/ 202691 h 238581"/>
                                <a:gd name="connsiteX2" fmla="*/ 736591 w 1173090"/>
                                <a:gd name="connsiteY2" fmla="*/ 1 h 238581"/>
                                <a:gd name="connsiteX3" fmla="*/ 1173090 w 1173090"/>
                                <a:gd name="connsiteY3" fmla="*/ 235908 h 238581"/>
                                <a:gd name="connsiteX0" fmla="*/ 0 w 1173090"/>
                                <a:gd name="connsiteY0" fmla="*/ 238480 h 238581"/>
                                <a:gd name="connsiteX1" fmla="*/ 611923 w 1173090"/>
                                <a:gd name="connsiteY1" fmla="*/ 202691 h 238581"/>
                                <a:gd name="connsiteX2" fmla="*/ 736591 w 1173090"/>
                                <a:gd name="connsiteY2" fmla="*/ 1 h 238581"/>
                                <a:gd name="connsiteX3" fmla="*/ 1173090 w 1173090"/>
                                <a:gd name="connsiteY3" fmla="*/ 235908 h 238581"/>
                                <a:gd name="connsiteX0" fmla="*/ 0 w 1173090"/>
                                <a:gd name="connsiteY0" fmla="*/ 238485 h 238586"/>
                                <a:gd name="connsiteX1" fmla="*/ 611923 w 1173090"/>
                                <a:gd name="connsiteY1" fmla="*/ 202696 h 238586"/>
                                <a:gd name="connsiteX2" fmla="*/ 736591 w 1173090"/>
                                <a:gd name="connsiteY2" fmla="*/ 6 h 238586"/>
                                <a:gd name="connsiteX3" fmla="*/ 1173090 w 1173090"/>
                                <a:gd name="connsiteY3" fmla="*/ 235913 h 238586"/>
                                <a:gd name="connsiteX0" fmla="*/ 0 w 1173090"/>
                                <a:gd name="connsiteY0" fmla="*/ 238486 h 238587"/>
                                <a:gd name="connsiteX1" fmla="*/ 611923 w 1173090"/>
                                <a:gd name="connsiteY1" fmla="*/ 202697 h 238587"/>
                                <a:gd name="connsiteX2" fmla="*/ 736591 w 1173090"/>
                                <a:gd name="connsiteY2" fmla="*/ 7 h 238587"/>
                                <a:gd name="connsiteX3" fmla="*/ 1173090 w 1173090"/>
                                <a:gd name="connsiteY3" fmla="*/ 235914 h 238587"/>
                                <a:gd name="connsiteX0" fmla="*/ 0 w 1173090"/>
                                <a:gd name="connsiteY0" fmla="*/ 238486 h 238587"/>
                                <a:gd name="connsiteX1" fmla="*/ 611923 w 1173090"/>
                                <a:gd name="connsiteY1" fmla="*/ 202697 h 238587"/>
                                <a:gd name="connsiteX2" fmla="*/ 736591 w 1173090"/>
                                <a:gd name="connsiteY2" fmla="*/ 7 h 238587"/>
                                <a:gd name="connsiteX3" fmla="*/ 1173090 w 1173090"/>
                                <a:gd name="connsiteY3" fmla="*/ 235914 h 238587"/>
                                <a:gd name="connsiteX0" fmla="*/ 0 w 1173090"/>
                                <a:gd name="connsiteY0" fmla="*/ 238486 h 238587"/>
                                <a:gd name="connsiteX1" fmla="*/ 611923 w 1173090"/>
                                <a:gd name="connsiteY1" fmla="*/ 202697 h 238587"/>
                                <a:gd name="connsiteX2" fmla="*/ 736591 w 1173090"/>
                                <a:gd name="connsiteY2" fmla="*/ 7 h 238587"/>
                                <a:gd name="connsiteX3" fmla="*/ 1173090 w 1173090"/>
                                <a:gd name="connsiteY3" fmla="*/ 235914 h 238587"/>
                                <a:gd name="connsiteX0" fmla="*/ 0 w 1173090"/>
                                <a:gd name="connsiteY0" fmla="*/ 238609 h 238992"/>
                                <a:gd name="connsiteX1" fmla="*/ 611923 w 1173090"/>
                                <a:gd name="connsiteY1" fmla="*/ 202820 h 238992"/>
                                <a:gd name="connsiteX2" fmla="*/ 738041 w 1173090"/>
                                <a:gd name="connsiteY2" fmla="*/ 7 h 238992"/>
                                <a:gd name="connsiteX3" fmla="*/ 1173090 w 1173090"/>
                                <a:gd name="connsiteY3" fmla="*/ 236037 h 238992"/>
                                <a:gd name="connsiteX0" fmla="*/ 0 w 1173090"/>
                                <a:gd name="connsiteY0" fmla="*/ 238606 h 238989"/>
                                <a:gd name="connsiteX1" fmla="*/ 611923 w 1173090"/>
                                <a:gd name="connsiteY1" fmla="*/ 202817 h 238989"/>
                                <a:gd name="connsiteX2" fmla="*/ 738041 w 1173090"/>
                                <a:gd name="connsiteY2" fmla="*/ 4 h 238989"/>
                                <a:gd name="connsiteX3" fmla="*/ 1173090 w 1173090"/>
                                <a:gd name="connsiteY3" fmla="*/ 236034 h 238989"/>
                                <a:gd name="connsiteX0" fmla="*/ 0 w 1173090"/>
                                <a:gd name="connsiteY0" fmla="*/ 238604 h 238987"/>
                                <a:gd name="connsiteX1" fmla="*/ 611923 w 1173090"/>
                                <a:gd name="connsiteY1" fmla="*/ 202815 h 238987"/>
                                <a:gd name="connsiteX2" fmla="*/ 738041 w 1173090"/>
                                <a:gd name="connsiteY2" fmla="*/ 2 h 238987"/>
                                <a:gd name="connsiteX3" fmla="*/ 1173090 w 1173090"/>
                                <a:gd name="connsiteY3" fmla="*/ 236032 h 238987"/>
                                <a:gd name="connsiteX0" fmla="*/ 0 w 1173090"/>
                                <a:gd name="connsiteY0" fmla="*/ 238604 h 238987"/>
                                <a:gd name="connsiteX1" fmla="*/ 611923 w 1173090"/>
                                <a:gd name="connsiteY1" fmla="*/ 202815 h 238987"/>
                                <a:gd name="connsiteX2" fmla="*/ 738041 w 1173090"/>
                                <a:gd name="connsiteY2" fmla="*/ 2 h 238987"/>
                                <a:gd name="connsiteX3" fmla="*/ 1173090 w 1173090"/>
                                <a:gd name="connsiteY3" fmla="*/ 236032 h 238987"/>
                                <a:gd name="connsiteX0" fmla="*/ 0 w 1173090"/>
                                <a:gd name="connsiteY0" fmla="*/ 238614 h 238997"/>
                                <a:gd name="connsiteX1" fmla="*/ 611923 w 1173090"/>
                                <a:gd name="connsiteY1" fmla="*/ 202825 h 238997"/>
                                <a:gd name="connsiteX2" fmla="*/ 738041 w 1173090"/>
                                <a:gd name="connsiteY2" fmla="*/ 12 h 238997"/>
                                <a:gd name="connsiteX3" fmla="*/ 1173090 w 1173090"/>
                                <a:gd name="connsiteY3" fmla="*/ 236042 h 238997"/>
                                <a:gd name="connsiteX0" fmla="*/ 0 w 1173090"/>
                                <a:gd name="connsiteY0" fmla="*/ 238614 h 238928"/>
                                <a:gd name="connsiteX1" fmla="*/ 611923 w 1173090"/>
                                <a:gd name="connsiteY1" fmla="*/ 202825 h 238928"/>
                                <a:gd name="connsiteX2" fmla="*/ 738041 w 1173090"/>
                                <a:gd name="connsiteY2" fmla="*/ 12 h 238928"/>
                                <a:gd name="connsiteX3" fmla="*/ 1173090 w 1173090"/>
                                <a:gd name="connsiteY3" fmla="*/ 236042 h 238928"/>
                                <a:gd name="connsiteX0" fmla="*/ 0 w 1173090"/>
                                <a:gd name="connsiteY0" fmla="*/ 238614 h 238898"/>
                                <a:gd name="connsiteX1" fmla="*/ 611923 w 1173090"/>
                                <a:gd name="connsiteY1" fmla="*/ 202825 h 238898"/>
                                <a:gd name="connsiteX2" fmla="*/ 738041 w 1173090"/>
                                <a:gd name="connsiteY2" fmla="*/ 12 h 238898"/>
                                <a:gd name="connsiteX3" fmla="*/ 1173090 w 1173090"/>
                                <a:gd name="connsiteY3" fmla="*/ 236042 h 238898"/>
                                <a:gd name="connsiteX0" fmla="*/ 0 w 1173090"/>
                                <a:gd name="connsiteY0" fmla="*/ 238614 h 238898"/>
                                <a:gd name="connsiteX1" fmla="*/ 611923 w 1173090"/>
                                <a:gd name="connsiteY1" fmla="*/ 202825 h 238898"/>
                                <a:gd name="connsiteX2" fmla="*/ 738041 w 1173090"/>
                                <a:gd name="connsiteY2" fmla="*/ 12 h 238898"/>
                                <a:gd name="connsiteX3" fmla="*/ 1173090 w 1173090"/>
                                <a:gd name="connsiteY3" fmla="*/ 236042 h 238898"/>
                                <a:gd name="connsiteX0" fmla="*/ 0 w 1173090"/>
                                <a:gd name="connsiteY0" fmla="*/ 238606 h 238890"/>
                                <a:gd name="connsiteX1" fmla="*/ 611923 w 1173090"/>
                                <a:gd name="connsiteY1" fmla="*/ 202817 h 238890"/>
                                <a:gd name="connsiteX2" fmla="*/ 738041 w 1173090"/>
                                <a:gd name="connsiteY2" fmla="*/ 4 h 238890"/>
                                <a:gd name="connsiteX3" fmla="*/ 1173090 w 1173090"/>
                                <a:gd name="connsiteY3" fmla="*/ 236034 h 238890"/>
                              </a:gdLst>
                              <a:ahLst/>
                              <a:cxnLst>
                                <a:cxn ang="0">
                                  <a:pos x="connsiteX0" y="connsiteY0"/>
                                </a:cxn>
                                <a:cxn ang="0">
                                  <a:pos x="connsiteX1" y="connsiteY1"/>
                                </a:cxn>
                                <a:cxn ang="0">
                                  <a:pos x="connsiteX2" y="connsiteY2"/>
                                </a:cxn>
                                <a:cxn ang="0">
                                  <a:pos x="connsiteX3" y="connsiteY3"/>
                                </a:cxn>
                              </a:cxnLst>
                              <a:rect l="l" t="t" r="r" b="b"/>
                              <a:pathLst>
                                <a:path w="1173090" h="238890">
                                  <a:moveTo>
                                    <a:pt x="0" y="238606"/>
                                  </a:moveTo>
                                  <a:cubicBezTo>
                                    <a:pt x="131910" y="239355"/>
                                    <a:pt x="474429" y="241342"/>
                                    <a:pt x="611923" y="202817"/>
                                  </a:cubicBezTo>
                                  <a:cubicBezTo>
                                    <a:pt x="749417" y="164292"/>
                                    <a:pt x="677105" y="1090"/>
                                    <a:pt x="738041" y="4"/>
                                  </a:cubicBezTo>
                                  <a:cubicBezTo>
                                    <a:pt x="798977" y="-1082"/>
                                    <a:pt x="686143" y="220360"/>
                                    <a:pt x="1173090" y="236034"/>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33514D82" id="组合 571" o:spid="_x0000_s1376" style="position:absolute;left:0;text-align:left;margin-left:285.65pt;margin-top:6.55pt;width:132.8pt;height:98.3pt;z-index:251707392;mso-position-horizontal-relative:text;mso-position-vertical-relative:text;mso-width-relative:margin" coordorigin="" coordsize="16874,12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">
                <v:group id="_x0000_s1377" style="position:absolute;left:3302;top:557;width:13572;height:11928" coordorigin="4866,574" coordsize="14875,13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">
                  <v:group id="Group 135" o:spid="_x0000_s1378" style="position:absolute;left:9213;top:2770;width:362;height:8617" coordorigin="1737,679" coordsize="57,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">
                    <v:shape id="Freeform 133" o:spid="_x0000_s1379" style="position:absolute;left:1737;top:679;width:57;height:1357;visibility:visible;mso-wrap-style:none;v-text-anchor:top" coordsize="57,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" path="m,1357l29,,57,1357r-57,xe" fillcolor="#484329" stroked="f">
                      <v:path arrowok="t" o:connecttype="custom" o:connectlocs="0,1357;29,0;57,1357;0,1357" o:connectangles="0,0,0,0" textboxrect="0,0,57,1357"/>
                    </v:shape>
                    <v:shape id="Freeform 134" o:spid="_x0000_s1380" style="position:absolute;left:1737;top:679;width:57;height:1357;visibility:visible;mso-wrap-style:none;v-text-anchor:top" coordsize="57,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" path="m,1357l29,,57,1357r-57,xe" filled="f" strokecolor="#404040" strokeweight="1.5pt">
                      <v:stroke endcap="round"/>
                      <v:path arrowok="t" o:connecttype="custom" o:connectlocs="0,1357;29,0;57,1357;0,1357" o:connectangles="0,0,0,0" textboxrect="0,0,57,1357"/>
                    </v:shape>
                  </v:group>
                  <v:rect id="Rectangle 141" o:spid="_x0000_s1381" style="position:absolute;left:14517;top:8665;width:5222;height:21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" filled="f" stroked="f">
                    <v:textbox style="mso-fit-shape-to-text:t" inset="1mm,0,1mm,0">
                      <w:txbxContent>
                        <w:p w14:paraId="7B406E6E" w14:textId="3CB07212" w:rsidR="00B758A2" w:rsidRPr="006009D7" w:rsidRDefault="006009D7" w:rsidP="006009D7">
                          <w:pPr>
                            <w:rPr>
                              <w:sz w:val="18"/>
                              <w:szCs w:val="18"/>
                            </w:rPr>
                          </w:pPr>
                          <w:r>
                            <w:rPr>
                              <w:sz w:val="18"/>
                              <w:szCs w:val="18"/>
                            </w:rPr>
                            <w:t>−</w:t>
                          </w:r>
                          <w:r>
                            <w:rPr>
                              <w:rFonts w:hint="eastAsia"/>
                              <w:sz w:val="18"/>
                              <w:szCs w:val="18"/>
                            </w:rPr>
                            <w:t xml:space="preserve"> </w:t>
                          </w:r>
                          <w:r w:rsidR="00B758A2" w:rsidRPr="006009D7">
                            <w:rPr>
                              <w:rFonts w:hint="eastAsia"/>
                              <w:sz w:val="18"/>
                              <w:szCs w:val="18"/>
                            </w:rPr>
                            <w:t>0.5</w:t>
                          </w:r>
                          <w:r>
                            <w:rPr>
                              <w:rFonts w:hint="eastAsia"/>
                              <w:sz w:val="18"/>
                              <w:szCs w:val="18"/>
                            </w:rPr>
                            <w:t xml:space="preserve"> </w:t>
                          </w:r>
                          <w:r w:rsidR="00B758A2" w:rsidRPr="006009D7">
                            <w:rPr>
                              <w:sz w:val="18"/>
                              <w:szCs w:val="18"/>
                            </w:rPr>
                            <w:t>kV</w:t>
                          </w:r>
                        </w:p>
                      </w:txbxContent>
                    </v:textbox>
                  </v:rect>
                  <v:rect id="Rectangle 145" o:spid="_x0000_s1382" style="position:absolute;left:14517;top:6244;width:5222;height:21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" filled="f" stroked="f">
                    <v:textbox style="mso-fit-shape-to-text:t" inset="1mm,0,1mm,0">
                      <w:txbxContent>
                        <w:p w14:paraId="484BA9CC" w14:textId="56D427C5" w:rsidR="00B758A2" w:rsidRPr="006009D7" w:rsidRDefault="006009D7" w:rsidP="006009D7">
                          <w:pPr>
                            <w:rPr>
                              <w:sz w:val="18"/>
                              <w:szCs w:val="18"/>
                            </w:rPr>
                          </w:pPr>
                          <w:r>
                            <w:rPr>
                              <w:sz w:val="18"/>
                              <w:szCs w:val="18"/>
                            </w:rPr>
                            <w:t>−</w:t>
                          </w:r>
                          <w:r>
                            <w:rPr>
                              <w:rFonts w:hint="eastAsia"/>
                              <w:sz w:val="18"/>
                              <w:szCs w:val="18"/>
                            </w:rPr>
                            <w:t xml:space="preserve"> </w:t>
                          </w:r>
                          <w:r w:rsidR="00B758A2" w:rsidRPr="006009D7">
                            <w:rPr>
                              <w:rFonts w:hint="eastAsia"/>
                              <w:sz w:val="18"/>
                              <w:szCs w:val="18"/>
                            </w:rPr>
                            <w:t>2.5</w:t>
                          </w:r>
                          <w:r>
                            <w:rPr>
                              <w:rFonts w:hint="eastAsia"/>
                              <w:sz w:val="18"/>
                              <w:szCs w:val="18"/>
                            </w:rPr>
                            <w:t xml:space="preserve"> </w:t>
                          </w:r>
                          <w:r w:rsidR="00B758A2" w:rsidRPr="006009D7">
                            <w:rPr>
                              <w:sz w:val="18"/>
                              <w:szCs w:val="18"/>
                            </w:rPr>
                            <w:t>kV</w:t>
                          </w:r>
                        </w:p>
                      </w:txbxContent>
                    </v:textbox>
                  </v:rect>
                  <v:rect id="Rectangle 150" o:spid="_x0000_s1383" style="position:absolute;left:14519;top:4100;width:5222;height:21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" filled="f" stroked="f">
                    <v:textbox style="mso-fit-shape-to-text:t" inset="1mm,0,1mm,0">
                      <w:txbxContent>
                        <w:p w14:paraId="570508BD" w14:textId="2E8DF72A" w:rsidR="00B758A2" w:rsidRPr="006009D7" w:rsidRDefault="006009D7" w:rsidP="006009D7">
                          <w:pPr>
                            <w:rPr>
                              <w:sz w:val="18"/>
                              <w:szCs w:val="18"/>
                            </w:rPr>
                          </w:pPr>
                          <w:r>
                            <w:rPr>
                              <w:sz w:val="18"/>
                              <w:szCs w:val="18"/>
                            </w:rPr>
                            <w:t>−</w:t>
                          </w:r>
                          <w:r>
                            <w:rPr>
                              <w:rFonts w:hint="eastAsia"/>
                              <w:sz w:val="18"/>
                              <w:szCs w:val="18"/>
                            </w:rPr>
                            <w:t xml:space="preserve"> </w:t>
                          </w:r>
                          <w:r w:rsidR="00B758A2" w:rsidRPr="006009D7">
                            <w:rPr>
                              <w:rFonts w:hint="eastAsia"/>
                              <w:sz w:val="18"/>
                              <w:szCs w:val="18"/>
                            </w:rPr>
                            <w:t>4.5</w:t>
                          </w:r>
                          <w:r>
                            <w:rPr>
                              <w:rFonts w:hint="eastAsia"/>
                              <w:sz w:val="18"/>
                              <w:szCs w:val="18"/>
                            </w:rPr>
                            <w:t xml:space="preserve"> </w:t>
                          </w:r>
                          <w:r w:rsidR="00B758A2" w:rsidRPr="006009D7">
                            <w:rPr>
                              <w:sz w:val="18"/>
                              <w:szCs w:val="18"/>
                            </w:rPr>
                            <w:t>kV</w:t>
                          </w:r>
                        </w:p>
                      </w:txbxContent>
                    </v:textbox>
                  </v:rect>
                  <v:rect id="Rectangle 154" o:spid="_x0000_s1384" style="position:absolute;left:14515;top:574;width:5222;height:21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" filled="f" stroked="f">
                    <v:textbox style="mso-fit-shape-to-text:t" inset="1mm,0,1mm,0">
                      <w:txbxContent>
                        <w:p w14:paraId="1CECE994" w14:textId="1C6B1995" w:rsidR="00B758A2" w:rsidRPr="006009D7" w:rsidRDefault="006009D7" w:rsidP="006009D7">
                          <w:pPr>
                            <w:rPr>
                              <w:sz w:val="18"/>
                              <w:szCs w:val="18"/>
                            </w:rPr>
                          </w:pPr>
                          <w:r>
                            <w:rPr>
                              <w:sz w:val="18"/>
                              <w:szCs w:val="18"/>
                            </w:rPr>
                            <w:t>−</w:t>
                          </w:r>
                          <w:r>
                            <w:rPr>
                              <w:rFonts w:hint="eastAsia"/>
                              <w:sz w:val="18"/>
                              <w:szCs w:val="18"/>
                            </w:rPr>
                            <w:t xml:space="preserve"> </w:t>
                          </w:r>
                          <w:r w:rsidR="00B758A2" w:rsidRPr="006009D7">
                            <w:rPr>
                              <w:rFonts w:hint="eastAsia"/>
                              <w:sz w:val="18"/>
                              <w:szCs w:val="18"/>
                            </w:rPr>
                            <w:t>6.5</w:t>
                          </w:r>
                          <w:r>
                            <w:rPr>
                              <w:rFonts w:hint="eastAsia"/>
                              <w:sz w:val="18"/>
                              <w:szCs w:val="18"/>
                            </w:rPr>
                            <w:t xml:space="preserve"> </w:t>
                          </w:r>
                          <w:r w:rsidR="00B758A2" w:rsidRPr="006009D7">
                            <w:rPr>
                              <w:sz w:val="18"/>
                              <w:szCs w:val="18"/>
                            </w:rPr>
                            <w:t>kV</w:t>
                          </w:r>
                        </w:p>
                      </w:txbxContent>
                    </v:textbox>
                  </v:rect>
                  <v:rect id="Rectangle 162" o:spid="_x0000_s1385" style="position:absolute;left:6283;top:1565;width:1693;height:21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" filled="f" stroked="f">
                    <v:textbox style="mso-fit-shape-to-text:t" inset="1mm,0,1mm,0">
                      <w:txbxContent>
                        <w:p w14:paraId="3D96212D" w14:textId="77777777" w:rsidR="00B758A2" w:rsidRPr="006009D7" w:rsidRDefault="00B758A2" w:rsidP="006009D7">
                          <w:pPr>
                            <w:rPr>
                              <w:sz w:val="18"/>
                              <w:szCs w:val="18"/>
                            </w:rPr>
                          </w:pPr>
                          <w:r w:rsidRPr="006009D7">
                            <w:rPr>
                              <w:sz w:val="18"/>
                              <w:szCs w:val="18"/>
                            </w:rPr>
                            <w:t>A</w:t>
                          </w:r>
                        </w:p>
                      </w:txbxContent>
                    </v:textbox>
                  </v:rect>
                  <v:rect id="Rectangle 164" o:spid="_x0000_s1386" style="position:absolute;left:4866;top:5134;width:1630;height:21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" filled="f" stroked="f">
                    <v:textbox style="mso-fit-shape-to-text:t" inset="1mm,0,1mm,0">
                      <w:txbxContent>
                        <w:p w14:paraId="2A3E6144" w14:textId="77777777" w:rsidR="00B758A2" w:rsidRPr="006009D7" w:rsidRDefault="00B758A2" w:rsidP="006009D7">
                          <w:pPr>
                            <w:rPr>
                              <w:sz w:val="18"/>
                              <w:szCs w:val="18"/>
                            </w:rPr>
                          </w:pPr>
                          <w:r w:rsidRPr="006009D7">
                            <w:rPr>
                              <w:sz w:val="18"/>
                              <w:szCs w:val="18"/>
                            </w:rPr>
                            <w:t>B</w:t>
                          </w:r>
                        </w:p>
                      </w:txbxContent>
                    </v:textbox>
                  </v:rect>
                  <v:oval id="Oval 168" o:spid="_x0000_s1387" style="position:absolute;left:5403;top:6986;width:432;height: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" fillcolor="black" strokeweight="0">
                    <v:textbox style="mso-fit-shape-to-text:t" inset="1mm,0,1mm,0"/>
                  </v:oval>
                  <v:oval id="Oval 171" o:spid="_x0000_s1388" style="position:absolute;left:7900;top:2632;width:438;height: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" fillcolor="black" strokeweight="0">
                    <v:textbox style="mso-fit-shape-to-text:t" inset="1mm,0,1mm,0"/>
                  </v:oval>
                  <v:rect id="Rectangle 141" o:spid="_x0000_s1389" style="position:absolute;left:7178;top:11477;width:4552;height:21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" filled="f" stroked="f">
                    <v:textbox style="mso-fit-shape-to-text:t" inset="1mm,0,1mm,0">
                      <w:txbxContent>
                        <w:p w14:paraId="2867606A" w14:textId="77777777" w:rsidR="00B758A2" w:rsidRPr="006009D7" w:rsidRDefault="00B758A2" w:rsidP="006009D7">
                          <w:pPr>
                            <w:rPr>
                              <w:sz w:val="18"/>
                              <w:szCs w:val="18"/>
                            </w:rPr>
                          </w:pPr>
                          <w:r w:rsidRPr="006009D7">
                            <w:rPr>
                              <w:rFonts w:hint="eastAsia"/>
                              <w:sz w:val="18"/>
                              <w:szCs w:val="18"/>
                            </w:rPr>
                            <w:t>避雷针</w:t>
                          </w:r>
                        </w:p>
                      </w:txbxContent>
                    </v:textbox>
                  </v:rect>
                </v:group>
                <v:group id="组合 570" o:spid="_x0000_s1390" style="position:absolute;width:12132;height:8978" coordorigin="" coordsize="12132,8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">
                  <v:shape id="任意多边形: 形状 569" o:spid="_x0000_s1391" style="position:absolute;left:157;width:11793;height:1609;visibility:visible;mso-wrap-style:square;v-text-anchor:middle" coordsize="1179285,160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" path="m,160882c680996,165396,643474,1239,726924,8v83450,-1231,94283,129528,452361,148779e" filled="f" strokecolor="black [3213]" strokeweight=".5pt">
                    <v:stroke dashstyle="dash"/>
                    <v:path arrowok="t" o:connecttype="custom" o:connectlocs="0,160882;726924,8;1179285,148787" o:connectangles="0,0,0"/>
                  </v:shape>
                  <v:shape id="任意多边形: 形状 569" o:spid="_x0000_s1392" style="position:absolute;left:181;top:1052;width:11951;height:3791;visibility:visible;mso-wrap-style:square;v-text-anchor:middle" coordsize="1192343,167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" path="m,161094v93294,2887,392217,-1854,512692,-28703c633167,105542,609577,2,722852,v113275,-2,40489,146435,469491,167736e" filled="f" strokecolor="black [3213]" strokeweight=".5pt">
                    <v:stroke dashstyle="dash"/>
                    <v:path arrowok="t" o:connecttype="custom" o:connectlocs="0,364084;513865,299213;724505,0;1195070,379095" o:connectangles="0,0,0,0"/>
                  </v:shape>
                  <v:shape id="任意多边形: 形状 569" o:spid="_x0000_s1393" style="position:absolute;left:84;top:1572;width:11875;height:5385;visibility:visible;mso-wrap-style:square;v-text-anchor:middle" coordsize="1184864,238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" path="m,238480v131910,749,419015,-3638,541112,-43385c663209,155348,651842,143,732582,v80740,-143,9990,206162,452282,226390e" filled="f" strokecolor="black [3213]" strokeweight=".5pt">
                    <v:stroke dashstyle="dash"/>
                    <v:path arrowok="t" o:connecttype="custom" o:connectlocs="0,538317;542293,440385;734181,0;1187450,511027" o:connectangles="0,0,0,0"/>
                  </v:shape>
                  <v:shape id="任意多边形: 形状 569" o:spid="_x0000_s1394" style="position:absolute;top:1995;width:11756;height:6983;visibility:visible;mso-wrap-style:square;v-text-anchor:middle" coordsize="1173090,238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" path="m,238606v131910,749,474429,2736,611923,-35789c749417,164292,677105,1090,738041,4v60936,-1086,-51898,220356,435049,236030e" filled="f" strokecolor="black [3213]" strokeweight=".5pt">
                    <v:stroke dashstyle="dash"/>
                    <v:path arrowok="t" o:connecttype="custom" o:connectlocs="0,697423;613258,592815;739652,12;1175650,689905" o:connectangles="0,0,0,0"/>
                  </v:shape>
                </v:group>
                <w10:wrap type="square"/>
              </v:group>
            </w:pict>
          </mc:Fallback>
        </mc:AlternateContent>
      </w:r>
      <w:r w:rsidR="00B758A2">
        <w:rPr>
          <w:rFonts w:hint="eastAsia"/>
          <w:bCs/>
          <w:color w:val="000000"/>
        </w:rPr>
        <w:t>1</w:t>
      </w:r>
      <w:r w:rsidR="00B758A2">
        <w:rPr>
          <w:bCs/>
          <w:color w:val="000000"/>
        </w:rPr>
        <w:t>．</w:t>
      </w:r>
      <w:r w:rsidR="00B758A2">
        <w:rPr>
          <w:color w:val="000000"/>
        </w:rPr>
        <w:t>为避免</w:t>
      </w:r>
      <w:r w:rsidR="00B758A2">
        <w:rPr>
          <w:rFonts w:hint="eastAsia"/>
          <w:color w:val="000000"/>
        </w:rPr>
        <w:t>雷电</w:t>
      </w:r>
      <w:r w:rsidR="00B758A2">
        <w:rPr>
          <w:color w:val="000000"/>
        </w:rPr>
        <w:t>造成损害，</w:t>
      </w:r>
      <w:r w:rsidR="00B758A2">
        <w:rPr>
          <w:rFonts w:hint="eastAsia"/>
          <w:color w:val="000000"/>
        </w:rPr>
        <w:t>应用</w:t>
      </w:r>
      <w:r w:rsidR="00B758A2">
        <w:rPr>
          <w:rFonts w:hAnsi="宋体"/>
        </w:rPr>
        <w:t>尖端放电</w:t>
      </w:r>
      <w:r w:rsidR="00B758A2">
        <w:rPr>
          <w:rFonts w:hAnsi="宋体" w:hint="eastAsia"/>
        </w:rPr>
        <w:t>原理在</w:t>
      </w:r>
      <w:r w:rsidR="00B758A2">
        <w:rPr>
          <w:color w:val="000000"/>
        </w:rPr>
        <w:t>高大的建筑物</w:t>
      </w:r>
      <w:r w:rsidR="00B758A2">
        <w:rPr>
          <w:rFonts w:hint="eastAsia"/>
          <w:color w:val="000000"/>
        </w:rPr>
        <w:t>上</w:t>
      </w:r>
      <w:r w:rsidR="00B758A2">
        <w:rPr>
          <w:color w:val="000000"/>
        </w:rPr>
        <w:t>装有避雷针。</w:t>
      </w:r>
      <w:r w:rsidR="00B758A2">
        <w:rPr>
          <w:rFonts w:hint="eastAsia"/>
          <w:color w:val="000000"/>
        </w:rPr>
        <w:t>一次</w:t>
      </w:r>
      <w:r w:rsidR="00B758A2">
        <w:rPr>
          <w:color w:val="000000"/>
        </w:rPr>
        <w:t>雷雨</w:t>
      </w:r>
      <w:r w:rsidR="00B758A2">
        <w:rPr>
          <w:rFonts w:hint="eastAsia"/>
          <w:color w:val="000000"/>
        </w:rPr>
        <w:t>天气，某</w:t>
      </w:r>
      <w:r w:rsidR="00B758A2">
        <w:rPr>
          <w:color w:val="000000"/>
        </w:rPr>
        <w:t>避雷针</w:t>
      </w:r>
      <w:r w:rsidR="00B758A2">
        <w:rPr>
          <w:rFonts w:hint="eastAsia"/>
          <w:color w:val="000000"/>
        </w:rPr>
        <w:t>附近</w:t>
      </w:r>
      <w:r w:rsidR="00B758A2">
        <w:rPr>
          <w:color w:val="000000"/>
        </w:rPr>
        <w:t>电场</w:t>
      </w:r>
      <w:r w:rsidR="00B758A2">
        <w:rPr>
          <w:rFonts w:hint="eastAsia"/>
          <w:color w:val="000000"/>
        </w:rPr>
        <w:t>的</w:t>
      </w:r>
      <w:r w:rsidR="00B758A2">
        <w:rPr>
          <w:color w:val="000000"/>
        </w:rPr>
        <w:t>等势面分布如图</w:t>
      </w:r>
      <w:r w:rsidR="00B758A2">
        <w:rPr>
          <w:rFonts w:hint="eastAsia"/>
          <w:color w:val="000000"/>
        </w:rPr>
        <w:t>中虚线</w:t>
      </w:r>
      <w:r w:rsidR="00B758A2">
        <w:rPr>
          <w:color w:val="000000"/>
        </w:rPr>
        <w:t>所示</w:t>
      </w:r>
      <w:r w:rsidR="00B758A2">
        <w:rPr>
          <w:rFonts w:hint="eastAsia"/>
          <w:color w:val="000000"/>
        </w:rPr>
        <w:t>。</w:t>
      </w:r>
    </w:p>
    <w:p w14:paraId="720FDA38" w14:textId="36F1B353" w:rsidR="00B758A2" w:rsidRDefault="00B758A2" w:rsidP="00B86A3D">
      <w:pPr>
        <w:rPr>
          <w:color w:val="000000"/>
        </w:rPr>
      </w:pPr>
      <w:r>
        <w:rPr>
          <w:rFonts w:hint="eastAsia"/>
          <w:color w:val="000000"/>
        </w:rPr>
        <w:t>（</w:t>
      </w:r>
      <w:r>
        <w:rPr>
          <w:rFonts w:hint="eastAsia"/>
          <w:color w:val="000000"/>
        </w:rPr>
        <w:t>1</w:t>
      </w:r>
      <w:r>
        <w:rPr>
          <w:rFonts w:hint="eastAsia"/>
          <w:color w:val="000000"/>
        </w:rPr>
        <w:t>）（多选）关于</w:t>
      </w:r>
      <w:r w:rsidR="00597F33">
        <w:rPr>
          <w:rFonts w:hint="eastAsia"/>
          <w:color w:val="000000"/>
        </w:rPr>
        <w:t xml:space="preserve"> </w:t>
      </w:r>
      <w:r>
        <w:rPr>
          <w:color w:val="000000"/>
        </w:rPr>
        <w:t>A</w:t>
      </w:r>
      <w:r>
        <w:rPr>
          <w:rFonts w:hint="eastAsia"/>
          <w:color w:val="000000"/>
        </w:rPr>
        <w:t>、</w:t>
      </w:r>
      <w:r>
        <w:rPr>
          <w:rFonts w:hint="eastAsia"/>
          <w:color w:val="000000"/>
        </w:rPr>
        <w:t>B</w:t>
      </w:r>
      <w:r w:rsidR="00597F33">
        <w:rPr>
          <w:rFonts w:hint="eastAsia"/>
          <w:color w:val="000000"/>
        </w:rPr>
        <w:t xml:space="preserve"> </w:t>
      </w:r>
      <w:r>
        <w:rPr>
          <w:rFonts w:hint="eastAsia"/>
          <w:color w:val="000000"/>
        </w:rPr>
        <w:t>两点的场强，下列说法中正确的是</w:t>
      </w:r>
      <w:r w:rsidR="0009550E">
        <w:rPr>
          <w:rFonts w:hint="eastAsia"/>
          <w:color w:val="000000"/>
        </w:rPr>
        <w:t>（</w:t>
      </w:r>
      <w:r w:rsidR="0009550E">
        <w:rPr>
          <w:rFonts w:hint="eastAsia"/>
          <w:color w:val="000000"/>
        </w:rPr>
        <w:t xml:space="preserve">    </w:t>
      </w:r>
      <w:r w:rsidR="0009550E">
        <w:rPr>
          <w:rFonts w:hint="eastAsia"/>
          <w:color w:val="000000"/>
        </w:rPr>
        <w:t>）</w:t>
      </w:r>
    </w:p>
    <w:p w14:paraId="65337DD1" w14:textId="20F10637" w:rsidR="00B758A2" w:rsidRDefault="00B758A2" w:rsidP="00B86A3D">
      <w:r>
        <w:t>A</w:t>
      </w:r>
      <w:r>
        <w:t>．</w:t>
      </w:r>
      <w:r>
        <w:rPr>
          <w:rFonts w:hint="eastAsia"/>
          <w:i/>
          <w:iCs/>
        </w:rPr>
        <w:t>E</w:t>
      </w:r>
      <w:r>
        <w:rPr>
          <w:rFonts w:hint="eastAsia"/>
          <w:vertAlign w:val="subscript"/>
        </w:rPr>
        <w:t>A</w:t>
      </w:r>
      <w:r w:rsidR="00D72D57">
        <w:rPr>
          <w:rFonts w:hint="eastAsia"/>
        </w:rPr>
        <w:t xml:space="preserve"> </w:t>
      </w:r>
      <w:r>
        <w:rPr>
          <w:rFonts w:hint="eastAsia"/>
        </w:rPr>
        <w:t>&gt;</w:t>
      </w:r>
      <w:r w:rsidR="00D72D57">
        <w:rPr>
          <w:rFonts w:hint="eastAsia"/>
        </w:rPr>
        <w:t xml:space="preserve"> </w:t>
      </w:r>
      <w:r>
        <w:rPr>
          <w:rFonts w:hint="eastAsia"/>
          <w:i/>
          <w:iCs/>
        </w:rPr>
        <w:t>E</w:t>
      </w:r>
      <w:r>
        <w:rPr>
          <w:rFonts w:hint="eastAsia"/>
          <w:vertAlign w:val="subscript"/>
        </w:rPr>
        <w:t>B</w:t>
      </w:r>
      <w:r w:rsidR="00D72D57">
        <w:tab/>
      </w:r>
      <w:r w:rsidR="00D72D57">
        <w:tab/>
      </w:r>
      <w:r w:rsidR="00D72D57">
        <w:tab/>
      </w:r>
      <w:r>
        <w:tab/>
        <w:t>B</w:t>
      </w:r>
      <w:r>
        <w:t>．</w:t>
      </w:r>
      <w:r>
        <w:rPr>
          <w:rFonts w:hint="eastAsia"/>
          <w:i/>
          <w:iCs/>
        </w:rPr>
        <w:t>E</w:t>
      </w:r>
      <w:r>
        <w:rPr>
          <w:rFonts w:hint="eastAsia"/>
          <w:vertAlign w:val="subscript"/>
        </w:rPr>
        <w:t>A</w:t>
      </w:r>
      <w:r w:rsidR="00D72D57">
        <w:rPr>
          <w:rFonts w:hint="eastAsia"/>
        </w:rPr>
        <w:t xml:space="preserve"> </w:t>
      </w:r>
      <w:r>
        <w:rPr>
          <w:rFonts w:hint="eastAsia"/>
        </w:rPr>
        <w:t>&lt;</w:t>
      </w:r>
      <w:r w:rsidR="00D72D57">
        <w:rPr>
          <w:rFonts w:hint="eastAsia"/>
        </w:rPr>
        <w:t xml:space="preserve"> </w:t>
      </w:r>
      <w:r>
        <w:rPr>
          <w:rFonts w:hint="eastAsia"/>
          <w:i/>
          <w:iCs/>
        </w:rPr>
        <w:t>E</w:t>
      </w:r>
      <w:r>
        <w:rPr>
          <w:rFonts w:hint="eastAsia"/>
          <w:vertAlign w:val="subscript"/>
        </w:rPr>
        <w:t>B</w:t>
      </w:r>
    </w:p>
    <w:p w14:paraId="036EB54A" w14:textId="7162C795" w:rsidR="00B758A2" w:rsidRDefault="00B758A2" w:rsidP="00B86A3D">
      <w:r>
        <w:t>C</w:t>
      </w:r>
      <w:r>
        <w:t>．</w:t>
      </w:r>
      <w:r>
        <w:rPr>
          <w:rFonts w:hint="eastAsia"/>
        </w:rPr>
        <w:t>二者方向相同</w:t>
      </w:r>
      <w:r w:rsidR="00D72D57">
        <w:tab/>
      </w:r>
      <w:r w:rsidR="00D72D57">
        <w:tab/>
      </w:r>
      <w:r>
        <w:tab/>
        <w:t>D</w:t>
      </w:r>
      <w:r>
        <w:t>．</w:t>
      </w:r>
      <w:r>
        <w:rPr>
          <w:rFonts w:hint="eastAsia"/>
        </w:rPr>
        <w:t>二者方向不同</w:t>
      </w:r>
    </w:p>
    <w:p w14:paraId="492D7CBF" w14:textId="77777777" w:rsidR="00B758A2" w:rsidRDefault="00B758A2" w:rsidP="00B86A3D">
      <w:pPr>
        <w:rPr>
          <w:color w:val="000000"/>
        </w:rPr>
      </w:pPr>
    </w:p>
    <w:p w14:paraId="7117934F" w14:textId="5B0257D7" w:rsidR="00B758A2" w:rsidRDefault="00B758A2" w:rsidP="00B86A3D">
      <w:pPr>
        <w:rPr>
          <w:color w:val="000000"/>
        </w:rPr>
      </w:pPr>
      <w:r>
        <w:rPr>
          <w:rFonts w:hint="eastAsia"/>
          <w:color w:val="000000"/>
        </w:rPr>
        <w:t>（</w:t>
      </w:r>
      <w:r>
        <w:rPr>
          <w:rFonts w:hint="eastAsia"/>
          <w:color w:val="000000"/>
        </w:rPr>
        <w:t>2</w:t>
      </w:r>
      <w:r>
        <w:rPr>
          <w:rFonts w:hint="eastAsia"/>
          <w:color w:val="000000"/>
        </w:rPr>
        <w:t>）若一电子（带电量为</w:t>
      </w:r>
      <w:r w:rsidR="00597F33">
        <w:rPr>
          <w:rFonts w:hint="eastAsia"/>
          <w:color w:val="000000"/>
        </w:rPr>
        <w:t xml:space="preserve"> </w:t>
      </w:r>
      <w:r w:rsidR="00597F33">
        <w:rPr>
          <w:color w:val="000000"/>
        </w:rPr>
        <w:t>−</w:t>
      </w:r>
      <w:r w:rsidR="00597F33">
        <w:rPr>
          <w:rFonts w:hint="eastAsia"/>
          <w:color w:val="000000"/>
        </w:rPr>
        <w:t xml:space="preserve"> </w:t>
      </w:r>
      <w:r>
        <w:rPr>
          <w:rFonts w:hint="eastAsia"/>
          <w:color w:val="000000"/>
        </w:rPr>
        <w:t>1.6</w:t>
      </w:r>
      <w:r w:rsidRPr="00597F33">
        <w:rPr>
          <w:rFonts w:asciiTheme="majorBidi" w:hAnsiTheme="majorBidi" w:cstheme="majorBidi"/>
          <w:color w:val="000000"/>
        </w:rPr>
        <w:t>×</w:t>
      </w:r>
      <w:r>
        <w:rPr>
          <w:rFonts w:hint="eastAsia"/>
          <w:color w:val="000000"/>
        </w:rPr>
        <w:t>10</w:t>
      </w:r>
      <w:r w:rsidR="00D72D57">
        <w:rPr>
          <w:color w:val="000000"/>
          <w:vertAlign w:val="superscript"/>
        </w:rPr>
        <w:t>−</w:t>
      </w:r>
      <w:r>
        <w:rPr>
          <w:rFonts w:hint="eastAsia"/>
          <w:color w:val="000000"/>
          <w:vertAlign w:val="superscript"/>
        </w:rPr>
        <w:t>19</w:t>
      </w:r>
      <w:r w:rsidR="00D72D57">
        <w:rPr>
          <w:rFonts w:hint="eastAsia"/>
          <w:color w:val="000000"/>
        </w:rPr>
        <w:t xml:space="preserve"> </w:t>
      </w:r>
      <w:r>
        <w:rPr>
          <w:rFonts w:hint="eastAsia"/>
          <w:color w:val="000000"/>
        </w:rPr>
        <w:t>C</w:t>
      </w:r>
      <w:r>
        <w:rPr>
          <w:rFonts w:hint="eastAsia"/>
          <w:color w:val="000000"/>
        </w:rPr>
        <w:t>）</w:t>
      </w:r>
      <w:r>
        <w:rPr>
          <w:color w:val="000000"/>
        </w:rPr>
        <w:t>由</w:t>
      </w:r>
      <w:r w:rsidR="00597F33">
        <w:rPr>
          <w:rFonts w:hint="eastAsia"/>
          <w:color w:val="000000"/>
        </w:rPr>
        <w:t xml:space="preserve"> </w:t>
      </w:r>
      <w:r>
        <w:rPr>
          <w:rFonts w:hint="eastAsia"/>
          <w:color w:val="000000"/>
        </w:rPr>
        <w:t>A</w:t>
      </w:r>
      <w:r w:rsidR="00597F33">
        <w:rPr>
          <w:rFonts w:hint="eastAsia"/>
          <w:color w:val="000000"/>
        </w:rPr>
        <w:t xml:space="preserve"> </w:t>
      </w:r>
      <w:r>
        <w:rPr>
          <w:color w:val="000000"/>
        </w:rPr>
        <w:t>点</w:t>
      </w:r>
      <w:r>
        <w:rPr>
          <w:rFonts w:hint="eastAsia"/>
          <w:color w:val="000000"/>
        </w:rPr>
        <w:t>运动到</w:t>
      </w:r>
      <w:r w:rsidR="00597F33">
        <w:rPr>
          <w:rFonts w:hint="eastAsia"/>
          <w:color w:val="000000"/>
        </w:rPr>
        <w:t xml:space="preserve"> </w:t>
      </w:r>
      <w:r>
        <w:rPr>
          <w:rFonts w:hint="eastAsia"/>
          <w:color w:val="000000"/>
        </w:rPr>
        <w:t>B</w:t>
      </w:r>
      <w:r w:rsidR="00597F33">
        <w:rPr>
          <w:rFonts w:hint="eastAsia"/>
          <w:color w:val="000000"/>
        </w:rPr>
        <w:t xml:space="preserve"> </w:t>
      </w:r>
      <w:r>
        <w:rPr>
          <w:color w:val="000000"/>
        </w:rPr>
        <w:t>点</w:t>
      </w:r>
      <w:r>
        <w:rPr>
          <w:rFonts w:hint="eastAsia"/>
          <w:color w:val="000000"/>
        </w:rPr>
        <w:t>，则电场力对其做</w:t>
      </w:r>
      <w:r>
        <w:rPr>
          <w:rFonts w:hint="eastAsia"/>
          <w:color w:val="000000"/>
        </w:rPr>
        <w:t>________</w:t>
      </w:r>
      <w:r>
        <w:rPr>
          <w:rFonts w:hAnsiTheme="minorEastAsia" w:hint="eastAsia"/>
          <w:bCs/>
        </w:rPr>
        <w:t>（选择：</w:t>
      </w:r>
      <w:r>
        <w:t>A</w:t>
      </w:r>
      <w:r>
        <w:t>．</w:t>
      </w:r>
      <w:r>
        <w:rPr>
          <w:rFonts w:hint="eastAsia"/>
        </w:rPr>
        <w:t>正功</w:t>
      </w:r>
      <w:r w:rsidR="00597F33">
        <w:tab/>
      </w:r>
      <w:r w:rsidR="00597F33">
        <w:tab/>
      </w:r>
      <w:r>
        <w:t>B</w:t>
      </w:r>
      <w:r>
        <w:t>．</w:t>
      </w:r>
      <w:r>
        <w:rPr>
          <w:rFonts w:hint="eastAsia"/>
        </w:rPr>
        <w:t>负功</w:t>
      </w:r>
      <w:r>
        <w:rPr>
          <w:rFonts w:hAnsiTheme="minorEastAsia" w:hint="eastAsia"/>
          <w:bCs/>
        </w:rPr>
        <w:t>），</w:t>
      </w:r>
      <w:r>
        <w:rPr>
          <w:rFonts w:hint="eastAsia"/>
          <w:color w:val="000000"/>
        </w:rPr>
        <w:t>其</w:t>
      </w:r>
      <w:r>
        <w:rPr>
          <w:color w:val="000000"/>
        </w:rPr>
        <w:t>电势能的变化量</w:t>
      </w:r>
      <w:r w:rsidR="00597F33">
        <w:rPr>
          <w:rFonts w:hint="eastAsia"/>
          <w:color w:val="000000"/>
        </w:rPr>
        <w:t xml:space="preserve"> </w:t>
      </w:r>
      <w:r>
        <w:rPr>
          <w:color w:val="000000"/>
        </w:rPr>
        <w:t>∆</w:t>
      </w:r>
      <w:r>
        <w:rPr>
          <w:i/>
          <w:iCs/>
          <w:color w:val="000000"/>
        </w:rPr>
        <w:t>E</w:t>
      </w:r>
      <w:r>
        <w:rPr>
          <w:rFonts w:hint="eastAsia"/>
          <w:color w:val="000000"/>
          <w:vertAlign w:val="subscript"/>
        </w:rPr>
        <w:t>p</w:t>
      </w:r>
      <w:r w:rsidR="00B86A3D">
        <w:rPr>
          <w:rFonts w:hint="eastAsia"/>
          <w:color w:val="000000"/>
        </w:rPr>
        <w:t xml:space="preserve"> = </w:t>
      </w:r>
      <w:r>
        <w:rPr>
          <w:rFonts w:hint="eastAsia"/>
          <w:color w:val="000000"/>
        </w:rPr>
        <w:t>________</w:t>
      </w:r>
      <w:r>
        <w:rPr>
          <w:color w:val="000000"/>
        </w:rPr>
        <w:t>J</w:t>
      </w:r>
      <w:r>
        <w:rPr>
          <w:color w:val="000000"/>
        </w:rPr>
        <w:t>。</w:t>
      </w:r>
    </w:p>
    <w:p w14:paraId="5E96CB98" w14:textId="77777777" w:rsidR="00B758A2" w:rsidRDefault="00B758A2" w:rsidP="00B86A3D"/>
    <w:p w14:paraId="5A0D6634" w14:textId="349CED16" w:rsidR="00B758A2" w:rsidRDefault="00B758A2" w:rsidP="00B86A3D">
      <w:pPr>
        <w:rPr>
          <w:rFonts w:hAnsi="宋体" w:hint="eastAsia"/>
        </w:rPr>
      </w:pPr>
      <w:r>
        <w:rPr>
          <w:rFonts w:hAnsi="宋体" w:hint="eastAsia"/>
        </w:rPr>
        <w:t>2</w:t>
      </w:r>
      <w:r>
        <w:rPr>
          <w:rFonts w:hAnsi="宋体"/>
        </w:rPr>
        <w:t>．家用燃气灶点火装置的电路如图（甲）所示，转换器将直流电转换为如图（乙）所示的正弦交流电</w:t>
      </w:r>
      <w:r>
        <w:rPr>
          <w:rFonts w:hAnsi="宋体" w:hint="eastAsia"/>
        </w:rPr>
        <w:t>，</w:t>
      </w:r>
      <w:r>
        <w:rPr>
          <w:rFonts w:hAnsi="宋体"/>
        </w:rPr>
        <w:t>并</w:t>
      </w:r>
      <w:r>
        <w:rPr>
          <w:rFonts w:hAnsi="宋体" w:hint="eastAsia"/>
        </w:rPr>
        <w:t>接到</w:t>
      </w:r>
      <w:r>
        <w:rPr>
          <w:rFonts w:hAnsi="宋体"/>
        </w:rPr>
        <w:t>理想变压器的原线圈上</w:t>
      </w:r>
      <w:r>
        <w:rPr>
          <w:rFonts w:hAnsi="宋体" w:hint="eastAsia"/>
        </w:rPr>
        <w:t>。</w:t>
      </w:r>
      <w:r>
        <w:rPr>
          <w:rFonts w:hAnsi="宋体"/>
        </w:rPr>
        <w:t>当两点火针间电压大于</w:t>
      </w:r>
      <w:r w:rsidR="00D72D57">
        <w:rPr>
          <w:rFonts w:hAnsi="宋体" w:hint="eastAsia"/>
        </w:rPr>
        <w:t xml:space="preserve"> </w:t>
      </w:r>
      <w:r>
        <w:rPr>
          <w:rFonts w:hAnsi="宋体" w:hint="eastAsia"/>
        </w:rPr>
        <w:t>10</w:t>
      </w:r>
      <w:r w:rsidR="00D72D57">
        <w:rPr>
          <w:rFonts w:hAnsi="宋体" w:hint="eastAsia"/>
        </w:rPr>
        <w:t xml:space="preserve"> </w:t>
      </w:r>
      <w:r>
        <w:rPr>
          <w:rFonts w:hAnsi="宋体" w:hint="eastAsia"/>
        </w:rPr>
        <w:t>k</w:t>
      </w:r>
      <w:r>
        <w:rPr>
          <w:rFonts w:hAnsi="宋体"/>
        </w:rPr>
        <w:t>V</w:t>
      </w:r>
      <w:r w:rsidR="00D72D57">
        <w:rPr>
          <w:rFonts w:hAnsi="宋体" w:hint="eastAsia"/>
        </w:rPr>
        <w:t xml:space="preserve"> </w:t>
      </w:r>
      <w:r>
        <w:rPr>
          <w:rFonts w:hAnsi="宋体"/>
        </w:rPr>
        <w:t>时就会产生尖端放电</w:t>
      </w:r>
      <w:r>
        <w:rPr>
          <w:rFonts w:hAnsi="宋体" w:hint="eastAsia"/>
        </w:rPr>
        <w:t>现象，</w:t>
      </w:r>
      <w:r>
        <w:rPr>
          <w:rFonts w:hAnsi="宋体"/>
        </w:rPr>
        <w:t>进而点燃燃气</w:t>
      </w:r>
      <w:r>
        <w:rPr>
          <w:rFonts w:hAnsi="宋体" w:hint="eastAsia"/>
        </w:rPr>
        <w:t>。</w:t>
      </w:r>
    </w:p>
    <w:p w14:paraId="4F16BD85" w14:textId="683DFA49" w:rsidR="00B758A2" w:rsidRDefault="00B758A2" w:rsidP="00B86A3D">
      <w:pPr>
        <w:rPr>
          <w:rFonts w:hAnsi="宋体" w:hint="eastAsia"/>
        </w:rPr>
      </w:pPr>
      <w:r>
        <w:rPr>
          <w:rFonts w:hAnsi="宋体"/>
        </w:rPr>
        <w:t>（</w:t>
      </w:r>
      <w:r>
        <w:rPr>
          <w:rFonts w:hAnsi="宋体"/>
        </w:rPr>
        <w:t>1</w:t>
      </w:r>
      <w:r>
        <w:rPr>
          <w:rFonts w:hAnsi="宋体"/>
        </w:rPr>
        <w:t>）</w:t>
      </w:r>
      <w:r>
        <w:rPr>
          <w:rFonts w:hAnsi="宋体" w:hint="eastAsia"/>
        </w:rPr>
        <w:t>图乙中</w:t>
      </w:r>
      <w:r>
        <w:rPr>
          <w:rFonts w:hAnsi="宋体"/>
        </w:rPr>
        <w:t>正弦交流电</w:t>
      </w:r>
      <w:r>
        <w:rPr>
          <w:rFonts w:hAnsi="宋体" w:hint="eastAsia"/>
        </w:rPr>
        <w:t>电压的有效值是</w:t>
      </w:r>
      <w:r w:rsidR="00D72D57">
        <w:rPr>
          <w:rFonts w:hAnsi="宋体" w:hint="eastAsia"/>
        </w:rPr>
        <w:t>（</w:t>
      </w:r>
      <w:r w:rsidR="00D72D57">
        <w:rPr>
          <w:rFonts w:hAnsi="宋体" w:hint="eastAsia"/>
        </w:rPr>
        <w:t xml:space="preserve">    </w:t>
      </w:r>
      <w:r w:rsidR="00D72D57">
        <w:rPr>
          <w:rFonts w:hAnsi="宋体" w:hint="eastAsia"/>
        </w:rPr>
        <w:t>）</w:t>
      </w:r>
    </w:p>
    <w:p w14:paraId="36716EFC" w14:textId="4F28ED44" w:rsidR="00B758A2" w:rsidRDefault="00B758A2" w:rsidP="00B86A3D">
      <w:r>
        <w:t>A</w:t>
      </w:r>
      <w:r>
        <w:t>．</w:t>
      </w:r>
      <w:r>
        <w:rPr>
          <w:rFonts w:hint="eastAsia"/>
        </w:rPr>
        <w:t>50</w:t>
      </w:r>
      <w:r w:rsidR="00D72D57">
        <w:rPr>
          <w:rFonts w:hint="eastAsia"/>
        </w:rPr>
        <w:t xml:space="preserve"> </w:t>
      </w:r>
      <w:r>
        <w:rPr>
          <w:rFonts w:hint="eastAsia"/>
        </w:rPr>
        <w:t>V</w:t>
      </w:r>
      <w:r w:rsidR="00D72D57">
        <w:tab/>
      </w:r>
      <w:r w:rsidR="00D72D57">
        <w:tab/>
      </w:r>
      <w:r>
        <w:t>B</w:t>
      </w:r>
      <w:r>
        <w:t>．</w:t>
      </w:r>
      <w:r w:rsidR="00D72D57">
        <w:rPr>
          <w:rFonts w:hint="eastAsia"/>
        </w:rPr>
        <w:t>50</w:t>
      </w:r>
      <w:r w:rsidR="00D72D57">
        <w:fldChar w:fldCharType="begin"/>
      </w:r>
      <w:r w:rsidR="00D72D57">
        <w:instrText xml:space="preserve"> </w:instrText>
      </w:r>
      <w:r w:rsidR="00D72D57">
        <w:rPr>
          <w:rFonts w:hint="eastAsia"/>
        </w:rPr>
        <w:instrText>EQ \R(2)</w:instrText>
      </w:r>
      <w:r w:rsidR="00D72D57">
        <w:instrText xml:space="preserve"> </w:instrText>
      </w:r>
      <w:r w:rsidR="00D72D57">
        <w:fldChar w:fldCharType="end"/>
      </w:r>
      <w:r w:rsidR="00D72D57">
        <w:tab/>
      </w:r>
      <w:r w:rsidR="00D72D57">
        <w:tab/>
      </w:r>
      <w:r>
        <w:t>C</w:t>
      </w:r>
      <w:r>
        <w:t>．</w:t>
      </w:r>
      <w:r w:rsidR="00644DF9">
        <w:fldChar w:fldCharType="begin"/>
      </w:r>
      <w:r w:rsidR="00644DF9">
        <w:instrText xml:space="preserve"> </w:instrText>
      </w:r>
      <w:r w:rsidR="00644DF9">
        <w:rPr>
          <w:rFonts w:hint="eastAsia"/>
        </w:rPr>
        <w:instrText>EQ \F(50,\R(2))</w:instrText>
      </w:r>
      <w:r w:rsidR="00644DF9">
        <w:instrText xml:space="preserve"> </w:instrText>
      </w:r>
      <w:r w:rsidR="00644DF9">
        <w:fldChar w:fldCharType="end"/>
      </w:r>
      <w:r w:rsidR="00D72D57">
        <w:tab/>
      </w:r>
      <w:r w:rsidR="00D72D57">
        <w:tab/>
      </w:r>
      <w:r>
        <w:t>D</w:t>
      </w:r>
      <w:r>
        <w:t>．</w:t>
      </w:r>
      <w:r>
        <w:rPr>
          <w:rFonts w:hint="eastAsia"/>
        </w:rPr>
        <w:t>100</w:t>
      </w:r>
      <w:r w:rsidR="00D72D57">
        <w:rPr>
          <w:rFonts w:hint="eastAsia"/>
        </w:rPr>
        <w:t xml:space="preserve"> </w:t>
      </w:r>
      <w:r>
        <w:rPr>
          <w:rFonts w:hint="eastAsia"/>
        </w:rPr>
        <w:t>V</w:t>
      </w:r>
      <w:r w:rsidR="00D72D57">
        <w:tab/>
      </w:r>
      <w:r w:rsidR="00D72D57">
        <w:tab/>
      </w:r>
      <w:r>
        <w:rPr>
          <w:rFonts w:hint="eastAsia"/>
        </w:rPr>
        <w:t>E</w:t>
      </w:r>
      <w:r>
        <w:t>．</w:t>
      </w:r>
      <w:r>
        <w:rPr>
          <w:rFonts w:hint="eastAsia"/>
        </w:rPr>
        <w:t>25</w:t>
      </w:r>
      <w:r w:rsidR="00D72D57">
        <w:rPr>
          <w:rFonts w:hint="eastAsia"/>
        </w:rPr>
        <w:t xml:space="preserve"> </w:t>
      </w:r>
      <w:r>
        <w:rPr>
          <w:rFonts w:hint="eastAsia"/>
        </w:rPr>
        <w:t>V</w:t>
      </w:r>
    </w:p>
    <w:p w14:paraId="38BB80F4" w14:textId="164E272A" w:rsidR="00B758A2" w:rsidRDefault="00B758A2" w:rsidP="00B86A3D">
      <w:pPr>
        <w:rPr>
          <w:rFonts w:hAnsi="宋体" w:hint="eastAsia"/>
        </w:rPr>
      </w:pPr>
      <w:r>
        <w:rPr>
          <w:rFonts w:hAnsi="宋体"/>
        </w:rPr>
        <w:t>（</w:t>
      </w:r>
      <w:r>
        <w:rPr>
          <w:rFonts w:hAnsi="宋体" w:hint="eastAsia"/>
        </w:rPr>
        <w:t>2</w:t>
      </w:r>
      <w:r>
        <w:rPr>
          <w:rFonts w:hAnsi="宋体"/>
        </w:rPr>
        <w:t>）要点燃燃气，变压器副线圈与原线圈的匝数之比</w:t>
      </w:r>
      <w:r w:rsidR="00D72D57">
        <w:rPr>
          <w:rFonts w:hAnsi="宋体" w:hint="eastAsia"/>
        </w:rPr>
        <w:t xml:space="preserve"> </w:t>
      </w:r>
      <w:r>
        <w:rPr>
          <w:rFonts w:hAnsi="宋体"/>
          <w:i/>
          <w:iCs/>
        </w:rPr>
        <w:t>k</w:t>
      </w:r>
      <w:r w:rsidR="00D72D57">
        <w:rPr>
          <w:rFonts w:hAnsi="宋体" w:hint="eastAsia"/>
        </w:rPr>
        <w:t xml:space="preserve"> </w:t>
      </w:r>
      <w:r>
        <w:rPr>
          <w:rFonts w:hAnsi="宋体"/>
        </w:rPr>
        <w:t>需满足</w:t>
      </w:r>
      <w:r>
        <w:rPr>
          <w:rFonts w:hAnsi="宋体" w:hint="eastAsia"/>
        </w:rPr>
        <w:t>的</w:t>
      </w:r>
      <w:r>
        <w:rPr>
          <w:rFonts w:hAnsi="宋体"/>
        </w:rPr>
        <w:t>条件</w:t>
      </w:r>
      <w:r>
        <w:rPr>
          <w:rFonts w:hAnsi="宋体" w:hint="eastAsia"/>
        </w:rPr>
        <w:t>是</w:t>
      </w:r>
      <w:r>
        <w:rPr>
          <w:rFonts w:hAnsi="宋体"/>
        </w:rPr>
        <w:t>：</w:t>
      </w:r>
      <w:r>
        <w:rPr>
          <w:rFonts w:hAnsi="宋体" w:hint="eastAsia"/>
        </w:rPr>
        <w:t>_____________</w:t>
      </w:r>
      <w:r>
        <w:rPr>
          <w:rFonts w:hAnsi="宋体" w:hint="eastAsia"/>
        </w:rPr>
        <w:t>。</w:t>
      </w:r>
    </w:p>
    <w:p w14:paraId="0C4EEE74" w14:textId="2767FA2B" w:rsidR="00B758A2" w:rsidRDefault="00B758A2" w:rsidP="00B86A3D">
      <w:pPr>
        <w:rPr>
          <w:rFonts w:hAnsi="宋体" w:hint="eastAsia"/>
        </w:rPr>
      </w:pPr>
      <w:r>
        <w:rPr>
          <w:rFonts w:hAnsi="宋体"/>
        </w:rPr>
        <w:t>（</w:t>
      </w:r>
      <w:r>
        <w:rPr>
          <w:rFonts w:hAnsi="宋体" w:hint="eastAsia"/>
        </w:rPr>
        <w:t>3</w:t>
      </w:r>
      <w:r>
        <w:rPr>
          <w:rFonts w:hAnsi="宋体"/>
        </w:rPr>
        <w:t>）当</w:t>
      </w:r>
      <w:r w:rsidR="00D72D57">
        <w:rPr>
          <w:rFonts w:hAnsi="宋体" w:hint="eastAsia"/>
        </w:rPr>
        <w:t xml:space="preserve"> </w:t>
      </w:r>
      <w:r>
        <w:rPr>
          <w:rFonts w:hAnsi="宋体"/>
          <w:i/>
          <w:iCs/>
        </w:rPr>
        <w:t>k</w:t>
      </w:r>
      <w:r w:rsidR="00B86A3D">
        <w:rPr>
          <w:rFonts w:hAnsi="宋体"/>
        </w:rPr>
        <w:t xml:space="preserve"> = </w:t>
      </w:r>
      <w:r>
        <w:rPr>
          <w:rFonts w:hAnsi="宋体" w:hint="eastAsia"/>
        </w:rPr>
        <w:t>4</w:t>
      </w:r>
      <w:r>
        <w:rPr>
          <w:rFonts w:hAnsi="宋体"/>
        </w:rPr>
        <w:t>00</w:t>
      </w:r>
      <w:r w:rsidR="00D72D57">
        <w:rPr>
          <w:rFonts w:hAnsi="宋体" w:hint="eastAsia"/>
        </w:rPr>
        <w:t xml:space="preserve"> </w:t>
      </w:r>
      <w:r>
        <w:rPr>
          <w:rFonts w:hAnsi="宋体"/>
        </w:rPr>
        <w:t>时，点火针每</w:t>
      </w:r>
      <w:r>
        <w:rPr>
          <w:rFonts w:hAnsi="宋体" w:hint="eastAsia"/>
        </w:rPr>
        <w:t>次</w:t>
      </w:r>
      <w:r>
        <w:rPr>
          <w:rFonts w:hAnsi="宋体"/>
        </w:rPr>
        <w:t>放电</w:t>
      </w:r>
      <w:r>
        <w:rPr>
          <w:rFonts w:hAnsi="宋体" w:hint="eastAsia"/>
        </w:rPr>
        <w:t>的</w:t>
      </w:r>
      <w:r>
        <w:rPr>
          <w:rFonts w:hAnsi="宋体"/>
        </w:rPr>
        <w:t>时间为</w:t>
      </w:r>
      <w:r>
        <w:rPr>
          <w:rFonts w:hAnsi="宋体"/>
        </w:rPr>
        <w:t>_______</w:t>
      </w:r>
      <w:r>
        <w:rPr>
          <w:rFonts w:hAnsi="宋体" w:hint="eastAsia"/>
        </w:rPr>
        <w:t>__</w:t>
      </w:r>
      <w:r>
        <w:rPr>
          <w:rFonts w:hAnsi="宋体"/>
        </w:rPr>
        <w:t>s</w:t>
      </w:r>
      <w:r>
        <w:rPr>
          <w:rFonts w:hAnsi="宋体"/>
        </w:rPr>
        <w:t>（保留两位有效数字）</w:t>
      </w:r>
      <w:r>
        <w:rPr>
          <w:rFonts w:hAnsi="宋体" w:hint="eastAsia"/>
        </w:rPr>
        <w:t>。</w:t>
      </w:r>
    </w:p>
    <w:p w14:paraId="4B1E9B80" w14:textId="478E1B7B" w:rsidR="00B758A2" w:rsidRDefault="00F62718" w:rsidP="00F62718">
      <w:r>
        <w:rPr>
          <w:noProof/>
        </w:rPr>
        <mc:AlternateContent>
          <mc:Choice Requires="wpg">
            <w:drawing>
              <wp:inline distT="0" distB="0" distL="0" distR="0" wp14:anchorId="3E76DCDF" wp14:editId="71042862">
                <wp:extent cx="3140710" cy="992296"/>
                <wp:effectExtent l="0" t="0" r="2540" b="0"/>
                <wp:docPr id="1869552440" name="组合 3"/>
                <wp:cNvGraphicFramePr/>
                <a:graphic xmlns:a="http://schemas.openxmlformats.org/drawingml/2006/main">
                  <a:graphicData uri="http://schemas.microsoft.com/office/word/2010/wordprocessingGroup">
                    <wpg:wgp>
                      <wpg:cNvGrpSpPr/>
                      <wpg:grpSpPr>
                        <a:xfrm>
                          <a:off x="0" y="0"/>
                          <a:ext cx="3140710" cy="992296"/>
                          <a:chOff x="0" y="-48827"/>
                          <a:chExt cx="3042102" cy="962102"/>
                        </a:xfrm>
                      </wpg:grpSpPr>
                      <wpg:grpSp>
                        <wpg:cNvPr id="195616060" name="组合 2"/>
                        <wpg:cNvGrpSpPr/>
                        <wpg:grpSpPr>
                          <a:xfrm>
                            <a:off x="0" y="-48827"/>
                            <a:ext cx="3042102" cy="962102"/>
                            <a:chOff x="-27938" y="-48828"/>
                            <a:chExt cx="3054211" cy="962127"/>
                          </a:xfrm>
                        </wpg:grpSpPr>
                        <wpg:grpSp>
                          <wpg:cNvPr id="634" name="组合 633">
                            <a:extLst>
                              <a:ext uri="{FF2B5EF4-FFF2-40B4-BE49-F238E27FC236}">
                                <a16:creationId xmlns:a16="http://schemas.microsoft.com/office/drawing/2014/main" id="{94808A05-52AB-8B16-792B-A6917FBA64F2}"/>
                              </a:ext>
                            </a:extLst>
                          </wpg:cNvPr>
                          <wpg:cNvGrpSpPr/>
                          <wpg:grpSpPr>
                            <a:xfrm>
                              <a:off x="117835" y="104037"/>
                              <a:ext cx="2710352" cy="582045"/>
                              <a:chOff x="0" y="2150"/>
                              <a:chExt cx="3830536" cy="823399"/>
                            </a:xfrm>
                          </wpg:grpSpPr>
                          <wpg:grpSp>
                            <wpg:cNvPr id="2070298018" name="组合 2070298018">
                              <a:extLst>
                                <a:ext uri="{FF2B5EF4-FFF2-40B4-BE49-F238E27FC236}">
                                  <a16:creationId xmlns:a16="http://schemas.microsoft.com/office/drawing/2014/main" id="{E29CF5F5-8586-CF16-4BF3-C77D1826C7DD}"/>
                                </a:ext>
                              </a:extLst>
                            </wpg:cNvPr>
                            <wpg:cNvGrpSpPr/>
                            <wpg:grpSpPr>
                              <a:xfrm>
                                <a:off x="0" y="2150"/>
                                <a:ext cx="3830536" cy="823399"/>
                                <a:chOff x="0" y="2150"/>
                                <a:chExt cx="3830536" cy="823399"/>
                              </a:xfrm>
                            </wpg:grpSpPr>
                            <wps:wsp>
                              <wps:cNvPr id="1446339239" name="Shape 37429">
                                <a:extLst>
                                  <a:ext uri="{FF2B5EF4-FFF2-40B4-BE49-F238E27FC236}">
                                    <a16:creationId xmlns:a16="http://schemas.microsoft.com/office/drawing/2014/main" id="{A533D595-4BB3-E34C-923F-71AA96EBD853}"/>
                                  </a:ext>
                                </a:extLst>
                              </wps:cNvPr>
                              <wps:cNvSpPr>
                                <a:spLocks noChangeAspect="1"/>
                              </wps:cNvSpPr>
                              <wps:spPr>
                                <a:xfrm rot="5400000">
                                  <a:off x="882794" y="235976"/>
                                  <a:ext cx="129557" cy="64715"/>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g:grpSp>
                              <wpg:cNvPr id="1154357913" name="组合 1154357913">
                                <a:extLst>
                                  <a:ext uri="{FF2B5EF4-FFF2-40B4-BE49-F238E27FC236}">
                                    <a16:creationId xmlns:a16="http://schemas.microsoft.com/office/drawing/2014/main" id="{131EF298-3254-A615-14A0-86F1F87F301E}"/>
                                  </a:ext>
                                </a:extLst>
                              </wpg:cNvPr>
                              <wpg:cNvGrpSpPr/>
                              <wpg:grpSpPr>
                                <a:xfrm>
                                  <a:off x="0" y="2150"/>
                                  <a:ext cx="3830536" cy="823399"/>
                                  <a:chOff x="0" y="2150"/>
                                  <a:chExt cx="3830536" cy="823399"/>
                                </a:xfrm>
                              </wpg:grpSpPr>
                              <wpg:grpSp>
                                <wpg:cNvPr id="1838351357" name="组合 1838351357">
                                  <a:extLst>
                                    <a:ext uri="{FF2B5EF4-FFF2-40B4-BE49-F238E27FC236}">
                                      <a16:creationId xmlns:a16="http://schemas.microsoft.com/office/drawing/2014/main" id="{207D0484-18D9-18CF-679B-2F82EE39F73A}"/>
                                    </a:ext>
                                  </a:extLst>
                                </wpg:cNvPr>
                                <wpg:cNvGrpSpPr/>
                                <wpg:grpSpPr>
                                  <a:xfrm>
                                    <a:off x="0" y="2150"/>
                                    <a:ext cx="3830536" cy="823399"/>
                                    <a:chOff x="0" y="2150"/>
                                    <a:chExt cx="3830536" cy="823399"/>
                                  </a:xfrm>
                                </wpg:grpSpPr>
                                <wpg:grpSp>
                                  <wpg:cNvPr id="588856408" name="组合 588856408">
                                    <a:extLst>
                                      <a:ext uri="{FF2B5EF4-FFF2-40B4-BE49-F238E27FC236}">
                                        <a16:creationId xmlns:a16="http://schemas.microsoft.com/office/drawing/2014/main" id="{D582EA23-9717-59DF-2F86-2CC866824410}"/>
                                      </a:ext>
                                    </a:extLst>
                                  </wpg:cNvPr>
                                  <wpg:cNvGrpSpPr/>
                                  <wpg:grpSpPr>
                                    <a:xfrm>
                                      <a:off x="0" y="2150"/>
                                      <a:ext cx="3830536" cy="823399"/>
                                      <a:chOff x="0" y="2150"/>
                                      <a:chExt cx="3830536" cy="823399"/>
                                    </a:xfrm>
                                  </wpg:grpSpPr>
                                  <wpg:grpSp>
                                    <wpg:cNvPr id="599453547" name="组合 599453547">
                                      <a:extLst>
                                        <a:ext uri="{FF2B5EF4-FFF2-40B4-BE49-F238E27FC236}">
                                          <a16:creationId xmlns:a16="http://schemas.microsoft.com/office/drawing/2014/main" id="{48542B79-317F-0429-E2F4-62515B93B8A6}"/>
                                        </a:ext>
                                      </a:extLst>
                                    </wpg:cNvPr>
                                    <wpg:cNvGrpSpPr/>
                                    <wpg:grpSpPr>
                                      <a:xfrm>
                                        <a:off x="0" y="2150"/>
                                        <a:ext cx="3830536" cy="823399"/>
                                        <a:chOff x="0" y="2150"/>
                                        <a:chExt cx="3830536" cy="823399"/>
                                      </a:xfrm>
                                    </wpg:grpSpPr>
                                    <wpg:grpSp>
                                      <wpg:cNvPr id="281693963" name="组合 281693963">
                                        <a:extLst>
                                          <a:ext uri="{FF2B5EF4-FFF2-40B4-BE49-F238E27FC236}">
                                            <a16:creationId xmlns:a16="http://schemas.microsoft.com/office/drawing/2014/main" id="{A2636C96-810B-8373-286A-02F12F5C2437}"/>
                                          </a:ext>
                                        </a:extLst>
                                      </wpg:cNvPr>
                                      <wpg:cNvGrpSpPr/>
                                      <wpg:grpSpPr>
                                        <a:xfrm>
                                          <a:off x="0" y="2150"/>
                                          <a:ext cx="3830536" cy="807549"/>
                                          <a:chOff x="0" y="2150"/>
                                          <a:chExt cx="3830536" cy="807549"/>
                                        </a:xfrm>
                                      </wpg:grpSpPr>
                                      <wpg:grpSp>
                                        <wpg:cNvPr id="1426069724" name="组合 1426069724">
                                          <a:extLst>
                                            <a:ext uri="{FF2B5EF4-FFF2-40B4-BE49-F238E27FC236}">
                                              <a16:creationId xmlns:a16="http://schemas.microsoft.com/office/drawing/2014/main" id="{2B4BD004-1100-3CF5-C893-0C86B445B8F3}"/>
                                            </a:ext>
                                          </a:extLst>
                                        </wpg:cNvPr>
                                        <wpg:cNvGrpSpPr/>
                                        <wpg:grpSpPr>
                                          <a:xfrm>
                                            <a:off x="0" y="2150"/>
                                            <a:ext cx="3830536" cy="807549"/>
                                            <a:chOff x="0" y="2150"/>
                                            <a:chExt cx="3830536" cy="807549"/>
                                          </a:xfrm>
                                        </wpg:grpSpPr>
                                        <wpg:grpSp>
                                          <wpg:cNvPr id="1591748422" name="组合 1591748422">
                                            <a:extLst>
                                              <a:ext uri="{FF2B5EF4-FFF2-40B4-BE49-F238E27FC236}">
                                                <a16:creationId xmlns:a16="http://schemas.microsoft.com/office/drawing/2014/main" id="{D75A2499-833E-891C-C146-43713BC3F639}"/>
                                              </a:ext>
                                            </a:extLst>
                                          </wpg:cNvPr>
                                          <wpg:cNvGrpSpPr/>
                                          <wpg:grpSpPr>
                                            <a:xfrm>
                                              <a:off x="82040" y="126729"/>
                                              <a:ext cx="470617" cy="680820"/>
                                              <a:chOff x="82040" y="126729"/>
                                              <a:chExt cx="470617" cy="680820"/>
                                            </a:xfrm>
                                          </wpg:grpSpPr>
                                          <wps:wsp>
                                            <wps:cNvPr id="784646667" name="矩形 784646667">
                                              <a:extLst>
                                                <a:ext uri="{FF2B5EF4-FFF2-40B4-BE49-F238E27FC236}">
                                                  <a16:creationId xmlns:a16="http://schemas.microsoft.com/office/drawing/2014/main" id="{1CB64D52-D745-09CF-59A8-BADBA006B42C}"/>
                                                </a:ext>
                                              </a:extLst>
                                            </wps:cNvPr>
                                            <wps:cNvSpPr/>
                                            <wps:spPr>
                                              <a:xfrm>
                                                <a:off x="337990" y="219278"/>
                                                <a:ext cx="214667" cy="507771"/>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885042006" name="任意多边形: 形状 1885042006">
                                              <a:extLst>
                                                <a:ext uri="{FF2B5EF4-FFF2-40B4-BE49-F238E27FC236}">
                                                  <a16:creationId xmlns:a16="http://schemas.microsoft.com/office/drawing/2014/main" id="{4D72840B-CA3D-8C2E-7223-7A662F05706D}"/>
                                                </a:ext>
                                              </a:extLst>
                                            </wps:cNvPr>
                                            <wps:cNvSpPr/>
                                            <wps:spPr>
                                              <a:xfrm>
                                                <a:off x="82040" y="126729"/>
                                                <a:ext cx="299297" cy="161000"/>
                                              </a:xfrm>
                                              <a:custGeom>
                                                <a:avLst/>
                                                <a:gdLst>
                                                  <a:gd name="connsiteX0" fmla="*/ 299296 w 299296"/>
                                                  <a:gd name="connsiteY0" fmla="*/ 86692 h 161000"/>
                                                  <a:gd name="connsiteX1" fmla="*/ 299296 w 299296"/>
                                                  <a:gd name="connsiteY1" fmla="*/ 0 h 161000"/>
                                                  <a:gd name="connsiteX2" fmla="*/ 0 w 299296"/>
                                                  <a:gd name="connsiteY2" fmla="*/ 0 h 161000"/>
                                                  <a:gd name="connsiteX3" fmla="*/ 0 w 299296"/>
                                                  <a:gd name="connsiteY3" fmla="*/ 161000 h 161000"/>
                                                </a:gdLst>
                                                <a:ahLst/>
                                                <a:cxnLst>
                                                  <a:cxn ang="0">
                                                    <a:pos x="connsiteX0" y="connsiteY0"/>
                                                  </a:cxn>
                                                  <a:cxn ang="0">
                                                    <a:pos x="connsiteX1" y="connsiteY1"/>
                                                  </a:cxn>
                                                  <a:cxn ang="0">
                                                    <a:pos x="connsiteX2" y="connsiteY2"/>
                                                  </a:cxn>
                                                  <a:cxn ang="0">
                                                    <a:pos x="connsiteX3" y="connsiteY3"/>
                                                  </a:cxn>
                                                </a:cxnLst>
                                                <a:rect l="l" t="t" r="r" b="b"/>
                                                <a:pathLst>
                                                  <a:path w="299296" h="161000">
                                                    <a:moveTo>
                                                      <a:pt x="299296" y="86692"/>
                                                    </a:moveTo>
                                                    <a:lnTo>
                                                      <a:pt x="299296" y="0"/>
                                                    </a:lnTo>
                                                    <a:lnTo>
                                                      <a:pt x="0" y="0"/>
                                                    </a:lnTo>
                                                    <a:lnTo>
                                                      <a:pt x="0" y="16100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515111634" name="任意多边形: 形状 1515111634">
                                              <a:extLst>
                                                <a:ext uri="{FF2B5EF4-FFF2-40B4-BE49-F238E27FC236}">
                                                  <a16:creationId xmlns:a16="http://schemas.microsoft.com/office/drawing/2014/main" id="{D90D9B10-41ED-A21E-5EB3-8E08867A6A16}"/>
                                                </a:ext>
                                              </a:extLst>
                                            </wps:cNvPr>
                                            <wps:cNvSpPr/>
                                            <wps:spPr>
                                              <a:xfrm flipV="1">
                                                <a:off x="82040" y="646549"/>
                                                <a:ext cx="299297" cy="161000"/>
                                              </a:xfrm>
                                              <a:custGeom>
                                                <a:avLst/>
                                                <a:gdLst>
                                                  <a:gd name="connsiteX0" fmla="*/ 299296 w 299296"/>
                                                  <a:gd name="connsiteY0" fmla="*/ 86692 h 161000"/>
                                                  <a:gd name="connsiteX1" fmla="*/ 299296 w 299296"/>
                                                  <a:gd name="connsiteY1" fmla="*/ 0 h 161000"/>
                                                  <a:gd name="connsiteX2" fmla="*/ 0 w 299296"/>
                                                  <a:gd name="connsiteY2" fmla="*/ 0 h 161000"/>
                                                  <a:gd name="connsiteX3" fmla="*/ 0 w 299296"/>
                                                  <a:gd name="connsiteY3" fmla="*/ 161000 h 161000"/>
                                                </a:gdLst>
                                                <a:ahLst/>
                                                <a:cxnLst>
                                                  <a:cxn ang="0">
                                                    <a:pos x="connsiteX0" y="connsiteY0"/>
                                                  </a:cxn>
                                                  <a:cxn ang="0">
                                                    <a:pos x="connsiteX1" y="connsiteY1"/>
                                                  </a:cxn>
                                                  <a:cxn ang="0">
                                                    <a:pos x="connsiteX2" y="connsiteY2"/>
                                                  </a:cxn>
                                                  <a:cxn ang="0">
                                                    <a:pos x="connsiteX3" y="connsiteY3"/>
                                                  </a:cxn>
                                                </a:cxnLst>
                                                <a:rect l="l" t="t" r="r" b="b"/>
                                                <a:pathLst>
                                                  <a:path w="299296" h="161000">
                                                    <a:moveTo>
                                                      <a:pt x="299296" y="86692"/>
                                                    </a:moveTo>
                                                    <a:lnTo>
                                                      <a:pt x="299296" y="0"/>
                                                    </a:lnTo>
                                                    <a:lnTo>
                                                      <a:pt x="0" y="0"/>
                                                    </a:lnTo>
                                                    <a:lnTo>
                                                      <a:pt x="0" y="16100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1665469627" name="直接连接符 1665469627">
                                            <a:extLst>
                                              <a:ext uri="{FF2B5EF4-FFF2-40B4-BE49-F238E27FC236}">
                                                <a16:creationId xmlns:a16="http://schemas.microsoft.com/office/drawing/2014/main" id="{F7906EA6-EDEB-6D83-79AC-C17723687C55}"/>
                                              </a:ext>
                                            </a:extLst>
                                          </wps:cNvPr>
                                          <wps:cNvCnPr/>
                                          <wps:spPr>
                                            <a:xfrm>
                                              <a:off x="0" y="290464"/>
                                              <a:ext cx="16407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5058846" name="直接连接符 255058846">
                                            <a:extLst>
                                              <a:ext uri="{FF2B5EF4-FFF2-40B4-BE49-F238E27FC236}">
                                                <a16:creationId xmlns:a16="http://schemas.microsoft.com/office/drawing/2014/main" id="{025A6FC0-AE87-5B6B-248E-3566119C5F13}"/>
                                              </a:ext>
                                            </a:extLst>
                                          </wps:cNvPr>
                                          <wps:cNvCnPr>
                                            <a:cxnSpLocks/>
                                          </wps:cNvCnPr>
                                          <wps:spPr>
                                            <a:xfrm>
                                              <a:off x="37729" y="335327"/>
                                              <a:ext cx="8204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3566592" name="直接连接符 353566592">
                                            <a:extLst>
                                              <a:ext uri="{FF2B5EF4-FFF2-40B4-BE49-F238E27FC236}">
                                                <a16:creationId xmlns:a16="http://schemas.microsoft.com/office/drawing/2014/main" id="{CA19760A-C899-2975-6301-A4767A4ADBF5}"/>
                                              </a:ext>
                                            </a:extLst>
                                          </wps:cNvPr>
                                          <wps:cNvCnPr>
                                            <a:cxnSpLocks/>
                                          </wps:cNvCnPr>
                                          <wps:spPr>
                                            <a:xfrm>
                                              <a:off x="89806" y="538641"/>
                                              <a:ext cx="58558" cy="11222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6079973" name="直接连接符 1526079973">
                                            <a:extLst>
                                              <a:ext uri="{FF2B5EF4-FFF2-40B4-BE49-F238E27FC236}">
                                                <a16:creationId xmlns:a16="http://schemas.microsoft.com/office/drawing/2014/main" id="{33B7F4C6-579C-D68D-6304-929E9EAB7755}"/>
                                              </a:ext>
                                            </a:extLst>
                                          </wps:cNvPr>
                                          <wps:cNvCnPr>
                                            <a:cxnSpLocks/>
                                          </wps:cNvCnPr>
                                          <wps:spPr>
                                            <a:xfrm>
                                              <a:off x="723150" y="126729"/>
                                              <a:ext cx="0" cy="21603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6899424" name="直接连接符 1266899424">
                                            <a:extLst>
                                              <a:ext uri="{FF2B5EF4-FFF2-40B4-BE49-F238E27FC236}">
                                                <a16:creationId xmlns:a16="http://schemas.microsoft.com/office/drawing/2014/main" id="{8011B4E3-FCBE-6507-B24A-8B0E4FAE1FCC}"/>
                                              </a:ext>
                                            </a:extLst>
                                          </wps:cNvPr>
                                          <wps:cNvCnPr>
                                            <a:cxnSpLocks/>
                                          </wps:cNvCnPr>
                                          <wps:spPr>
                                            <a:xfrm>
                                              <a:off x="722436" y="549599"/>
                                              <a:ext cx="0" cy="25795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0464808" name="直接连接符 610464808">
                                            <a:extLst>
                                              <a:ext uri="{FF2B5EF4-FFF2-40B4-BE49-F238E27FC236}">
                                                <a16:creationId xmlns:a16="http://schemas.microsoft.com/office/drawing/2014/main" id="{610B9608-35E6-BFA0-50D6-514D2728E278}"/>
                                              </a:ext>
                                            </a:extLst>
                                          </wps:cNvPr>
                                          <wps:cNvCnPr>
                                            <a:cxnSpLocks/>
                                          </wps:cNvCnPr>
                                          <wps:spPr>
                                            <a:xfrm>
                                              <a:off x="2378594" y="475313"/>
                                              <a:ext cx="1451942"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06557003" name="直接连接符 1806557003">
                                            <a:extLst>
                                              <a:ext uri="{FF2B5EF4-FFF2-40B4-BE49-F238E27FC236}">
                                                <a16:creationId xmlns:a16="http://schemas.microsoft.com/office/drawing/2014/main" id="{027EC44A-D912-CC21-3C83-F30E04AF9ECF}"/>
                                              </a:ext>
                                            </a:extLst>
                                          </wps:cNvPr>
                                          <wps:cNvCnPr>
                                            <a:cxnSpLocks/>
                                          </wps:cNvCnPr>
                                          <wps:spPr>
                                            <a:xfrm flipV="1">
                                              <a:off x="2378594" y="2150"/>
                                              <a:ext cx="0" cy="807549"/>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9509659" name="直接连接符 79509659">
                                            <a:extLst>
                                              <a:ext uri="{FF2B5EF4-FFF2-40B4-BE49-F238E27FC236}">
                                                <a16:creationId xmlns:a16="http://schemas.microsoft.com/office/drawing/2014/main" id="{5E9E28F9-787D-2159-696F-B0A882D93AD7}"/>
                                              </a:ext>
                                            </a:extLst>
                                          </wps:cNvPr>
                                          <wps:cNvCnPr>
                                            <a:cxnSpLocks/>
                                          </wps:cNvCnPr>
                                          <wps:spPr>
                                            <a:xfrm>
                                              <a:off x="2378594" y="247277"/>
                                              <a:ext cx="1080153" cy="1"/>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591940250" name="直接连接符 1591940250">
                                            <a:extLst>
                                              <a:ext uri="{FF2B5EF4-FFF2-40B4-BE49-F238E27FC236}">
                                                <a16:creationId xmlns:a16="http://schemas.microsoft.com/office/drawing/2014/main" id="{A8C6C10A-2BFB-213D-DFE7-3BF755EAE3F6}"/>
                                              </a:ext>
                                            </a:extLst>
                                          </wps:cNvPr>
                                          <wps:cNvCnPr>
                                            <a:cxnSpLocks/>
                                          </wps:cNvCnPr>
                                          <wps:spPr>
                                            <a:xfrm>
                                              <a:off x="2393054" y="708519"/>
                                              <a:ext cx="672680" cy="0"/>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484794222" name="直接连接符 484794222">
                                            <a:extLst>
                                              <a:ext uri="{FF2B5EF4-FFF2-40B4-BE49-F238E27FC236}">
                                                <a16:creationId xmlns:a16="http://schemas.microsoft.com/office/drawing/2014/main" id="{B125A56B-5F4C-FCE6-7D7C-B931F5717BD6}"/>
                                              </a:ext>
                                            </a:extLst>
                                          </wps:cNvPr>
                                          <wps:cNvCnPr>
                                            <a:cxnSpLocks/>
                                          </wps:cNvCnPr>
                                          <wps:spPr>
                                            <a:xfrm>
                                              <a:off x="78749" y="342761"/>
                                              <a:ext cx="0" cy="1561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7904041" name="直接连接符 347904041">
                                            <a:extLst>
                                              <a:ext uri="{FF2B5EF4-FFF2-40B4-BE49-F238E27FC236}">
                                                <a16:creationId xmlns:a16="http://schemas.microsoft.com/office/drawing/2014/main" id="{5E608EB7-07D7-9B96-B01E-9A6D893E7E66}"/>
                                              </a:ext>
                                            </a:extLst>
                                          </wps:cNvPr>
                                          <wps:cNvCnPr>
                                            <a:cxnSpLocks/>
                                          </wps:cNvCnPr>
                                          <wps:spPr>
                                            <a:xfrm>
                                              <a:off x="1033322" y="126729"/>
                                              <a:ext cx="0" cy="6650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4512703" name="直接连接符 1404512703"/>
                                          <wps:cNvCnPr>
                                            <a:cxnSpLocks/>
                                          </wps:cNvCnPr>
                                          <wps:spPr>
                                            <a:xfrm>
                                              <a:off x="917780" y="30706"/>
                                              <a:ext cx="47940" cy="13960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25377318" name="任意多边形: 形状 725377318">
                                          <a:extLst>
                                            <a:ext uri="{FF2B5EF4-FFF2-40B4-BE49-F238E27FC236}">
                                              <a16:creationId xmlns:a16="http://schemas.microsoft.com/office/drawing/2014/main" id="{6ACA6613-443C-3254-14E3-0D92BD3493BA}"/>
                                            </a:ext>
                                          </a:extLst>
                                        </wps:cNvPr>
                                        <wps:cNvSpPr/>
                                        <wps:spPr>
                                          <a:xfrm>
                                            <a:off x="497326" y="126730"/>
                                            <a:ext cx="420454" cy="91482"/>
                                          </a:xfrm>
                                          <a:custGeom>
                                            <a:avLst/>
                                            <a:gdLst>
                                              <a:gd name="connsiteX0" fmla="*/ 0 w 420453"/>
                                              <a:gd name="connsiteY0" fmla="*/ 80331 h 80331"/>
                                              <a:gd name="connsiteX1" fmla="*/ 0 w 420453"/>
                                              <a:gd name="connsiteY1" fmla="*/ 0 h 80331"/>
                                              <a:gd name="connsiteX2" fmla="*/ 420453 w 420453"/>
                                              <a:gd name="connsiteY2" fmla="*/ 0 h 80331"/>
                                              <a:gd name="connsiteX3" fmla="*/ 420453 w 420453"/>
                                              <a:gd name="connsiteY3" fmla="*/ 59821 h 80331"/>
                                              <a:gd name="connsiteX0" fmla="*/ 0 w 420453"/>
                                              <a:gd name="connsiteY0" fmla="*/ 91482 h 91482"/>
                                              <a:gd name="connsiteX1" fmla="*/ 0 w 420453"/>
                                              <a:gd name="connsiteY1" fmla="*/ 0 h 91482"/>
                                              <a:gd name="connsiteX2" fmla="*/ 420453 w 420453"/>
                                              <a:gd name="connsiteY2" fmla="*/ 0 h 91482"/>
                                              <a:gd name="connsiteX3" fmla="*/ 420453 w 420453"/>
                                              <a:gd name="connsiteY3" fmla="*/ 59821 h 91482"/>
                                              <a:gd name="connsiteX0" fmla="*/ 0 w 420453"/>
                                              <a:gd name="connsiteY0" fmla="*/ 91482 h 91482"/>
                                              <a:gd name="connsiteX1" fmla="*/ 0 w 420453"/>
                                              <a:gd name="connsiteY1" fmla="*/ 0 h 91482"/>
                                              <a:gd name="connsiteX2" fmla="*/ 420453 w 420453"/>
                                              <a:gd name="connsiteY2" fmla="*/ 0 h 91482"/>
                                              <a:gd name="connsiteX3" fmla="*/ 420453 w 420453"/>
                                              <a:gd name="connsiteY3" fmla="*/ 70973 h 91482"/>
                                              <a:gd name="connsiteX0" fmla="*/ 0 w 420453"/>
                                              <a:gd name="connsiteY0" fmla="*/ 91482 h 91482"/>
                                              <a:gd name="connsiteX1" fmla="*/ 0 w 420453"/>
                                              <a:gd name="connsiteY1" fmla="*/ 0 h 91482"/>
                                              <a:gd name="connsiteX2" fmla="*/ 420453 w 420453"/>
                                              <a:gd name="connsiteY2" fmla="*/ 0 h 91482"/>
                                              <a:gd name="connsiteX3" fmla="*/ 420453 w 420453"/>
                                              <a:gd name="connsiteY3" fmla="*/ 76549 h 91482"/>
                                            </a:gdLst>
                                            <a:ahLst/>
                                            <a:cxnLst>
                                              <a:cxn ang="0">
                                                <a:pos x="connsiteX0" y="connsiteY0"/>
                                              </a:cxn>
                                              <a:cxn ang="0">
                                                <a:pos x="connsiteX1" y="connsiteY1"/>
                                              </a:cxn>
                                              <a:cxn ang="0">
                                                <a:pos x="connsiteX2" y="connsiteY2"/>
                                              </a:cxn>
                                              <a:cxn ang="0">
                                                <a:pos x="connsiteX3" y="connsiteY3"/>
                                              </a:cxn>
                                            </a:cxnLst>
                                            <a:rect l="l" t="t" r="r" b="b"/>
                                            <a:pathLst>
                                              <a:path w="420453" h="91482">
                                                <a:moveTo>
                                                  <a:pt x="0" y="91482"/>
                                                </a:moveTo>
                                                <a:lnTo>
                                                  <a:pt x="0" y="0"/>
                                                </a:lnTo>
                                                <a:lnTo>
                                                  <a:pt x="420453" y="0"/>
                                                </a:lnTo>
                                                <a:lnTo>
                                                  <a:pt x="420453" y="76549"/>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246062410" name="任意多边形: 形状 1246062410">
                                          <a:extLst>
                                            <a:ext uri="{FF2B5EF4-FFF2-40B4-BE49-F238E27FC236}">
                                              <a16:creationId xmlns:a16="http://schemas.microsoft.com/office/drawing/2014/main" id="{92D0EB06-9B91-C5A6-A356-51ECEFF781F5}"/>
                                            </a:ext>
                                          </a:extLst>
                                        </wps:cNvPr>
                                        <wps:cNvSpPr/>
                                        <wps:spPr>
                                          <a:xfrm flipV="1">
                                            <a:off x="497326" y="725426"/>
                                            <a:ext cx="420454" cy="82123"/>
                                          </a:xfrm>
                                          <a:custGeom>
                                            <a:avLst/>
                                            <a:gdLst>
                                              <a:gd name="connsiteX0" fmla="*/ 0 w 420453"/>
                                              <a:gd name="connsiteY0" fmla="*/ 80331 h 80331"/>
                                              <a:gd name="connsiteX1" fmla="*/ 0 w 420453"/>
                                              <a:gd name="connsiteY1" fmla="*/ 0 h 80331"/>
                                              <a:gd name="connsiteX2" fmla="*/ 420453 w 420453"/>
                                              <a:gd name="connsiteY2" fmla="*/ 0 h 80331"/>
                                              <a:gd name="connsiteX3" fmla="*/ 420453 w 420453"/>
                                              <a:gd name="connsiteY3" fmla="*/ 59821 h 80331"/>
                                              <a:gd name="connsiteX0" fmla="*/ 0 w 420453"/>
                                              <a:gd name="connsiteY0" fmla="*/ 80331 h 82123"/>
                                              <a:gd name="connsiteX1" fmla="*/ 0 w 420453"/>
                                              <a:gd name="connsiteY1" fmla="*/ 0 h 82123"/>
                                              <a:gd name="connsiteX2" fmla="*/ 420453 w 420453"/>
                                              <a:gd name="connsiteY2" fmla="*/ 0 h 82123"/>
                                              <a:gd name="connsiteX3" fmla="*/ 420453 w 420453"/>
                                              <a:gd name="connsiteY3" fmla="*/ 82123 h 82123"/>
                                            </a:gdLst>
                                            <a:ahLst/>
                                            <a:cxnLst>
                                              <a:cxn ang="0">
                                                <a:pos x="connsiteX0" y="connsiteY0"/>
                                              </a:cxn>
                                              <a:cxn ang="0">
                                                <a:pos x="connsiteX1" y="connsiteY1"/>
                                              </a:cxn>
                                              <a:cxn ang="0">
                                                <a:pos x="connsiteX2" y="connsiteY2"/>
                                              </a:cxn>
                                              <a:cxn ang="0">
                                                <a:pos x="connsiteX3" y="connsiteY3"/>
                                              </a:cxn>
                                            </a:cxnLst>
                                            <a:rect l="l" t="t" r="r" b="b"/>
                                            <a:pathLst>
                                              <a:path w="420453" h="82123">
                                                <a:moveTo>
                                                  <a:pt x="0" y="80331"/>
                                                </a:moveTo>
                                                <a:lnTo>
                                                  <a:pt x="0" y="0"/>
                                                </a:lnTo>
                                                <a:lnTo>
                                                  <a:pt x="420453" y="0"/>
                                                </a:lnTo>
                                                <a:lnTo>
                                                  <a:pt x="420453" y="82123"/>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1627259683" name="椭圆 1627259683">
                                        <a:extLst>
                                          <a:ext uri="{FF2B5EF4-FFF2-40B4-BE49-F238E27FC236}">
                                            <a16:creationId xmlns:a16="http://schemas.microsoft.com/office/drawing/2014/main" id="{FB8A0858-FAB4-EEE2-5CD4-9FACDCF34845}"/>
                                          </a:ext>
                                        </a:extLst>
                                      </wps:cNvPr>
                                      <wps:cNvSpPr/>
                                      <wps:spPr>
                                        <a:xfrm>
                                          <a:off x="622728" y="346411"/>
                                          <a:ext cx="203389" cy="20339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944604838" name="椭圆 944604838">
                                        <a:extLst>
                                          <a:ext uri="{FF2B5EF4-FFF2-40B4-BE49-F238E27FC236}">
                                            <a16:creationId xmlns:a16="http://schemas.microsoft.com/office/drawing/2014/main" id="{580AB6F3-BF39-9C6B-746F-4DEE6A796163}"/>
                                          </a:ext>
                                        </a:extLst>
                                      </wps:cNvPr>
                                      <wps:cNvSpPr/>
                                      <wps:spPr>
                                        <a:xfrm>
                                          <a:off x="57626" y="498365"/>
                                          <a:ext cx="46964" cy="46964"/>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957211404" name="椭圆 1957211404">
                                        <a:extLst>
                                          <a:ext uri="{FF2B5EF4-FFF2-40B4-BE49-F238E27FC236}">
                                            <a16:creationId xmlns:a16="http://schemas.microsoft.com/office/drawing/2014/main" id="{273D53CE-B207-BB0B-566D-B620EB89332A}"/>
                                          </a:ext>
                                        </a:extLst>
                                      </wps:cNvPr>
                                      <wps:cNvSpPr>
                                        <a:spLocks noChangeAspect="1"/>
                                      </wps:cNvSpPr>
                                      <wps:spPr>
                                        <a:xfrm>
                                          <a:off x="707552" y="112147"/>
                                          <a:ext cx="36000" cy="36001"/>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60323792" name="椭圆 760323792">
                                        <a:extLst>
                                          <a:ext uri="{FF2B5EF4-FFF2-40B4-BE49-F238E27FC236}">
                                            <a16:creationId xmlns:a16="http://schemas.microsoft.com/office/drawing/2014/main" id="{F05DC092-7AC1-265D-7D04-3636AA00DB2C}"/>
                                          </a:ext>
                                        </a:extLst>
                                      </wps:cNvPr>
                                      <wps:cNvSpPr>
                                        <a:spLocks noChangeAspect="1"/>
                                      </wps:cNvSpPr>
                                      <wps:spPr>
                                        <a:xfrm>
                                          <a:off x="704436" y="789548"/>
                                          <a:ext cx="36000" cy="36001"/>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552721610" name="任意多边形: 形状 552721610">
                                      <a:extLst>
                                        <a:ext uri="{FF2B5EF4-FFF2-40B4-BE49-F238E27FC236}">
                                          <a16:creationId xmlns:a16="http://schemas.microsoft.com/office/drawing/2014/main" id="{6ED6A57C-7D57-D281-773D-9018994CF41E}"/>
                                        </a:ext>
                                      </a:extLst>
                                    </wps:cNvPr>
                                    <wps:cNvSpPr/>
                                    <wps:spPr>
                                      <a:xfrm>
                                        <a:off x="1135443" y="126730"/>
                                        <a:ext cx="714427" cy="314486"/>
                                      </a:xfrm>
                                      <a:custGeom>
                                        <a:avLst/>
                                        <a:gdLst>
                                          <a:gd name="connsiteX0" fmla="*/ 0 w 714428"/>
                                          <a:gd name="connsiteY0" fmla="*/ 0 h 314486"/>
                                          <a:gd name="connsiteX1" fmla="*/ 217063 w 714428"/>
                                          <a:gd name="connsiteY1" fmla="*/ 0 h 314486"/>
                                          <a:gd name="connsiteX2" fmla="*/ 217063 w 714428"/>
                                          <a:gd name="connsiteY2" fmla="*/ 232446 h 314486"/>
                                          <a:gd name="connsiteX3" fmla="*/ 560604 w 714428"/>
                                          <a:gd name="connsiteY3" fmla="*/ 232446 h 314486"/>
                                          <a:gd name="connsiteX4" fmla="*/ 714428 w 714428"/>
                                          <a:gd name="connsiteY4" fmla="*/ 314486 h 314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4428" h="314486">
                                            <a:moveTo>
                                              <a:pt x="0" y="0"/>
                                            </a:moveTo>
                                            <a:lnTo>
                                              <a:pt x="217063" y="0"/>
                                            </a:lnTo>
                                            <a:lnTo>
                                              <a:pt x="217063" y="232446"/>
                                            </a:lnTo>
                                            <a:lnTo>
                                              <a:pt x="560604" y="232446"/>
                                            </a:lnTo>
                                            <a:lnTo>
                                              <a:pt x="714428" y="31448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96146316" name="任意多边形: 形状 796146316">
                                      <a:extLst>
                                        <a:ext uri="{FF2B5EF4-FFF2-40B4-BE49-F238E27FC236}">
                                          <a16:creationId xmlns:a16="http://schemas.microsoft.com/office/drawing/2014/main" id="{5372EA6B-71E8-00B8-A0D1-DF3C816040C3}"/>
                                        </a:ext>
                                      </a:extLst>
                                    </wps:cNvPr>
                                    <wps:cNvSpPr/>
                                    <wps:spPr>
                                      <a:xfrm flipV="1">
                                        <a:off x="1135443" y="493063"/>
                                        <a:ext cx="714427" cy="314486"/>
                                      </a:xfrm>
                                      <a:custGeom>
                                        <a:avLst/>
                                        <a:gdLst>
                                          <a:gd name="connsiteX0" fmla="*/ 0 w 714428"/>
                                          <a:gd name="connsiteY0" fmla="*/ 0 h 314486"/>
                                          <a:gd name="connsiteX1" fmla="*/ 217063 w 714428"/>
                                          <a:gd name="connsiteY1" fmla="*/ 0 h 314486"/>
                                          <a:gd name="connsiteX2" fmla="*/ 217063 w 714428"/>
                                          <a:gd name="connsiteY2" fmla="*/ 232446 h 314486"/>
                                          <a:gd name="connsiteX3" fmla="*/ 560604 w 714428"/>
                                          <a:gd name="connsiteY3" fmla="*/ 232446 h 314486"/>
                                          <a:gd name="connsiteX4" fmla="*/ 714428 w 714428"/>
                                          <a:gd name="connsiteY4" fmla="*/ 314486 h 314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4428" h="314486">
                                            <a:moveTo>
                                              <a:pt x="0" y="0"/>
                                            </a:moveTo>
                                            <a:lnTo>
                                              <a:pt x="217063" y="0"/>
                                            </a:lnTo>
                                            <a:lnTo>
                                              <a:pt x="217063" y="232446"/>
                                            </a:lnTo>
                                            <a:lnTo>
                                              <a:pt x="560604" y="232446"/>
                                            </a:lnTo>
                                            <a:lnTo>
                                              <a:pt x="714428" y="31448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897199899" name="椭圆 897199899">
                                    <a:extLst>
                                      <a:ext uri="{FF2B5EF4-FFF2-40B4-BE49-F238E27FC236}">
                                        <a16:creationId xmlns:a16="http://schemas.microsoft.com/office/drawing/2014/main" id="{9738FE15-71BC-ACD5-136E-97D3B628CF79}"/>
                                      </a:ext>
                                    </a:extLst>
                                  </wps:cNvPr>
                                  <wps:cNvSpPr/>
                                  <wps:spPr>
                                    <a:xfrm>
                                      <a:off x="1322049" y="330358"/>
                                      <a:ext cx="63860" cy="63861"/>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869017228" name="椭圆 869017228">
                                    <a:extLst>
                                      <a:ext uri="{FF2B5EF4-FFF2-40B4-BE49-F238E27FC236}">
                                        <a16:creationId xmlns:a16="http://schemas.microsoft.com/office/drawing/2014/main" id="{052C98BF-75DF-D4E4-1A46-8DE41F830DD6}"/>
                                      </a:ext>
                                    </a:extLst>
                                  </wps:cNvPr>
                                  <wps:cNvSpPr/>
                                  <wps:spPr>
                                    <a:xfrm>
                                      <a:off x="1322049" y="542187"/>
                                      <a:ext cx="63860" cy="63861"/>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15705655" name="Shape 37429">
                                  <a:extLst>
                                    <a:ext uri="{FF2B5EF4-FFF2-40B4-BE49-F238E27FC236}">
                                      <a16:creationId xmlns:a16="http://schemas.microsoft.com/office/drawing/2014/main" id="{0DC706AA-BD90-DCF4-812D-0DAF5D983A29}"/>
                                    </a:ext>
                                  </a:extLst>
                                </wps:cNvPr>
                                <wps:cNvSpPr>
                                  <a:spLocks noChangeAspect="1"/>
                                </wps:cNvSpPr>
                                <wps:spPr>
                                  <a:xfrm rot="16200000" flipH="1">
                                    <a:off x="1068565" y="153282"/>
                                    <a:ext cx="96943" cy="48424"/>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222666850" name="Shape 37429">
                                  <a:extLst>
                                    <a:ext uri="{FF2B5EF4-FFF2-40B4-BE49-F238E27FC236}">
                                      <a16:creationId xmlns:a16="http://schemas.microsoft.com/office/drawing/2014/main" id="{79346F52-0B92-D65A-0A12-EC39748E9597}"/>
                                    </a:ext>
                                  </a:extLst>
                                </wps:cNvPr>
                                <wps:cNvSpPr>
                                  <a:spLocks noChangeAspect="1"/>
                                </wps:cNvSpPr>
                                <wps:spPr>
                                  <a:xfrm rot="16200000" flipH="1">
                                    <a:off x="1068565" y="249928"/>
                                    <a:ext cx="96943" cy="48424"/>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502012845" name="Shape 37429">
                                  <a:extLst>
                                    <a:ext uri="{FF2B5EF4-FFF2-40B4-BE49-F238E27FC236}">
                                      <a16:creationId xmlns:a16="http://schemas.microsoft.com/office/drawing/2014/main" id="{AD76D787-C5B5-9974-E6A6-C980E6CC3D3A}"/>
                                    </a:ext>
                                  </a:extLst>
                                </wps:cNvPr>
                                <wps:cNvSpPr>
                                  <a:spLocks noChangeAspect="1"/>
                                </wps:cNvSpPr>
                                <wps:spPr>
                                  <a:xfrm rot="16200000" flipH="1">
                                    <a:off x="1068565" y="343954"/>
                                    <a:ext cx="96943" cy="48424"/>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2075556624" name="Shape 37429">
                                  <a:extLst>
                                    <a:ext uri="{FF2B5EF4-FFF2-40B4-BE49-F238E27FC236}">
                                      <a16:creationId xmlns:a16="http://schemas.microsoft.com/office/drawing/2014/main" id="{74C37F8B-0027-84F6-073B-0EFB02F76BF1}"/>
                                    </a:ext>
                                  </a:extLst>
                                </wps:cNvPr>
                                <wps:cNvSpPr>
                                  <a:spLocks noChangeAspect="1"/>
                                </wps:cNvSpPr>
                                <wps:spPr>
                                  <a:xfrm rot="16200000" flipH="1">
                                    <a:off x="1068565" y="441284"/>
                                    <a:ext cx="96943" cy="48424"/>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1694778368" name="Shape 37429">
                                  <a:extLst>
                                    <a:ext uri="{FF2B5EF4-FFF2-40B4-BE49-F238E27FC236}">
                                      <a16:creationId xmlns:a16="http://schemas.microsoft.com/office/drawing/2014/main" id="{99D164CA-8A13-C25C-FD26-25058125ECD2}"/>
                                    </a:ext>
                                  </a:extLst>
                                </wps:cNvPr>
                                <wps:cNvSpPr>
                                  <a:spLocks noChangeAspect="1"/>
                                </wps:cNvSpPr>
                                <wps:spPr>
                                  <a:xfrm rot="16200000" flipH="1">
                                    <a:off x="1068565" y="538613"/>
                                    <a:ext cx="96943" cy="48424"/>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1351614182" name="Shape 37429">
                                  <a:extLst>
                                    <a:ext uri="{FF2B5EF4-FFF2-40B4-BE49-F238E27FC236}">
                                      <a16:creationId xmlns:a16="http://schemas.microsoft.com/office/drawing/2014/main" id="{AA054F9B-F1A0-C0C9-ACAE-53AA32A35D15}"/>
                                    </a:ext>
                                  </a:extLst>
                                </wps:cNvPr>
                                <wps:cNvSpPr>
                                  <a:spLocks noChangeAspect="1"/>
                                </wps:cNvSpPr>
                                <wps:spPr>
                                  <a:xfrm rot="16200000" flipH="1">
                                    <a:off x="1068565" y="634969"/>
                                    <a:ext cx="96943" cy="48424"/>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849917304" name="Shape 37429">
                                  <a:extLst>
                                    <a:ext uri="{FF2B5EF4-FFF2-40B4-BE49-F238E27FC236}">
                                      <a16:creationId xmlns:a16="http://schemas.microsoft.com/office/drawing/2014/main" id="{691ED00E-8582-3BC0-4976-2055D6D20FF3}"/>
                                    </a:ext>
                                  </a:extLst>
                                </wps:cNvPr>
                                <wps:cNvSpPr>
                                  <a:spLocks noChangeAspect="1"/>
                                </wps:cNvSpPr>
                                <wps:spPr>
                                  <a:xfrm rot="16200000" flipH="1">
                                    <a:off x="1068567" y="731739"/>
                                    <a:ext cx="96941" cy="4842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g:grpSp>
                            <wps:wsp>
                              <wps:cNvPr id="948179795" name="Shape 37429">
                                <a:extLst>
                                  <a:ext uri="{FF2B5EF4-FFF2-40B4-BE49-F238E27FC236}">
                                    <a16:creationId xmlns:a16="http://schemas.microsoft.com/office/drawing/2014/main" id="{329F811F-469D-53DC-15E0-C5EA92A325F6}"/>
                                  </a:ext>
                                </a:extLst>
                              </wps:cNvPr>
                              <wps:cNvSpPr>
                                <a:spLocks noChangeAspect="1"/>
                              </wps:cNvSpPr>
                              <wps:spPr>
                                <a:xfrm rot="5400000">
                                  <a:off x="882794" y="365336"/>
                                  <a:ext cx="129557" cy="64715"/>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1918480700" name="Shape 37429">
                                <a:extLst>
                                  <a:ext uri="{FF2B5EF4-FFF2-40B4-BE49-F238E27FC236}">
                                    <a16:creationId xmlns:a16="http://schemas.microsoft.com/office/drawing/2014/main" id="{D67B6836-ECEC-6145-20C4-C126AEE746FA}"/>
                                  </a:ext>
                                </a:extLst>
                              </wps:cNvPr>
                              <wps:cNvSpPr>
                                <a:spLocks noChangeAspect="1"/>
                              </wps:cNvSpPr>
                              <wps:spPr>
                                <a:xfrm rot="5400000">
                                  <a:off x="882794" y="496732"/>
                                  <a:ext cx="129557" cy="64715"/>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718477397" name="Shape 37429">
                                <a:extLst>
                                  <a:ext uri="{FF2B5EF4-FFF2-40B4-BE49-F238E27FC236}">
                                    <a16:creationId xmlns:a16="http://schemas.microsoft.com/office/drawing/2014/main" id="{DC5AAA4E-22F6-C90C-0B6E-EA9B1B84CDFC}"/>
                                  </a:ext>
                                </a:extLst>
                              </wps:cNvPr>
                              <wps:cNvSpPr>
                                <a:spLocks noChangeAspect="1"/>
                              </wps:cNvSpPr>
                              <wps:spPr>
                                <a:xfrm rot="5400000">
                                  <a:off x="882794" y="628890"/>
                                  <a:ext cx="129557" cy="64715"/>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g:grpSp>
                          <wps:wsp>
                            <wps:cNvPr id="1943785888" name="任意多边形: 形状 1943785888">
                              <a:extLst>
                                <a:ext uri="{FF2B5EF4-FFF2-40B4-BE49-F238E27FC236}">
                                  <a16:creationId xmlns:a16="http://schemas.microsoft.com/office/drawing/2014/main" id="{2484309A-66C6-0353-48B9-5F05C7502F27}"/>
                                </a:ext>
                              </a:extLst>
                            </wps:cNvPr>
                            <wps:cNvSpPr>
                              <a:spLocks/>
                            </wps:cNvSpPr>
                            <wps:spPr bwMode="auto">
                              <a:xfrm>
                                <a:off x="2378611" y="247276"/>
                                <a:ext cx="1194133" cy="461244"/>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 name="connsiteX0" fmla="*/ 0 w 9970"/>
                                  <a:gd name="connsiteY0" fmla="*/ 5000 h 10000"/>
                                  <a:gd name="connsiteX1" fmla="*/ 185 w 9970"/>
                                  <a:gd name="connsiteY1" fmla="*/ 4133 h 10000"/>
                                  <a:gd name="connsiteX2" fmla="*/ 369 w 9970"/>
                                  <a:gd name="connsiteY2" fmla="*/ 3290 h 10000"/>
                                  <a:gd name="connsiteX3" fmla="*/ 554 w 9970"/>
                                  <a:gd name="connsiteY3" fmla="*/ 2500 h 10000"/>
                                  <a:gd name="connsiteX4" fmla="*/ 738 w 9970"/>
                                  <a:gd name="connsiteY4" fmla="*/ 1785 h 10000"/>
                                  <a:gd name="connsiteX5" fmla="*/ 923 w 9970"/>
                                  <a:gd name="connsiteY5" fmla="*/ 1170 h 10000"/>
                                  <a:gd name="connsiteX6" fmla="*/ 1108 w 9970"/>
                                  <a:gd name="connsiteY6" fmla="*/ 670 h 10000"/>
                                  <a:gd name="connsiteX7" fmla="*/ 1292 w 9970"/>
                                  <a:gd name="connsiteY7" fmla="*/ 303 h 10000"/>
                                  <a:gd name="connsiteX8" fmla="*/ 1477 w 9970"/>
                                  <a:gd name="connsiteY8" fmla="*/ 75 h 10000"/>
                                  <a:gd name="connsiteX9" fmla="*/ 1662 w 9970"/>
                                  <a:gd name="connsiteY9" fmla="*/ 0 h 10000"/>
                                  <a:gd name="connsiteX10" fmla="*/ 1846 w 9970"/>
                                  <a:gd name="connsiteY10" fmla="*/ 75 h 10000"/>
                                  <a:gd name="connsiteX11" fmla="*/ 2031 w 9970"/>
                                  <a:gd name="connsiteY11" fmla="*/ 303 h 10000"/>
                                  <a:gd name="connsiteX12" fmla="*/ 2215 w 9970"/>
                                  <a:gd name="connsiteY12" fmla="*/ 670 h 10000"/>
                                  <a:gd name="connsiteX13" fmla="*/ 2400 w 9970"/>
                                  <a:gd name="connsiteY13" fmla="*/ 1170 h 10000"/>
                                  <a:gd name="connsiteX14" fmla="*/ 2585 w 9970"/>
                                  <a:gd name="connsiteY14" fmla="*/ 1785 h 10000"/>
                                  <a:gd name="connsiteX15" fmla="*/ 2769 w 9970"/>
                                  <a:gd name="connsiteY15" fmla="*/ 2500 h 10000"/>
                                  <a:gd name="connsiteX16" fmla="*/ 2954 w 9970"/>
                                  <a:gd name="connsiteY16" fmla="*/ 3290 h 10000"/>
                                  <a:gd name="connsiteX17" fmla="*/ 3139 w 9970"/>
                                  <a:gd name="connsiteY17" fmla="*/ 4133 h 10000"/>
                                  <a:gd name="connsiteX18" fmla="*/ 3323 w 9970"/>
                                  <a:gd name="connsiteY18" fmla="*/ 5000 h 10000"/>
                                  <a:gd name="connsiteX19" fmla="*/ 3508 w 9970"/>
                                  <a:gd name="connsiteY19" fmla="*/ 5868 h 10000"/>
                                  <a:gd name="connsiteX20" fmla="*/ 3692 w 9970"/>
                                  <a:gd name="connsiteY20" fmla="*/ 6710 h 10000"/>
                                  <a:gd name="connsiteX21" fmla="*/ 3877 w 9970"/>
                                  <a:gd name="connsiteY21" fmla="*/ 7500 h 10000"/>
                                  <a:gd name="connsiteX22" fmla="*/ 4062 w 9970"/>
                                  <a:gd name="connsiteY22" fmla="*/ 8213 h 10000"/>
                                  <a:gd name="connsiteX23" fmla="*/ 4246 w 9970"/>
                                  <a:gd name="connsiteY23" fmla="*/ 8830 h 10000"/>
                                  <a:gd name="connsiteX24" fmla="*/ 4431 w 9970"/>
                                  <a:gd name="connsiteY24" fmla="*/ 9330 h 10000"/>
                                  <a:gd name="connsiteX25" fmla="*/ 4616 w 9970"/>
                                  <a:gd name="connsiteY25" fmla="*/ 9698 h 10000"/>
                                  <a:gd name="connsiteX26" fmla="*/ 4800 w 9970"/>
                                  <a:gd name="connsiteY26" fmla="*/ 9925 h 10000"/>
                                  <a:gd name="connsiteX27" fmla="*/ 4985 w 9970"/>
                                  <a:gd name="connsiteY27" fmla="*/ 10000 h 10000"/>
                                  <a:gd name="connsiteX28" fmla="*/ 5169 w 9970"/>
                                  <a:gd name="connsiteY28" fmla="*/ 9925 h 10000"/>
                                  <a:gd name="connsiteX29" fmla="*/ 5354 w 9970"/>
                                  <a:gd name="connsiteY29" fmla="*/ 9698 h 10000"/>
                                  <a:gd name="connsiteX30" fmla="*/ 5539 w 9970"/>
                                  <a:gd name="connsiteY30" fmla="*/ 9330 h 10000"/>
                                  <a:gd name="connsiteX31" fmla="*/ 5723 w 9970"/>
                                  <a:gd name="connsiteY31" fmla="*/ 8830 h 10000"/>
                                  <a:gd name="connsiteX32" fmla="*/ 5908 w 9970"/>
                                  <a:gd name="connsiteY32" fmla="*/ 8215 h 10000"/>
                                  <a:gd name="connsiteX33" fmla="*/ 6092 w 9970"/>
                                  <a:gd name="connsiteY33" fmla="*/ 7500 h 10000"/>
                                  <a:gd name="connsiteX34" fmla="*/ 6277 w 9970"/>
                                  <a:gd name="connsiteY34" fmla="*/ 6710 h 10000"/>
                                  <a:gd name="connsiteX35" fmla="*/ 6462 w 9970"/>
                                  <a:gd name="connsiteY35" fmla="*/ 5870 h 10000"/>
                                  <a:gd name="connsiteX36" fmla="*/ 6646 w 9970"/>
                                  <a:gd name="connsiteY36" fmla="*/ 5000 h 10000"/>
                                  <a:gd name="connsiteX37" fmla="*/ 6831 w 9970"/>
                                  <a:gd name="connsiteY37" fmla="*/ 4133 h 10000"/>
                                  <a:gd name="connsiteX38" fmla="*/ 7016 w 9970"/>
                                  <a:gd name="connsiteY38" fmla="*/ 3290 h 10000"/>
                                  <a:gd name="connsiteX39" fmla="*/ 7200 w 9970"/>
                                  <a:gd name="connsiteY39" fmla="*/ 2500 h 10000"/>
                                  <a:gd name="connsiteX40" fmla="*/ 7385 w 9970"/>
                                  <a:gd name="connsiteY40" fmla="*/ 1788 h 10000"/>
                                  <a:gd name="connsiteX41" fmla="*/ 7569 w 9970"/>
                                  <a:gd name="connsiteY41" fmla="*/ 1170 h 10000"/>
                                  <a:gd name="connsiteX42" fmla="*/ 7754 w 9970"/>
                                  <a:gd name="connsiteY42" fmla="*/ 670 h 10000"/>
                                  <a:gd name="connsiteX43" fmla="*/ 7939 w 9970"/>
                                  <a:gd name="connsiteY43" fmla="*/ 303 h 10000"/>
                                  <a:gd name="connsiteX44" fmla="*/ 8123 w 9970"/>
                                  <a:gd name="connsiteY44" fmla="*/ 75 h 10000"/>
                                  <a:gd name="connsiteX45" fmla="*/ 8308 w 9970"/>
                                  <a:gd name="connsiteY45" fmla="*/ 0 h 10000"/>
                                  <a:gd name="connsiteX46" fmla="*/ 8493 w 9970"/>
                                  <a:gd name="connsiteY46" fmla="*/ 75 h 10000"/>
                                  <a:gd name="connsiteX47" fmla="*/ 8677 w 9970"/>
                                  <a:gd name="connsiteY47" fmla="*/ 300 h 10000"/>
                                  <a:gd name="connsiteX48" fmla="*/ 8862 w 9970"/>
                                  <a:gd name="connsiteY48" fmla="*/ 670 h 10000"/>
                                  <a:gd name="connsiteX49" fmla="*/ 9231 w 9970"/>
                                  <a:gd name="connsiteY49" fmla="*/ 1785 h 10000"/>
                                  <a:gd name="connsiteX50" fmla="*/ 9416 w 9970"/>
                                  <a:gd name="connsiteY50" fmla="*/ 2500 h 10000"/>
                                  <a:gd name="connsiteX51" fmla="*/ 9600 w 9970"/>
                                  <a:gd name="connsiteY51" fmla="*/ 3288 h 10000"/>
                                  <a:gd name="connsiteX52" fmla="*/ 9785 w 9970"/>
                                  <a:gd name="connsiteY52" fmla="*/ 4130 h 10000"/>
                                  <a:gd name="connsiteX53" fmla="*/ 9970 w 9970"/>
                                  <a:gd name="connsiteY53" fmla="*/ 4998 h 10000"/>
                                  <a:gd name="connsiteX54" fmla="*/ 9970 w 9970"/>
                                  <a:gd name="connsiteY54" fmla="*/ 4998 h 10000"/>
                                  <a:gd name="connsiteX0" fmla="*/ 0 w 10000"/>
                                  <a:gd name="connsiteY0" fmla="*/ 5000 h 10000"/>
                                  <a:gd name="connsiteX1" fmla="*/ 186 w 10000"/>
                                  <a:gd name="connsiteY1" fmla="*/ 4133 h 10000"/>
                                  <a:gd name="connsiteX2" fmla="*/ 370 w 10000"/>
                                  <a:gd name="connsiteY2" fmla="*/ 3290 h 10000"/>
                                  <a:gd name="connsiteX3" fmla="*/ 556 w 10000"/>
                                  <a:gd name="connsiteY3" fmla="*/ 2500 h 10000"/>
                                  <a:gd name="connsiteX4" fmla="*/ 740 w 10000"/>
                                  <a:gd name="connsiteY4" fmla="*/ 1785 h 10000"/>
                                  <a:gd name="connsiteX5" fmla="*/ 926 w 10000"/>
                                  <a:gd name="connsiteY5" fmla="*/ 1170 h 10000"/>
                                  <a:gd name="connsiteX6" fmla="*/ 1111 w 10000"/>
                                  <a:gd name="connsiteY6" fmla="*/ 670 h 10000"/>
                                  <a:gd name="connsiteX7" fmla="*/ 1296 w 10000"/>
                                  <a:gd name="connsiteY7" fmla="*/ 303 h 10000"/>
                                  <a:gd name="connsiteX8" fmla="*/ 1481 w 10000"/>
                                  <a:gd name="connsiteY8" fmla="*/ 75 h 10000"/>
                                  <a:gd name="connsiteX9" fmla="*/ 1667 w 10000"/>
                                  <a:gd name="connsiteY9" fmla="*/ 0 h 10000"/>
                                  <a:gd name="connsiteX10" fmla="*/ 1852 w 10000"/>
                                  <a:gd name="connsiteY10" fmla="*/ 75 h 10000"/>
                                  <a:gd name="connsiteX11" fmla="*/ 2037 w 10000"/>
                                  <a:gd name="connsiteY11" fmla="*/ 303 h 10000"/>
                                  <a:gd name="connsiteX12" fmla="*/ 2222 w 10000"/>
                                  <a:gd name="connsiteY12" fmla="*/ 670 h 10000"/>
                                  <a:gd name="connsiteX13" fmla="*/ 2407 w 10000"/>
                                  <a:gd name="connsiteY13" fmla="*/ 1170 h 10000"/>
                                  <a:gd name="connsiteX14" fmla="*/ 2593 w 10000"/>
                                  <a:gd name="connsiteY14" fmla="*/ 1785 h 10000"/>
                                  <a:gd name="connsiteX15" fmla="*/ 2777 w 10000"/>
                                  <a:gd name="connsiteY15" fmla="*/ 2500 h 10000"/>
                                  <a:gd name="connsiteX16" fmla="*/ 2963 w 10000"/>
                                  <a:gd name="connsiteY16" fmla="*/ 3290 h 10000"/>
                                  <a:gd name="connsiteX17" fmla="*/ 3148 w 10000"/>
                                  <a:gd name="connsiteY17" fmla="*/ 4133 h 10000"/>
                                  <a:gd name="connsiteX18" fmla="*/ 3333 w 10000"/>
                                  <a:gd name="connsiteY18" fmla="*/ 5000 h 10000"/>
                                  <a:gd name="connsiteX19" fmla="*/ 3519 w 10000"/>
                                  <a:gd name="connsiteY19" fmla="*/ 5868 h 10000"/>
                                  <a:gd name="connsiteX20" fmla="*/ 3703 w 10000"/>
                                  <a:gd name="connsiteY20" fmla="*/ 6710 h 10000"/>
                                  <a:gd name="connsiteX21" fmla="*/ 3889 w 10000"/>
                                  <a:gd name="connsiteY21" fmla="*/ 7500 h 10000"/>
                                  <a:gd name="connsiteX22" fmla="*/ 4074 w 10000"/>
                                  <a:gd name="connsiteY22" fmla="*/ 8213 h 10000"/>
                                  <a:gd name="connsiteX23" fmla="*/ 4259 w 10000"/>
                                  <a:gd name="connsiteY23" fmla="*/ 8830 h 10000"/>
                                  <a:gd name="connsiteX24" fmla="*/ 4444 w 10000"/>
                                  <a:gd name="connsiteY24" fmla="*/ 9330 h 10000"/>
                                  <a:gd name="connsiteX25" fmla="*/ 4630 w 10000"/>
                                  <a:gd name="connsiteY25" fmla="*/ 9698 h 10000"/>
                                  <a:gd name="connsiteX26" fmla="*/ 4814 w 10000"/>
                                  <a:gd name="connsiteY26" fmla="*/ 9925 h 10000"/>
                                  <a:gd name="connsiteX27" fmla="*/ 5000 w 10000"/>
                                  <a:gd name="connsiteY27" fmla="*/ 10000 h 10000"/>
                                  <a:gd name="connsiteX28" fmla="*/ 5185 w 10000"/>
                                  <a:gd name="connsiteY28" fmla="*/ 9925 h 10000"/>
                                  <a:gd name="connsiteX29" fmla="*/ 5370 w 10000"/>
                                  <a:gd name="connsiteY29" fmla="*/ 9698 h 10000"/>
                                  <a:gd name="connsiteX30" fmla="*/ 5556 w 10000"/>
                                  <a:gd name="connsiteY30" fmla="*/ 9330 h 10000"/>
                                  <a:gd name="connsiteX31" fmla="*/ 5740 w 10000"/>
                                  <a:gd name="connsiteY31" fmla="*/ 8830 h 10000"/>
                                  <a:gd name="connsiteX32" fmla="*/ 5926 w 10000"/>
                                  <a:gd name="connsiteY32" fmla="*/ 8215 h 10000"/>
                                  <a:gd name="connsiteX33" fmla="*/ 6110 w 10000"/>
                                  <a:gd name="connsiteY33" fmla="*/ 7500 h 10000"/>
                                  <a:gd name="connsiteX34" fmla="*/ 6296 w 10000"/>
                                  <a:gd name="connsiteY34" fmla="*/ 6710 h 10000"/>
                                  <a:gd name="connsiteX35" fmla="*/ 6481 w 10000"/>
                                  <a:gd name="connsiteY35" fmla="*/ 5870 h 10000"/>
                                  <a:gd name="connsiteX36" fmla="*/ 6666 w 10000"/>
                                  <a:gd name="connsiteY36" fmla="*/ 5000 h 10000"/>
                                  <a:gd name="connsiteX37" fmla="*/ 6852 w 10000"/>
                                  <a:gd name="connsiteY37" fmla="*/ 4133 h 10000"/>
                                  <a:gd name="connsiteX38" fmla="*/ 7037 w 10000"/>
                                  <a:gd name="connsiteY38" fmla="*/ 3290 h 10000"/>
                                  <a:gd name="connsiteX39" fmla="*/ 7222 w 10000"/>
                                  <a:gd name="connsiteY39" fmla="*/ 2500 h 10000"/>
                                  <a:gd name="connsiteX40" fmla="*/ 7407 w 10000"/>
                                  <a:gd name="connsiteY40" fmla="*/ 1788 h 10000"/>
                                  <a:gd name="connsiteX41" fmla="*/ 7592 w 10000"/>
                                  <a:gd name="connsiteY41" fmla="*/ 1170 h 10000"/>
                                  <a:gd name="connsiteX42" fmla="*/ 7777 w 10000"/>
                                  <a:gd name="connsiteY42" fmla="*/ 670 h 10000"/>
                                  <a:gd name="connsiteX43" fmla="*/ 7963 w 10000"/>
                                  <a:gd name="connsiteY43" fmla="*/ 303 h 10000"/>
                                  <a:gd name="connsiteX44" fmla="*/ 8147 w 10000"/>
                                  <a:gd name="connsiteY44" fmla="*/ 75 h 10000"/>
                                  <a:gd name="connsiteX45" fmla="*/ 8333 w 10000"/>
                                  <a:gd name="connsiteY45" fmla="*/ 0 h 10000"/>
                                  <a:gd name="connsiteX46" fmla="*/ 8519 w 10000"/>
                                  <a:gd name="connsiteY46" fmla="*/ 75 h 10000"/>
                                  <a:gd name="connsiteX47" fmla="*/ 8703 w 10000"/>
                                  <a:gd name="connsiteY47" fmla="*/ 300 h 10000"/>
                                  <a:gd name="connsiteX48" fmla="*/ 8889 w 10000"/>
                                  <a:gd name="connsiteY48" fmla="*/ 670 h 10000"/>
                                  <a:gd name="connsiteX49" fmla="*/ 9444 w 10000"/>
                                  <a:gd name="connsiteY49" fmla="*/ 2500 h 10000"/>
                                  <a:gd name="connsiteX50" fmla="*/ 9629 w 10000"/>
                                  <a:gd name="connsiteY50" fmla="*/ 3288 h 10000"/>
                                  <a:gd name="connsiteX51" fmla="*/ 9814 w 10000"/>
                                  <a:gd name="connsiteY51" fmla="*/ 4130 h 10000"/>
                                  <a:gd name="connsiteX52" fmla="*/ 10000 w 10000"/>
                                  <a:gd name="connsiteY52" fmla="*/ 4998 h 10000"/>
                                  <a:gd name="connsiteX53" fmla="*/ 10000 w 10000"/>
                                  <a:gd name="connsiteY53" fmla="*/ 4998 h 10000"/>
                                  <a:gd name="connsiteX0" fmla="*/ 0 w 10000"/>
                                  <a:gd name="connsiteY0" fmla="*/ 5000 h 10000"/>
                                  <a:gd name="connsiteX1" fmla="*/ 186 w 10000"/>
                                  <a:gd name="connsiteY1" fmla="*/ 4133 h 10000"/>
                                  <a:gd name="connsiteX2" fmla="*/ 370 w 10000"/>
                                  <a:gd name="connsiteY2" fmla="*/ 3290 h 10000"/>
                                  <a:gd name="connsiteX3" fmla="*/ 556 w 10000"/>
                                  <a:gd name="connsiteY3" fmla="*/ 2500 h 10000"/>
                                  <a:gd name="connsiteX4" fmla="*/ 740 w 10000"/>
                                  <a:gd name="connsiteY4" fmla="*/ 1785 h 10000"/>
                                  <a:gd name="connsiteX5" fmla="*/ 926 w 10000"/>
                                  <a:gd name="connsiteY5" fmla="*/ 1170 h 10000"/>
                                  <a:gd name="connsiteX6" fmla="*/ 1111 w 10000"/>
                                  <a:gd name="connsiteY6" fmla="*/ 670 h 10000"/>
                                  <a:gd name="connsiteX7" fmla="*/ 1296 w 10000"/>
                                  <a:gd name="connsiteY7" fmla="*/ 303 h 10000"/>
                                  <a:gd name="connsiteX8" fmla="*/ 1481 w 10000"/>
                                  <a:gd name="connsiteY8" fmla="*/ 75 h 10000"/>
                                  <a:gd name="connsiteX9" fmla="*/ 1667 w 10000"/>
                                  <a:gd name="connsiteY9" fmla="*/ 0 h 10000"/>
                                  <a:gd name="connsiteX10" fmla="*/ 1852 w 10000"/>
                                  <a:gd name="connsiteY10" fmla="*/ 75 h 10000"/>
                                  <a:gd name="connsiteX11" fmla="*/ 2037 w 10000"/>
                                  <a:gd name="connsiteY11" fmla="*/ 303 h 10000"/>
                                  <a:gd name="connsiteX12" fmla="*/ 2222 w 10000"/>
                                  <a:gd name="connsiteY12" fmla="*/ 670 h 10000"/>
                                  <a:gd name="connsiteX13" fmla="*/ 2407 w 10000"/>
                                  <a:gd name="connsiteY13" fmla="*/ 1170 h 10000"/>
                                  <a:gd name="connsiteX14" fmla="*/ 2593 w 10000"/>
                                  <a:gd name="connsiteY14" fmla="*/ 1785 h 10000"/>
                                  <a:gd name="connsiteX15" fmla="*/ 2777 w 10000"/>
                                  <a:gd name="connsiteY15" fmla="*/ 2500 h 10000"/>
                                  <a:gd name="connsiteX16" fmla="*/ 2963 w 10000"/>
                                  <a:gd name="connsiteY16" fmla="*/ 3290 h 10000"/>
                                  <a:gd name="connsiteX17" fmla="*/ 3148 w 10000"/>
                                  <a:gd name="connsiteY17" fmla="*/ 4133 h 10000"/>
                                  <a:gd name="connsiteX18" fmla="*/ 3333 w 10000"/>
                                  <a:gd name="connsiteY18" fmla="*/ 5000 h 10000"/>
                                  <a:gd name="connsiteX19" fmla="*/ 3519 w 10000"/>
                                  <a:gd name="connsiteY19" fmla="*/ 5868 h 10000"/>
                                  <a:gd name="connsiteX20" fmla="*/ 3703 w 10000"/>
                                  <a:gd name="connsiteY20" fmla="*/ 6710 h 10000"/>
                                  <a:gd name="connsiteX21" fmla="*/ 3889 w 10000"/>
                                  <a:gd name="connsiteY21" fmla="*/ 7500 h 10000"/>
                                  <a:gd name="connsiteX22" fmla="*/ 4074 w 10000"/>
                                  <a:gd name="connsiteY22" fmla="*/ 8213 h 10000"/>
                                  <a:gd name="connsiteX23" fmla="*/ 4259 w 10000"/>
                                  <a:gd name="connsiteY23" fmla="*/ 8830 h 10000"/>
                                  <a:gd name="connsiteX24" fmla="*/ 4444 w 10000"/>
                                  <a:gd name="connsiteY24" fmla="*/ 9330 h 10000"/>
                                  <a:gd name="connsiteX25" fmla="*/ 4630 w 10000"/>
                                  <a:gd name="connsiteY25" fmla="*/ 9698 h 10000"/>
                                  <a:gd name="connsiteX26" fmla="*/ 4814 w 10000"/>
                                  <a:gd name="connsiteY26" fmla="*/ 9925 h 10000"/>
                                  <a:gd name="connsiteX27" fmla="*/ 5000 w 10000"/>
                                  <a:gd name="connsiteY27" fmla="*/ 10000 h 10000"/>
                                  <a:gd name="connsiteX28" fmla="*/ 5185 w 10000"/>
                                  <a:gd name="connsiteY28" fmla="*/ 9925 h 10000"/>
                                  <a:gd name="connsiteX29" fmla="*/ 5370 w 10000"/>
                                  <a:gd name="connsiteY29" fmla="*/ 9698 h 10000"/>
                                  <a:gd name="connsiteX30" fmla="*/ 5556 w 10000"/>
                                  <a:gd name="connsiteY30" fmla="*/ 9330 h 10000"/>
                                  <a:gd name="connsiteX31" fmla="*/ 5740 w 10000"/>
                                  <a:gd name="connsiteY31" fmla="*/ 8830 h 10000"/>
                                  <a:gd name="connsiteX32" fmla="*/ 5926 w 10000"/>
                                  <a:gd name="connsiteY32" fmla="*/ 8215 h 10000"/>
                                  <a:gd name="connsiteX33" fmla="*/ 6110 w 10000"/>
                                  <a:gd name="connsiteY33" fmla="*/ 7500 h 10000"/>
                                  <a:gd name="connsiteX34" fmla="*/ 6296 w 10000"/>
                                  <a:gd name="connsiteY34" fmla="*/ 6710 h 10000"/>
                                  <a:gd name="connsiteX35" fmla="*/ 6481 w 10000"/>
                                  <a:gd name="connsiteY35" fmla="*/ 5870 h 10000"/>
                                  <a:gd name="connsiteX36" fmla="*/ 6666 w 10000"/>
                                  <a:gd name="connsiteY36" fmla="*/ 5000 h 10000"/>
                                  <a:gd name="connsiteX37" fmla="*/ 6852 w 10000"/>
                                  <a:gd name="connsiteY37" fmla="*/ 4133 h 10000"/>
                                  <a:gd name="connsiteX38" fmla="*/ 7037 w 10000"/>
                                  <a:gd name="connsiteY38" fmla="*/ 3290 h 10000"/>
                                  <a:gd name="connsiteX39" fmla="*/ 7222 w 10000"/>
                                  <a:gd name="connsiteY39" fmla="*/ 2500 h 10000"/>
                                  <a:gd name="connsiteX40" fmla="*/ 7407 w 10000"/>
                                  <a:gd name="connsiteY40" fmla="*/ 1788 h 10000"/>
                                  <a:gd name="connsiteX41" fmla="*/ 7592 w 10000"/>
                                  <a:gd name="connsiteY41" fmla="*/ 1170 h 10000"/>
                                  <a:gd name="connsiteX42" fmla="*/ 7777 w 10000"/>
                                  <a:gd name="connsiteY42" fmla="*/ 670 h 10000"/>
                                  <a:gd name="connsiteX43" fmla="*/ 7963 w 10000"/>
                                  <a:gd name="connsiteY43" fmla="*/ 303 h 10000"/>
                                  <a:gd name="connsiteX44" fmla="*/ 8147 w 10000"/>
                                  <a:gd name="connsiteY44" fmla="*/ 75 h 10000"/>
                                  <a:gd name="connsiteX45" fmla="*/ 8333 w 10000"/>
                                  <a:gd name="connsiteY45" fmla="*/ 0 h 10000"/>
                                  <a:gd name="connsiteX46" fmla="*/ 8519 w 10000"/>
                                  <a:gd name="connsiteY46" fmla="*/ 75 h 10000"/>
                                  <a:gd name="connsiteX47" fmla="*/ 8703 w 10000"/>
                                  <a:gd name="connsiteY47" fmla="*/ 300 h 10000"/>
                                  <a:gd name="connsiteX48" fmla="*/ 8889 w 10000"/>
                                  <a:gd name="connsiteY48" fmla="*/ 670 h 10000"/>
                                  <a:gd name="connsiteX49" fmla="*/ 9444 w 10000"/>
                                  <a:gd name="connsiteY49" fmla="*/ 2500 h 10000"/>
                                  <a:gd name="connsiteX50" fmla="*/ 9814 w 10000"/>
                                  <a:gd name="connsiteY50" fmla="*/ 4130 h 10000"/>
                                  <a:gd name="connsiteX51" fmla="*/ 10000 w 10000"/>
                                  <a:gd name="connsiteY51" fmla="*/ 4998 h 10000"/>
                                  <a:gd name="connsiteX52" fmla="*/ 10000 w 10000"/>
                                  <a:gd name="connsiteY52" fmla="*/ 4998 h 10000"/>
                                  <a:gd name="connsiteX0" fmla="*/ 0 w 10000"/>
                                  <a:gd name="connsiteY0" fmla="*/ 5000 h 10000"/>
                                  <a:gd name="connsiteX1" fmla="*/ 186 w 10000"/>
                                  <a:gd name="connsiteY1" fmla="*/ 4133 h 10000"/>
                                  <a:gd name="connsiteX2" fmla="*/ 370 w 10000"/>
                                  <a:gd name="connsiteY2" fmla="*/ 3290 h 10000"/>
                                  <a:gd name="connsiteX3" fmla="*/ 556 w 10000"/>
                                  <a:gd name="connsiteY3" fmla="*/ 2500 h 10000"/>
                                  <a:gd name="connsiteX4" fmla="*/ 740 w 10000"/>
                                  <a:gd name="connsiteY4" fmla="*/ 1785 h 10000"/>
                                  <a:gd name="connsiteX5" fmla="*/ 926 w 10000"/>
                                  <a:gd name="connsiteY5" fmla="*/ 1170 h 10000"/>
                                  <a:gd name="connsiteX6" fmla="*/ 1111 w 10000"/>
                                  <a:gd name="connsiteY6" fmla="*/ 670 h 10000"/>
                                  <a:gd name="connsiteX7" fmla="*/ 1296 w 10000"/>
                                  <a:gd name="connsiteY7" fmla="*/ 303 h 10000"/>
                                  <a:gd name="connsiteX8" fmla="*/ 1481 w 10000"/>
                                  <a:gd name="connsiteY8" fmla="*/ 75 h 10000"/>
                                  <a:gd name="connsiteX9" fmla="*/ 1667 w 10000"/>
                                  <a:gd name="connsiteY9" fmla="*/ 0 h 10000"/>
                                  <a:gd name="connsiteX10" fmla="*/ 1852 w 10000"/>
                                  <a:gd name="connsiteY10" fmla="*/ 75 h 10000"/>
                                  <a:gd name="connsiteX11" fmla="*/ 2037 w 10000"/>
                                  <a:gd name="connsiteY11" fmla="*/ 303 h 10000"/>
                                  <a:gd name="connsiteX12" fmla="*/ 2222 w 10000"/>
                                  <a:gd name="connsiteY12" fmla="*/ 670 h 10000"/>
                                  <a:gd name="connsiteX13" fmla="*/ 2407 w 10000"/>
                                  <a:gd name="connsiteY13" fmla="*/ 1170 h 10000"/>
                                  <a:gd name="connsiteX14" fmla="*/ 2593 w 10000"/>
                                  <a:gd name="connsiteY14" fmla="*/ 1785 h 10000"/>
                                  <a:gd name="connsiteX15" fmla="*/ 2777 w 10000"/>
                                  <a:gd name="connsiteY15" fmla="*/ 2500 h 10000"/>
                                  <a:gd name="connsiteX16" fmla="*/ 2963 w 10000"/>
                                  <a:gd name="connsiteY16" fmla="*/ 3290 h 10000"/>
                                  <a:gd name="connsiteX17" fmla="*/ 3148 w 10000"/>
                                  <a:gd name="connsiteY17" fmla="*/ 4133 h 10000"/>
                                  <a:gd name="connsiteX18" fmla="*/ 3333 w 10000"/>
                                  <a:gd name="connsiteY18" fmla="*/ 5000 h 10000"/>
                                  <a:gd name="connsiteX19" fmla="*/ 3519 w 10000"/>
                                  <a:gd name="connsiteY19" fmla="*/ 5868 h 10000"/>
                                  <a:gd name="connsiteX20" fmla="*/ 3703 w 10000"/>
                                  <a:gd name="connsiteY20" fmla="*/ 6710 h 10000"/>
                                  <a:gd name="connsiteX21" fmla="*/ 3889 w 10000"/>
                                  <a:gd name="connsiteY21" fmla="*/ 7500 h 10000"/>
                                  <a:gd name="connsiteX22" fmla="*/ 4074 w 10000"/>
                                  <a:gd name="connsiteY22" fmla="*/ 8213 h 10000"/>
                                  <a:gd name="connsiteX23" fmla="*/ 4259 w 10000"/>
                                  <a:gd name="connsiteY23" fmla="*/ 8830 h 10000"/>
                                  <a:gd name="connsiteX24" fmla="*/ 4444 w 10000"/>
                                  <a:gd name="connsiteY24" fmla="*/ 9330 h 10000"/>
                                  <a:gd name="connsiteX25" fmla="*/ 4630 w 10000"/>
                                  <a:gd name="connsiteY25" fmla="*/ 9698 h 10000"/>
                                  <a:gd name="connsiteX26" fmla="*/ 4814 w 10000"/>
                                  <a:gd name="connsiteY26" fmla="*/ 9925 h 10000"/>
                                  <a:gd name="connsiteX27" fmla="*/ 5000 w 10000"/>
                                  <a:gd name="connsiteY27" fmla="*/ 10000 h 10000"/>
                                  <a:gd name="connsiteX28" fmla="*/ 5185 w 10000"/>
                                  <a:gd name="connsiteY28" fmla="*/ 9925 h 10000"/>
                                  <a:gd name="connsiteX29" fmla="*/ 5370 w 10000"/>
                                  <a:gd name="connsiteY29" fmla="*/ 9698 h 10000"/>
                                  <a:gd name="connsiteX30" fmla="*/ 5556 w 10000"/>
                                  <a:gd name="connsiteY30" fmla="*/ 9330 h 10000"/>
                                  <a:gd name="connsiteX31" fmla="*/ 5740 w 10000"/>
                                  <a:gd name="connsiteY31" fmla="*/ 8830 h 10000"/>
                                  <a:gd name="connsiteX32" fmla="*/ 5926 w 10000"/>
                                  <a:gd name="connsiteY32" fmla="*/ 8215 h 10000"/>
                                  <a:gd name="connsiteX33" fmla="*/ 6110 w 10000"/>
                                  <a:gd name="connsiteY33" fmla="*/ 7500 h 10000"/>
                                  <a:gd name="connsiteX34" fmla="*/ 6296 w 10000"/>
                                  <a:gd name="connsiteY34" fmla="*/ 6710 h 10000"/>
                                  <a:gd name="connsiteX35" fmla="*/ 6481 w 10000"/>
                                  <a:gd name="connsiteY35" fmla="*/ 5870 h 10000"/>
                                  <a:gd name="connsiteX36" fmla="*/ 6666 w 10000"/>
                                  <a:gd name="connsiteY36" fmla="*/ 5000 h 10000"/>
                                  <a:gd name="connsiteX37" fmla="*/ 6852 w 10000"/>
                                  <a:gd name="connsiteY37" fmla="*/ 4133 h 10000"/>
                                  <a:gd name="connsiteX38" fmla="*/ 7037 w 10000"/>
                                  <a:gd name="connsiteY38" fmla="*/ 3290 h 10000"/>
                                  <a:gd name="connsiteX39" fmla="*/ 7222 w 10000"/>
                                  <a:gd name="connsiteY39" fmla="*/ 2500 h 10000"/>
                                  <a:gd name="connsiteX40" fmla="*/ 7407 w 10000"/>
                                  <a:gd name="connsiteY40" fmla="*/ 1788 h 10000"/>
                                  <a:gd name="connsiteX41" fmla="*/ 7592 w 10000"/>
                                  <a:gd name="connsiteY41" fmla="*/ 1170 h 10000"/>
                                  <a:gd name="connsiteX42" fmla="*/ 7777 w 10000"/>
                                  <a:gd name="connsiteY42" fmla="*/ 670 h 10000"/>
                                  <a:gd name="connsiteX43" fmla="*/ 7963 w 10000"/>
                                  <a:gd name="connsiteY43" fmla="*/ 303 h 10000"/>
                                  <a:gd name="connsiteX44" fmla="*/ 8147 w 10000"/>
                                  <a:gd name="connsiteY44" fmla="*/ 75 h 10000"/>
                                  <a:gd name="connsiteX45" fmla="*/ 8333 w 10000"/>
                                  <a:gd name="connsiteY45" fmla="*/ 0 h 10000"/>
                                  <a:gd name="connsiteX46" fmla="*/ 8519 w 10000"/>
                                  <a:gd name="connsiteY46" fmla="*/ 75 h 10000"/>
                                  <a:gd name="connsiteX47" fmla="*/ 8703 w 10000"/>
                                  <a:gd name="connsiteY47" fmla="*/ 300 h 10000"/>
                                  <a:gd name="connsiteX48" fmla="*/ 8889 w 10000"/>
                                  <a:gd name="connsiteY48" fmla="*/ 670 h 10000"/>
                                  <a:gd name="connsiteX49" fmla="*/ 9444 w 10000"/>
                                  <a:gd name="connsiteY49" fmla="*/ 2500 h 10000"/>
                                  <a:gd name="connsiteX50" fmla="*/ 10000 w 10000"/>
                                  <a:gd name="connsiteY50" fmla="*/ 4998 h 10000"/>
                                  <a:gd name="connsiteX51" fmla="*/ 10000 w 10000"/>
                                  <a:gd name="connsiteY51" fmla="*/ 4998 h 10000"/>
                                  <a:gd name="connsiteX0" fmla="*/ 0 w 10000"/>
                                  <a:gd name="connsiteY0" fmla="*/ 5000 h 10000"/>
                                  <a:gd name="connsiteX1" fmla="*/ 186 w 10000"/>
                                  <a:gd name="connsiteY1" fmla="*/ 4133 h 10000"/>
                                  <a:gd name="connsiteX2" fmla="*/ 370 w 10000"/>
                                  <a:gd name="connsiteY2" fmla="*/ 3290 h 10000"/>
                                  <a:gd name="connsiteX3" fmla="*/ 556 w 10000"/>
                                  <a:gd name="connsiteY3" fmla="*/ 2500 h 10000"/>
                                  <a:gd name="connsiteX4" fmla="*/ 740 w 10000"/>
                                  <a:gd name="connsiteY4" fmla="*/ 1785 h 10000"/>
                                  <a:gd name="connsiteX5" fmla="*/ 926 w 10000"/>
                                  <a:gd name="connsiteY5" fmla="*/ 1170 h 10000"/>
                                  <a:gd name="connsiteX6" fmla="*/ 1111 w 10000"/>
                                  <a:gd name="connsiteY6" fmla="*/ 670 h 10000"/>
                                  <a:gd name="connsiteX7" fmla="*/ 1296 w 10000"/>
                                  <a:gd name="connsiteY7" fmla="*/ 303 h 10000"/>
                                  <a:gd name="connsiteX8" fmla="*/ 1481 w 10000"/>
                                  <a:gd name="connsiteY8" fmla="*/ 75 h 10000"/>
                                  <a:gd name="connsiteX9" fmla="*/ 1667 w 10000"/>
                                  <a:gd name="connsiteY9" fmla="*/ 0 h 10000"/>
                                  <a:gd name="connsiteX10" fmla="*/ 1852 w 10000"/>
                                  <a:gd name="connsiteY10" fmla="*/ 75 h 10000"/>
                                  <a:gd name="connsiteX11" fmla="*/ 2037 w 10000"/>
                                  <a:gd name="connsiteY11" fmla="*/ 303 h 10000"/>
                                  <a:gd name="connsiteX12" fmla="*/ 2222 w 10000"/>
                                  <a:gd name="connsiteY12" fmla="*/ 670 h 10000"/>
                                  <a:gd name="connsiteX13" fmla="*/ 2407 w 10000"/>
                                  <a:gd name="connsiteY13" fmla="*/ 1170 h 10000"/>
                                  <a:gd name="connsiteX14" fmla="*/ 2593 w 10000"/>
                                  <a:gd name="connsiteY14" fmla="*/ 1785 h 10000"/>
                                  <a:gd name="connsiteX15" fmla="*/ 2777 w 10000"/>
                                  <a:gd name="connsiteY15" fmla="*/ 2500 h 10000"/>
                                  <a:gd name="connsiteX16" fmla="*/ 2963 w 10000"/>
                                  <a:gd name="connsiteY16" fmla="*/ 3290 h 10000"/>
                                  <a:gd name="connsiteX17" fmla="*/ 3148 w 10000"/>
                                  <a:gd name="connsiteY17" fmla="*/ 4133 h 10000"/>
                                  <a:gd name="connsiteX18" fmla="*/ 3333 w 10000"/>
                                  <a:gd name="connsiteY18" fmla="*/ 5000 h 10000"/>
                                  <a:gd name="connsiteX19" fmla="*/ 3519 w 10000"/>
                                  <a:gd name="connsiteY19" fmla="*/ 5868 h 10000"/>
                                  <a:gd name="connsiteX20" fmla="*/ 3703 w 10000"/>
                                  <a:gd name="connsiteY20" fmla="*/ 6710 h 10000"/>
                                  <a:gd name="connsiteX21" fmla="*/ 3889 w 10000"/>
                                  <a:gd name="connsiteY21" fmla="*/ 7500 h 10000"/>
                                  <a:gd name="connsiteX22" fmla="*/ 4074 w 10000"/>
                                  <a:gd name="connsiteY22" fmla="*/ 8213 h 10000"/>
                                  <a:gd name="connsiteX23" fmla="*/ 4259 w 10000"/>
                                  <a:gd name="connsiteY23" fmla="*/ 8830 h 10000"/>
                                  <a:gd name="connsiteX24" fmla="*/ 4444 w 10000"/>
                                  <a:gd name="connsiteY24" fmla="*/ 9330 h 10000"/>
                                  <a:gd name="connsiteX25" fmla="*/ 4630 w 10000"/>
                                  <a:gd name="connsiteY25" fmla="*/ 9698 h 10000"/>
                                  <a:gd name="connsiteX26" fmla="*/ 4814 w 10000"/>
                                  <a:gd name="connsiteY26" fmla="*/ 9925 h 10000"/>
                                  <a:gd name="connsiteX27" fmla="*/ 5000 w 10000"/>
                                  <a:gd name="connsiteY27" fmla="*/ 10000 h 10000"/>
                                  <a:gd name="connsiteX28" fmla="*/ 5185 w 10000"/>
                                  <a:gd name="connsiteY28" fmla="*/ 9925 h 10000"/>
                                  <a:gd name="connsiteX29" fmla="*/ 5370 w 10000"/>
                                  <a:gd name="connsiteY29" fmla="*/ 9698 h 10000"/>
                                  <a:gd name="connsiteX30" fmla="*/ 5556 w 10000"/>
                                  <a:gd name="connsiteY30" fmla="*/ 9330 h 10000"/>
                                  <a:gd name="connsiteX31" fmla="*/ 5740 w 10000"/>
                                  <a:gd name="connsiteY31" fmla="*/ 8830 h 10000"/>
                                  <a:gd name="connsiteX32" fmla="*/ 5926 w 10000"/>
                                  <a:gd name="connsiteY32" fmla="*/ 8215 h 10000"/>
                                  <a:gd name="connsiteX33" fmla="*/ 6110 w 10000"/>
                                  <a:gd name="connsiteY33" fmla="*/ 7500 h 10000"/>
                                  <a:gd name="connsiteX34" fmla="*/ 6296 w 10000"/>
                                  <a:gd name="connsiteY34" fmla="*/ 6710 h 10000"/>
                                  <a:gd name="connsiteX35" fmla="*/ 6481 w 10000"/>
                                  <a:gd name="connsiteY35" fmla="*/ 5870 h 10000"/>
                                  <a:gd name="connsiteX36" fmla="*/ 6666 w 10000"/>
                                  <a:gd name="connsiteY36" fmla="*/ 5000 h 10000"/>
                                  <a:gd name="connsiteX37" fmla="*/ 6852 w 10000"/>
                                  <a:gd name="connsiteY37" fmla="*/ 4133 h 10000"/>
                                  <a:gd name="connsiteX38" fmla="*/ 7037 w 10000"/>
                                  <a:gd name="connsiteY38" fmla="*/ 3290 h 10000"/>
                                  <a:gd name="connsiteX39" fmla="*/ 7222 w 10000"/>
                                  <a:gd name="connsiteY39" fmla="*/ 2500 h 10000"/>
                                  <a:gd name="connsiteX40" fmla="*/ 7407 w 10000"/>
                                  <a:gd name="connsiteY40" fmla="*/ 1788 h 10000"/>
                                  <a:gd name="connsiteX41" fmla="*/ 7592 w 10000"/>
                                  <a:gd name="connsiteY41" fmla="*/ 1170 h 10000"/>
                                  <a:gd name="connsiteX42" fmla="*/ 7777 w 10000"/>
                                  <a:gd name="connsiteY42" fmla="*/ 670 h 10000"/>
                                  <a:gd name="connsiteX43" fmla="*/ 7963 w 10000"/>
                                  <a:gd name="connsiteY43" fmla="*/ 303 h 10000"/>
                                  <a:gd name="connsiteX44" fmla="*/ 8147 w 10000"/>
                                  <a:gd name="connsiteY44" fmla="*/ 75 h 10000"/>
                                  <a:gd name="connsiteX45" fmla="*/ 8333 w 10000"/>
                                  <a:gd name="connsiteY45" fmla="*/ 0 h 10000"/>
                                  <a:gd name="connsiteX46" fmla="*/ 8519 w 10000"/>
                                  <a:gd name="connsiteY46" fmla="*/ 75 h 10000"/>
                                  <a:gd name="connsiteX47" fmla="*/ 8703 w 10000"/>
                                  <a:gd name="connsiteY47" fmla="*/ 300 h 10000"/>
                                  <a:gd name="connsiteX48" fmla="*/ 8889 w 10000"/>
                                  <a:gd name="connsiteY48" fmla="*/ 670 h 10000"/>
                                  <a:gd name="connsiteX49" fmla="*/ 10000 w 10000"/>
                                  <a:gd name="connsiteY49" fmla="*/ 4998 h 10000"/>
                                  <a:gd name="connsiteX50" fmla="*/ 10000 w 10000"/>
                                  <a:gd name="connsiteY50" fmla="*/ 4998 h 10000"/>
                                  <a:gd name="connsiteX0" fmla="*/ 0 w 10000"/>
                                  <a:gd name="connsiteY0" fmla="*/ 5000 h 10000"/>
                                  <a:gd name="connsiteX1" fmla="*/ 186 w 10000"/>
                                  <a:gd name="connsiteY1" fmla="*/ 4133 h 10000"/>
                                  <a:gd name="connsiteX2" fmla="*/ 370 w 10000"/>
                                  <a:gd name="connsiteY2" fmla="*/ 3290 h 10000"/>
                                  <a:gd name="connsiteX3" fmla="*/ 556 w 10000"/>
                                  <a:gd name="connsiteY3" fmla="*/ 2500 h 10000"/>
                                  <a:gd name="connsiteX4" fmla="*/ 740 w 10000"/>
                                  <a:gd name="connsiteY4" fmla="*/ 1785 h 10000"/>
                                  <a:gd name="connsiteX5" fmla="*/ 926 w 10000"/>
                                  <a:gd name="connsiteY5" fmla="*/ 1170 h 10000"/>
                                  <a:gd name="connsiteX6" fmla="*/ 1111 w 10000"/>
                                  <a:gd name="connsiteY6" fmla="*/ 670 h 10000"/>
                                  <a:gd name="connsiteX7" fmla="*/ 1296 w 10000"/>
                                  <a:gd name="connsiteY7" fmla="*/ 303 h 10000"/>
                                  <a:gd name="connsiteX8" fmla="*/ 1481 w 10000"/>
                                  <a:gd name="connsiteY8" fmla="*/ 75 h 10000"/>
                                  <a:gd name="connsiteX9" fmla="*/ 1667 w 10000"/>
                                  <a:gd name="connsiteY9" fmla="*/ 0 h 10000"/>
                                  <a:gd name="connsiteX10" fmla="*/ 1852 w 10000"/>
                                  <a:gd name="connsiteY10" fmla="*/ 75 h 10000"/>
                                  <a:gd name="connsiteX11" fmla="*/ 2037 w 10000"/>
                                  <a:gd name="connsiteY11" fmla="*/ 303 h 10000"/>
                                  <a:gd name="connsiteX12" fmla="*/ 2222 w 10000"/>
                                  <a:gd name="connsiteY12" fmla="*/ 670 h 10000"/>
                                  <a:gd name="connsiteX13" fmla="*/ 2407 w 10000"/>
                                  <a:gd name="connsiteY13" fmla="*/ 1170 h 10000"/>
                                  <a:gd name="connsiteX14" fmla="*/ 2593 w 10000"/>
                                  <a:gd name="connsiteY14" fmla="*/ 1785 h 10000"/>
                                  <a:gd name="connsiteX15" fmla="*/ 2777 w 10000"/>
                                  <a:gd name="connsiteY15" fmla="*/ 2500 h 10000"/>
                                  <a:gd name="connsiteX16" fmla="*/ 2963 w 10000"/>
                                  <a:gd name="connsiteY16" fmla="*/ 3290 h 10000"/>
                                  <a:gd name="connsiteX17" fmla="*/ 3148 w 10000"/>
                                  <a:gd name="connsiteY17" fmla="*/ 4133 h 10000"/>
                                  <a:gd name="connsiteX18" fmla="*/ 3333 w 10000"/>
                                  <a:gd name="connsiteY18" fmla="*/ 5000 h 10000"/>
                                  <a:gd name="connsiteX19" fmla="*/ 3519 w 10000"/>
                                  <a:gd name="connsiteY19" fmla="*/ 5868 h 10000"/>
                                  <a:gd name="connsiteX20" fmla="*/ 3703 w 10000"/>
                                  <a:gd name="connsiteY20" fmla="*/ 6710 h 10000"/>
                                  <a:gd name="connsiteX21" fmla="*/ 3889 w 10000"/>
                                  <a:gd name="connsiteY21" fmla="*/ 7500 h 10000"/>
                                  <a:gd name="connsiteX22" fmla="*/ 4074 w 10000"/>
                                  <a:gd name="connsiteY22" fmla="*/ 8213 h 10000"/>
                                  <a:gd name="connsiteX23" fmla="*/ 4259 w 10000"/>
                                  <a:gd name="connsiteY23" fmla="*/ 8830 h 10000"/>
                                  <a:gd name="connsiteX24" fmla="*/ 4444 w 10000"/>
                                  <a:gd name="connsiteY24" fmla="*/ 9330 h 10000"/>
                                  <a:gd name="connsiteX25" fmla="*/ 4630 w 10000"/>
                                  <a:gd name="connsiteY25" fmla="*/ 9698 h 10000"/>
                                  <a:gd name="connsiteX26" fmla="*/ 4814 w 10000"/>
                                  <a:gd name="connsiteY26" fmla="*/ 9925 h 10000"/>
                                  <a:gd name="connsiteX27" fmla="*/ 5000 w 10000"/>
                                  <a:gd name="connsiteY27" fmla="*/ 10000 h 10000"/>
                                  <a:gd name="connsiteX28" fmla="*/ 5185 w 10000"/>
                                  <a:gd name="connsiteY28" fmla="*/ 9925 h 10000"/>
                                  <a:gd name="connsiteX29" fmla="*/ 5370 w 10000"/>
                                  <a:gd name="connsiteY29" fmla="*/ 9698 h 10000"/>
                                  <a:gd name="connsiteX30" fmla="*/ 5556 w 10000"/>
                                  <a:gd name="connsiteY30" fmla="*/ 9330 h 10000"/>
                                  <a:gd name="connsiteX31" fmla="*/ 5740 w 10000"/>
                                  <a:gd name="connsiteY31" fmla="*/ 8830 h 10000"/>
                                  <a:gd name="connsiteX32" fmla="*/ 5926 w 10000"/>
                                  <a:gd name="connsiteY32" fmla="*/ 8215 h 10000"/>
                                  <a:gd name="connsiteX33" fmla="*/ 6110 w 10000"/>
                                  <a:gd name="connsiteY33" fmla="*/ 7500 h 10000"/>
                                  <a:gd name="connsiteX34" fmla="*/ 6296 w 10000"/>
                                  <a:gd name="connsiteY34" fmla="*/ 6710 h 10000"/>
                                  <a:gd name="connsiteX35" fmla="*/ 6481 w 10000"/>
                                  <a:gd name="connsiteY35" fmla="*/ 5870 h 10000"/>
                                  <a:gd name="connsiteX36" fmla="*/ 6666 w 10000"/>
                                  <a:gd name="connsiteY36" fmla="*/ 5000 h 10000"/>
                                  <a:gd name="connsiteX37" fmla="*/ 6852 w 10000"/>
                                  <a:gd name="connsiteY37" fmla="*/ 4133 h 10000"/>
                                  <a:gd name="connsiteX38" fmla="*/ 7037 w 10000"/>
                                  <a:gd name="connsiteY38" fmla="*/ 3290 h 10000"/>
                                  <a:gd name="connsiteX39" fmla="*/ 7222 w 10000"/>
                                  <a:gd name="connsiteY39" fmla="*/ 2500 h 10000"/>
                                  <a:gd name="connsiteX40" fmla="*/ 7407 w 10000"/>
                                  <a:gd name="connsiteY40" fmla="*/ 1788 h 10000"/>
                                  <a:gd name="connsiteX41" fmla="*/ 7592 w 10000"/>
                                  <a:gd name="connsiteY41" fmla="*/ 1170 h 10000"/>
                                  <a:gd name="connsiteX42" fmla="*/ 7777 w 10000"/>
                                  <a:gd name="connsiteY42" fmla="*/ 670 h 10000"/>
                                  <a:gd name="connsiteX43" fmla="*/ 7963 w 10000"/>
                                  <a:gd name="connsiteY43" fmla="*/ 303 h 10000"/>
                                  <a:gd name="connsiteX44" fmla="*/ 8147 w 10000"/>
                                  <a:gd name="connsiteY44" fmla="*/ 75 h 10000"/>
                                  <a:gd name="connsiteX45" fmla="*/ 8333 w 10000"/>
                                  <a:gd name="connsiteY45" fmla="*/ 0 h 10000"/>
                                  <a:gd name="connsiteX46" fmla="*/ 8519 w 10000"/>
                                  <a:gd name="connsiteY46" fmla="*/ 75 h 10000"/>
                                  <a:gd name="connsiteX47" fmla="*/ 8703 w 10000"/>
                                  <a:gd name="connsiteY47" fmla="*/ 300 h 10000"/>
                                  <a:gd name="connsiteX48" fmla="*/ 8889 w 10000"/>
                                  <a:gd name="connsiteY48" fmla="*/ 670 h 10000"/>
                                  <a:gd name="connsiteX49" fmla="*/ 10000 w 10000"/>
                                  <a:gd name="connsiteY49" fmla="*/ 4998 h 10000"/>
                                  <a:gd name="connsiteX0" fmla="*/ 0 w 8889"/>
                                  <a:gd name="connsiteY0" fmla="*/ 5000 h 10000"/>
                                  <a:gd name="connsiteX1" fmla="*/ 186 w 8889"/>
                                  <a:gd name="connsiteY1" fmla="*/ 4133 h 10000"/>
                                  <a:gd name="connsiteX2" fmla="*/ 370 w 8889"/>
                                  <a:gd name="connsiteY2" fmla="*/ 3290 h 10000"/>
                                  <a:gd name="connsiteX3" fmla="*/ 556 w 8889"/>
                                  <a:gd name="connsiteY3" fmla="*/ 2500 h 10000"/>
                                  <a:gd name="connsiteX4" fmla="*/ 740 w 8889"/>
                                  <a:gd name="connsiteY4" fmla="*/ 1785 h 10000"/>
                                  <a:gd name="connsiteX5" fmla="*/ 926 w 8889"/>
                                  <a:gd name="connsiteY5" fmla="*/ 1170 h 10000"/>
                                  <a:gd name="connsiteX6" fmla="*/ 1111 w 8889"/>
                                  <a:gd name="connsiteY6" fmla="*/ 670 h 10000"/>
                                  <a:gd name="connsiteX7" fmla="*/ 1296 w 8889"/>
                                  <a:gd name="connsiteY7" fmla="*/ 303 h 10000"/>
                                  <a:gd name="connsiteX8" fmla="*/ 1481 w 8889"/>
                                  <a:gd name="connsiteY8" fmla="*/ 75 h 10000"/>
                                  <a:gd name="connsiteX9" fmla="*/ 1667 w 8889"/>
                                  <a:gd name="connsiteY9" fmla="*/ 0 h 10000"/>
                                  <a:gd name="connsiteX10" fmla="*/ 1852 w 8889"/>
                                  <a:gd name="connsiteY10" fmla="*/ 75 h 10000"/>
                                  <a:gd name="connsiteX11" fmla="*/ 2037 w 8889"/>
                                  <a:gd name="connsiteY11" fmla="*/ 303 h 10000"/>
                                  <a:gd name="connsiteX12" fmla="*/ 2222 w 8889"/>
                                  <a:gd name="connsiteY12" fmla="*/ 670 h 10000"/>
                                  <a:gd name="connsiteX13" fmla="*/ 2407 w 8889"/>
                                  <a:gd name="connsiteY13" fmla="*/ 1170 h 10000"/>
                                  <a:gd name="connsiteX14" fmla="*/ 2593 w 8889"/>
                                  <a:gd name="connsiteY14" fmla="*/ 1785 h 10000"/>
                                  <a:gd name="connsiteX15" fmla="*/ 2777 w 8889"/>
                                  <a:gd name="connsiteY15" fmla="*/ 2500 h 10000"/>
                                  <a:gd name="connsiteX16" fmla="*/ 2963 w 8889"/>
                                  <a:gd name="connsiteY16" fmla="*/ 3290 h 10000"/>
                                  <a:gd name="connsiteX17" fmla="*/ 3148 w 8889"/>
                                  <a:gd name="connsiteY17" fmla="*/ 4133 h 10000"/>
                                  <a:gd name="connsiteX18" fmla="*/ 3333 w 8889"/>
                                  <a:gd name="connsiteY18" fmla="*/ 5000 h 10000"/>
                                  <a:gd name="connsiteX19" fmla="*/ 3519 w 8889"/>
                                  <a:gd name="connsiteY19" fmla="*/ 5868 h 10000"/>
                                  <a:gd name="connsiteX20" fmla="*/ 3703 w 8889"/>
                                  <a:gd name="connsiteY20" fmla="*/ 6710 h 10000"/>
                                  <a:gd name="connsiteX21" fmla="*/ 3889 w 8889"/>
                                  <a:gd name="connsiteY21" fmla="*/ 7500 h 10000"/>
                                  <a:gd name="connsiteX22" fmla="*/ 4074 w 8889"/>
                                  <a:gd name="connsiteY22" fmla="*/ 8213 h 10000"/>
                                  <a:gd name="connsiteX23" fmla="*/ 4259 w 8889"/>
                                  <a:gd name="connsiteY23" fmla="*/ 8830 h 10000"/>
                                  <a:gd name="connsiteX24" fmla="*/ 4444 w 8889"/>
                                  <a:gd name="connsiteY24" fmla="*/ 9330 h 10000"/>
                                  <a:gd name="connsiteX25" fmla="*/ 4630 w 8889"/>
                                  <a:gd name="connsiteY25" fmla="*/ 9698 h 10000"/>
                                  <a:gd name="connsiteX26" fmla="*/ 4814 w 8889"/>
                                  <a:gd name="connsiteY26" fmla="*/ 9925 h 10000"/>
                                  <a:gd name="connsiteX27" fmla="*/ 5000 w 8889"/>
                                  <a:gd name="connsiteY27" fmla="*/ 10000 h 10000"/>
                                  <a:gd name="connsiteX28" fmla="*/ 5185 w 8889"/>
                                  <a:gd name="connsiteY28" fmla="*/ 9925 h 10000"/>
                                  <a:gd name="connsiteX29" fmla="*/ 5370 w 8889"/>
                                  <a:gd name="connsiteY29" fmla="*/ 9698 h 10000"/>
                                  <a:gd name="connsiteX30" fmla="*/ 5556 w 8889"/>
                                  <a:gd name="connsiteY30" fmla="*/ 9330 h 10000"/>
                                  <a:gd name="connsiteX31" fmla="*/ 5740 w 8889"/>
                                  <a:gd name="connsiteY31" fmla="*/ 8830 h 10000"/>
                                  <a:gd name="connsiteX32" fmla="*/ 5926 w 8889"/>
                                  <a:gd name="connsiteY32" fmla="*/ 8215 h 10000"/>
                                  <a:gd name="connsiteX33" fmla="*/ 6110 w 8889"/>
                                  <a:gd name="connsiteY33" fmla="*/ 7500 h 10000"/>
                                  <a:gd name="connsiteX34" fmla="*/ 6296 w 8889"/>
                                  <a:gd name="connsiteY34" fmla="*/ 6710 h 10000"/>
                                  <a:gd name="connsiteX35" fmla="*/ 6481 w 8889"/>
                                  <a:gd name="connsiteY35" fmla="*/ 5870 h 10000"/>
                                  <a:gd name="connsiteX36" fmla="*/ 6666 w 8889"/>
                                  <a:gd name="connsiteY36" fmla="*/ 5000 h 10000"/>
                                  <a:gd name="connsiteX37" fmla="*/ 6852 w 8889"/>
                                  <a:gd name="connsiteY37" fmla="*/ 4133 h 10000"/>
                                  <a:gd name="connsiteX38" fmla="*/ 7037 w 8889"/>
                                  <a:gd name="connsiteY38" fmla="*/ 3290 h 10000"/>
                                  <a:gd name="connsiteX39" fmla="*/ 7222 w 8889"/>
                                  <a:gd name="connsiteY39" fmla="*/ 2500 h 10000"/>
                                  <a:gd name="connsiteX40" fmla="*/ 7407 w 8889"/>
                                  <a:gd name="connsiteY40" fmla="*/ 1788 h 10000"/>
                                  <a:gd name="connsiteX41" fmla="*/ 7592 w 8889"/>
                                  <a:gd name="connsiteY41" fmla="*/ 1170 h 10000"/>
                                  <a:gd name="connsiteX42" fmla="*/ 7777 w 8889"/>
                                  <a:gd name="connsiteY42" fmla="*/ 670 h 10000"/>
                                  <a:gd name="connsiteX43" fmla="*/ 7963 w 8889"/>
                                  <a:gd name="connsiteY43" fmla="*/ 303 h 10000"/>
                                  <a:gd name="connsiteX44" fmla="*/ 8147 w 8889"/>
                                  <a:gd name="connsiteY44" fmla="*/ 75 h 10000"/>
                                  <a:gd name="connsiteX45" fmla="*/ 8333 w 8889"/>
                                  <a:gd name="connsiteY45" fmla="*/ 0 h 10000"/>
                                  <a:gd name="connsiteX46" fmla="*/ 8519 w 8889"/>
                                  <a:gd name="connsiteY46" fmla="*/ 75 h 10000"/>
                                  <a:gd name="connsiteX47" fmla="*/ 8703 w 8889"/>
                                  <a:gd name="connsiteY47" fmla="*/ 300 h 10000"/>
                                  <a:gd name="connsiteX48" fmla="*/ 8889 w 8889"/>
                                  <a:gd name="connsiteY48" fmla="*/ 67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8889" h="10000">
                                    <a:moveTo>
                                      <a:pt x="0" y="5000"/>
                                    </a:moveTo>
                                    <a:cubicBezTo>
                                      <a:pt x="61" y="4708"/>
                                      <a:pt x="123" y="4418"/>
                                      <a:pt x="186" y="4133"/>
                                    </a:cubicBezTo>
                                    <a:cubicBezTo>
                                      <a:pt x="247" y="3848"/>
                                      <a:pt x="308" y="3563"/>
                                      <a:pt x="370" y="3290"/>
                                    </a:cubicBezTo>
                                    <a:cubicBezTo>
                                      <a:pt x="432" y="3018"/>
                                      <a:pt x="493" y="2750"/>
                                      <a:pt x="556" y="2500"/>
                                    </a:cubicBezTo>
                                    <a:cubicBezTo>
                                      <a:pt x="618" y="2250"/>
                                      <a:pt x="679" y="2008"/>
                                      <a:pt x="740" y="1785"/>
                                    </a:cubicBezTo>
                                    <a:cubicBezTo>
                                      <a:pt x="802" y="1563"/>
                                      <a:pt x="864" y="1355"/>
                                      <a:pt x="926" y="1170"/>
                                    </a:cubicBezTo>
                                    <a:cubicBezTo>
                                      <a:pt x="988" y="985"/>
                                      <a:pt x="1049" y="815"/>
                                      <a:pt x="1111" y="670"/>
                                    </a:cubicBezTo>
                                    <a:cubicBezTo>
                                      <a:pt x="1174" y="525"/>
                                      <a:pt x="1234" y="403"/>
                                      <a:pt x="1296" y="303"/>
                                    </a:cubicBezTo>
                                    <a:cubicBezTo>
                                      <a:pt x="1358" y="203"/>
                                      <a:pt x="1419" y="125"/>
                                      <a:pt x="1481" y="75"/>
                                    </a:cubicBezTo>
                                    <a:cubicBezTo>
                                      <a:pt x="1544" y="25"/>
                                      <a:pt x="1605" y="0"/>
                                      <a:pt x="1667" y="0"/>
                                    </a:cubicBezTo>
                                    <a:cubicBezTo>
                                      <a:pt x="1728" y="0"/>
                                      <a:pt x="1789" y="25"/>
                                      <a:pt x="1852" y="75"/>
                                    </a:cubicBezTo>
                                    <a:cubicBezTo>
                                      <a:pt x="1914" y="125"/>
                                      <a:pt x="1975" y="203"/>
                                      <a:pt x="2037" y="303"/>
                                    </a:cubicBezTo>
                                    <a:cubicBezTo>
                                      <a:pt x="2099" y="403"/>
                                      <a:pt x="2160" y="525"/>
                                      <a:pt x="2222" y="670"/>
                                    </a:cubicBezTo>
                                    <a:cubicBezTo>
                                      <a:pt x="2284" y="815"/>
                                      <a:pt x="2345" y="985"/>
                                      <a:pt x="2407" y="1170"/>
                                    </a:cubicBezTo>
                                    <a:cubicBezTo>
                                      <a:pt x="2469" y="1355"/>
                                      <a:pt x="2531" y="1563"/>
                                      <a:pt x="2593" y="1785"/>
                                    </a:cubicBezTo>
                                    <a:cubicBezTo>
                                      <a:pt x="2655" y="2008"/>
                                      <a:pt x="2715" y="2250"/>
                                      <a:pt x="2777" y="2500"/>
                                    </a:cubicBezTo>
                                    <a:cubicBezTo>
                                      <a:pt x="2840" y="2750"/>
                                      <a:pt x="2901" y="3018"/>
                                      <a:pt x="2963" y="3290"/>
                                    </a:cubicBezTo>
                                    <a:cubicBezTo>
                                      <a:pt x="3025" y="3563"/>
                                      <a:pt x="3086" y="3848"/>
                                      <a:pt x="3148" y="4133"/>
                                    </a:cubicBezTo>
                                    <a:cubicBezTo>
                                      <a:pt x="3210" y="4418"/>
                                      <a:pt x="3271" y="4710"/>
                                      <a:pt x="3333" y="5000"/>
                                    </a:cubicBezTo>
                                    <a:cubicBezTo>
                                      <a:pt x="3395" y="5290"/>
                                      <a:pt x="3456" y="5583"/>
                                      <a:pt x="3519" y="5868"/>
                                    </a:cubicBezTo>
                                    <a:cubicBezTo>
                                      <a:pt x="3581" y="6153"/>
                                      <a:pt x="3642" y="6438"/>
                                      <a:pt x="3703" y="6710"/>
                                    </a:cubicBezTo>
                                    <a:cubicBezTo>
                                      <a:pt x="3765" y="6983"/>
                                      <a:pt x="3826" y="7250"/>
                                      <a:pt x="3889" y="7500"/>
                                    </a:cubicBezTo>
                                    <a:cubicBezTo>
                                      <a:pt x="3951" y="7750"/>
                                      <a:pt x="4012" y="7990"/>
                                      <a:pt x="4074" y="8213"/>
                                    </a:cubicBezTo>
                                    <a:cubicBezTo>
                                      <a:pt x="4136" y="8435"/>
                                      <a:pt x="4197" y="8645"/>
                                      <a:pt x="4259" y="8830"/>
                                    </a:cubicBezTo>
                                    <a:cubicBezTo>
                                      <a:pt x="4321" y="9015"/>
                                      <a:pt x="4382" y="9185"/>
                                      <a:pt x="4444" y="9330"/>
                                    </a:cubicBezTo>
                                    <a:cubicBezTo>
                                      <a:pt x="4507" y="9475"/>
                                      <a:pt x="4568" y="9598"/>
                                      <a:pt x="4630" y="9698"/>
                                    </a:cubicBezTo>
                                    <a:cubicBezTo>
                                      <a:pt x="4691" y="9798"/>
                                      <a:pt x="4752" y="9875"/>
                                      <a:pt x="4814" y="9925"/>
                                    </a:cubicBezTo>
                                    <a:cubicBezTo>
                                      <a:pt x="4877" y="9975"/>
                                      <a:pt x="4938" y="10000"/>
                                      <a:pt x="5000" y="10000"/>
                                    </a:cubicBezTo>
                                    <a:cubicBezTo>
                                      <a:pt x="5062" y="10000"/>
                                      <a:pt x="5123" y="9975"/>
                                      <a:pt x="5185" y="9925"/>
                                    </a:cubicBezTo>
                                    <a:cubicBezTo>
                                      <a:pt x="5247" y="9875"/>
                                      <a:pt x="5308" y="9798"/>
                                      <a:pt x="5370" y="9698"/>
                                    </a:cubicBezTo>
                                    <a:cubicBezTo>
                                      <a:pt x="5432" y="9598"/>
                                      <a:pt x="5493" y="9475"/>
                                      <a:pt x="5556" y="9330"/>
                                    </a:cubicBezTo>
                                    <a:cubicBezTo>
                                      <a:pt x="5617" y="9185"/>
                                      <a:pt x="5678" y="9015"/>
                                      <a:pt x="5740" y="8830"/>
                                    </a:cubicBezTo>
                                    <a:cubicBezTo>
                                      <a:pt x="5802" y="8645"/>
                                      <a:pt x="5864" y="8438"/>
                                      <a:pt x="5926" y="8215"/>
                                    </a:cubicBezTo>
                                    <a:cubicBezTo>
                                      <a:pt x="5988" y="7993"/>
                                      <a:pt x="6049" y="7750"/>
                                      <a:pt x="6110" y="7500"/>
                                    </a:cubicBezTo>
                                    <a:cubicBezTo>
                                      <a:pt x="6173" y="7250"/>
                                      <a:pt x="6234" y="6983"/>
                                      <a:pt x="6296" y="6710"/>
                                    </a:cubicBezTo>
                                    <a:cubicBezTo>
                                      <a:pt x="6358" y="6438"/>
                                      <a:pt x="6419" y="6155"/>
                                      <a:pt x="6481" y="5870"/>
                                    </a:cubicBezTo>
                                    <a:cubicBezTo>
                                      <a:pt x="6544" y="5585"/>
                                      <a:pt x="6605" y="5290"/>
                                      <a:pt x="6666" y="5000"/>
                                    </a:cubicBezTo>
                                    <a:cubicBezTo>
                                      <a:pt x="6728" y="4710"/>
                                      <a:pt x="6789" y="4418"/>
                                      <a:pt x="6852" y="4133"/>
                                    </a:cubicBezTo>
                                    <a:cubicBezTo>
                                      <a:pt x="6914" y="3848"/>
                                      <a:pt x="6975" y="3563"/>
                                      <a:pt x="7037" y="3290"/>
                                    </a:cubicBezTo>
                                    <a:cubicBezTo>
                                      <a:pt x="7098" y="3018"/>
                                      <a:pt x="7159" y="2750"/>
                                      <a:pt x="7222" y="2500"/>
                                    </a:cubicBezTo>
                                    <a:cubicBezTo>
                                      <a:pt x="7284" y="2250"/>
                                      <a:pt x="7345" y="2010"/>
                                      <a:pt x="7407" y="1788"/>
                                    </a:cubicBezTo>
                                    <a:cubicBezTo>
                                      <a:pt x="7469" y="1565"/>
                                      <a:pt x="7531" y="1355"/>
                                      <a:pt x="7592" y="1170"/>
                                    </a:cubicBezTo>
                                    <a:cubicBezTo>
                                      <a:pt x="7654" y="985"/>
                                      <a:pt x="7715" y="815"/>
                                      <a:pt x="7777" y="670"/>
                                    </a:cubicBezTo>
                                    <a:cubicBezTo>
                                      <a:pt x="7840" y="525"/>
                                      <a:pt x="7901" y="403"/>
                                      <a:pt x="7963" y="303"/>
                                    </a:cubicBezTo>
                                    <a:cubicBezTo>
                                      <a:pt x="8025" y="203"/>
                                      <a:pt x="8085" y="125"/>
                                      <a:pt x="8147" y="75"/>
                                    </a:cubicBezTo>
                                    <a:cubicBezTo>
                                      <a:pt x="8210" y="25"/>
                                      <a:pt x="8271" y="0"/>
                                      <a:pt x="8333" y="0"/>
                                    </a:cubicBezTo>
                                    <a:cubicBezTo>
                                      <a:pt x="8395" y="0"/>
                                      <a:pt x="8456" y="25"/>
                                      <a:pt x="8519" y="75"/>
                                    </a:cubicBezTo>
                                    <a:cubicBezTo>
                                      <a:pt x="8580" y="125"/>
                                      <a:pt x="8641" y="200"/>
                                      <a:pt x="8703" y="300"/>
                                    </a:cubicBezTo>
                                    <a:cubicBezTo>
                                      <a:pt x="8765" y="400"/>
                                      <a:pt x="8796" y="423"/>
                                      <a:pt x="8889" y="670"/>
                                    </a:cubicBezTo>
                                  </a:path>
                                </a:pathLst>
                              </a:custGeom>
                              <a:noFill/>
                              <a:ln w="12700" cmpd="sng">
                                <a:solidFill>
                                  <a:srgbClr val="000000"/>
                                </a:solidFill>
                                <a:round/>
                                <a:headEnd/>
                                <a:tailEnd/>
                              </a:ln>
                            </wps:spPr>
                            <wps:bodyPr rot="0" vert="horz" wrap="none" lIns="36000" tIns="0" rIns="36000" bIns="0" anchor="t" anchorCtr="0" upright="1">
                              <a:spAutoFit/>
                            </wps:bodyPr>
                          </wps:wsp>
                        </wpg:grpSp>
                        <wpg:grpSp>
                          <wpg:cNvPr id="1932572565" name="组合 1"/>
                          <wpg:cNvGrpSpPr/>
                          <wpg:grpSpPr>
                            <a:xfrm>
                              <a:off x="-27938" y="-48828"/>
                              <a:ext cx="3054211" cy="962127"/>
                              <a:chOff x="-661585" y="-48828"/>
                              <a:chExt cx="3054211" cy="962127"/>
                            </a:xfrm>
                          </wpg:grpSpPr>
                          <wps:wsp>
                            <wps:cNvPr id="1137691486" name="文本框 29"/>
                            <wps:cNvSpPr txBox="1"/>
                            <wps:spPr>
                              <a:xfrm>
                                <a:off x="466293" y="163286"/>
                                <a:ext cx="410257" cy="198050"/>
                              </a:xfrm>
                              <a:prstGeom prst="rect">
                                <a:avLst/>
                              </a:prstGeom>
                              <a:noFill/>
                              <a:ln w="6350">
                                <a:noFill/>
                              </a:ln>
                            </wps:spPr>
                            <wps:txbx>
                              <w:txbxContent>
                                <w:p w14:paraId="457A368F" w14:textId="77777777" w:rsidR="00F62718" w:rsidRPr="0075015F" w:rsidRDefault="00F62718" w:rsidP="00F62718">
                                  <w:pPr>
                                    <w:rPr>
                                      <w:iCs/>
                                      <w:sz w:val="18"/>
                                      <w:szCs w:val="18"/>
                                    </w:rPr>
                                  </w:pPr>
                                  <w:r w:rsidRPr="0075015F">
                                    <w:rPr>
                                      <w:rFonts w:hint="eastAsia"/>
                                      <w:iCs/>
                                      <w:sz w:val="18"/>
                                      <w:szCs w:val="18"/>
                                    </w:rPr>
                                    <w:t>点火针</w:t>
                                  </w:r>
                                </w:p>
                              </w:txbxContent>
                            </wps:txbx>
                            <wps:bodyPr rot="0" spcFirstLastPara="0" vert="horz" wrap="none" lIns="36000" tIns="0" rIns="36000" bIns="0" numCol="1" spcCol="0" rtlCol="0" fromWordArt="0" anchor="t" anchorCtr="0" forceAA="0" compatLnSpc="1">
                              <a:spAutoFit/>
                            </wps:bodyPr>
                          </wps:wsp>
                          <wps:wsp>
                            <wps:cNvPr id="403208145" name="文本框 29"/>
                            <wps:cNvSpPr txBox="1"/>
                            <wps:spPr>
                              <a:xfrm>
                                <a:off x="-79241" y="-48828"/>
                                <a:ext cx="410257" cy="198050"/>
                              </a:xfrm>
                              <a:prstGeom prst="rect">
                                <a:avLst/>
                              </a:prstGeom>
                              <a:noFill/>
                              <a:ln w="6350">
                                <a:noFill/>
                              </a:ln>
                            </wps:spPr>
                            <wps:txbx>
                              <w:txbxContent>
                                <w:p w14:paraId="7C8BE64F" w14:textId="77777777" w:rsidR="00F62718" w:rsidRPr="0075015F" w:rsidRDefault="00F62718" w:rsidP="00F62718">
                                  <w:pPr>
                                    <w:rPr>
                                      <w:iCs/>
                                      <w:sz w:val="18"/>
                                      <w:szCs w:val="18"/>
                                    </w:rPr>
                                  </w:pPr>
                                  <w:r>
                                    <w:rPr>
                                      <w:rFonts w:hint="eastAsia"/>
                                      <w:iCs/>
                                      <w:sz w:val="18"/>
                                      <w:szCs w:val="18"/>
                                    </w:rPr>
                                    <w:t>原线圈</w:t>
                                  </w:r>
                                </w:p>
                              </w:txbxContent>
                            </wps:txbx>
                            <wps:bodyPr rot="0" spcFirstLastPara="0" vert="horz" wrap="none" lIns="36000" tIns="0" rIns="36000" bIns="0" numCol="1" spcCol="0" rtlCol="0" fromWordArt="0" anchor="t" anchorCtr="0" forceAA="0" compatLnSpc="1">
                              <a:spAutoFit/>
                            </wps:bodyPr>
                          </wps:wsp>
                          <wps:wsp>
                            <wps:cNvPr id="389734907" name="文本框 29"/>
                            <wps:cNvSpPr txBox="1"/>
                            <wps:spPr>
                              <a:xfrm>
                                <a:off x="-83966" y="320520"/>
                                <a:ext cx="156465" cy="198050"/>
                              </a:xfrm>
                              <a:prstGeom prst="rect">
                                <a:avLst/>
                              </a:prstGeom>
                              <a:noFill/>
                              <a:ln w="6350">
                                <a:noFill/>
                              </a:ln>
                            </wps:spPr>
                            <wps:txbx>
                              <w:txbxContent>
                                <w:p w14:paraId="1E0F6727" w14:textId="77777777" w:rsidR="00F62718" w:rsidRPr="0075015F" w:rsidRDefault="00F62718" w:rsidP="00F62718">
                                  <w:pPr>
                                    <w:rPr>
                                      <w:iCs/>
                                      <w:sz w:val="18"/>
                                      <w:szCs w:val="18"/>
                                    </w:rPr>
                                  </w:pPr>
                                  <w:r>
                                    <w:rPr>
                                      <w:rFonts w:hint="eastAsia"/>
                                      <w:iCs/>
                                      <w:sz w:val="18"/>
                                      <w:szCs w:val="18"/>
                                    </w:rPr>
                                    <w:t>V</w:t>
                                  </w:r>
                                </w:p>
                              </w:txbxContent>
                            </wps:txbx>
                            <wps:bodyPr rot="0" spcFirstLastPara="0" vert="horz" wrap="none" lIns="36000" tIns="0" rIns="36000" bIns="0" numCol="1" spcCol="0" rtlCol="0" fromWordArt="0" anchor="t" anchorCtr="0" forceAA="0" compatLnSpc="1">
                              <a:spAutoFit/>
                            </wps:bodyPr>
                          </wps:wsp>
                          <wps:wsp>
                            <wps:cNvPr id="556285514" name="文本框 29"/>
                            <wps:cNvSpPr txBox="1"/>
                            <wps:spPr>
                              <a:xfrm>
                                <a:off x="-661585" y="222943"/>
                                <a:ext cx="144115" cy="198050"/>
                              </a:xfrm>
                              <a:prstGeom prst="rect">
                                <a:avLst/>
                              </a:prstGeom>
                              <a:noFill/>
                              <a:ln w="6350">
                                <a:noFill/>
                              </a:ln>
                            </wps:spPr>
                            <wps:txbx>
                              <w:txbxContent>
                                <w:p w14:paraId="4FF4FFC9" w14:textId="77777777" w:rsidR="00F62718" w:rsidRPr="0075015F" w:rsidRDefault="00F62718" w:rsidP="00F62718">
                                  <w:pPr>
                                    <w:rPr>
                                      <w:i/>
                                      <w:sz w:val="18"/>
                                      <w:szCs w:val="18"/>
                                    </w:rPr>
                                  </w:pPr>
                                  <w:r w:rsidRPr="0075015F">
                                    <w:rPr>
                                      <w:rFonts w:hint="eastAsia"/>
                                      <w:i/>
                                      <w:sz w:val="18"/>
                                      <w:szCs w:val="18"/>
                                    </w:rPr>
                                    <w:t>E</w:t>
                                  </w:r>
                                </w:p>
                              </w:txbxContent>
                            </wps:txbx>
                            <wps:bodyPr rot="0" spcFirstLastPara="0" vert="horz" wrap="none" lIns="36000" tIns="0" rIns="36000" bIns="0" numCol="1" spcCol="0" rtlCol="0" fromWordArt="0" anchor="t" anchorCtr="0" forceAA="0" compatLnSpc="1">
                              <a:spAutoFit/>
                            </wps:bodyPr>
                          </wps:wsp>
                          <wps:wsp>
                            <wps:cNvPr id="34428884" name="文本框 29"/>
                            <wps:cNvSpPr txBox="1"/>
                            <wps:spPr>
                              <a:xfrm>
                                <a:off x="-600268" y="397068"/>
                                <a:ext cx="138558" cy="198050"/>
                              </a:xfrm>
                              <a:prstGeom prst="rect">
                                <a:avLst/>
                              </a:prstGeom>
                              <a:noFill/>
                              <a:ln w="6350">
                                <a:noFill/>
                              </a:ln>
                            </wps:spPr>
                            <wps:txbx>
                              <w:txbxContent>
                                <w:p w14:paraId="050599D7" w14:textId="77777777" w:rsidR="00F62718" w:rsidRPr="0075015F" w:rsidRDefault="00F62718" w:rsidP="00F62718">
                                  <w:pPr>
                                    <w:rPr>
                                      <w:iCs/>
                                      <w:sz w:val="18"/>
                                      <w:szCs w:val="18"/>
                                    </w:rPr>
                                  </w:pPr>
                                  <w:r w:rsidRPr="0075015F">
                                    <w:rPr>
                                      <w:rFonts w:hint="eastAsia"/>
                                      <w:iCs/>
                                      <w:sz w:val="18"/>
                                      <w:szCs w:val="18"/>
                                    </w:rPr>
                                    <w:t>S</w:t>
                                  </w:r>
                                </w:p>
                              </w:txbxContent>
                            </wps:txbx>
                            <wps:bodyPr rot="0" spcFirstLastPara="0" vert="horz" wrap="none" lIns="36000" tIns="0" rIns="36000" bIns="0" numCol="1" spcCol="0" rtlCol="0" fromWordArt="0" anchor="t" anchorCtr="0" forceAA="0" compatLnSpc="1">
                              <a:spAutoFit/>
                            </wps:bodyPr>
                          </wps:wsp>
                          <wps:wsp>
                            <wps:cNvPr id="245135733" name="文本框 29"/>
                            <wps:cNvSpPr txBox="1"/>
                            <wps:spPr>
                              <a:xfrm>
                                <a:off x="39849" y="715249"/>
                                <a:ext cx="187958" cy="198050"/>
                              </a:xfrm>
                              <a:prstGeom prst="rect">
                                <a:avLst/>
                              </a:prstGeom>
                              <a:noFill/>
                              <a:ln w="6350">
                                <a:noFill/>
                              </a:ln>
                            </wps:spPr>
                            <wps:txbx>
                              <w:txbxContent>
                                <w:p w14:paraId="42EB7C16" w14:textId="77777777" w:rsidR="00F62718" w:rsidRPr="0075015F" w:rsidRDefault="00F62718" w:rsidP="00F62718">
                                  <w:pPr>
                                    <w:rPr>
                                      <w:iCs/>
                                      <w:sz w:val="18"/>
                                      <w:szCs w:val="18"/>
                                    </w:rPr>
                                  </w:pPr>
                                  <w:r>
                                    <w:rPr>
                                      <w:rFonts w:hint="eastAsia"/>
                                      <w:iCs/>
                                      <w:sz w:val="18"/>
                                      <w:szCs w:val="18"/>
                                    </w:rPr>
                                    <w:t>甲</w:t>
                                  </w:r>
                                </w:p>
                              </w:txbxContent>
                            </wps:txbx>
                            <wps:bodyPr rot="0" spcFirstLastPara="0" vert="horz" wrap="none" lIns="36000" tIns="0" rIns="36000" bIns="0" numCol="1" spcCol="0" rtlCol="0" fromWordArt="0" anchor="t" anchorCtr="0" forceAA="0" compatLnSpc="1">
                              <a:spAutoFit/>
                            </wps:bodyPr>
                          </wps:wsp>
                          <wps:wsp>
                            <wps:cNvPr id="1888071371" name="文本框 29"/>
                            <wps:cNvSpPr txBox="1"/>
                            <wps:spPr>
                              <a:xfrm>
                                <a:off x="1167733" y="3863"/>
                                <a:ext cx="243533" cy="198051"/>
                              </a:xfrm>
                              <a:prstGeom prst="rect">
                                <a:avLst/>
                              </a:prstGeom>
                              <a:noFill/>
                              <a:ln w="6350">
                                <a:noFill/>
                              </a:ln>
                            </wps:spPr>
                            <wps:txbx>
                              <w:txbxContent>
                                <w:p w14:paraId="5F042D8F" w14:textId="77777777" w:rsidR="00F62718" w:rsidRPr="0075015F" w:rsidRDefault="00F62718" w:rsidP="00F62718">
                                  <w:pPr>
                                    <w:rPr>
                                      <w:iCs/>
                                      <w:sz w:val="18"/>
                                      <w:szCs w:val="18"/>
                                    </w:rPr>
                                  </w:pPr>
                                  <w:r w:rsidRPr="0075015F">
                                    <w:rPr>
                                      <w:rFonts w:hint="eastAsia"/>
                                      <w:i/>
                                      <w:sz w:val="18"/>
                                      <w:szCs w:val="18"/>
                                    </w:rPr>
                                    <w:t>u</w:t>
                                  </w:r>
                                  <w:r>
                                    <w:rPr>
                                      <w:rFonts w:hint="eastAsia"/>
                                      <w:iCs/>
                                      <w:sz w:val="18"/>
                                      <w:szCs w:val="18"/>
                                    </w:rPr>
                                    <w:t>/V</w:t>
                                  </w:r>
                                </w:p>
                              </w:txbxContent>
                            </wps:txbx>
                            <wps:bodyPr rot="0" spcFirstLastPara="0" vert="horz" wrap="none" lIns="36000" tIns="0" rIns="36000" bIns="0" numCol="1" spcCol="0" rtlCol="0" fromWordArt="0" anchor="t" anchorCtr="0" forceAA="0" compatLnSpc="1">
                              <a:spAutoFit/>
                            </wps:bodyPr>
                          </wps:wsp>
                          <wps:wsp>
                            <wps:cNvPr id="1563557589" name="文本框 29"/>
                            <wps:cNvSpPr txBox="1"/>
                            <wps:spPr>
                              <a:xfrm>
                                <a:off x="984737" y="174990"/>
                                <a:ext cx="187958" cy="198051"/>
                              </a:xfrm>
                              <a:prstGeom prst="rect">
                                <a:avLst/>
                              </a:prstGeom>
                              <a:noFill/>
                              <a:ln w="6350">
                                <a:noFill/>
                              </a:ln>
                            </wps:spPr>
                            <wps:txbx>
                              <w:txbxContent>
                                <w:p w14:paraId="3E54B16C" w14:textId="77777777" w:rsidR="00F62718" w:rsidRPr="0075015F" w:rsidRDefault="00F62718" w:rsidP="00F62718">
                                  <w:pPr>
                                    <w:rPr>
                                      <w:iCs/>
                                      <w:sz w:val="18"/>
                                      <w:szCs w:val="18"/>
                                    </w:rPr>
                                  </w:pPr>
                                  <w:r w:rsidRPr="0075015F">
                                    <w:rPr>
                                      <w:rFonts w:hint="eastAsia"/>
                                      <w:iCs/>
                                      <w:sz w:val="18"/>
                                      <w:szCs w:val="18"/>
                                    </w:rPr>
                                    <w:t>50</w:t>
                                  </w:r>
                                </w:p>
                              </w:txbxContent>
                            </wps:txbx>
                            <wps:bodyPr rot="0" spcFirstLastPara="0" vert="horz" wrap="none" lIns="36000" tIns="0" rIns="36000" bIns="0" numCol="1" spcCol="0" rtlCol="0" fromWordArt="0" anchor="t" anchorCtr="0" forceAA="0" compatLnSpc="1">
                              <a:spAutoFit/>
                            </wps:bodyPr>
                          </wps:wsp>
                          <wps:wsp>
                            <wps:cNvPr id="64123140" name="文本框 29"/>
                            <wps:cNvSpPr txBox="1"/>
                            <wps:spPr>
                              <a:xfrm>
                                <a:off x="1006889" y="338454"/>
                                <a:ext cx="156465" cy="198051"/>
                              </a:xfrm>
                              <a:prstGeom prst="rect">
                                <a:avLst/>
                              </a:prstGeom>
                              <a:noFill/>
                              <a:ln w="6350">
                                <a:noFill/>
                              </a:ln>
                            </wps:spPr>
                            <wps:txbx>
                              <w:txbxContent>
                                <w:p w14:paraId="52275A58" w14:textId="77777777" w:rsidR="00F62718" w:rsidRPr="0075015F" w:rsidRDefault="00F62718" w:rsidP="00F62718">
                                  <w:pPr>
                                    <w:rPr>
                                      <w:i/>
                                      <w:sz w:val="18"/>
                                      <w:szCs w:val="18"/>
                                    </w:rPr>
                                  </w:pPr>
                                  <w:r w:rsidRPr="0075015F">
                                    <w:rPr>
                                      <w:rFonts w:hint="eastAsia"/>
                                      <w:i/>
                                      <w:sz w:val="18"/>
                                      <w:szCs w:val="18"/>
                                    </w:rPr>
                                    <w:t>O</w:t>
                                  </w:r>
                                </w:p>
                              </w:txbxContent>
                            </wps:txbx>
                            <wps:bodyPr rot="0" spcFirstLastPara="0" vert="horz" wrap="none" lIns="36000" tIns="0" rIns="36000" bIns="0" numCol="1" spcCol="0" rtlCol="0" fromWordArt="0" anchor="t" anchorCtr="0" forceAA="0" compatLnSpc="1">
                              <a:spAutoFit/>
                            </wps:bodyPr>
                          </wps:wsp>
                          <wps:wsp>
                            <wps:cNvPr id="1294171395" name="文本框 29"/>
                            <wps:cNvSpPr txBox="1"/>
                            <wps:spPr>
                              <a:xfrm>
                                <a:off x="892069" y="494699"/>
                                <a:ext cx="278113" cy="198051"/>
                              </a:xfrm>
                              <a:prstGeom prst="rect">
                                <a:avLst/>
                              </a:prstGeom>
                              <a:noFill/>
                              <a:ln w="6350">
                                <a:noFill/>
                              </a:ln>
                            </wps:spPr>
                            <wps:txbx>
                              <w:txbxContent>
                                <w:p w14:paraId="4AC1C134" w14:textId="77777777" w:rsidR="00F62718" w:rsidRPr="0075015F" w:rsidRDefault="00F62718" w:rsidP="00F62718">
                                  <w:pPr>
                                    <w:rPr>
                                      <w:iCs/>
                                      <w:sz w:val="18"/>
                                      <w:szCs w:val="18"/>
                                    </w:rPr>
                                  </w:pPr>
                                  <w:r w:rsidRPr="0075015F">
                                    <w:rPr>
                                      <w:iCs/>
                                      <w:sz w:val="18"/>
                                      <w:szCs w:val="18"/>
                                    </w:rPr>
                                    <w:t>−</w:t>
                                  </w:r>
                                  <w:r>
                                    <w:rPr>
                                      <w:rFonts w:hint="eastAsia"/>
                                      <w:iCs/>
                                      <w:sz w:val="18"/>
                                      <w:szCs w:val="18"/>
                                    </w:rPr>
                                    <w:t xml:space="preserve"> </w:t>
                                  </w:r>
                                  <w:r w:rsidRPr="0075015F">
                                    <w:rPr>
                                      <w:rFonts w:hint="eastAsia"/>
                                      <w:iCs/>
                                      <w:sz w:val="18"/>
                                      <w:szCs w:val="18"/>
                                    </w:rPr>
                                    <w:t>50</w:t>
                                  </w:r>
                                </w:p>
                              </w:txbxContent>
                            </wps:txbx>
                            <wps:bodyPr rot="0" spcFirstLastPara="0" vert="horz" wrap="none" lIns="36000" tIns="0" rIns="36000" bIns="0" numCol="1" spcCol="0" rtlCol="0" fromWordArt="0" anchor="t" anchorCtr="0" forceAA="0" compatLnSpc="1">
                              <a:spAutoFit/>
                            </wps:bodyPr>
                          </wps:wsp>
                          <wps:wsp>
                            <wps:cNvPr id="601560978" name="文本框 29"/>
                            <wps:cNvSpPr txBox="1"/>
                            <wps:spPr>
                              <a:xfrm>
                                <a:off x="1369044" y="403600"/>
                                <a:ext cx="132383" cy="198051"/>
                              </a:xfrm>
                              <a:prstGeom prst="rect">
                                <a:avLst/>
                              </a:prstGeom>
                              <a:noFill/>
                              <a:ln w="6350">
                                <a:noFill/>
                              </a:ln>
                            </wps:spPr>
                            <wps:txbx>
                              <w:txbxContent>
                                <w:p w14:paraId="061DBC90" w14:textId="77777777" w:rsidR="00F62718" w:rsidRPr="0075015F" w:rsidRDefault="00F62718" w:rsidP="00F62718">
                                  <w:pPr>
                                    <w:rPr>
                                      <w:iCs/>
                                      <w:sz w:val="18"/>
                                      <w:szCs w:val="18"/>
                                    </w:rPr>
                                  </w:pPr>
                                  <w:r>
                                    <w:rPr>
                                      <w:rFonts w:hint="eastAsia"/>
                                      <w:iCs/>
                                      <w:sz w:val="18"/>
                                      <w:szCs w:val="18"/>
                                    </w:rPr>
                                    <w:t>2</w:t>
                                  </w:r>
                                </w:p>
                              </w:txbxContent>
                            </wps:txbx>
                            <wps:bodyPr rot="0" spcFirstLastPara="0" vert="horz" wrap="none" lIns="36000" tIns="0" rIns="36000" bIns="0" numCol="1" spcCol="0" rtlCol="0" fromWordArt="0" anchor="t" anchorCtr="0" forceAA="0" compatLnSpc="1">
                              <a:spAutoFit/>
                            </wps:bodyPr>
                          </wps:wsp>
                          <wps:wsp>
                            <wps:cNvPr id="509861877" name="文本框 29"/>
                            <wps:cNvSpPr txBox="1"/>
                            <wps:spPr>
                              <a:xfrm>
                                <a:off x="1754763" y="409524"/>
                                <a:ext cx="132383" cy="198051"/>
                              </a:xfrm>
                              <a:prstGeom prst="rect">
                                <a:avLst/>
                              </a:prstGeom>
                              <a:noFill/>
                              <a:ln w="6350">
                                <a:noFill/>
                              </a:ln>
                            </wps:spPr>
                            <wps:txbx>
                              <w:txbxContent>
                                <w:p w14:paraId="3DD79D88" w14:textId="77777777" w:rsidR="00F62718" w:rsidRPr="0075015F" w:rsidRDefault="00F62718" w:rsidP="00F62718">
                                  <w:pPr>
                                    <w:rPr>
                                      <w:iCs/>
                                      <w:sz w:val="18"/>
                                      <w:szCs w:val="18"/>
                                    </w:rPr>
                                  </w:pPr>
                                  <w:r>
                                    <w:rPr>
                                      <w:rFonts w:hint="eastAsia"/>
                                      <w:iCs/>
                                      <w:sz w:val="18"/>
                                      <w:szCs w:val="18"/>
                                    </w:rPr>
                                    <w:t>4</w:t>
                                  </w:r>
                                </w:p>
                              </w:txbxContent>
                            </wps:txbx>
                            <wps:bodyPr rot="0" spcFirstLastPara="0" vert="horz" wrap="none" lIns="36000" tIns="0" rIns="36000" bIns="0" numCol="1" spcCol="0" rtlCol="0" fromWordArt="0" anchor="t" anchorCtr="0" forceAA="0" compatLnSpc="1">
                              <a:spAutoFit/>
                            </wps:bodyPr>
                          </wps:wsp>
                          <wps:wsp>
                            <wps:cNvPr id="634010428" name="文本框 29"/>
                            <wps:cNvSpPr txBox="1"/>
                            <wps:spPr>
                              <a:xfrm>
                                <a:off x="1930499" y="448851"/>
                                <a:ext cx="462127" cy="198051"/>
                              </a:xfrm>
                              <a:prstGeom prst="rect">
                                <a:avLst/>
                              </a:prstGeom>
                              <a:noFill/>
                              <a:ln w="6350">
                                <a:noFill/>
                              </a:ln>
                            </wps:spPr>
                            <wps:txbx>
                              <w:txbxContent>
                                <w:p w14:paraId="13C32D3F" w14:textId="77777777" w:rsidR="00F62718" w:rsidRPr="0075015F" w:rsidRDefault="00F62718" w:rsidP="00F62718">
                                  <w:pPr>
                                    <w:rPr>
                                      <w:iCs/>
                                      <w:sz w:val="18"/>
                                      <w:szCs w:val="18"/>
                                    </w:rPr>
                                  </w:pPr>
                                  <w:r w:rsidRPr="0075015F">
                                    <w:rPr>
                                      <w:rFonts w:hint="eastAsia"/>
                                      <w:i/>
                                      <w:sz w:val="18"/>
                                      <w:szCs w:val="18"/>
                                    </w:rPr>
                                    <w:t>t</w:t>
                                  </w:r>
                                  <w:r>
                                    <w:rPr>
                                      <w:rFonts w:hint="eastAsia"/>
                                      <w:iCs/>
                                      <w:sz w:val="18"/>
                                      <w:szCs w:val="18"/>
                                    </w:rPr>
                                    <w:t>/</w:t>
                                  </w:r>
                                  <w:r w:rsidRPr="0075015F">
                                    <w:rPr>
                                      <w:rFonts w:asciiTheme="majorBidi" w:hAnsiTheme="majorBidi" w:cstheme="majorBidi"/>
                                      <w:iCs/>
                                      <w:sz w:val="18"/>
                                      <w:szCs w:val="18"/>
                                    </w:rPr>
                                    <w:t>×</w:t>
                                  </w:r>
                                  <w:r>
                                    <w:rPr>
                                      <w:rFonts w:hint="eastAsia"/>
                                      <w:iCs/>
                                      <w:sz w:val="18"/>
                                      <w:szCs w:val="18"/>
                                    </w:rPr>
                                    <w:t>10</w:t>
                                  </w:r>
                                  <w:r>
                                    <w:rPr>
                                      <w:iCs/>
                                      <w:sz w:val="18"/>
                                      <w:szCs w:val="18"/>
                                      <w:vertAlign w:val="superscript"/>
                                    </w:rPr>
                                    <w:t>−</w:t>
                                  </w:r>
                                  <w:r>
                                    <w:rPr>
                                      <w:rFonts w:hint="eastAsia"/>
                                      <w:iCs/>
                                      <w:sz w:val="18"/>
                                      <w:szCs w:val="18"/>
                                      <w:vertAlign w:val="superscript"/>
                                    </w:rPr>
                                    <w:t>3</w:t>
                                  </w:r>
                                  <w:r>
                                    <w:rPr>
                                      <w:rFonts w:hint="eastAsia"/>
                                      <w:iCs/>
                                      <w:sz w:val="18"/>
                                      <w:szCs w:val="18"/>
                                    </w:rPr>
                                    <w:t xml:space="preserve"> s</w:t>
                                  </w:r>
                                </w:p>
                              </w:txbxContent>
                            </wps:txbx>
                            <wps:bodyPr rot="0" spcFirstLastPara="0" vert="horz" wrap="none" lIns="36000" tIns="0" rIns="36000" bIns="0" numCol="1" spcCol="0" rtlCol="0" fromWordArt="0" anchor="t" anchorCtr="0" forceAA="0" compatLnSpc="1">
                              <a:spAutoFit/>
                            </wps:bodyPr>
                          </wps:wsp>
                          <wps:wsp>
                            <wps:cNvPr id="584848818" name="文本框 29"/>
                            <wps:cNvSpPr txBox="1"/>
                            <wps:spPr>
                              <a:xfrm>
                                <a:off x="-289490" y="279003"/>
                                <a:ext cx="169433" cy="301381"/>
                              </a:xfrm>
                              <a:prstGeom prst="rect">
                                <a:avLst/>
                              </a:prstGeom>
                              <a:noFill/>
                              <a:ln w="6350">
                                <a:noFill/>
                              </a:ln>
                            </wps:spPr>
                            <wps:txbx>
                              <w:txbxContent>
                                <w:p w14:paraId="41AB7E43" w14:textId="77777777" w:rsidR="00F62718" w:rsidRPr="0075015F" w:rsidRDefault="00F62718" w:rsidP="00F62718">
                                  <w:pPr>
                                    <w:spacing w:line="160" w:lineRule="exact"/>
                                    <w:rPr>
                                      <w:iCs/>
                                      <w:sz w:val="15"/>
                                      <w:szCs w:val="15"/>
                                    </w:rPr>
                                  </w:pPr>
                                  <w:r w:rsidRPr="0075015F">
                                    <w:rPr>
                                      <w:rFonts w:hint="eastAsia"/>
                                      <w:iCs/>
                                      <w:sz w:val="15"/>
                                      <w:szCs w:val="15"/>
                                    </w:rPr>
                                    <w:t>转</w:t>
                                  </w:r>
                                </w:p>
                                <w:p w14:paraId="6B17A8E7" w14:textId="77777777" w:rsidR="00F62718" w:rsidRPr="0075015F" w:rsidRDefault="00F62718" w:rsidP="00F62718">
                                  <w:pPr>
                                    <w:spacing w:line="160" w:lineRule="exact"/>
                                    <w:rPr>
                                      <w:iCs/>
                                      <w:sz w:val="15"/>
                                      <w:szCs w:val="15"/>
                                    </w:rPr>
                                  </w:pPr>
                                  <w:r w:rsidRPr="0075015F">
                                    <w:rPr>
                                      <w:rFonts w:hint="eastAsia"/>
                                      <w:iCs/>
                                      <w:sz w:val="15"/>
                                      <w:szCs w:val="15"/>
                                    </w:rPr>
                                    <w:t>换</w:t>
                                  </w:r>
                                </w:p>
                                <w:p w14:paraId="05B79A96" w14:textId="77777777" w:rsidR="00F62718" w:rsidRPr="0075015F" w:rsidRDefault="00F62718" w:rsidP="00F62718">
                                  <w:pPr>
                                    <w:spacing w:line="160" w:lineRule="exact"/>
                                    <w:rPr>
                                      <w:iCs/>
                                      <w:sz w:val="15"/>
                                      <w:szCs w:val="15"/>
                                    </w:rPr>
                                  </w:pPr>
                                  <w:r w:rsidRPr="0075015F">
                                    <w:rPr>
                                      <w:rFonts w:hint="eastAsia"/>
                                      <w:iCs/>
                                      <w:sz w:val="15"/>
                                      <w:szCs w:val="15"/>
                                    </w:rPr>
                                    <w:t>器</w:t>
                                  </w:r>
                                </w:p>
                              </w:txbxContent>
                            </wps:txbx>
                            <wps:bodyPr rot="0" spcFirstLastPara="0" vert="horz" wrap="none" lIns="36000" tIns="0" rIns="36000" bIns="0" numCol="1" spcCol="0" rtlCol="0" fromWordArt="0" anchor="t" anchorCtr="0" forceAA="0" compatLnSpc="1">
                              <a:spAutoFit/>
                            </wps:bodyPr>
                          </wps:wsp>
                          <wps:wsp>
                            <wps:cNvPr id="38966512" name="文本框 29"/>
                            <wps:cNvSpPr txBox="1"/>
                            <wps:spPr>
                              <a:xfrm>
                                <a:off x="1555077" y="702275"/>
                                <a:ext cx="187958" cy="198051"/>
                              </a:xfrm>
                              <a:prstGeom prst="rect">
                                <a:avLst/>
                              </a:prstGeom>
                              <a:noFill/>
                              <a:ln w="6350">
                                <a:noFill/>
                              </a:ln>
                            </wps:spPr>
                            <wps:txbx>
                              <w:txbxContent>
                                <w:p w14:paraId="6FB218EC" w14:textId="77777777" w:rsidR="00F62718" w:rsidRPr="0075015F" w:rsidRDefault="00F62718" w:rsidP="00F62718">
                                  <w:pPr>
                                    <w:rPr>
                                      <w:iCs/>
                                      <w:sz w:val="18"/>
                                      <w:szCs w:val="18"/>
                                    </w:rPr>
                                  </w:pPr>
                                  <w:r>
                                    <w:rPr>
                                      <w:rFonts w:hint="eastAsia"/>
                                      <w:iCs/>
                                      <w:sz w:val="18"/>
                                      <w:szCs w:val="18"/>
                                    </w:rPr>
                                    <w:t>乙</w:t>
                                  </w:r>
                                </w:p>
                              </w:txbxContent>
                            </wps:txbx>
                            <wps:bodyPr rot="0" spcFirstLastPara="0" vert="horz" wrap="none" lIns="36000" tIns="0" rIns="36000" bIns="0" numCol="1" spcCol="0" rtlCol="0" fromWordArt="0" anchor="t" anchorCtr="0" forceAA="0" compatLnSpc="1">
                              <a:spAutoFit/>
                            </wps:bodyPr>
                          </wps:wsp>
                        </wpg:grpSp>
                      </wpg:grpSp>
                      <wps:wsp>
                        <wps:cNvPr id="506514755" name="直接连接符 1"/>
                        <wps:cNvCnPr>
                          <a:cxnSpLocks/>
                        </wps:cNvCnPr>
                        <wps:spPr>
                          <a:xfrm flipH="1">
                            <a:off x="1075615" y="330555"/>
                            <a:ext cx="46312" cy="531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0658716" name="直接连接符 1"/>
                        <wps:cNvCnPr>
                          <a:cxnSpLocks/>
                        </wps:cNvCnPr>
                        <wps:spPr>
                          <a:xfrm flipH="1">
                            <a:off x="1075653" y="480524"/>
                            <a:ext cx="46312" cy="531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3E76DCDF" id="组合 3" o:spid="_x0000_s1395" style="width:247.3pt;height:78.15pt;mso-position-horizontal-relative:char;mso-position-vertical-relative:line" coordorigin=",-488" coordsize="3042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">
                <v:group id="组合 2" o:spid="_x0000_s1396" style="position:absolute;top:-488;width:30421;height:9620" coordorigin="-279,-488" coordsize="30542,9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">
                  <v:group id="组合 633" o:spid="_x0000_s1397" style="position:absolute;left:1178;top:1040;width:27103;height:5820" coordorigin=",21" coordsize="38305,8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">
                    <v:group id="组合 2070298018" o:spid="_x0000_s1398" style="position:absolute;top:21;width:38305;height:8234" coordorigin=",21" coordsize="38305,8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">
                      <v:shape id="Shape 37429" o:spid="_x0000_s1399" style="position:absolute;left:8828;top:2359;width:1296;height:647;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" path="m866648,433337c866648,194018,672643,,433324,,194005,,,194018,,433337e" filled="f" strokecolor="black [3213]" strokeweight="1pt">
                        <v:stroke miterlimit="1" joinstyle="miter"/>
                        <v:path arrowok="t" textboxrect="0,0,866648,433337"/>
                        <o:lock v:ext="edit" aspectratio="t"/>
                      </v:shape>
                      <v:group id="组合 1154357913" o:spid="_x0000_s1400" style="position:absolute;top:21;width:38305;height:8234" coordorigin=",21" coordsize="38305,8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">
                        <v:group id="组合 1838351357" o:spid="_x0000_s1401" style="position:absolute;top:21;width:38305;height:8234" coordorigin=",21" coordsize="38305,8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">
                          <v:group id="组合 588856408" o:spid="_x0000_s1402" style="position:absolute;top:21;width:38305;height:8234" coordorigin=",21" coordsize="38305,8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">
                            <v:group id="组合 599453547" o:spid="_x0000_s1403" style="position:absolute;top:21;width:38305;height:8234" coordorigin=",21" coordsize="38305,8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">
                              <v:group id="组合 281693963" o:spid="_x0000_s1404" style="position:absolute;top:21;width:38305;height:8075" coordorigin=",21" coordsize="38305,8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">
                                <v:group id="组合 1426069724" o:spid="_x0000_s1405" style="position:absolute;top:21;width:38305;height:8075" coordorigin=",21" coordsize="38305,8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">
                                  <v:group id="组合 1591748422" o:spid="_x0000_s1406" style="position:absolute;left:820;top:1267;width:4706;height:6808" coordorigin="820,1267" coordsize="4706,6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">
                                    <v:rect id="矩形 784646667" o:spid="_x0000_s1407" style="position:absolute;left:3379;top:2192;width:2147;height:50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" filled="f" strokecolor="black [3213]" strokeweight="1pt">
                                      <v:textbox style="mso-fit-shape-to-text:t" inset="1mm,0,1mm,0"/>
                                    </v:rect>
                                    <v:shape id="任意多边形: 形状 1885042006" o:spid="_x0000_s1408" style="position:absolute;left:820;top:1267;width:2993;height:1610;visibility:visible;mso-wrap-style:none;v-text-anchor:middle" coordsize="299296,16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" path="m299296,86692l299296,,,,,161000e" filled="f" strokecolor="black [3213]" strokeweight=".5pt">
                                      <v:path arrowok="t" o:connecttype="custom" o:connectlocs="299297,86692;299297,0;0,0;0,161000" o:connectangles="0,0,0,0"/>
                                    </v:shape>
                                    <v:shape id="任意多边形: 形状 1515111634" o:spid="_x0000_s1409" style="position:absolute;left:820;top:6465;width:2993;height:1610;flip:y;visibility:visible;mso-wrap-style:none;v-text-anchor:middle" coordsize="299296,16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" path="m299296,86692l299296,,,,,161000e" filled="f" strokecolor="black [3213]" strokeweight=".5pt">
                                      <v:path arrowok="t" o:connecttype="custom" o:connectlocs="299297,86692;299297,0;0,0;0,161000" o:connectangles="0,0,0,0"/>
                                    </v:shape>
                                  </v:group>
                                  <v:line id="直接连接符 1665469627" o:spid="_x0000_s1410" style="position:absolute;visibility:visible;mso-wrap-style:square" from="0,2904" to="1640,2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" strokecolor="black [3213]" strokeweight="1pt"/>
                                  <v:line id="直接连接符 255058846" o:spid="_x0000_s1411" style="position:absolute;visibility:visible;mso-wrap-style:square" from="377,3353" to="1197,3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" strokecolor="black [3213]" strokeweight="2pt">
                                    <o:lock v:ext="edit" shapetype="f"/>
                                  </v:line>
                                  <v:line id="直接连接符 353566592" o:spid="_x0000_s1412" style="position:absolute;visibility:visible;mso-wrap-style:square" from="898,5386" to="1483,6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" strokecolor="black [3213]" strokeweight="1pt">
                                    <o:lock v:ext="edit" shapetype="f"/>
                                  </v:line>
                                  <v:line id="直接连接符 1526079973" o:spid="_x0000_s1413" style="position:absolute;visibility:visible;mso-wrap-style:square" from="7231,1267" to="7231,3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" strokecolor="black [3213]" strokeweight=".5pt">
                                    <o:lock v:ext="edit" shapetype="f"/>
                                  </v:line>
                                  <v:line id="直接连接符 1266899424" o:spid="_x0000_s1414" style="position:absolute;visibility:visible;mso-wrap-style:square" from="7224,5495" to="7224,8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" strokecolor="black [3213]" strokeweight=".5pt">
                                    <o:lock v:ext="edit" shapetype="f"/>
                                  </v:line>
                                  <v:line id="直接连接符 610464808" o:spid="_x0000_s1415" style="position:absolute;visibility:visible;mso-wrap-style:square" from="23785,4753" to="38305,4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" strokecolor="black [3213]" strokeweight=".5pt">
                                    <v:stroke endarrow="block" endarrowwidth="narrow"/>
                                    <o:lock v:ext="edit" shapetype="f"/>
                                  </v:line>
                                  <v:line id="直接连接符 1806557003" o:spid="_x0000_s1416" style="position:absolute;flip:y;visibility:visible;mso-wrap-style:square" from="23785,21" to="23785,8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" strokecolor="black [3213]" strokeweight=".5pt">
                                    <v:stroke endarrow="block" endarrowwidth="narrow"/>
                                    <o:lock v:ext="edit" shapetype="f"/>
                                  </v:line>
                                  <v:line id="直接连接符 79509659" o:spid="_x0000_s1417" style="position:absolute;visibility:visible;mso-wrap-style:square" from="23785,2472" to="34587,2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" strokecolor="black [3213]" strokeweight=".5pt">
                                    <v:stroke dashstyle="dash" endarrowwidth="narrow"/>
                                    <o:lock v:ext="edit" shapetype="f"/>
                                  </v:line>
                                  <v:line id="直接连接符 1591940250" o:spid="_x0000_s1418" style="position:absolute;visibility:visible;mso-wrap-style:square" from="23930,7085" to="30657,7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" strokecolor="black [3213]" strokeweight=".5pt">
                                    <v:stroke dashstyle="dash" endarrowwidth="narrow"/>
                                    <o:lock v:ext="edit" shapetype="f"/>
                                  </v:line>
                                  <v:line id="直接连接符 484794222" o:spid="_x0000_s1419" style="position:absolute;visibility:visible;mso-wrap-style:square" from="787,3427" to="787,4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" strokecolor="black [3213]">
                                    <o:lock v:ext="edit" shapetype="f"/>
                                  </v:line>
                                  <v:line id="直接连接符 347904041" o:spid="_x0000_s1420" style="position:absolute;visibility:visible;mso-wrap-style:square" from="10333,1267" to="10333,7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" strokecolor="black [3213]" strokeweight="1pt">
                                    <o:lock v:ext="edit" shapetype="f"/>
                                  </v:line>
                                  <v:line id="直接连接符 1404512703" o:spid="_x0000_s1421" style="position:absolute;visibility:visible;mso-wrap-style:square" from="9177,307" to="9657,1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" strokecolor="black [3213]" strokeweight=".5pt">
                                    <o:lock v:ext="edit" shapetype="f"/>
                                  </v:line>
                                </v:group>
                                <v:shape id="任意多边形: 形状 725377318" o:spid="_x0000_s1422" style="position:absolute;left:4973;top:1267;width:4204;height:915;visibility:visible;mso-wrap-style:none;v-text-anchor:middle" coordsize="420453,91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" path="m,91482l,,420453,r,76549e" filled="f" strokecolor="black [3213]" strokeweight=".5pt">
                                  <v:path arrowok="t" o:connecttype="custom" o:connectlocs="0,91482;0,0;420454,0;420454,76549" o:connectangles="0,0,0,0"/>
                                </v:shape>
                                <v:shape id="任意多边形: 形状 1246062410" o:spid="_x0000_s1423" style="position:absolute;left:4973;top:7254;width:4204;height:821;flip:y;visibility:visible;mso-wrap-style:none;v-text-anchor:middle" coordsize="420453,82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" path="m,80331l,,420453,r,82123e" filled="f" strokecolor="black [3213]" strokeweight=".5pt">
                                  <v:path arrowok="t" o:connecttype="custom" o:connectlocs="0,80331;0,0;420454,0;420454,82123" o:connectangles="0,0,0,0"/>
                                </v:shape>
                              </v:group>
                              <v:oval id="椭圆 1627259683" o:spid="_x0000_s1424" style="position:absolute;left:6227;top:3464;width:2034;height:20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" filled="f" strokecolor="black [3213]" strokeweight="1pt">
                                <v:textbox style="mso-fit-shape-to-text:t" inset="1mm,0,1mm,0"/>
                              </v:oval>
                              <v:oval id="椭圆 944604838" o:spid="_x0000_s1425" style="position:absolute;left:576;top:4983;width:469;height:4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" filled="f" strokecolor="black [3213]" strokeweight="1pt">
                                <v:textbox style="mso-fit-shape-to-text:t" inset="1mm,0,1mm,0"/>
                              </v:oval>
                              <v:oval id="椭圆 1957211404" o:spid="_x0000_s1426" style="position:absolute;left:7075;top:1121;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" fillcolor="black [3213]" stroked="f" strokeweight="2pt">
                                <o:lock v:ext="edit" aspectratio="t"/>
                                <v:textbox style="mso-fit-shape-to-text:t" inset="1mm,0,1mm,0"/>
                              </v:oval>
                              <v:oval id="椭圆 760323792" o:spid="_x0000_s1427" style="position:absolute;left:7044;top:7895;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" fillcolor="black [3213]" stroked="f" strokeweight="2pt">
                                <o:lock v:ext="edit" aspectratio="t"/>
                                <v:textbox style="mso-fit-shape-to-text:t" inset="1mm,0,1mm,0"/>
                              </v:oval>
                            </v:group>
                            <v:shape id="任意多边形: 形状 552721610" o:spid="_x0000_s1428" style="position:absolute;left:11354;top:1267;width:7144;height:3145;visibility:visible;mso-wrap-style:none;v-text-anchor:middle" coordsize="714428,314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" path="m,l217063,r,232446l560604,232446r153824,82040e" filled="f" strokecolor="black [3213]" strokeweight=".5pt">
                              <v:path arrowok="t" o:connecttype="custom" o:connectlocs="0,0;217063,0;217063,232446;560603,232446;714427,314486" o:connectangles="0,0,0,0,0"/>
                            </v:shape>
                            <v:shape id="任意多边形: 形状 796146316" o:spid="_x0000_s1429" style="position:absolute;left:11354;top:4930;width:7144;height:3145;flip:y;visibility:visible;mso-wrap-style:none;v-text-anchor:middle" coordsize="714428,314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" path="m,l217063,r,232446l560604,232446r153824,82040e" filled="f" strokecolor="black [3213]" strokeweight=".5pt">
                              <v:path arrowok="t" o:connecttype="custom" o:connectlocs="0,0;217063,0;217063,232446;560603,232446;714427,314486" o:connectangles="0,0,0,0,0"/>
                            </v:shape>
                          </v:group>
                          <v:oval id="椭圆 897199899" o:spid="_x0000_s1430" style="position:absolute;left:13220;top:3303;width:639;height:63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" fillcolor="white [3212]" strokecolor="black [3213]">
                            <v:textbox style="mso-fit-shape-to-text:t" inset="1mm,0,1mm,0"/>
                          </v:oval>
                          <v:oval id="椭圆 869017228" o:spid="_x0000_s1431" style="position:absolute;left:13220;top:5421;width:639;height:63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" fillcolor="white [3212]" strokecolor="black [3213]">
                            <v:textbox style="mso-fit-shape-to-text:t" inset="1mm,0,1mm,0"/>
                          </v:oval>
                        </v:group>
                        <v:shape id="Shape 37429" o:spid="_x0000_s1432" style="position:absolute;left:10685;top:1533;width:969;height:484;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" path="m866648,433337c866648,194018,672643,,433324,,194005,,,194018,,433337e" filled="f" strokecolor="black [3213]" strokeweight="1pt">
                          <v:stroke miterlimit="1" joinstyle="miter"/>
                          <v:path arrowok="t" textboxrect="0,0,866648,433337"/>
                          <o:lock v:ext="edit" aspectratio="t"/>
                        </v:shape>
                        <v:shape id="Shape 37429" o:spid="_x0000_s1433" style="position:absolute;left:10685;top:2499;width:970;height:484;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" path="m866648,433337c866648,194018,672643,,433324,,194005,,,194018,,433337e" filled="f" strokecolor="black [3213]" strokeweight="1pt">
                          <v:stroke miterlimit="1" joinstyle="miter"/>
                          <v:path arrowok="t" textboxrect="0,0,866648,433337"/>
                          <o:lock v:ext="edit" aspectratio="t"/>
                        </v:shape>
                        <v:shape id="Shape 37429" o:spid="_x0000_s1434" style="position:absolute;left:10685;top:3439;width:970;height:484;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" path="m866648,433337c866648,194018,672643,,433324,,194005,,,194018,,433337e" filled="f" strokecolor="black [3213]" strokeweight="1pt">
                          <v:stroke miterlimit="1" joinstyle="miter"/>
                          <v:path arrowok="t" textboxrect="0,0,866648,433337"/>
                          <o:lock v:ext="edit" aspectratio="t"/>
                        </v:shape>
                        <v:shape id="Shape 37429" o:spid="_x0000_s1435" style="position:absolute;left:10685;top:4413;width:969;height:484;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" path="m866648,433337c866648,194018,672643,,433324,,194005,,,194018,,433337e" filled="f" strokecolor="black [3213]" strokeweight="1pt">
                          <v:stroke miterlimit="1" joinstyle="miter"/>
                          <v:path arrowok="t" textboxrect="0,0,866648,433337"/>
                          <o:lock v:ext="edit" aspectratio="t"/>
                        </v:shape>
                        <v:shape id="Shape 37429" o:spid="_x0000_s1436" style="position:absolute;left:10685;top:5386;width:969;height:484;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" path="m866648,433337c866648,194018,672643,,433324,,194005,,,194018,,433337e" filled="f" strokecolor="black [3213]" strokeweight="1pt">
                          <v:stroke miterlimit="1" joinstyle="miter"/>
                          <v:path arrowok="t" textboxrect="0,0,866648,433337"/>
                          <o:lock v:ext="edit" aspectratio="t"/>
                        </v:shape>
                        <v:shape id="Shape 37429" o:spid="_x0000_s1437" style="position:absolute;left:10685;top:6350;width:969;height:484;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" path="m866648,433337c866648,194018,672643,,433324,,194005,,,194018,,433337e" filled="f" strokecolor="black [3213]" strokeweight="1pt">
                          <v:stroke miterlimit="1" joinstyle="miter"/>
                          <v:path arrowok="t" textboxrect="0,0,866648,433337"/>
                          <o:lock v:ext="edit" aspectratio="t"/>
                        </v:shape>
                        <v:shape id="Shape 37429" o:spid="_x0000_s1438" style="position:absolute;left:10685;top:7317;width:970;height:484;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" path="m866648,433337c866648,194018,672643,,433324,,194005,,,194018,,433337e" filled="f" strokecolor="black [3213]" strokeweight="1pt">
                          <v:stroke miterlimit="1" joinstyle="miter"/>
                          <v:path arrowok="t" textboxrect="0,0,866648,433337"/>
                          <o:lock v:ext="edit" aspectratio="t"/>
                        </v:shape>
                      </v:group>
                      <v:shape id="Shape 37429" o:spid="_x0000_s1439" style="position:absolute;left:8828;top:3653;width:1295;height:647;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" path="m866648,433337c866648,194018,672643,,433324,,194005,,,194018,,433337e" filled="f" strokecolor="black [3213]" strokeweight="1pt">
                        <v:stroke miterlimit="1" joinstyle="miter"/>
                        <v:path arrowok="t" textboxrect="0,0,866648,433337"/>
                        <o:lock v:ext="edit" aspectratio="t"/>
                      </v:shape>
                      <v:shape id="Shape 37429" o:spid="_x0000_s1440" style="position:absolute;left:8828;top:4967;width:1295;height:647;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" path="m866648,433337c866648,194018,672643,,433324,,194005,,,194018,,433337e" filled="f" strokecolor="black [3213]" strokeweight="1pt">
                        <v:stroke miterlimit="1" joinstyle="miter"/>
                        <v:path arrowok="t" textboxrect="0,0,866648,433337"/>
                        <o:lock v:ext="edit" aspectratio="t"/>
                      </v:shape>
                      <v:shape id="Shape 37429" o:spid="_x0000_s1441" style="position:absolute;left:8828;top:6288;width:1296;height:647;rotation:90;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" path="m866648,433337c866648,194018,672643,,433324,,194005,,,194018,,433337e" filled="f" strokecolor="black [3213]" strokeweight="1pt">
                        <v:stroke miterlimit="1" joinstyle="miter"/>
                        <v:path arrowok="t" textboxrect="0,0,866648,433337"/>
                        <o:lock v:ext="edit" aspectratio="t"/>
                      </v:shape>
                    </v:group>
                    <v:shape id="任意多边形: 形状 1943785888" o:spid="_x0000_s1442" style="position:absolute;left:23786;top:2472;width:11941;height:4613;visibility:visible;mso-wrap-style:none;v-text-anchor:top" coordsize="8889,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" path="m,5000c61,4708,123,4418,186,4133v61,-285,122,-570,184,-843c432,3018,493,2750,556,2500v62,-250,123,-492,184,-715c802,1563,864,1355,926,1170,988,985,1049,815,1111,670v63,-145,123,-267,185,-367c1358,203,1419,125,1481,75,1544,25,1605,,1667,v61,,122,25,185,75c1914,125,1975,203,2037,303v62,100,123,222,185,367c2284,815,2345,985,2407,1170v62,185,124,393,186,615c2655,2008,2715,2250,2777,2500v63,250,124,518,186,790c3025,3563,3086,3848,3148,4133v62,285,123,577,185,867c3395,5290,3456,5583,3519,5868v62,285,123,570,184,842c3765,6983,3826,7250,3889,7500v62,250,123,490,185,713c4136,8435,4197,8645,4259,8830v62,185,123,355,185,500c4507,9475,4568,9598,4630,9698v61,100,122,177,184,227c4877,9975,4938,10000,5000,10000v62,,123,-25,185,-75c5247,9875,5308,9798,5370,9698v62,-100,123,-223,186,-368c5617,9185,5678,9015,5740,8830v62,-185,124,-392,186,-615c5988,7993,6049,7750,6110,7500v63,-250,124,-517,186,-790c6358,6438,6419,6155,6481,5870v63,-285,124,-580,185,-870c6728,4710,6789,4418,6852,4133v62,-285,123,-570,185,-843c7098,3018,7159,2750,7222,2500v62,-250,123,-490,185,-712c7469,1565,7531,1355,7592,1170v62,-185,123,-355,185,-500c7840,525,7901,403,7963,303,8025,203,8085,125,8147,75,8210,25,8271,,8333,v62,,123,25,186,75c8580,125,8641,200,8703,300v62,100,93,123,186,370e" filled="f" strokeweight="1pt">
                      <v:path arrowok="t" o:connecttype="custom" o:connectlocs="0,230622;24987,190632;49705,151749;74692,115311;99410,82332;124397,53966;149250,30903;174102,13976;198955,3459;223942,0;248795,3459;273647,13976;298500,30903;323352,53966;348339,82332;373057,115311;398044,151749;422897,190632;447749,230622;472736,270658;497455,309495;522442,345933;547294,378820;572147,407278;596999,430341;621986,447314;646704,457785;671691,461244;696544,457785;721397,447314;746384,430341;771102,407278;796089,378912;820807,345933;845794,309495;870646,270750;895499,230622;920486,190632;945338,151749;970191,115311;995044,82470;1019896,53966;1044749,30903;1069736,13976;1094454,3459;1119441,0;1144428,3459;1169146,13837;1194133,30903" o:connectangles="0,0,0,0,0,0,0,0,0,0,0,0,0,0,0,0,0,0,0,0,0,0,0,0,0,0,0,0,0,0,0,0,0,0,0,0,0,0,0,0,0,0,0,0,0,0,0,0,0"/>
                    </v:shape>
                  </v:group>
                  <v:group id="_x0000_s1443" style="position:absolute;left:-279;top:-488;width:30541;height:9620" coordorigin="-6615,-488" coordsize="30542,9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">
                    <v:shape id="文本框 29" o:spid="_x0000_s1444" type="#_x0000_t202" style="position:absolute;left:4662;top:1632;width:410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" filled="f" stroked="f" strokeweight=".5pt">
                      <v:textbox style="mso-fit-shape-to-text:t" inset="1mm,0,1mm,0">
                        <w:txbxContent>
                          <w:p w14:paraId="457A368F" w14:textId="77777777" w:rsidR="00F62718" w:rsidRPr="0075015F" w:rsidRDefault="00F62718" w:rsidP="00F62718">
                            <w:pPr>
                              <w:rPr>
                                <w:iCs/>
                                <w:sz w:val="18"/>
                                <w:szCs w:val="18"/>
                              </w:rPr>
                            </w:pPr>
                            <w:r w:rsidRPr="0075015F">
                              <w:rPr>
                                <w:rFonts w:hint="eastAsia"/>
                                <w:iCs/>
                                <w:sz w:val="18"/>
                                <w:szCs w:val="18"/>
                              </w:rPr>
                              <w:t>点火针</w:t>
                            </w:r>
                          </w:p>
                        </w:txbxContent>
                      </v:textbox>
                    </v:shape>
                    <v:shape id="文本框 29" o:spid="_x0000_s1445" type="#_x0000_t202" style="position:absolute;left:-792;top:-488;width:4102;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" filled="f" stroked="f" strokeweight=".5pt">
                      <v:textbox style="mso-fit-shape-to-text:t" inset="1mm,0,1mm,0">
                        <w:txbxContent>
                          <w:p w14:paraId="7C8BE64F" w14:textId="77777777" w:rsidR="00F62718" w:rsidRPr="0075015F" w:rsidRDefault="00F62718" w:rsidP="00F62718">
                            <w:pPr>
                              <w:rPr>
                                <w:iCs/>
                                <w:sz w:val="18"/>
                                <w:szCs w:val="18"/>
                              </w:rPr>
                            </w:pPr>
                            <w:r>
                              <w:rPr>
                                <w:rFonts w:hint="eastAsia"/>
                                <w:iCs/>
                                <w:sz w:val="18"/>
                                <w:szCs w:val="18"/>
                              </w:rPr>
                              <w:t>原线圈</w:t>
                            </w:r>
                          </w:p>
                        </w:txbxContent>
                      </v:textbox>
                    </v:shape>
                    <v:shape id="文本框 29" o:spid="_x0000_s1446" type="#_x0000_t202" style="position:absolute;left:-839;top:3205;width:1563;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" filled="f" stroked="f" strokeweight=".5pt">
                      <v:textbox style="mso-fit-shape-to-text:t" inset="1mm,0,1mm,0">
                        <w:txbxContent>
                          <w:p w14:paraId="1E0F6727" w14:textId="77777777" w:rsidR="00F62718" w:rsidRPr="0075015F" w:rsidRDefault="00F62718" w:rsidP="00F62718">
                            <w:pPr>
                              <w:rPr>
                                <w:iCs/>
                                <w:sz w:val="18"/>
                                <w:szCs w:val="18"/>
                              </w:rPr>
                            </w:pPr>
                            <w:r>
                              <w:rPr>
                                <w:rFonts w:hint="eastAsia"/>
                                <w:iCs/>
                                <w:sz w:val="18"/>
                                <w:szCs w:val="18"/>
                              </w:rPr>
                              <w:t>V</w:t>
                            </w:r>
                          </w:p>
                        </w:txbxContent>
                      </v:textbox>
                    </v:shape>
                    <v:shape id="文本框 29" o:spid="_x0000_s1447" type="#_x0000_t202" style="position:absolute;left:-6615;top:2229;width:1441;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" filled="f" stroked="f" strokeweight=".5pt">
                      <v:textbox style="mso-fit-shape-to-text:t" inset="1mm,0,1mm,0">
                        <w:txbxContent>
                          <w:p w14:paraId="4FF4FFC9" w14:textId="77777777" w:rsidR="00F62718" w:rsidRPr="0075015F" w:rsidRDefault="00F62718" w:rsidP="00F62718">
                            <w:pPr>
                              <w:rPr>
                                <w:i/>
                                <w:sz w:val="18"/>
                                <w:szCs w:val="18"/>
                              </w:rPr>
                            </w:pPr>
                            <w:r w:rsidRPr="0075015F">
                              <w:rPr>
                                <w:rFonts w:hint="eastAsia"/>
                                <w:i/>
                                <w:sz w:val="18"/>
                                <w:szCs w:val="18"/>
                              </w:rPr>
                              <w:t>E</w:t>
                            </w:r>
                          </w:p>
                        </w:txbxContent>
                      </v:textbox>
                    </v:shape>
                    <v:shape id="文本框 29" o:spid="_x0000_s1448" type="#_x0000_t202" style="position:absolute;left:-6002;top:3970;width:138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" filled="f" stroked="f" strokeweight=".5pt">
                      <v:textbox style="mso-fit-shape-to-text:t" inset="1mm,0,1mm,0">
                        <w:txbxContent>
                          <w:p w14:paraId="050599D7" w14:textId="77777777" w:rsidR="00F62718" w:rsidRPr="0075015F" w:rsidRDefault="00F62718" w:rsidP="00F62718">
                            <w:pPr>
                              <w:rPr>
                                <w:iCs/>
                                <w:sz w:val="18"/>
                                <w:szCs w:val="18"/>
                              </w:rPr>
                            </w:pPr>
                            <w:r w:rsidRPr="0075015F">
                              <w:rPr>
                                <w:rFonts w:hint="eastAsia"/>
                                <w:iCs/>
                                <w:sz w:val="18"/>
                                <w:szCs w:val="18"/>
                              </w:rPr>
                              <w:t>S</w:t>
                            </w:r>
                          </w:p>
                        </w:txbxContent>
                      </v:textbox>
                    </v:shape>
                    <v:shape id="文本框 29" o:spid="_x0000_s1449" type="#_x0000_t202" style="position:absolute;left:398;top:7152;width:1880;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" filled="f" stroked="f" strokeweight=".5pt">
                      <v:textbox style="mso-fit-shape-to-text:t" inset="1mm,0,1mm,0">
                        <w:txbxContent>
                          <w:p w14:paraId="42EB7C16" w14:textId="77777777" w:rsidR="00F62718" w:rsidRPr="0075015F" w:rsidRDefault="00F62718" w:rsidP="00F62718">
                            <w:pPr>
                              <w:rPr>
                                <w:iCs/>
                                <w:sz w:val="18"/>
                                <w:szCs w:val="18"/>
                              </w:rPr>
                            </w:pPr>
                            <w:r>
                              <w:rPr>
                                <w:rFonts w:hint="eastAsia"/>
                                <w:iCs/>
                                <w:sz w:val="18"/>
                                <w:szCs w:val="18"/>
                              </w:rPr>
                              <w:t>甲</w:t>
                            </w:r>
                          </w:p>
                        </w:txbxContent>
                      </v:textbox>
                    </v:shape>
                    <v:shape id="文本框 29" o:spid="_x0000_s1450" type="#_x0000_t202" style="position:absolute;left:11677;top:38;width:243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" filled="f" stroked="f" strokeweight=".5pt">
                      <v:textbox style="mso-fit-shape-to-text:t" inset="1mm,0,1mm,0">
                        <w:txbxContent>
                          <w:p w14:paraId="5F042D8F" w14:textId="77777777" w:rsidR="00F62718" w:rsidRPr="0075015F" w:rsidRDefault="00F62718" w:rsidP="00F62718">
                            <w:pPr>
                              <w:rPr>
                                <w:iCs/>
                                <w:sz w:val="18"/>
                                <w:szCs w:val="18"/>
                              </w:rPr>
                            </w:pPr>
                            <w:r w:rsidRPr="0075015F">
                              <w:rPr>
                                <w:rFonts w:hint="eastAsia"/>
                                <w:i/>
                                <w:sz w:val="18"/>
                                <w:szCs w:val="18"/>
                              </w:rPr>
                              <w:t>u</w:t>
                            </w:r>
                            <w:r>
                              <w:rPr>
                                <w:rFonts w:hint="eastAsia"/>
                                <w:iCs/>
                                <w:sz w:val="18"/>
                                <w:szCs w:val="18"/>
                              </w:rPr>
                              <w:t>/V</w:t>
                            </w:r>
                          </w:p>
                        </w:txbxContent>
                      </v:textbox>
                    </v:shape>
                    <v:shape id="文本框 29" o:spid="_x0000_s1451" type="#_x0000_t202" style="position:absolute;left:9847;top:1749;width:187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" filled="f" stroked="f" strokeweight=".5pt">
                      <v:textbox style="mso-fit-shape-to-text:t" inset="1mm,0,1mm,0">
                        <w:txbxContent>
                          <w:p w14:paraId="3E54B16C" w14:textId="77777777" w:rsidR="00F62718" w:rsidRPr="0075015F" w:rsidRDefault="00F62718" w:rsidP="00F62718">
                            <w:pPr>
                              <w:rPr>
                                <w:iCs/>
                                <w:sz w:val="18"/>
                                <w:szCs w:val="18"/>
                              </w:rPr>
                            </w:pPr>
                            <w:r w:rsidRPr="0075015F">
                              <w:rPr>
                                <w:rFonts w:hint="eastAsia"/>
                                <w:iCs/>
                                <w:sz w:val="18"/>
                                <w:szCs w:val="18"/>
                              </w:rPr>
                              <w:t>50</w:t>
                            </w:r>
                          </w:p>
                        </w:txbxContent>
                      </v:textbox>
                    </v:shape>
                    <v:shape id="文本框 29" o:spid="_x0000_s1452" type="#_x0000_t202" style="position:absolute;left:10068;top:3384;width:156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" filled="f" stroked="f" strokeweight=".5pt">
                      <v:textbox style="mso-fit-shape-to-text:t" inset="1mm,0,1mm,0">
                        <w:txbxContent>
                          <w:p w14:paraId="52275A58" w14:textId="77777777" w:rsidR="00F62718" w:rsidRPr="0075015F" w:rsidRDefault="00F62718" w:rsidP="00F62718">
                            <w:pPr>
                              <w:rPr>
                                <w:i/>
                                <w:sz w:val="18"/>
                                <w:szCs w:val="18"/>
                              </w:rPr>
                            </w:pPr>
                            <w:r w:rsidRPr="0075015F">
                              <w:rPr>
                                <w:rFonts w:hint="eastAsia"/>
                                <w:i/>
                                <w:sz w:val="18"/>
                                <w:szCs w:val="18"/>
                              </w:rPr>
                              <w:t>O</w:t>
                            </w:r>
                          </w:p>
                        </w:txbxContent>
                      </v:textbox>
                    </v:shape>
                    <v:shape id="文本框 29" o:spid="_x0000_s1453" type="#_x0000_t202" style="position:absolute;left:8920;top:4946;width:278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" filled="f" stroked="f" strokeweight=".5pt">
                      <v:textbox style="mso-fit-shape-to-text:t" inset="1mm,0,1mm,0">
                        <w:txbxContent>
                          <w:p w14:paraId="4AC1C134" w14:textId="77777777" w:rsidR="00F62718" w:rsidRPr="0075015F" w:rsidRDefault="00F62718" w:rsidP="00F62718">
                            <w:pPr>
                              <w:rPr>
                                <w:iCs/>
                                <w:sz w:val="18"/>
                                <w:szCs w:val="18"/>
                              </w:rPr>
                            </w:pPr>
                            <w:r w:rsidRPr="0075015F">
                              <w:rPr>
                                <w:iCs/>
                                <w:sz w:val="18"/>
                                <w:szCs w:val="18"/>
                              </w:rPr>
                              <w:t>−</w:t>
                            </w:r>
                            <w:r>
                              <w:rPr>
                                <w:rFonts w:hint="eastAsia"/>
                                <w:iCs/>
                                <w:sz w:val="18"/>
                                <w:szCs w:val="18"/>
                              </w:rPr>
                              <w:t xml:space="preserve"> </w:t>
                            </w:r>
                            <w:r w:rsidRPr="0075015F">
                              <w:rPr>
                                <w:rFonts w:hint="eastAsia"/>
                                <w:iCs/>
                                <w:sz w:val="18"/>
                                <w:szCs w:val="18"/>
                              </w:rPr>
                              <w:t>50</w:t>
                            </w:r>
                          </w:p>
                        </w:txbxContent>
                      </v:textbox>
                    </v:shape>
                    <v:shape id="文本框 29" o:spid="_x0000_s1454" type="#_x0000_t202" style="position:absolute;left:13690;top:4036;width:1324;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" filled="f" stroked="f" strokeweight=".5pt">
                      <v:textbox style="mso-fit-shape-to-text:t" inset="1mm,0,1mm,0">
                        <w:txbxContent>
                          <w:p w14:paraId="061DBC90" w14:textId="77777777" w:rsidR="00F62718" w:rsidRPr="0075015F" w:rsidRDefault="00F62718" w:rsidP="00F62718">
                            <w:pPr>
                              <w:rPr>
                                <w:iCs/>
                                <w:sz w:val="18"/>
                                <w:szCs w:val="18"/>
                              </w:rPr>
                            </w:pPr>
                            <w:r>
                              <w:rPr>
                                <w:rFonts w:hint="eastAsia"/>
                                <w:iCs/>
                                <w:sz w:val="18"/>
                                <w:szCs w:val="18"/>
                              </w:rPr>
                              <w:t>2</w:t>
                            </w:r>
                          </w:p>
                        </w:txbxContent>
                      </v:textbox>
                    </v:shape>
                    <v:shape id="文本框 29" o:spid="_x0000_s1455" type="#_x0000_t202" style="position:absolute;left:17547;top:4095;width:1324;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" filled="f" stroked="f" strokeweight=".5pt">
                      <v:textbox style="mso-fit-shape-to-text:t" inset="1mm,0,1mm,0">
                        <w:txbxContent>
                          <w:p w14:paraId="3DD79D88" w14:textId="77777777" w:rsidR="00F62718" w:rsidRPr="0075015F" w:rsidRDefault="00F62718" w:rsidP="00F62718">
                            <w:pPr>
                              <w:rPr>
                                <w:iCs/>
                                <w:sz w:val="18"/>
                                <w:szCs w:val="18"/>
                              </w:rPr>
                            </w:pPr>
                            <w:r>
                              <w:rPr>
                                <w:rFonts w:hint="eastAsia"/>
                                <w:iCs/>
                                <w:sz w:val="18"/>
                                <w:szCs w:val="18"/>
                              </w:rPr>
                              <w:t>4</w:t>
                            </w:r>
                          </w:p>
                        </w:txbxContent>
                      </v:textbox>
                    </v:shape>
                    <v:shape id="文本框 29" o:spid="_x0000_s1456" type="#_x0000_t202" style="position:absolute;left:19304;top:4488;width:462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" filled="f" stroked="f" strokeweight=".5pt">
                      <v:textbox style="mso-fit-shape-to-text:t" inset="1mm,0,1mm,0">
                        <w:txbxContent>
                          <w:p w14:paraId="13C32D3F" w14:textId="77777777" w:rsidR="00F62718" w:rsidRPr="0075015F" w:rsidRDefault="00F62718" w:rsidP="00F62718">
                            <w:pPr>
                              <w:rPr>
                                <w:iCs/>
                                <w:sz w:val="18"/>
                                <w:szCs w:val="18"/>
                              </w:rPr>
                            </w:pPr>
                            <w:r w:rsidRPr="0075015F">
                              <w:rPr>
                                <w:rFonts w:hint="eastAsia"/>
                                <w:i/>
                                <w:sz w:val="18"/>
                                <w:szCs w:val="18"/>
                              </w:rPr>
                              <w:t>t</w:t>
                            </w:r>
                            <w:r>
                              <w:rPr>
                                <w:rFonts w:hint="eastAsia"/>
                                <w:iCs/>
                                <w:sz w:val="18"/>
                                <w:szCs w:val="18"/>
                              </w:rPr>
                              <w:t>/</w:t>
                            </w:r>
                            <w:r w:rsidRPr="0075015F">
                              <w:rPr>
                                <w:rFonts w:asciiTheme="majorBidi" w:hAnsiTheme="majorBidi" w:cstheme="majorBidi"/>
                                <w:iCs/>
                                <w:sz w:val="18"/>
                                <w:szCs w:val="18"/>
                              </w:rPr>
                              <w:t>×</w:t>
                            </w:r>
                            <w:r>
                              <w:rPr>
                                <w:rFonts w:hint="eastAsia"/>
                                <w:iCs/>
                                <w:sz w:val="18"/>
                                <w:szCs w:val="18"/>
                              </w:rPr>
                              <w:t>10</w:t>
                            </w:r>
                            <w:r>
                              <w:rPr>
                                <w:iCs/>
                                <w:sz w:val="18"/>
                                <w:szCs w:val="18"/>
                                <w:vertAlign w:val="superscript"/>
                              </w:rPr>
                              <w:t>−</w:t>
                            </w:r>
                            <w:r>
                              <w:rPr>
                                <w:rFonts w:hint="eastAsia"/>
                                <w:iCs/>
                                <w:sz w:val="18"/>
                                <w:szCs w:val="18"/>
                                <w:vertAlign w:val="superscript"/>
                              </w:rPr>
                              <w:t>3</w:t>
                            </w:r>
                            <w:r>
                              <w:rPr>
                                <w:rFonts w:hint="eastAsia"/>
                                <w:iCs/>
                                <w:sz w:val="18"/>
                                <w:szCs w:val="18"/>
                              </w:rPr>
                              <w:t xml:space="preserve"> s</w:t>
                            </w:r>
                          </w:p>
                        </w:txbxContent>
                      </v:textbox>
                    </v:shape>
                    <v:shape id="文本框 29" o:spid="_x0000_s1457" type="#_x0000_t202" style="position:absolute;left:-2894;top:2790;width:1694;height:3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" filled="f" stroked="f" strokeweight=".5pt">
                      <v:textbox style="mso-fit-shape-to-text:t" inset="1mm,0,1mm,0">
                        <w:txbxContent>
                          <w:p w14:paraId="41AB7E43" w14:textId="77777777" w:rsidR="00F62718" w:rsidRPr="0075015F" w:rsidRDefault="00F62718" w:rsidP="00F62718">
                            <w:pPr>
                              <w:spacing w:line="160" w:lineRule="exact"/>
                              <w:rPr>
                                <w:iCs/>
                                <w:sz w:val="15"/>
                                <w:szCs w:val="15"/>
                              </w:rPr>
                            </w:pPr>
                            <w:r w:rsidRPr="0075015F">
                              <w:rPr>
                                <w:rFonts w:hint="eastAsia"/>
                                <w:iCs/>
                                <w:sz w:val="15"/>
                                <w:szCs w:val="15"/>
                              </w:rPr>
                              <w:t>转</w:t>
                            </w:r>
                          </w:p>
                          <w:p w14:paraId="6B17A8E7" w14:textId="77777777" w:rsidR="00F62718" w:rsidRPr="0075015F" w:rsidRDefault="00F62718" w:rsidP="00F62718">
                            <w:pPr>
                              <w:spacing w:line="160" w:lineRule="exact"/>
                              <w:rPr>
                                <w:iCs/>
                                <w:sz w:val="15"/>
                                <w:szCs w:val="15"/>
                              </w:rPr>
                            </w:pPr>
                            <w:r w:rsidRPr="0075015F">
                              <w:rPr>
                                <w:rFonts w:hint="eastAsia"/>
                                <w:iCs/>
                                <w:sz w:val="15"/>
                                <w:szCs w:val="15"/>
                              </w:rPr>
                              <w:t>换</w:t>
                            </w:r>
                          </w:p>
                          <w:p w14:paraId="05B79A96" w14:textId="77777777" w:rsidR="00F62718" w:rsidRPr="0075015F" w:rsidRDefault="00F62718" w:rsidP="00F62718">
                            <w:pPr>
                              <w:spacing w:line="160" w:lineRule="exact"/>
                              <w:rPr>
                                <w:iCs/>
                                <w:sz w:val="15"/>
                                <w:szCs w:val="15"/>
                              </w:rPr>
                            </w:pPr>
                            <w:r w:rsidRPr="0075015F">
                              <w:rPr>
                                <w:rFonts w:hint="eastAsia"/>
                                <w:iCs/>
                                <w:sz w:val="15"/>
                                <w:szCs w:val="15"/>
                              </w:rPr>
                              <w:t>器</w:t>
                            </w:r>
                          </w:p>
                        </w:txbxContent>
                      </v:textbox>
                    </v:shape>
                    <v:shape id="文本框 29" o:spid="_x0000_s1458" type="#_x0000_t202" style="position:absolute;left:15550;top:7022;width:188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" filled="f" stroked="f" strokeweight=".5pt">
                      <v:textbox style="mso-fit-shape-to-text:t" inset="1mm,0,1mm,0">
                        <w:txbxContent>
                          <w:p w14:paraId="6FB218EC" w14:textId="77777777" w:rsidR="00F62718" w:rsidRPr="0075015F" w:rsidRDefault="00F62718" w:rsidP="00F62718">
                            <w:pPr>
                              <w:rPr>
                                <w:iCs/>
                                <w:sz w:val="18"/>
                                <w:szCs w:val="18"/>
                              </w:rPr>
                            </w:pPr>
                            <w:r>
                              <w:rPr>
                                <w:rFonts w:hint="eastAsia"/>
                                <w:iCs/>
                                <w:sz w:val="18"/>
                                <w:szCs w:val="18"/>
                              </w:rPr>
                              <w:t>乙</w:t>
                            </w:r>
                          </w:p>
                        </w:txbxContent>
                      </v:textbox>
                    </v:shape>
                  </v:group>
                </v:group>
                <v:line id="直接连接符 1" o:spid="_x0000_s1459" style="position:absolute;flip:x;visibility:visible;mso-wrap-style:square" from="10756,3305" to="11219,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" strokecolor="black [3213]">
                  <o:lock v:ext="edit" shapetype="f"/>
                </v:line>
                <v:line id="直接连接符 1" o:spid="_x0000_s1460" style="position:absolute;flip:x;visibility:visible;mso-wrap-style:square" from="10756,4805" to="11219,5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" strokecolor="black [3213]">
                  <o:lock v:ext="edit" shapetype="f"/>
                </v:line>
                <w10:anchorlock/>
              </v:group>
            </w:pict>
          </mc:Fallback>
        </mc:AlternateContent>
      </w:r>
    </w:p>
    <w:p w14:paraId="704062A7" w14:textId="066F2726" w:rsidR="00D72D57" w:rsidRDefault="00D72D57">
      <w:pPr>
        <w:widowControl/>
        <w:jc w:val="left"/>
        <w:rPr>
          <w:kern w:val="0"/>
        </w:rPr>
      </w:pPr>
      <w:r>
        <w:rPr>
          <w:kern w:val="0"/>
        </w:rPr>
        <w:br w:type="page"/>
      </w:r>
    </w:p>
    <w:p w14:paraId="711582BF" w14:textId="268BC6EE" w:rsidR="00B758A2" w:rsidRDefault="00B758A2" w:rsidP="0009550E">
      <w:pPr>
        <w:pStyle w:val="2"/>
      </w:pPr>
      <w:r>
        <w:rPr>
          <w:rFonts w:hint="eastAsia"/>
        </w:rPr>
        <w:t>六、手机</w:t>
      </w:r>
    </w:p>
    <w:p w14:paraId="6145D0BF" w14:textId="10A6D04A" w:rsidR="00B758A2" w:rsidRDefault="00B758A2" w:rsidP="0009550E">
      <w:pPr>
        <w:ind w:firstLine="420"/>
        <w:rPr>
          <w:rFonts w:ascii="楷体" w:eastAsia="楷体" w:hAnsi="楷体" w:hint="eastAsia"/>
        </w:rPr>
      </w:pPr>
      <w:r>
        <w:rPr>
          <w:rFonts w:ascii="楷体" w:eastAsia="楷体" w:hAnsi="楷体" w:hint="eastAsia"/>
        </w:rPr>
        <w:t>手机在现代社会中扮演着重要角色，人们的生活、工作等方面似乎离不开</w:t>
      </w:r>
      <w:commentRangeStart w:id="6"/>
      <w:r>
        <w:rPr>
          <w:rFonts w:ascii="楷体" w:eastAsia="楷体" w:hAnsi="楷体" w:hint="eastAsia"/>
        </w:rPr>
        <w:t>手机</w:t>
      </w:r>
      <w:commentRangeEnd w:id="6"/>
      <w:r w:rsidR="00DC47C0">
        <w:rPr>
          <w:rStyle w:val="aff4"/>
        </w:rPr>
        <w:commentReference w:id="6"/>
      </w:r>
      <w:r>
        <w:rPr>
          <w:rFonts w:ascii="楷体" w:eastAsia="楷体" w:hAnsi="楷体" w:hint="eastAsia"/>
        </w:rPr>
        <w:t>。</w:t>
      </w:r>
    </w:p>
    <w:p w14:paraId="7B7FBABF" w14:textId="79DEBF47" w:rsidR="0009550E" w:rsidRDefault="0009550E" w:rsidP="00526323"/>
    <w:p w14:paraId="4E6616DD" w14:textId="446B7B22" w:rsidR="00B758A2" w:rsidRDefault="00016383" w:rsidP="00016383">
      <w:r>
        <w:rPr>
          <w:noProof/>
        </w:rPr>
        <mc:AlternateContent>
          <mc:Choice Requires="wpg">
            <w:drawing>
              <wp:anchor distT="0" distB="0" distL="114300" distR="114300" simplePos="0" relativeHeight="251718656" behindDoc="0" locked="0" layoutInCell="1" allowOverlap="1" wp14:anchorId="20828DE7" wp14:editId="602F4D29">
                <wp:simplePos x="0" y="0"/>
                <wp:positionH relativeFrom="column">
                  <wp:posOffset>2754118</wp:posOffset>
                </wp:positionH>
                <wp:positionV relativeFrom="paragraph">
                  <wp:posOffset>3611</wp:posOffset>
                </wp:positionV>
                <wp:extent cx="2531745" cy="816610"/>
                <wp:effectExtent l="38100" t="0" r="40005" b="21590"/>
                <wp:wrapSquare wrapText="bothSides"/>
                <wp:docPr id="61269840" name="组合 1"/>
                <wp:cNvGraphicFramePr/>
                <a:graphic xmlns:a="http://schemas.openxmlformats.org/drawingml/2006/main">
                  <a:graphicData uri="http://schemas.microsoft.com/office/word/2010/wordprocessingGroup">
                    <wpg:wgp>
                      <wpg:cNvGrpSpPr/>
                      <wpg:grpSpPr>
                        <a:xfrm>
                          <a:off x="0" y="0"/>
                          <a:ext cx="2531745" cy="816610"/>
                          <a:chOff x="7363" y="0"/>
                          <a:chExt cx="3665225" cy="1182946"/>
                        </a:xfrm>
                      </wpg:grpSpPr>
                      <wps:wsp>
                        <wps:cNvPr id="177341251" name="Rectangle 6013"/>
                        <wps:cNvSpPr/>
                        <wps:spPr>
                          <a:xfrm>
                            <a:off x="2256086" y="0"/>
                            <a:ext cx="766773" cy="286998"/>
                          </a:xfrm>
                          <a:prstGeom prst="rect">
                            <a:avLst/>
                          </a:prstGeom>
                          <a:ln>
                            <a:noFill/>
                          </a:ln>
                        </wps:spPr>
                        <wps:txbx>
                          <w:txbxContent>
                            <w:p w14:paraId="6BCCE9DF" w14:textId="77777777" w:rsidR="00016383" w:rsidRPr="00016383" w:rsidRDefault="00016383" w:rsidP="00016383">
                              <w:pPr>
                                <w:rPr>
                                  <w:sz w:val="18"/>
                                  <w:szCs w:val="18"/>
                                </w:rPr>
                              </w:pPr>
                              <w:r w:rsidRPr="00016383">
                                <w:rPr>
                                  <w:rFonts w:hint="eastAsia"/>
                                  <w:sz w:val="18"/>
                                  <w:szCs w:val="18"/>
                                </w:rPr>
                                <w:t>电容变化</w:t>
                              </w:r>
                            </w:p>
                          </w:txbxContent>
                        </wps:txbx>
                        <wps:bodyPr horzOverflow="overflow" vert="horz" wrap="none" lIns="36000" tIns="0" rIns="36000" bIns="0" rtlCol="0">
                          <a:spAutoFit/>
                        </wps:bodyPr>
                      </wps:wsp>
                      <wpg:grpSp>
                        <wpg:cNvPr id="906785502" name="组合 1077"/>
                        <wpg:cNvGrpSpPr/>
                        <wpg:grpSpPr>
                          <a:xfrm>
                            <a:off x="7363" y="0"/>
                            <a:ext cx="3665225" cy="1182946"/>
                            <a:chOff x="0" y="0"/>
                            <a:chExt cx="11363415" cy="3671560"/>
                          </a:xfrm>
                        </wpg:grpSpPr>
                        <wpg:grpSp>
                          <wpg:cNvPr id="916774494" name="组合 916774494"/>
                          <wpg:cNvGrpSpPr/>
                          <wpg:grpSpPr>
                            <a:xfrm>
                              <a:off x="6350514" y="0"/>
                              <a:ext cx="5012901" cy="3671559"/>
                              <a:chOff x="6350514" y="0"/>
                              <a:chExt cx="5012901" cy="3671559"/>
                            </a:xfrm>
                          </wpg:grpSpPr>
                          <wpg:grpSp>
                            <wpg:cNvPr id="468859064" name="组合 468859064"/>
                            <wpg:cNvGrpSpPr/>
                            <wpg:grpSpPr>
                              <a:xfrm>
                                <a:off x="8215716" y="0"/>
                                <a:ext cx="3147699" cy="1894639"/>
                                <a:chOff x="8215716" y="0"/>
                                <a:chExt cx="3147699" cy="1894639"/>
                              </a:xfrm>
                            </wpg:grpSpPr>
                            <wps:wsp>
                              <wps:cNvPr id="354357734" name="任意多边形: 形状 354357734"/>
                              <wps:cNvSpPr/>
                              <wps:spPr>
                                <a:xfrm>
                                  <a:off x="8215716" y="0"/>
                                  <a:ext cx="3147699" cy="1894639"/>
                                </a:xfrm>
                                <a:custGeom>
                                  <a:avLst/>
                                  <a:gdLst>
                                    <a:gd name="connsiteX0" fmla="*/ 2218843 w 2974623"/>
                                    <a:gd name="connsiteY0" fmla="*/ 0 h 1931055"/>
                                    <a:gd name="connsiteX1" fmla="*/ 697954 w 2974623"/>
                                    <a:gd name="connsiteY1" fmla="*/ 1045028 h 1931055"/>
                                    <a:gd name="connsiteX2" fmla="*/ 26150 w 2974623"/>
                                    <a:gd name="connsiteY2" fmla="*/ 1138334 h 1931055"/>
                                    <a:gd name="connsiteX3" fmla="*/ 427366 w 2974623"/>
                                    <a:gd name="connsiteY3" fmla="*/ 1922106 h 1931055"/>
                                    <a:gd name="connsiteX4" fmla="*/ 2974623 w 2974623"/>
                                    <a:gd name="connsiteY4" fmla="*/ 550506 h 1931055"/>
                                    <a:gd name="connsiteX0" fmla="*/ 2218843 w 2974623"/>
                                    <a:gd name="connsiteY0" fmla="*/ 0 h 1931055"/>
                                    <a:gd name="connsiteX1" fmla="*/ 697954 w 2974623"/>
                                    <a:gd name="connsiteY1" fmla="*/ 1045028 h 1931055"/>
                                    <a:gd name="connsiteX2" fmla="*/ 26150 w 2974623"/>
                                    <a:gd name="connsiteY2" fmla="*/ 1138334 h 1931055"/>
                                    <a:gd name="connsiteX3" fmla="*/ 427366 w 2974623"/>
                                    <a:gd name="connsiteY3" fmla="*/ 1922106 h 1931055"/>
                                    <a:gd name="connsiteX4" fmla="*/ 2974623 w 2974623"/>
                                    <a:gd name="connsiteY4" fmla="*/ 550506 h 1931055"/>
                                    <a:gd name="connsiteX0" fmla="*/ 2351500 w 3107280"/>
                                    <a:gd name="connsiteY0" fmla="*/ 0 h 1932779"/>
                                    <a:gd name="connsiteX1" fmla="*/ 830611 w 3107280"/>
                                    <a:gd name="connsiteY1" fmla="*/ 1045028 h 1932779"/>
                                    <a:gd name="connsiteX2" fmla="*/ 9517 w 3107280"/>
                                    <a:gd name="connsiteY2" fmla="*/ 1268962 h 1932779"/>
                                    <a:gd name="connsiteX3" fmla="*/ 560023 w 3107280"/>
                                    <a:gd name="connsiteY3" fmla="*/ 1922106 h 1932779"/>
                                    <a:gd name="connsiteX4" fmla="*/ 3107280 w 3107280"/>
                                    <a:gd name="connsiteY4" fmla="*/ 550506 h 1932779"/>
                                    <a:gd name="connsiteX0" fmla="*/ 2374331 w 3130111"/>
                                    <a:gd name="connsiteY0" fmla="*/ 0 h 1935429"/>
                                    <a:gd name="connsiteX1" fmla="*/ 853442 w 3130111"/>
                                    <a:gd name="connsiteY1" fmla="*/ 1045028 h 1935429"/>
                                    <a:gd name="connsiteX2" fmla="*/ 32348 w 3130111"/>
                                    <a:gd name="connsiteY2" fmla="*/ 1268962 h 1935429"/>
                                    <a:gd name="connsiteX3" fmla="*/ 582854 w 3130111"/>
                                    <a:gd name="connsiteY3" fmla="*/ 1922106 h 1935429"/>
                                    <a:gd name="connsiteX4" fmla="*/ 3130111 w 3130111"/>
                                    <a:gd name="connsiteY4" fmla="*/ 550506 h 1935429"/>
                                    <a:gd name="connsiteX0" fmla="*/ 2345935 w 3101715"/>
                                    <a:gd name="connsiteY0" fmla="*/ 0 h 1905168"/>
                                    <a:gd name="connsiteX1" fmla="*/ 825046 w 3101715"/>
                                    <a:gd name="connsiteY1" fmla="*/ 1045028 h 1905168"/>
                                    <a:gd name="connsiteX2" fmla="*/ 3952 w 3101715"/>
                                    <a:gd name="connsiteY2" fmla="*/ 1268962 h 1905168"/>
                                    <a:gd name="connsiteX3" fmla="*/ 629103 w 3101715"/>
                                    <a:gd name="connsiteY3" fmla="*/ 1894114 h 1905168"/>
                                    <a:gd name="connsiteX4" fmla="*/ 3101715 w 3101715"/>
                                    <a:gd name="connsiteY4" fmla="*/ 550506 h 1905168"/>
                                    <a:gd name="connsiteX0" fmla="*/ 2346707 w 3102487"/>
                                    <a:gd name="connsiteY0" fmla="*/ 0 h 1894114"/>
                                    <a:gd name="connsiteX1" fmla="*/ 825818 w 3102487"/>
                                    <a:gd name="connsiteY1" fmla="*/ 1045028 h 1894114"/>
                                    <a:gd name="connsiteX2" fmla="*/ 4724 w 3102487"/>
                                    <a:gd name="connsiteY2" fmla="*/ 1268962 h 1894114"/>
                                    <a:gd name="connsiteX3" fmla="*/ 629875 w 3102487"/>
                                    <a:gd name="connsiteY3" fmla="*/ 1894114 h 1894114"/>
                                    <a:gd name="connsiteX4" fmla="*/ 3102487 w 3102487"/>
                                    <a:gd name="connsiteY4" fmla="*/ 550506 h 1894114"/>
                                    <a:gd name="connsiteX0" fmla="*/ 2345935 w 3101715"/>
                                    <a:gd name="connsiteY0" fmla="*/ 0 h 1905168"/>
                                    <a:gd name="connsiteX1" fmla="*/ 825046 w 3101715"/>
                                    <a:gd name="connsiteY1" fmla="*/ 1045028 h 1905168"/>
                                    <a:gd name="connsiteX2" fmla="*/ 3952 w 3101715"/>
                                    <a:gd name="connsiteY2" fmla="*/ 1268962 h 1905168"/>
                                    <a:gd name="connsiteX3" fmla="*/ 629103 w 3101715"/>
                                    <a:gd name="connsiteY3" fmla="*/ 1894114 h 1905168"/>
                                    <a:gd name="connsiteX4" fmla="*/ 3101715 w 3101715"/>
                                    <a:gd name="connsiteY4" fmla="*/ 550506 h 1905168"/>
                                    <a:gd name="connsiteX0" fmla="*/ 2346943 w 3102723"/>
                                    <a:gd name="connsiteY0" fmla="*/ 0 h 1894893"/>
                                    <a:gd name="connsiteX1" fmla="*/ 826054 w 3102723"/>
                                    <a:gd name="connsiteY1" fmla="*/ 1045028 h 1894893"/>
                                    <a:gd name="connsiteX2" fmla="*/ 4960 w 3102723"/>
                                    <a:gd name="connsiteY2" fmla="*/ 1268962 h 1894893"/>
                                    <a:gd name="connsiteX3" fmla="*/ 630111 w 3102723"/>
                                    <a:gd name="connsiteY3" fmla="*/ 1894114 h 1894893"/>
                                    <a:gd name="connsiteX4" fmla="*/ 3102723 w 3102723"/>
                                    <a:gd name="connsiteY4" fmla="*/ 550506 h 1894893"/>
                                    <a:gd name="connsiteX0" fmla="*/ 2343914 w 3099694"/>
                                    <a:gd name="connsiteY0" fmla="*/ 0 h 1897920"/>
                                    <a:gd name="connsiteX1" fmla="*/ 823025 w 3099694"/>
                                    <a:gd name="connsiteY1" fmla="*/ 1045028 h 1897920"/>
                                    <a:gd name="connsiteX2" fmla="*/ 1931 w 3099694"/>
                                    <a:gd name="connsiteY2" fmla="*/ 1268962 h 1897920"/>
                                    <a:gd name="connsiteX3" fmla="*/ 627082 w 3099694"/>
                                    <a:gd name="connsiteY3" fmla="*/ 1894114 h 1897920"/>
                                    <a:gd name="connsiteX4" fmla="*/ 1616128 w 3099694"/>
                                    <a:gd name="connsiteY4" fmla="*/ 1483568 h 1897920"/>
                                    <a:gd name="connsiteX5" fmla="*/ 3099694 w 3099694"/>
                                    <a:gd name="connsiteY5" fmla="*/ 550506 h 1897920"/>
                                    <a:gd name="connsiteX0" fmla="*/ 2343927 w 3099707"/>
                                    <a:gd name="connsiteY0" fmla="*/ 0 h 1907682"/>
                                    <a:gd name="connsiteX1" fmla="*/ 823038 w 3099707"/>
                                    <a:gd name="connsiteY1" fmla="*/ 1045028 h 1907682"/>
                                    <a:gd name="connsiteX2" fmla="*/ 1944 w 3099707"/>
                                    <a:gd name="connsiteY2" fmla="*/ 1268962 h 1907682"/>
                                    <a:gd name="connsiteX3" fmla="*/ 627095 w 3099707"/>
                                    <a:gd name="connsiteY3" fmla="*/ 1894114 h 1907682"/>
                                    <a:gd name="connsiteX4" fmla="*/ 1634802 w 3099707"/>
                                    <a:gd name="connsiteY4" fmla="*/ 1604865 h 1907682"/>
                                    <a:gd name="connsiteX5" fmla="*/ 3099707 w 3099707"/>
                                    <a:gd name="connsiteY5" fmla="*/ 550506 h 1907682"/>
                                    <a:gd name="connsiteX0" fmla="*/ 2130788 w 2886568"/>
                                    <a:gd name="connsiteY0" fmla="*/ 0 h 1916642"/>
                                    <a:gd name="connsiteX1" fmla="*/ 609899 w 2886568"/>
                                    <a:gd name="connsiteY1" fmla="*/ 1045028 h 1916642"/>
                                    <a:gd name="connsiteX2" fmla="*/ 3410 w 2886568"/>
                                    <a:gd name="connsiteY2" fmla="*/ 1119673 h 1916642"/>
                                    <a:gd name="connsiteX3" fmla="*/ 413956 w 2886568"/>
                                    <a:gd name="connsiteY3" fmla="*/ 1894114 h 1916642"/>
                                    <a:gd name="connsiteX4" fmla="*/ 1421663 w 2886568"/>
                                    <a:gd name="connsiteY4" fmla="*/ 1604865 h 1916642"/>
                                    <a:gd name="connsiteX5" fmla="*/ 2886568 w 2886568"/>
                                    <a:gd name="connsiteY5" fmla="*/ 550506 h 1916642"/>
                                    <a:gd name="connsiteX0" fmla="*/ 2154415 w 2910195"/>
                                    <a:gd name="connsiteY0" fmla="*/ 0 h 1895667"/>
                                    <a:gd name="connsiteX1" fmla="*/ 633526 w 2910195"/>
                                    <a:gd name="connsiteY1" fmla="*/ 1045028 h 1895667"/>
                                    <a:gd name="connsiteX2" fmla="*/ 27037 w 2910195"/>
                                    <a:gd name="connsiteY2" fmla="*/ 1119673 h 1895667"/>
                                    <a:gd name="connsiteX3" fmla="*/ 139003 w 2910195"/>
                                    <a:gd name="connsiteY3" fmla="*/ 1520890 h 1895667"/>
                                    <a:gd name="connsiteX4" fmla="*/ 437583 w 2910195"/>
                                    <a:gd name="connsiteY4" fmla="*/ 1894114 h 1895667"/>
                                    <a:gd name="connsiteX5" fmla="*/ 1445290 w 2910195"/>
                                    <a:gd name="connsiteY5" fmla="*/ 1604865 h 1895667"/>
                                    <a:gd name="connsiteX6" fmla="*/ 2910195 w 2910195"/>
                                    <a:gd name="connsiteY6" fmla="*/ 550506 h 1895667"/>
                                    <a:gd name="connsiteX0" fmla="*/ 2333550 w 3089330"/>
                                    <a:gd name="connsiteY0" fmla="*/ 0 h 1894114"/>
                                    <a:gd name="connsiteX1" fmla="*/ 812661 w 3089330"/>
                                    <a:gd name="connsiteY1" fmla="*/ 1045028 h 1894114"/>
                                    <a:gd name="connsiteX2" fmla="*/ 206172 w 3089330"/>
                                    <a:gd name="connsiteY2" fmla="*/ 1119673 h 1894114"/>
                                    <a:gd name="connsiteX3" fmla="*/ 19559 w 3089330"/>
                                    <a:gd name="connsiteY3" fmla="*/ 1604865 h 1894114"/>
                                    <a:gd name="connsiteX4" fmla="*/ 616718 w 3089330"/>
                                    <a:gd name="connsiteY4" fmla="*/ 1894114 h 1894114"/>
                                    <a:gd name="connsiteX5" fmla="*/ 1624425 w 3089330"/>
                                    <a:gd name="connsiteY5" fmla="*/ 1604865 h 1894114"/>
                                    <a:gd name="connsiteX6" fmla="*/ 3089330 w 3089330"/>
                                    <a:gd name="connsiteY6" fmla="*/ 550506 h 1894114"/>
                                    <a:gd name="connsiteX0" fmla="*/ 2350290 w 3106070"/>
                                    <a:gd name="connsiteY0" fmla="*/ 0 h 1894114"/>
                                    <a:gd name="connsiteX1" fmla="*/ 829401 w 3106070"/>
                                    <a:gd name="connsiteY1" fmla="*/ 1045028 h 1894114"/>
                                    <a:gd name="connsiteX2" fmla="*/ 222912 w 3106070"/>
                                    <a:gd name="connsiteY2" fmla="*/ 1119673 h 1894114"/>
                                    <a:gd name="connsiteX3" fmla="*/ 36299 w 3106070"/>
                                    <a:gd name="connsiteY3" fmla="*/ 1604865 h 1894114"/>
                                    <a:gd name="connsiteX4" fmla="*/ 633458 w 3106070"/>
                                    <a:gd name="connsiteY4" fmla="*/ 1894114 h 1894114"/>
                                    <a:gd name="connsiteX5" fmla="*/ 1641165 w 3106070"/>
                                    <a:gd name="connsiteY5" fmla="*/ 1604865 h 1894114"/>
                                    <a:gd name="connsiteX6" fmla="*/ 3106070 w 3106070"/>
                                    <a:gd name="connsiteY6" fmla="*/ 550506 h 1894114"/>
                                    <a:gd name="connsiteX0" fmla="*/ 2350290 w 3106070"/>
                                    <a:gd name="connsiteY0" fmla="*/ 0 h 1894114"/>
                                    <a:gd name="connsiteX1" fmla="*/ 829401 w 3106070"/>
                                    <a:gd name="connsiteY1" fmla="*/ 1045028 h 1894114"/>
                                    <a:gd name="connsiteX2" fmla="*/ 222912 w 3106070"/>
                                    <a:gd name="connsiteY2" fmla="*/ 1119673 h 1894114"/>
                                    <a:gd name="connsiteX3" fmla="*/ 36299 w 3106070"/>
                                    <a:gd name="connsiteY3" fmla="*/ 1604865 h 1894114"/>
                                    <a:gd name="connsiteX4" fmla="*/ 633458 w 3106070"/>
                                    <a:gd name="connsiteY4" fmla="*/ 1894114 h 1894114"/>
                                    <a:gd name="connsiteX5" fmla="*/ 1641165 w 3106070"/>
                                    <a:gd name="connsiteY5" fmla="*/ 1604865 h 1894114"/>
                                    <a:gd name="connsiteX6" fmla="*/ 3106070 w 3106070"/>
                                    <a:gd name="connsiteY6" fmla="*/ 550506 h 1894114"/>
                                    <a:gd name="connsiteX0" fmla="*/ 2368098 w 3123878"/>
                                    <a:gd name="connsiteY0" fmla="*/ 0 h 1894214"/>
                                    <a:gd name="connsiteX1" fmla="*/ 847209 w 3123878"/>
                                    <a:gd name="connsiteY1" fmla="*/ 1045028 h 1894214"/>
                                    <a:gd name="connsiteX2" fmla="*/ 240720 w 3123878"/>
                                    <a:gd name="connsiteY2" fmla="*/ 1119673 h 1894214"/>
                                    <a:gd name="connsiteX3" fmla="*/ 16785 w 3123878"/>
                                    <a:gd name="connsiteY3" fmla="*/ 1586204 h 1894214"/>
                                    <a:gd name="connsiteX4" fmla="*/ 651266 w 3123878"/>
                                    <a:gd name="connsiteY4" fmla="*/ 1894114 h 1894214"/>
                                    <a:gd name="connsiteX5" fmla="*/ 1658973 w 3123878"/>
                                    <a:gd name="connsiteY5" fmla="*/ 1604865 h 1894214"/>
                                    <a:gd name="connsiteX6" fmla="*/ 3123878 w 3123878"/>
                                    <a:gd name="connsiteY6" fmla="*/ 550506 h 1894214"/>
                                    <a:gd name="connsiteX0" fmla="*/ 2389225 w 3145005"/>
                                    <a:gd name="connsiteY0" fmla="*/ 0 h 1894214"/>
                                    <a:gd name="connsiteX1" fmla="*/ 868336 w 3145005"/>
                                    <a:gd name="connsiteY1" fmla="*/ 1045028 h 1894214"/>
                                    <a:gd name="connsiteX2" fmla="*/ 261847 w 3145005"/>
                                    <a:gd name="connsiteY2" fmla="*/ 1119673 h 1894214"/>
                                    <a:gd name="connsiteX3" fmla="*/ 37912 w 3145005"/>
                                    <a:gd name="connsiteY3" fmla="*/ 1586204 h 1894214"/>
                                    <a:gd name="connsiteX4" fmla="*/ 672393 w 3145005"/>
                                    <a:gd name="connsiteY4" fmla="*/ 1894114 h 1894214"/>
                                    <a:gd name="connsiteX5" fmla="*/ 1680100 w 3145005"/>
                                    <a:gd name="connsiteY5" fmla="*/ 1604865 h 1894214"/>
                                    <a:gd name="connsiteX6" fmla="*/ 3145005 w 3145005"/>
                                    <a:gd name="connsiteY6" fmla="*/ 550506 h 1894214"/>
                                    <a:gd name="connsiteX0" fmla="*/ 2389225 w 3145005"/>
                                    <a:gd name="connsiteY0" fmla="*/ 0 h 1894214"/>
                                    <a:gd name="connsiteX1" fmla="*/ 868336 w 3145005"/>
                                    <a:gd name="connsiteY1" fmla="*/ 1045028 h 1894214"/>
                                    <a:gd name="connsiteX2" fmla="*/ 261847 w 3145005"/>
                                    <a:gd name="connsiteY2" fmla="*/ 1119673 h 1894214"/>
                                    <a:gd name="connsiteX3" fmla="*/ 37912 w 3145005"/>
                                    <a:gd name="connsiteY3" fmla="*/ 1586204 h 1894214"/>
                                    <a:gd name="connsiteX4" fmla="*/ 672393 w 3145005"/>
                                    <a:gd name="connsiteY4" fmla="*/ 1894114 h 1894214"/>
                                    <a:gd name="connsiteX5" fmla="*/ 1680100 w 3145005"/>
                                    <a:gd name="connsiteY5" fmla="*/ 1604865 h 1894214"/>
                                    <a:gd name="connsiteX6" fmla="*/ 3145005 w 3145005"/>
                                    <a:gd name="connsiteY6" fmla="*/ 550506 h 1894214"/>
                                    <a:gd name="connsiteX0" fmla="*/ 2371423 w 3127203"/>
                                    <a:gd name="connsiteY0" fmla="*/ 0 h 1894214"/>
                                    <a:gd name="connsiteX1" fmla="*/ 850534 w 3127203"/>
                                    <a:gd name="connsiteY1" fmla="*/ 1045028 h 1894214"/>
                                    <a:gd name="connsiteX2" fmla="*/ 244045 w 3127203"/>
                                    <a:gd name="connsiteY2" fmla="*/ 1119673 h 1894214"/>
                                    <a:gd name="connsiteX3" fmla="*/ 20110 w 3127203"/>
                                    <a:gd name="connsiteY3" fmla="*/ 1586204 h 1894214"/>
                                    <a:gd name="connsiteX4" fmla="*/ 654591 w 3127203"/>
                                    <a:gd name="connsiteY4" fmla="*/ 1894114 h 1894214"/>
                                    <a:gd name="connsiteX5" fmla="*/ 1662298 w 3127203"/>
                                    <a:gd name="connsiteY5" fmla="*/ 1604865 h 1894214"/>
                                    <a:gd name="connsiteX6" fmla="*/ 3127203 w 3127203"/>
                                    <a:gd name="connsiteY6" fmla="*/ 550506 h 1894214"/>
                                    <a:gd name="connsiteX0" fmla="*/ 2381919 w 3137699"/>
                                    <a:gd name="connsiteY0" fmla="*/ 0 h 1894214"/>
                                    <a:gd name="connsiteX1" fmla="*/ 861030 w 3137699"/>
                                    <a:gd name="connsiteY1" fmla="*/ 1045028 h 1894214"/>
                                    <a:gd name="connsiteX2" fmla="*/ 254541 w 3137699"/>
                                    <a:gd name="connsiteY2" fmla="*/ 1119673 h 1894214"/>
                                    <a:gd name="connsiteX3" fmla="*/ 30606 w 3137699"/>
                                    <a:gd name="connsiteY3" fmla="*/ 1586204 h 1894214"/>
                                    <a:gd name="connsiteX4" fmla="*/ 665087 w 3137699"/>
                                    <a:gd name="connsiteY4" fmla="*/ 1894114 h 1894214"/>
                                    <a:gd name="connsiteX5" fmla="*/ 1672794 w 3137699"/>
                                    <a:gd name="connsiteY5" fmla="*/ 1604865 h 1894214"/>
                                    <a:gd name="connsiteX6" fmla="*/ 3137699 w 3137699"/>
                                    <a:gd name="connsiteY6" fmla="*/ 550506 h 1894214"/>
                                    <a:gd name="connsiteX0" fmla="*/ 2381919 w 3137699"/>
                                    <a:gd name="connsiteY0" fmla="*/ 0 h 1894880"/>
                                    <a:gd name="connsiteX1" fmla="*/ 861030 w 3137699"/>
                                    <a:gd name="connsiteY1" fmla="*/ 1045028 h 1894880"/>
                                    <a:gd name="connsiteX2" fmla="*/ 254541 w 3137699"/>
                                    <a:gd name="connsiteY2" fmla="*/ 1119673 h 1894880"/>
                                    <a:gd name="connsiteX3" fmla="*/ 30606 w 3137699"/>
                                    <a:gd name="connsiteY3" fmla="*/ 1548882 h 1894880"/>
                                    <a:gd name="connsiteX4" fmla="*/ 665087 w 3137699"/>
                                    <a:gd name="connsiteY4" fmla="*/ 1894114 h 1894880"/>
                                    <a:gd name="connsiteX5" fmla="*/ 1672794 w 3137699"/>
                                    <a:gd name="connsiteY5" fmla="*/ 1604865 h 1894880"/>
                                    <a:gd name="connsiteX6" fmla="*/ 3137699 w 3137699"/>
                                    <a:gd name="connsiteY6" fmla="*/ 550506 h 1894880"/>
                                    <a:gd name="connsiteX0" fmla="*/ 2392944 w 3148724"/>
                                    <a:gd name="connsiteY0" fmla="*/ 0 h 1894880"/>
                                    <a:gd name="connsiteX1" fmla="*/ 872055 w 3148724"/>
                                    <a:gd name="connsiteY1" fmla="*/ 1045028 h 1894880"/>
                                    <a:gd name="connsiteX2" fmla="*/ 265566 w 3148724"/>
                                    <a:gd name="connsiteY2" fmla="*/ 1119673 h 1894880"/>
                                    <a:gd name="connsiteX3" fmla="*/ 41631 w 3148724"/>
                                    <a:gd name="connsiteY3" fmla="*/ 1548882 h 1894880"/>
                                    <a:gd name="connsiteX4" fmla="*/ 676112 w 3148724"/>
                                    <a:gd name="connsiteY4" fmla="*/ 1894114 h 1894880"/>
                                    <a:gd name="connsiteX5" fmla="*/ 1683819 w 3148724"/>
                                    <a:gd name="connsiteY5" fmla="*/ 1604865 h 1894880"/>
                                    <a:gd name="connsiteX6" fmla="*/ 3148724 w 3148724"/>
                                    <a:gd name="connsiteY6" fmla="*/ 550506 h 1894880"/>
                                    <a:gd name="connsiteX0" fmla="*/ 2391919 w 3147699"/>
                                    <a:gd name="connsiteY0" fmla="*/ 0 h 1894880"/>
                                    <a:gd name="connsiteX1" fmla="*/ 871030 w 3147699"/>
                                    <a:gd name="connsiteY1" fmla="*/ 1045028 h 1894880"/>
                                    <a:gd name="connsiteX2" fmla="*/ 264541 w 3147699"/>
                                    <a:gd name="connsiteY2" fmla="*/ 1119673 h 1894880"/>
                                    <a:gd name="connsiteX3" fmla="*/ 40606 w 3147699"/>
                                    <a:gd name="connsiteY3" fmla="*/ 1548882 h 1894880"/>
                                    <a:gd name="connsiteX4" fmla="*/ 675087 w 3147699"/>
                                    <a:gd name="connsiteY4" fmla="*/ 1894114 h 1894880"/>
                                    <a:gd name="connsiteX5" fmla="*/ 1682794 w 3147699"/>
                                    <a:gd name="connsiteY5" fmla="*/ 1604865 h 1894880"/>
                                    <a:gd name="connsiteX6" fmla="*/ 3147699 w 3147699"/>
                                    <a:gd name="connsiteY6" fmla="*/ 550506 h 1894880"/>
                                    <a:gd name="connsiteX0" fmla="*/ 2391919 w 3147699"/>
                                    <a:gd name="connsiteY0" fmla="*/ 0 h 1894114"/>
                                    <a:gd name="connsiteX1" fmla="*/ 871030 w 3147699"/>
                                    <a:gd name="connsiteY1" fmla="*/ 1045028 h 1894114"/>
                                    <a:gd name="connsiteX2" fmla="*/ 264541 w 3147699"/>
                                    <a:gd name="connsiteY2" fmla="*/ 1119673 h 1894114"/>
                                    <a:gd name="connsiteX3" fmla="*/ 40606 w 3147699"/>
                                    <a:gd name="connsiteY3" fmla="*/ 1548882 h 1894114"/>
                                    <a:gd name="connsiteX4" fmla="*/ 675087 w 3147699"/>
                                    <a:gd name="connsiteY4" fmla="*/ 1894114 h 1894114"/>
                                    <a:gd name="connsiteX5" fmla="*/ 1682794 w 3147699"/>
                                    <a:gd name="connsiteY5" fmla="*/ 1604865 h 1894114"/>
                                    <a:gd name="connsiteX6" fmla="*/ 3147699 w 3147699"/>
                                    <a:gd name="connsiteY6" fmla="*/ 550506 h 1894114"/>
                                    <a:gd name="connsiteX0" fmla="*/ 2391919 w 3147699"/>
                                    <a:gd name="connsiteY0" fmla="*/ 0 h 1894114"/>
                                    <a:gd name="connsiteX1" fmla="*/ 871030 w 3147699"/>
                                    <a:gd name="connsiteY1" fmla="*/ 1045028 h 1894114"/>
                                    <a:gd name="connsiteX2" fmla="*/ 264541 w 3147699"/>
                                    <a:gd name="connsiteY2" fmla="*/ 1119673 h 1894114"/>
                                    <a:gd name="connsiteX3" fmla="*/ 40606 w 3147699"/>
                                    <a:gd name="connsiteY3" fmla="*/ 1548882 h 1894114"/>
                                    <a:gd name="connsiteX4" fmla="*/ 675087 w 3147699"/>
                                    <a:gd name="connsiteY4" fmla="*/ 1894114 h 1894114"/>
                                    <a:gd name="connsiteX5" fmla="*/ 1682794 w 3147699"/>
                                    <a:gd name="connsiteY5" fmla="*/ 1604865 h 1894114"/>
                                    <a:gd name="connsiteX6" fmla="*/ 3147699 w 3147699"/>
                                    <a:gd name="connsiteY6" fmla="*/ 550506 h 1894114"/>
                                    <a:gd name="connsiteX0" fmla="*/ 2391919 w 3147699"/>
                                    <a:gd name="connsiteY0" fmla="*/ 0 h 1894114"/>
                                    <a:gd name="connsiteX1" fmla="*/ 871030 w 3147699"/>
                                    <a:gd name="connsiteY1" fmla="*/ 1045028 h 1894114"/>
                                    <a:gd name="connsiteX2" fmla="*/ 264541 w 3147699"/>
                                    <a:gd name="connsiteY2" fmla="*/ 1119673 h 1894114"/>
                                    <a:gd name="connsiteX3" fmla="*/ 40606 w 3147699"/>
                                    <a:gd name="connsiteY3" fmla="*/ 1548882 h 1894114"/>
                                    <a:gd name="connsiteX4" fmla="*/ 675087 w 3147699"/>
                                    <a:gd name="connsiteY4" fmla="*/ 1894114 h 1894114"/>
                                    <a:gd name="connsiteX5" fmla="*/ 1682794 w 3147699"/>
                                    <a:gd name="connsiteY5" fmla="*/ 1604865 h 1894114"/>
                                    <a:gd name="connsiteX6" fmla="*/ 3147699 w 3147699"/>
                                    <a:gd name="connsiteY6" fmla="*/ 550506 h 1894114"/>
                                    <a:gd name="connsiteX0" fmla="*/ 2391919 w 3147699"/>
                                    <a:gd name="connsiteY0" fmla="*/ 0 h 1894114"/>
                                    <a:gd name="connsiteX1" fmla="*/ 871030 w 3147699"/>
                                    <a:gd name="connsiteY1" fmla="*/ 1045028 h 1894114"/>
                                    <a:gd name="connsiteX2" fmla="*/ 264541 w 3147699"/>
                                    <a:gd name="connsiteY2" fmla="*/ 1119673 h 1894114"/>
                                    <a:gd name="connsiteX3" fmla="*/ 40606 w 3147699"/>
                                    <a:gd name="connsiteY3" fmla="*/ 1548882 h 1894114"/>
                                    <a:gd name="connsiteX4" fmla="*/ 675087 w 3147699"/>
                                    <a:gd name="connsiteY4" fmla="*/ 1894114 h 1894114"/>
                                    <a:gd name="connsiteX5" fmla="*/ 1682794 w 3147699"/>
                                    <a:gd name="connsiteY5" fmla="*/ 1604865 h 1894114"/>
                                    <a:gd name="connsiteX6" fmla="*/ 3147699 w 3147699"/>
                                    <a:gd name="connsiteY6" fmla="*/ 550506 h 1894114"/>
                                    <a:gd name="connsiteX0" fmla="*/ 2391919 w 3147699"/>
                                    <a:gd name="connsiteY0" fmla="*/ 0 h 1895363"/>
                                    <a:gd name="connsiteX1" fmla="*/ 871030 w 3147699"/>
                                    <a:gd name="connsiteY1" fmla="*/ 1045028 h 1895363"/>
                                    <a:gd name="connsiteX2" fmla="*/ 264541 w 3147699"/>
                                    <a:gd name="connsiteY2" fmla="*/ 1119673 h 1895363"/>
                                    <a:gd name="connsiteX3" fmla="*/ 40606 w 3147699"/>
                                    <a:gd name="connsiteY3" fmla="*/ 1548882 h 1895363"/>
                                    <a:gd name="connsiteX4" fmla="*/ 675087 w 3147699"/>
                                    <a:gd name="connsiteY4" fmla="*/ 1894114 h 1895363"/>
                                    <a:gd name="connsiteX5" fmla="*/ 1636141 w 3147699"/>
                                    <a:gd name="connsiteY5" fmla="*/ 1614196 h 1895363"/>
                                    <a:gd name="connsiteX6" fmla="*/ 3147699 w 3147699"/>
                                    <a:gd name="connsiteY6" fmla="*/ 550506 h 1895363"/>
                                    <a:gd name="connsiteX0" fmla="*/ 2391919 w 3147699"/>
                                    <a:gd name="connsiteY0" fmla="*/ 0 h 1894639"/>
                                    <a:gd name="connsiteX1" fmla="*/ 871030 w 3147699"/>
                                    <a:gd name="connsiteY1" fmla="*/ 1045028 h 1894639"/>
                                    <a:gd name="connsiteX2" fmla="*/ 264541 w 3147699"/>
                                    <a:gd name="connsiteY2" fmla="*/ 1119673 h 1894639"/>
                                    <a:gd name="connsiteX3" fmla="*/ 40606 w 3147699"/>
                                    <a:gd name="connsiteY3" fmla="*/ 1548882 h 1894639"/>
                                    <a:gd name="connsiteX4" fmla="*/ 675087 w 3147699"/>
                                    <a:gd name="connsiteY4" fmla="*/ 1894114 h 1894639"/>
                                    <a:gd name="connsiteX5" fmla="*/ 1850745 w 3147699"/>
                                    <a:gd name="connsiteY5" fmla="*/ 1511560 h 1894639"/>
                                    <a:gd name="connsiteX6" fmla="*/ 3147699 w 3147699"/>
                                    <a:gd name="connsiteY6" fmla="*/ 550506 h 1894639"/>
                                    <a:gd name="connsiteX0" fmla="*/ 2391919 w 3147699"/>
                                    <a:gd name="connsiteY0" fmla="*/ 0 h 1894639"/>
                                    <a:gd name="connsiteX1" fmla="*/ 871030 w 3147699"/>
                                    <a:gd name="connsiteY1" fmla="*/ 1045028 h 1894639"/>
                                    <a:gd name="connsiteX2" fmla="*/ 264541 w 3147699"/>
                                    <a:gd name="connsiteY2" fmla="*/ 1119673 h 1894639"/>
                                    <a:gd name="connsiteX3" fmla="*/ 40606 w 3147699"/>
                                    <a:gd name="connsiteY3" fmla="*/ 1548882 h 1894639"/>
                                    <a:gd name="connsiteX4" fmla="*/ 675087 w 3147699"/>
                                    <a:gd name="connsiteY4" fmla="*/ 1894114 h 1894639"/>
                                    <a:gd name="connsiteX5" fmla="*/ 1850745 w 3147699"/>
                                    <a:gd name="connsiteY5" fmla="*/ 1511560 h 1894639"/>
                                    <a:gd name="connsiteX6" fmla="*/ 3147699 w 3147699"/>
                                    <a:gd name="connsiteY6" fmla="*/ 550506 h 1894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47699" h="1894639">
                                      <a:moveTo>
                                        <a:pt x="2391919" y="0"/>
                                      </a:moveTo>
                                      <a:cubicBezTo>
                                        <a:pt x="1758215" y="642257"/>
                                        <a:pt x="1253584" y="914400"/>
                                        <a:pt x="871030" y="1045028"/>
                                      </a:cubicBezTo>
                                      <a:cubicBezTo>
                                        <a:pt x="488476" y="1175656"/>
                                        <a:pt x="393615" y="1091681"/>
                                        <a:pt x="264541" y="1119673"/>
                                      </a:cubicBezTo>
                                      <a:cubicBezTo>
                                        <a:pt x="135467" y="1147665"/>
                                        <a:pt x="-93132" y="1242528"/>
                                        <a:pt x="40606" y="1548882"/>
                                      </a:cubicBezTo>
                                      <a:cubicBezTo>
                                        <a:pt x="174344" y="1855236"/>
                                        <a:pt x="373397" y="1900334"/>
                                        <a:pt x="675087" y="1894114"/>
                                      </a:cubicBezTo>
                                      <a:cubicBezTo>
                                        <a:pt x="976777" y="1887894"/>
                                        <a:pt x="1466635" y="1744825"/>
                                        <a:pt x="1850745" y="1511560"/>
                                      </a:cubicBezTo>
                                      <a:cubicBezTo>
                                        <a:pt x="2262847" y="1287625"/>
                                        <a:pt x="2629850" y="845975"/>
                                        <a:pt x="3147699" y="550506"/>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052829055" name="任意多边形: 形状 1052829055"/>
                              <wps:cNvSpPr/>
                              <wps:spPr>
                                <a:xfrm>
                                  <a:off x="8326230" y="1072878"/>
                                  <a:ext cx="709127" cy="242722"/>
                                </a:xfrm>
                                <a:custGeom>
                                  <a:avLst/>
                                  <a:gdLst>
                                    <a:gd name="connsiteX0" fmla="*/ 0 w 709126"/>
                                    <a:gd name="connsiteY0" fmla="*/ 83976 h 83976"/>
                                    <a:gd name="connsiteX1" fmla="*/ 709126 w 709126"/>
                                    <a:gd name="connsiteY1" fmla="*/ 0 h 83976"/>
                                    <a:gd name="connsiteX0" fmla="*/ 0 w 709126"/>
                                    <a:gd name="connsiteY0" fmla="*/ 83976 h 190570"/>
                                    <a:gd name="connsiteX1" fmla="*/ 709126 w 709126"/>
                                    <a:gd name="connsiteY1" fmla="*/ 0 h 190570"/>
                                    <a:gd name="connsiteX0" fmla="*/ 0 w 709126"/>
                                    <a:gd name="connsiteY0" fmla="*/ 83976 h 218331"/>
                                    <a:gd name="connsiteX1" fmla="*/ 709126 w 709126"/>
                                    <a:gd name="connsiteY1" fmla="*/ 0 h 218331"/>
                                    <a:gd name="connsiteX0" fmla="*/ 0 w 709126"/>
                                    <a:gd name="connsiteY0" fmla="*/ 83976 h 222459"/>
                                    <a:gd name="connsiteX1" fmla="*/ 709126 w 709126"/>
                                    <a:gd name="connsiteY1" fmla="*/ 0 h 222459"/>
                                    <a:gd name="connsiteX0" fmla="*/ 0 w 709126"/>
                                    <a:gd name="connsiteY0" fmla="*/ 112111 h 242724"/>
                                    <a:gd name="connsiteX1" fmla="*/ 709126 w 709126"/>
                                    <a:gd name="connsiteY1" fmla="*/ 0 h 242724"/>
                                  </a:gdLst>
                                  <a:ahLst/>
                                  <a:cxnLst>
                                    <a:cxn ang="0">
                                      <a:pos x="connsiteX0" y="connsiteY0"/>
                                    </a:cxn>
                                    <a:cxn ang="0">
                                      <a:pos x="connsiteX1" y="connsiteY1"/>
                                    </a:cxn>
                                  </a:cxnLst>
                                  <a:rect l="l" t="t" r="r" b="b"/>
                                  <a:pathLst>
                                    <a:path w="709126" h="242724">
                                      <a:moveTo>
                                        <a:pt x="0" y="112111"/>
                                      </a:moveTo>
                                      <a:cubicBezTo>
                                        <a:pt x="450979" y="392029"/>
                                        <a:pt x="640702" y="158621"/>
                                        <a:pt x="709126"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083297170" name="任意多边形: 形状 1083297170"/>
                              <wps:cNvSpPr/>
                              <wps:spPr>
                                <a:xfrm>
                                  <a:off x="9517386" y="866246"/>
                                  <a:ext cx="211431" cy="360533"/>
                                </a:xfrm>
                                <a:custGeom>
                                  <a:avLst/>
                                  <a:gdLst>
                                    <a:gd name="connsiteX0" fmla="*/ 0 w 709126"/>
                                    <a:gd name="connsiteY0" fmla="*/ 83976 h 83976"/>
                                    <a:gd name="connsiteX1" fmla="*/ 709126 w 709126"/>
                                    <a:gd name="connsiteY1" fmla="*/ 0 h 83976"/>
                                    <a:gd name="connsiteX0" fmla="*/ 0 w 709126"/>
                                    <a:gd name="connsiteY0" fmla="*/ 83976 h 190570"/>
                                    <a:gd name="connsiteX1" fmla="*/ 709126 w 709126"/>
                                    <a:gd name="connsiteY1" fmla="*/ 0 h 190570"/>
                                    <a:gd name="connsiteX0" fmla="*/ 0 w 709126"/>
                                    <a:gd name="connsiteY0" fmla="*/ 83976 h 218331"/>
                                    <a:gd name="connsiteX1" fmla="*/ 709126 w 709126"/>
                                    <a:gd name="connsiteY1" fmla="*/ 0 h 218331"/>
                                    <a:gd name="connsiteX0" fmla="*/ 0 w 709126"/>
                                    <a:gd name="connsiteY0" fmla="*/ 83976 h 222459"/>
                                    <a:gd name="connsiteX1" fmla="*/ 709126 w 709126"/>
                                    <a:gd name="connsiteY1" fmla="*/ 0 h 222459"/>
                                    <a:gd name="connsiteX0" fmla="*/ 0 w 260736"/>
                                    <a:gd name="connsiteY0" fmla="*/ 0 h 389891"/>
                                    <a:gd name="connsiteX1" fmla="*/ 233265 w 260736"/>
                                    <a:gd name="connsiteY1" fmla="*/ 335902 h 389891"/>
                                    <a:gd name="connsiteX0" fmla="*/ 0 w 233265"/>
                                    <a:gd name="connsiteY0" fmla="*/ 0 h 335902"/>
                                    <a:gd name="connsiteX1" fmla="*/ 233265 w 233265"/>
                                    <a:gd name="connsiteY1" fmla="*/ 335902 h 335902"/>
                                    <a:gd name="connsiteX0" fmla="*/ 0 w 233265"/>
                                    <a:gd name="connsiteY0" fmla="*/ 0 h 335902"/>
                                    <a:gd name="connsiteX1" fmla="*/ 233265 w 233265"/>
                                    <a:gd name="connsiteY1" fmla="*/ 335902 h 335902"/>
                                    <a:gd name="connsiteX0" fmla="*/ 0 w 233265"/>
                                    <a:gd name="connsiteY0" fmla="*/ 0 h 335902"/>
                                    <a:gd name="connsiteX1" fmla="*/ 233265 w 233265"/>
                                    <a:gd name="connsiteY1" fmla="*/ 335902 h 335902"/>
                                    <a:gd name="connsiteX0" fmla="*/ 0 w 205273"/>
                                    <a:gd name="connsiteY0" fmla="*/ 0 h 335902"/>
                                    <a:gd name="connsiteX1" fmla="*/ 205273 w 205273"/>
                                    <a:gd name="connsiteY1" fmla="*/ 335902 h 335902"/>
                                    <a:gd name="connsiteX0" fmla="*/ 0 w 229903"/>
                                    <a:gd name="connsiteY0" fmla="*/ 0 h 360532"/>
                                    <a:gd name="connsiteX1" fmla="*/ 229903 w 229903"/>
                                    <a:gd name="connsiteY1" fmla="*/ 360532 h 360532"/>
                                    <a:gd name="connsiteX0" fmla="*/ 0 w 229903"/>
                                    <a:gd name="connsiteY0" fmla="*/ 0 h 360532"/>
                                    <a:gd name="connsiteX1" fmla="*/ 229903 w 229903"/>
                                    <a:gd name="connsiteY1" fmla="*/ 360532 h 360532"/>
                                    <a:gd name="connsiteX0" fmla="*/ 0 w 229903"/>
                                    <a:gd name="connsiteY0" fmla="*/ 0 h 360532"/>
                                    <a:gd name="connsiteX1" fmla="*/ 229903 w 229903"/>
                                    <a:gd name="connsiteY1" fmla="*/ 360532 h 360532"/>
                                    <a:gd name="connsiteX0" fmla="*/ 0 w 217588"/>
                                    <a:gd name="connsiteY0" fmla="*/ 0 h 360532"/>
                                    <a:gd name="connsiteX1" fmla="*/ 217588 w 217588"/>
                                    <a:gd name="connsiteY1" fmla="*/ 360532 h 360532"/>
                                    <a:gd name="connsiteX0" fmla="*/ 0 w 211431"/>
                                    <a:gd name="connsiteY0" fmla="*/ 0 h 360532"/>
                                    <a:gd name="connsiteX1" fmla="*/ 211431 w 211431"/>
                                    <a:gd name="connsiteY1" fmla="*/ 360532 h 360532"/>
                                    <a:gd name="connsiteX0" fmla="*/ 0 w 211431"/>
                                    <a:gd name="connsiteY0" fmla="*/ 0 h 360532"/>
                                    <a:gd name="connsiteX1" fmla="*/ 211431 w 211431"/>
                                    <a:gd name="connsiteY1" fmla="*/ 360532 h 360532"/>
                                  </a:gdLst>
                                  <a:ahLst/>
                                  <a:cxnLst>
                                    <a:cxn ang="0">
                                      <a:pos x="connsiteX0" y="connsiteY0"/>
                                    </a:cxn>
                                    <a:cxn ang="0">
                                      <a:pos x="connsiteX1" y="connsiteY1"/>
                                    </a:cxn>
                                  </a:cxnLst>
                                  <a:rect l="l" t="t" r="r" b="b"/>
                                  <a:pathLst>
                                    <a:path w="211431" h="360532">
                                      <a:moveTo>
                                        <a:pt x="0" y="0"/>
                                      </a:moveTo>
                                      <a:cubicBezTo>
                                        <a:pt x="68518" y="192769"/>
                                        <a:pt x="82343" y="260504"/>
                                        <a:pt x="211431" y="360532"/>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500426730" name="任意多边形: 形状 1500426730"/>
                              <wps:cNvSpPr/>
                              <wps:spPr>
                                <a:xfrm>
                                  <a:off x="9655933" y="781382"/>
                                  <a:ext cx="332722" cy="310393"/>
                                </a:xfrm>
                                <a:custGeom>
                                  <a:avLst/>
                                  <a:gdLst>
                                    <a:gd name="connsiteX0" fmla="*/ 0 w 709126"/>
                                    <a:gd name="connsiteY0" fmla="*/ 83976 h 83976"/>
                                    <a:gd name="connsiteX1" fmla="*/ 709126 w 709126"/>
                                    <a:gd name="connsiteY1" fmla="*/ 0 h 83976"/>
                                    <a:gd name="connsiteX0" fmla="*/ 0 w 709126"/>
                                    <a:gd name="connsiteY0" fmla="*/ 83976 h 190570"/>
                                    <a:gd name="connsiteX1" fmla="*/ 709126 w 709126"/>
                                    <a:gd name="connsiteY1" fmla="*/ 0 h 190570"/>
                                    <a:gd name="connsiteX0" fmla="*/ 0 w 709126"/>
                                    <a:gd name="connsiteY0" fmla="*/ 83976 h 218331"/>
                                    <a:gd name="connsiteX1" fmla="*/ 709126 w 709126"/>
                                    <a:gd name="connsiteY1" fmla="*/ 0 h 218331"/>
                                    <a:gd name="connsiteX0" fmla="*/ 0 w 709126"/>
                                    <a:gd name="connsiteY0" fmla="*/ 83976 h 222459"/>
                                    <a:gd name="connsiteX1" fmla="*/ 709126 w 709126"/>
                                    <a:gd name="connsiteY1" fmla="*/ 0 h 222459"/>
                                    <a:gd name="connsiteX0" fmla="*/ 0 w 260736"/>
                                    <a:gd name="connsiteY0" fmla="*/ 0 h 389891"/>
                                    <a:gd name="connsiteX1" fmla="*/ 233265 w 260736"/>
                                    <a:gd name="connsiteY1" fmla="*/ 335902 h 389891"/>
                                    <a:gd name="connsiteX0" fmla="*/ 0 w 233265"/>
                                    <a:gd name="connsiteY0" fmla="*/ 0 h 335902"/>
                                    <a:gd name="connsiteX1" fmla="*/ 233265 w 233265"/>
                                    <a:gd name="connsiteY1" fmla="*/ 335902 h 335902"/>
                                    <a:gd name="connsiteX0" fmla="*/ 0 w 233265"/>
                                    <a:gd name="connsiteY0" fmla="*/ 0 h 335902"/>
                                    <a:gd name="connsiteX1" fmla="*/ 233265 w 233265"/>
                                    <a:gd name="connsiteY1" fmla="*/ 335902 h 335902"/>
                                    <a:gd name="connsiteX0" fmla="*/ 0 w 233265"/>
                                    <a:gd name="connsiteY0" fmla="*/ 0 h 335902"/>
                                    <a:gd name="connsiteX1" fmla="*/ 233265 w 233265"/>
                                    <a:gd name="connsiteY1" fmla="*/ 335902 h 335902"/>
                                    <a:gd name="connsiteX0" fmla="*/ 0 w 205273"/>
                                    <a:gd name="connsiteY0" fmla="*/ 0 h 335902"/>
                                    <a:gd name="connsiteX1" fmla="*/ 205273 w 205273"/>
                                    <a:gd name="connsiteY1" fmla="*/ 335902 h 335902"/>
                                    <a:gd name="connsiteX0" fmla="*/ 0 w 229903"/>
                                    <a:gd name="connsiteY0" fmla="*/ 0 h 360532"/>
                                    <a:gd name="connsiteX1" fmla="*/ 229903 w 229903"/>
                                    <a:gd name="connsiteY1" fmla="*/ 360532 h 360532"/>
                                    <a:gd name="connsiteX0" fmla="*/ 0 w 229903"/>
                                    <a:gd name="connsiteY0" fmla="*/ 0 h 360532"/>
                                    <a:gd name="connsiteX1" fmla="*/ 229903 w 229903"/>
                                    <a:gd name="connsiteY1" fmla="*/ 360532 h 360532"/>
                                    <a:gd name="connsiteX0" fmla="*/ 0 w 229903"/>
                                    <a:gd name="connsiteY0" fmla="*/ 0 h 360532"/>
                                    <a:gd name="connsiteX1" fmla="*/ 229903 w 229903"/>
                                    <a:gd name="connsiteY1" fmla="*/ 360532 h 360532"/>
                                    <a:gd name="connsiteX0" fmla="*/ 0 w 217588"/>
                                    <a:gd name="connsiteY0" fmla="*/ 0 h 360532"/>
                                    <a:gd name="connsiteX1" fmla="*/ 217588 w 217588"/>
                                    <a:gd name="connsiteY1" fmla="*/ 360532 h 360532"/>
                                    <a:gd name="connsiteX0" fmla="*/ 0 w 211431"/>
                                    <a:gd name="connsiteY0" fmla="*/ 0 h 360532"/>
                                    <a:gd name="connsiteX1" fmla="*/ 211431 w 211431"/>
                                    <a:gd name="connsiteY1" fmla="*/ 360532 h 360532"/>
                                    <a:gd name="connsiteX0" fmla="*/ 0 w 211431"/>
                                    <a:gd name="connsiteY0" fmla="*/ 0 h 360532"/>
                                    <a:gd name="connsiteX1" fmla="*/ 211431 w 211431"/>
                                    <a:gd name="connsiteY1" fmla="*/ 360532 h 360532"/>
                                    <a:gd name="connsiteX0" fmla="*/ 0 w 211431"/>
                                    <a:gd name="connsiteY0" fmla="*/ 0 h 360532"/>
                                    <a:gd name="connsiteX1" fmla="*/ 211431 w 211431"/>
                                    <a:gd name="connsiteY1" fmla="*/ 360532 h 360532"/>
                                    <a:gd name="connsiteX0" fmla="*/ 0 w 215418"/>
                                    <a:gd name="connsiteY0" fmla="*/ 0 h 350114"/>
                                    <a:gd name="connsiteX1" fmla="*/ 215418 w 215418"/>
                                    <a:gd name="connsiteY1" fmla="*/ 350114 h 350114"/>
                                    <a:gd name="connsiteX0" fmla="*/ 0 w 215418"/>
                                    <a:gd name="connsiteY0" fmla="*/ 0 h 350114"/>
                                    <a:gd name="connsiteX1" fmla="*/ 215418 w 215418"/>
                                    <a:gd name="connsiteY1" fmla="*/ 350114 h 350114"/>
                                    <a:gd name="connsiteX0" fmla="*/ 0 w 215418"/>
                                    <a:gd name="connsiteY0" fmla="*/ 0 h 350114"/>
                                    <a:gd name="connsiteX1" fmla="*/ 215418 w 215418"/>
                                    <a:gd name="connsiteY1" fmla="*/ 350114 h 350114"/>
                                  </a:gdLst>
                                  <a:ahLst/>
                                  <a:cxnLst>
                                    <a:cxn ang="0">
                                      <a:pos x="connsiteX0" y="connsiteY0"/>
                                    </a:cxn>
                                    <a:cxn ang="0">
                                      <a:pos x="connsiteX1" y="connsiteY1"/>
                                    </a:cxn>
                                  </a:cxnLst>
                                  <a:rect l="l" t="t" r="r" b="b"/>
                                  <a:pathLst>
                                    <a:path w="215418" h="350114">
                                      <a:moveTo>
                                        <a:pt x="0" y="0"/>
                                      </a:moveTo>
                                      <a:cubicBezTo>
                                        <a:pt x="60544" y="178878"/>
                                        <a:pt x="106263" y="298705"/>
                                        <a:pt x="215418" y="350114"/>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cNvPr id="446696827" name="组合 446696827"/>
                            <wpg:cNvGrpSpPr/>
                            <wpg:grpSpPr>
                              <a:xfrm>
                                <a:off x="6350514" y="1221257"/>
                                <a:ext cx="4968000" cy="2450302"/>
                                <a:chOff x="6350514" y="1221257"/>
                                <a:chExt cx="4968000" cy="2450302"/>
                              </a:xfrm>
                            </wpg:grpSpPr>
                            <wps:wsp>
                              <wps:cNvPr id="1494275163" name="直接箭头连接符 1494275163"/>
                              <wps:cNvCnPr>
                                <a:cxnSpLocks/>
                              </wps:cNvCnPr>
                              <wps:spPr>
                                <a:xfrm flipV="1">
                                  <a:off x="8109339" y="2103081"/>
                                  <a:ext cx="0" cy="1382369"/>
                                </a:xfrm>
                                <a:prstGeom prst="straightConnector1">
                                  <a:avLst/>
                                </a:prstGeom>
                                <a:ln w="6350">
                                  <a:solidFill>
                                    <a:srgbClr val="2BA1D3"/>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s:wsp>
                              <wps:cNvPr id="1688087450" name="直接箭头连接符 1688087450"/>
                              <wps:cNvCnPr>
                                <a:cxnSpLocks/>
                              </wps:cNvCnPr>
                              <wps:spPr>
                                <a:xfrm flipV="1">
                                  <a:off x="8581617" y="2103081"/>
                                  <a:ext cx="0" cy="1382369"/>
                                </a:xfrm>
                                <a:prstGeom prst="straightConnector1">
                                  <a:avLst/>
                                </a:prstGeom>
                                <a:ln w="6350">
                                  <a:solidFill>
                                    <a:srgbClr val="2BA1D3"/>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s:wsp>
                              <wps:cNvPr id="1128387283" name="直接箭头连接符 1128387283"/>
                              <wps:cNvCnPr>
                                <a:cxnSpLocks/>
                              </wps:cNvCnPr>
                              <wps:spPr>
                                <a:xfrm flipV="1">
                                  <a:off x="9526175" y="2103081"/>
                                  <a:ext cx="0" cy="1382369"/>
                                </a:xfrm>
                                <a:prstGeom prst="straightConnector1">
                                  <a:avLst/>
                                </a:prstGeom>
                                <a:ln w="6350">
                                  <a:solidFill>
                                    <a:srgbClr val="2BA1D3"/>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s:wsp>
                              <wps:cNvPr id="1817118192" name="直接箭头连接符 1817118192"/>
                              <wps:cNvCnPr>
                                <a:cxnSpLocks/>
                              </wps:cNvCnPr>
                              <wps:spPr>
                                <a:xfrm flipV="1">
                                  <a:off x="9053897" y="2103081"/>
                                  <a:ext cx="0" cy="1382369"/>
                                </a:xfrm>
                                <a:prstGeom prst="straightConnector1">
                                  <a:avLst/>
                                </a:prstGeom>
                                <a:ln w="6350">
                                  <a:solidFill>
                                    <a:srgbClr val="2BA1D3"/>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g:grpSp>
                              <wpg:cNvPr id="1518355179" name="组合 1518355179"/>
                              <wpg:cNvGrpSpPr/>
                              <wpg:grpSpPr>
                                <a:xfrm>
                                  <a:off x="6350514" y="1221257"/>
                                  <a:ext cx="4968000" cy="2450302"/>
                                  <a:chOff x="6350514" y="1221257"/>
                                  <a:chExt cx="4968000" cy="2450302"/>
                                </a:xfrm>
                              </wpg:grpSpPr>
                              <wpg:grpSp>
                                <wpg:cNvPr id="1091449152" name="组合 1091449152"/>
                                <wpg:cNvGrpSpPr/>
                                <wpg:grpSpPr>
                                  <a:xfrm>
                                    <a:off x="6350514" y="1905088"/>
                                    <a:ext cx="4968000" cy="1766471"/>
                                    <a:chOff x="6350514" y="1905014"/>
                                    <a:chExt cx="4983156" cy="1771859"/>
                                  </a:xfrm>
                                </wpg:grpSpPr>
                                <wps:wsp>
                                  <wps:cNvPr id="933044336" name="矩形 933044336"/>
                                  <wps:cNvSpPr/>
                                  <wps:spPr>
                                    <a:xfrm>
                                      <a:off x="6350514" y="3496323"/>
                                      <a:ext cx="4983156" cy="180550"/>
                                    </a:xfrm>
                                    <a:prstGeom prst="rect">
                                      <a:avLst/>
                                    </a:prstGeom>
                                    <a:gradFill flip="none" rotWithShape="1">
                                      <a:gsLst>
                                        <a:gs pos="0">
                                          <a:srgbClr val="CAAE9D"/>
                                        </a:gs>
                                        <a:gs pos="50000">
                                          <a:srgbClr val="F5CD99"/>
                                        </a:gs>
                                        <a:gs pos="100000">
                                          <a:srgbClr val="CAAE9D"/>
                                        </a:gs>
                                      </a:gsLst>
                                      <a:lin ang="0" scaled="1"/>
                                      <a:tileRect/>
                                    </a:gra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1351478572" name="矩形 1351478572"/>
                                  <wps:cNvSpPr/>
                                  <wps:spPr>
                                    <a:xfrm>
                                      <a:off x="7658792" y="1905014"/>
                                      <a:ext cx="2347140" cy="180550"/>
                                    </a:xfrm>
                                    <a:prstGeom prst="rect">
                                      <a:avLst/>
                                    </a:prstGeom>
                                    <a:gradFill flip="none" rotWithShape="1">
                                      <a:gsLst>
                                        <a:gs pos="0">
                                          <a:srgbClr val="CAAE9D"/>
                                        </a:gs>
                                        <a:gs pos="50000">
                                          <a:srgbClr val="F5CD99"/>
                                        </a:gs>
                                        <a:gs pos="100000">
                                          <a:srgbClr val="CAAE9D"/>
                                        </a:gs>
                                      </a:gsLst>
                                      <a:lin ang="0" scaled="1"/>
                                      <a:tileRect/>
                                    </a:gra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g:grpSp>
                              <wpg:grpSp>
                                <wpg:cNvPr id="1556777935" name="组合 1556777935"/>
                                <wpg:cNvGrpSpPr/>
                                <wpg:grpSpPr>
                                  <a:xfrm>
                                    <a:off x="9799346" y="1221257"/>
                                    <a:ext cx="1405152" cy="2282658"/>
                                    <a:chOff x="9799346" y="1221257"/>
                                    <a:chExt cx="1405152" cy="2282658"/>
                                  </a:xfrm>
                                </wpg:grpSpPr>
                                <wps:wsp>
                                  <wps:cNvPr id="362003750" name="任意多边形: 形状 362003750"/>
                                  <wps:cNvSpPr/>
                                  <wps:spPr>
                                    <a:xfrm flipH="1">
                                      <a:off x="9799346" y="2040406"/>
                                      <a:ext cx="377307" cy="1441846"/>
                                    </a:xfrm>
                                    <a:custGeom>
                                      <a:avLst/>
                                      <a:gdLst>
                                        <a:gd name="connsiteX0" fmla="*/ 195943 w 195943"/>
                                        <a:gd name="connsiteY0" fmla="*/ 1446245 h 1446245"/>
                                        <a:gd name="connsiteX1" fmla="*/ 0 w 195943"/>
                                        <a:gd name="connsiteY1" fmla="*/ 0 h 1446245"/>
                                        <a:gd name="connsiteX0" fmla="*/ 217794 w 217794"/>
                                        <a:gd name="connsiteY0" fmla="*/ 1446245 h 1446245"/>
                                        <a:gd name="connsiteX1" fmla="*/ 21851 w 217794"/>
                                        <a:gd name="connsiteY1" fmla="*/ 0 h 1446245"/>
                                        <a:gd name="connsiteX0" fmla="*/ 378458 w 378458"/>
                                        <a:gd name="connsiteY0" fmla="*/ 1446245 h 1446245"/>
                                        <a:gd name="connsiteX1" fmla="*/ 182515 w 378458"/>
                                        <a:gd name="connsiteY1" fmla="*/ 0 h 1446245"/>
                                      </a:gdLst>
                                      <a:ahLst/>
                                      <a:cxnLst>
                                        <a:cxn ang="0">
                                          <a:pos x="connsiteX0" y="connsiteY0"/>
                                        </a:cxn>
                                        <a:cxn ang="0">
                                          <a:pos x="connsiteX1" y="connsiteY1"/>
                                        </a:cxn>
                                      </a:cxnLst>
                                      <a:rect l="l" t="t" r="r" b="b"/>
                                      <a:pathLst>
                                        <a:path w="378458" h="1446245">
                                          <a:moveTo>
                                            <a:pt x="378458" y="1446245"/>
                                          </a:moveTo>
                                          <a:cubicBezTo>
                                            <a:pt x="-4097" y="590939"/>
                                            <a:pt x="-144056" y="90196"/>
                                            <a:pt x="182515" y="0"/>
                                          </a:cubicBezTo>
                                        </a:path>
                                      </a:pathLst>
                                    </a:custGeom>
                                    <a:noFill/>
                                    <a:ln w="6350">
                                      <a:solidFill>
                                        <a:srgbClr val="2BA1D3"/>
                                      </a:solidFill>
                                      <a:prstDash val="dash"/>
                                      <a:headEnd w="lg" len="med"/>
                                      <a:tailEnd type="stealth" w="sm" len="med"/>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304157171" name="任意多边形: 形状 304157171"/>
                                  <wps:cNvSpPr/>
                                  <wps:spPr>
                                    <a:xfrm flipH="1">
                                      <a:off x="10113941" y="1536955"/>
                                      <a:ext cx="568040" cy="1966960"/>
                                    </a:xfrm>
                                    <a:custGeom>
                                      <a:avLst/>
                                      <a:gdLst>
                                        <a:gd name="connsiteX0" fmla="*/ 195943 w 195943"/>
                                        <a:gd name="connsiteY0" fmla="*/ 1446245 h 1446245"/>
                                        <a:gd name="connsiteX1" fmla="*/ 0 w 195943"/>
                                        <a:gd name="connsiteY1" fmla="*/ 0 h 1446245"/>
                                        <a:gd name="connsiteX0" fmla="*/ 217794 w 217794"/>
                                        <a:gd name="connsiteY0" fmla="*/ 1446245 h 1446245"/>
                                        <a:gd name="connsiteX1" fmla="*/ 21851 w 217794"/>
                                        <a:gd name="connsiteY1" fmla="*/ 0 h 1446245"/>
                                        <a:gd name="connsiteX0" fmla="*/ 378458 w 378458"/>
                                        <a:gd name="connsiteY0" fmla="*/ 1446245 h 1446245"/>
                                        <a:gd name="connsiteX1" fmla="*/ 182515 w 378458"/>
                                        <a:gd name="connsiteY1" fmla="*/ 0 h 1446245"/>
                                        <a:gd name="connsiteX0" fmla="*/ 273762 w 273762"/>
                                        <a:gd name="connsiteY0" fmla="*/ 1404080 h 1404080"/>
                                        <a:gd name="connsiteX1" fmla="*/ 258247 w 273762"/>
                                        <a:gd name="connsiteY1" fmla="*/ 0 h 1404080"/>
                                        <a:gd name="connsiteX0" fmla="*/ 186442 w 403980"/>
                                        <a:gd name="connsiteY0" fmla="*/ 1412513 h 1412513"/>
                                        <a:gd name="connsiteX1" fmla="*/ 403980 w 403980"/>
                                        <a:gd name="connsiteY1" fmla="*/ 0 h 1412513"/>
                                        <a:gd name="connsiteX0" fmla="*/ 138072 w 355610"/>
                                        <a:gd name="connsiteY0" fmla="*/ 1412513 h 1412513"/>
                                        <a:gd name="connsiteX1" fmla="*/ 355610 w 355610"/>
                                        <a:gd name="connsiteY1" fmla="*/ 0 h 1412513"/>
                                        <a:gd name="connsiteX0" fmla="*/ 93526 w 311064"/>
                                        <a:gd name="connsiteY0" fmla="*/ 1659904 h 1659904"/>
                                        <a:gd name="connsiteX1" fmla="*/ 311064 w 311064"/>
                                        <a:gd name="connsiteY1" fmla="*/ 247391 h 1659904"/>
                                        <a:gd name="connsiteX0" fmla="*/ 144731 w 362269"/>
                                        <a:gd name="connsiteY0" fmla="*/ 1653056 h 1653056"/>
                                        <a:gd name="connsiteX1" fmla="*/ 362269 w 362269"/>
                                        <a:gd name="connsiteY1" fmla="*/ 240543 h 1653056"/>
                                        <a:gd name="connsiteX0" fmla="*/ 142778 w 371593"/>
                                        <a:gd name="connsiteY0" fmla="*/ 1659557 h 1659557"/>
                                        <a:gd name="connsiteX1" fmla="*/ 371593 w 371593"/>
                                        <a:gd name="connsiteY1" fmla="*/ 238612 h 1659557"/>
                                        <a:gd name="connsiteX0" fmla="*/ 144518 w 373333"/>
                                        <a:gd name="connsiteY0" fmla="*/ 1659557 h 1659557"/>
                                        <a:gd name="connsiteX1" fmla="*/ 373333 w 373333"/>
                                        <a:gd name="connsiteY1" fmla="*/ 238612 h 1659557"/>
                                        <a:gd name="connsiteX0" fmla="*/ 189346 w 220097"/>
                                        <a:gd name="connsiteY0" fmla="*/ 1946542 h 1946542"/>
                                        <a:gd name="connsiteX1" fmla="*/ 220097 w 220097"/>
                                        <a:gd name="connsiteY1" fmla="*/ 174601 h 1946542"/>
                                        <a:gd name="connsiteX0" fmla="*/ 193081 w 223832"/>
                                        <a:gd name="connsiteY0" fmla="*/ 1771941 h 1771941"/>
                                        <a:gd name="connsiteX1" fmla="*/ 223832 w 223832"/>
                                        <a:gd name="connsiteY1" fmla="*/ 0 h 1771941"/>
                                        <a:gd name="connsiteX0" fmla="*/ 196913 w 227664"/>
                                        <a:gd name="connsiteY0" fmla="*/ 1771941 h 1771941"/>
                                        <a:gd name="connsiteX1" fmla="*/ 227664 w 227664"/>
                                        <a:gd name="connsiteY1" fmla="*/ 0 h 1771941"/>
                                        <a:gd name="connsiteX0" fmla="*/ 188009 w 248719"/>
                                        <a:gd name="connsiteY0" fmla="*/ 1783142 h 1783142"/>
                                        <a:gd name="connsiteX1" fmla="*/ 248719 w 248719"/>
                                        <a:gd name="connsiteY1" fmla="*/ 0 h 1783142"/>
                                        <a:gd name="connsiteX0" fmla="*/ 168828 w 229538"/>
                                        <a:gd name="connsiteY0" fmla="*/ 1783142 h 1783142"/>
                                        <a:gd name="connsiteX1" fmla="*/ 229538 w 229538"/>
                                        <a:gd name="connsiteY1" fmla="*/ 0 h 1783142"/>
                                      </a:gdLst>
                                      <a:ahLst/>
                                      <a:cxnLst>
                                        <a:cxn ang="0">
                                          <a:pos x="connsiteX0" y="connsiteY0"/>
                                        </a:cxn>
                                        <a:cxn ang="0">
                                          <a:pos x="connsiteX1" y="connsiteY1"/>
                                        </a:cxn>
                                      </a:cxnLst>
                                      <a:rect l="l" t="t" r="r" b="b"/>
                                      <a:pathLst>
                                        <a:path w="229538" h="1783142">
                                          <a:moveTo>
                                            <a:pt x="168828" y="1783142"/>
                                          </a:moveTo>
                                          <a:cubicBezTo>
                                            <a:pt x="-181729" y="753643"/>
                                            <a:pt x="102301" y="248620"/>
                                            <a:pt x="229538" y="0"/>
                                          </a:cubicBezTo>
                                        </a:path>
                                      </a:pathLst>
                                    </a:custGeom>
                                    <a:noFill/>
                                    <a:ln w="6350">
                                      <a:solidFill>
                                        <a:srgbClr val="2BA1D3"/>
                                      </a:solidFill>
                                      <a:prstDash val="dash"/>
                                      <a:headEnd w="lg" len="med"/>
                                      <a:tailEnd type="stealth" w="sm" len="med"/>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802280050" name="任意多边形: 形状 802280050"/>
                                  <wps:cNvSpPr/>
                                  <wps:spPr>
                                    <a:xfrm flipH="1">
                                      <a:off x="10565890" y="1221257"/>
                                      <a:ext cx="638608" cy="2274952"/>
                                    </a:xfrm>
                                    <a:custGeom>
                                      <a:avLst/>
                                      <a:gdLst>
                                        <a:gd name="connsiteX0" fmla="*/ 195943 w 195943"/>
                                        <a:gd name="connsiteY0" fmla="*/ 1446245 h 1446245"/>
                                        <a:gd name="connsiteX1" fmla="*/ 0 w 195943"/>
                                        <a:gd name="connsiteY1" fmla="*/ 0 h 1446245"/>
                                        <a:gd name="connsiteX0" fmla="*/ 217794 w 217794"/>
                                        <a:gd name="connsiteY0" fmla="*/ 1446245 h 1446245"/>
                                        <a:gd name="connsiteX1" fmla="*/ 21851 w 217794"/>
                                        <a:gd name="connsiteY1" fmla="*/ 0 h 1446245"/>
                                        <a:gd name="connsiteX0" fmla="*/ 378458 w 378458"/>
                                        <a:gd name="connsiteY0" fmla="*/ 1446245 h 1446245"/>
                                        <a:gd name="connsiteX1" fmla="*/ 182515 w 378458"/>
                                        <a:gd name="connsiteY1" fmla="*/ 0 h 1446245"/>
                                        <a:gd name="connsiteX0" fmla="*/ 273762 w 273762"/>
                                        <a:gd name="connsiteY0" fmla="*/ 1404080 h 1404080"/>
                                        <a:gd name="connsiteX1" fmla="*/ 258247 w 273762"/>
                                        <a:gd name="connsiteY1" fmla="*/ 0 h 1404080"/>
                                        <a:gd name="connsiteX0" fmla="*/ 186442 w 403980"/>
                                        <a:gd name="connsiteY0" fmla="*/ 1412513 h 1412513"/>
                                        <a:gd name="connsiteX1" fmla="*/ 403980 w 403980"/>
                                        <a:gd name="connsiteY1" fmla="*/ 0 h 1412513"/>
                                        <a:gd name="connsiteX0" fmla="*/ 138072 w 355610"/>
                                        <a:gd name="connsiteY0" fmla="*/ 1412513 h 1412513"/>
                                        <a:gd name="connsiteX1" fmla="*/ 355610 w 355610"/>
                                        <a:gd name="connsiteY1" fmla="*/ 0 h 1412513"/>
                                        <a:gd name="connsiteX0" fmla="*/ 93526 w 311064"/>
                                        <a:gd name="connsiteY0" fmla="*/ 1659904 h 1659904"/>
                                        <a:gd name="connsiteX1" fmla="*/ 311064 w 311064"/>
                                        <a:gd name="connsiteY1" fmla="*/ 247391 h 1659904"/>
                                        <a:gd name="connsiteX0" fmla="*/ 144731 w 362269"/>
                                        <a:gd name="connsiteY0" fmla="*/ 1653056 h 1653056"/>
                                        <a:gd name="connsiteX1" fmla="*/ 362269 w 362269"/>
                                        <a:gd name="connsiteY1" fmla="*/ 240543 h 1653056"/>
                                        <a:gd name="connsiteX0" fmla="*/ 142778 w 371593"/>
                                        <a:gd name="connsiteY0" fmla="*/ 1659557 h 1659557"/>
                                        <a:gd name="connsiteX1" fmla="*/ 371593 w 371593"/>
                                        <a:gd name="connsiteY1" fmla="*/ 238612 h 1659557"/>
                                        <a:gd name="connsiteX0" fmla="*/ 144518 w 373333"/>
                                        <a:gd name="connsiteY0" fmla="*/ 1659557 h 1659557"/>
                                        <a:gd name="connsiteX1" fmla="*/ 373333 w 373333"/>
                                        <a:gd name="connsiteY1" fmla="*/ 238612 h 1659557"/>
                                        <a:gd name="connsiteX0" fmla="*/ 96003 w 738300"/>
                                        <a:gd name="connsiteY0" fmla="*/ 1679189 h 1679189"/>
                                        <a:gd name="connsiteX1" fmla="*/ 738300 w 738300"/>
                                        <a:gd name="connsiteY1" fmla="*/ 232946 h 1679189"/>
                                        <a:gd name="connsiteX0" fmla="*/ 173282 w 815579"/>
                                        <a:gd name="connsiteY0" fmla="*/ 1827001 h 1827001"/>
                                        <a:gd name="connsiteX1" fmla="*/ 815579 w 815579"/>
                                        <a:gd name="connsiteY1" fmla="*/ 380758 h 1827001"/>
                                        <a:gd name="connsiteX0" fmla="*/ 166327 w 808624"/>
                                        <a:gd name="connsiteY0" fmla="*/ 1863437 h 1863437"/>
                                        <a:gd name="connsiteX1" fmla="*/ 808624 w 808624"/>
                                        <a:gd name="connsiteY1" fmla="*/ 417194 h 1863437"/>
                                        <a:gd name="connsiteX0" fmla="*/ 179307 w 821604"/>
                                        <a:gd name="connsiteY0" fmla="*/ 1863437 h 1863437"/>
                                        <a:gd name="connsiteX1" fmla="*/ 821604 w 821604"/>
                                        <a:gd name="connsiteY1" fmla="*/ 417194 h 1863437"/>
                                        <a:gd name="connsiteX0" fmla="*/ 175706 w 818082"/>
                                        <a:gd name="connsiteY0" fmla="*/ 1881701 h 1881701"/>
                                        <a:gd name="connsiteX1" fmla="*/ 818003 w 818082"/>
                                        <a:gd name="connsiteY1" fmla="*/ 435458 h 1881701"/>
                                        <a:gd name="connsiteX0" fmla="*/ 270759 w 305698"/>
                                        <a:gd name="connsiteY0" fmla="*/ 2333837 h 2333837"/>
                                        <a:gd name="connsiteX1" fmla="*/ 305548 w 305698"/>
                                        <a:gd name="connsiteY1" fmla="*/ 271486 h 2333837"/>
                                        <a:gd name="connsiteX0" fmla="*/ 300658 w 335447"/>
                                        <a:gd name="connsiteY0" fmla="*/ 2062351 h 2062351"/>
                                        <a:gd name="connsiteX1" fmla="*/ 335447 w 335447"/>
                                        <a:gd name="connsiteY1" fmla="*/ 0 h 2062351"/>
                                        <a:gd name="connsiteX0" fmla="*/ 223265 w 258054"/>
                                        <a:gd name="connsiteY0" fmla="*/ 2062351 h 2062351"/>
                                        <a:gd name="connsiteX1" fmla="*/ 258054 w 258054"/>
                                        <a:gd name="connsiteY1" fmla="*/ 0 h 2062351"/>
                                      </a:gdLst>
                                      <a:ahLst/>
                                      <a:cxnLst>
                                        <a:cxn ang="0">
                                          <a:pos x="connsiteX0" y="connsiteY0"/>
                                        </a:cxn>
                                        <a:cxn ang="0">
                                          <a:pos x="connsiteX1" y="connsiteY1"/>
                                        </a:cxn>
                                      </a:cxnLst>
                                      <a:rect l="l" t="t" r="r" b="b"/>
                                      <a:pathLst>
                                        <a:path w="258054" h="2062351">
                                          <a:moveTo>
                                            <a:pt x="223265" y="2062351"/>
                                          </a:moveTo>
                                          <a:cubicBezTo>
                                            <a:pt x="-236375" y="761742"/>
                                            <a:pt x="136634" y="200540"/>
                                            <a:pt x="258054" y="0"/>
                                          </a:cubicBezTo>
                                        </a:path>
                                      </a:pathLst>
                                    </a:custGeom>
                                    <a:noFill/>
                                    <a:ln w="6350">
                                      <a:solidFill>
                                        <a:srgbClr val="2BA1D3"/>
                                      </a:solidFill>
                                      <a:prstDash val="dash"/>
                                      <a:headEnd w="lg" len="med"/>
                                      <a:tailEnd type="stealth" w="sm" len="med"/>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cNvPr id="408083544" name="组合 408083544"/>
                                <wpg:cNvGrpSpPr/>
                                <wpg:grpSpPr>
                                  <a:xfrm flipH="1">
                                    <a:off x="6653488" y="1417586"/>
                                    <a:ext cx="1589383" cy="2078094"/>
                                    <a:chOff x="6653488" y="1417586"/>
                                    <a:chExt cx="1589383" cy="2078094"/>
                                  </a:xfrm>
                                </wpg:grpSpPr>
                                <wps:wsp>
                                  <wps:cNvPr id="241158798" name="任意多边形: 形状 241158798"/>
                                  <wps:cNvSpPr/>
                                  <wps:spPr>
                                    <a:xfrm flipH="1">
                                      <a:off x="7051470" y="2040409"/>
                                      <a:ext cx="377307" cy="1441846"/>
                                    </a:xfrm>
                                    <a:custGeom>
                                      <a:avLst/>
                                      <a:gdLst>
                                        <a:gd name="connsiteX0" fmla="*/ 195943 w 195943"/>
                                        <a:gd name="connsiteY0" fmla="*/ 1446245 h 1446245"/>
                                        <a:gd name="connsiteX1" fmla="*/ 0 w 195943"/>
                                        <a:gd name="connsiteY1" fmla="*/ 0 h 1446245"/>
                                        <a:gd name="connsiteX0" fmla="*/ 217794 w 217794"/>
                                        <a:gd name="connsiteY0" fmla="*/ 1446245 h 1446245"/>
                                        <a:gd name="connsiteX1" fmla="*/ 21851 w 217794"/>
                                        <a:gd name="connsiteY1" fmla="*/ 0 h 1446245"/>
                                        <a:gd name="connsiteX0" fmla="*/ 378458 w 378458"/>
                                        <a:gd name="connsiteY0" fmla="*/ 1446245 h 1446245"/>
                                        <a:gd name="connsiteX1" fmla="*/ 182515 w 378458"/>
                                        <a:gd name="connsiteY1" fmla="*/ 0 h 1446245"/>
                                      </a:gdLst>
                                      <a:ahLst/>
                                      <a:cxnLst>
                                        <a:cxn ang="0">
                                          <a:pos x="connsiteX0" y="connsiteY0"/>
                                        </a:cxn>
                                        <a:cxn ang="0">
                                          <a:pos x="connsiteX1" y="connsiteY1"/>
                                        </a:cxn>
                                      </a:cxnLst>
                                      <a:rect l="l" t="t" r="r" b="b"/>
                                      <a:pathLst>
                                        <a:path w="378458" h="1446245">
                                          <a:moveTo>
                                            <a:pt x="378458" y="1446245"/>
                                          </a:moveTo>
                                          <a:cubicBezTo>
                                            <a:pt x="-4097" y="590939"/>
                                            <a:pt x="-144056" y="90196"/>
                                            <a:pt x="182515" y="0"/>
                                          </a:cubicBezTo>
                                        </a:path>
                                      </a:pathLst>
                                    </a:custGeom>
                                    <a:noFill/>
                                    <a:ln w="6350">
                                      <a:solidFill>
                                        <a:srgbClr val="2BA1D3"/>
                                      </a:solidFill>
                                      <a:prstDash val="dash"/>
                                      <a:headEnd w="lg" len="med"/>
                                      <a:tailEnd type="stealth" w="sm" len="med"/>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894424113" name="任意多边形: 形状 1894424113"/>
                                  <wps:cNvSpPr/>
                                  <wps:spPr>
                                    <a:xfrm flipH="1">
                                      <a:off x="6653488" y="1552096"/>
                                      <a:ext cx="1271082" cy="1943584"/>
                                    </a:xfrm>
                                    <a:custGeom>
                                      <a:avLst/>
                                      <a:gdLst>
                                        <a:gd name="connsiteX0" fmla="*/ 195943 w 195943"/>
                                        <a:gd name="connsiteY0" fmla="*/ 1446245 h 1446245"/>
                                        <a:gd name="connsiteX1" fmla="*/ 0 w 195943"/>
                                        <a:gd name="connsiteY1" fmla="*/ 0 h 1446245"/>
                                        <a:gd name="connsiteX0" fmla="*/ 217794 w 217794"/>
                                        <a:gd name="connsiteY0" fmla="*/ 1446245 h 1446245"/>
                                        <a:gd name="connsiteX1" fmla="*/ 21851 w 217794"/>
                                        <a:gd name="connsiteY1" fmla="*/ 0 h 1446245"/>
                                        <a:gd name="connsiteX0" fmla="*/ 378458 w 378458"/>
                                        <a:gd name="connsiteY0" fmla="*/ 1446245 h 1446245"/>
                                        <a:gd name="connsiteX1" fmla="*/ 182515 w 378458"/>
                                        <a:gd name="connsiteY1" fmla="*/ 0 h 1446245"/>
                                        <a:gd name="connsiteX0" fmla="*/ 273762 w 273762"/>
                                        <a:gd name="connsiteY0" fmla="*/ 1404080 h 1404080"/>
                                        <a:gd name="connsiteX1" fmla="*/ 258247 w 273762"/>
                                        <a:gd name="connsiteY1" fmla="*/ 0 h 1404080"/>
                                        <a:gd name="connsiteX0" fmla="*/ 186442 w 403980"/>
                                        <a:gd name="connsiteY0" fmla="*/ 1412513 h 1412513"/>
                                        <a:gd name="connsiteX1" fmla="*/ 403980 w 403980"/>
                                        <a:gd name="connsiteY1" fmla="*/ 0 h 1412513"/>
                                        <a:gd name="connsiteX0" fmla="*/ 138072 w 355610"/>
                                        <a:gd name="connsiteY0" fmla="*/ 1412513 h 1412513"/>
                                        <a:gd name="connsiteX1" fmla="*/ 355610 w 355610"/>
                                        <a:gd name="connsiteY1" fmla="*/ 0 h 1412513"/>
                                        <a:gd name="connsiteX0" fmla="*/ 93526 w 311064"/>
                                        <a:gd name="connsiteY0" fmla="*/ 1659904 h 1659904"/>
                                        <a:gd name="connsiteX1" fmla="*/ 311064 w 311064"/>
                                        <a:gd name="connsiteY1" fmla="*/ 247391 h 1659904"/>
                                        <a:gd name="connsiteX0" fmla="*/ 144731 w 362269"/>
                                        <a:gd name="connsiteY0" fmla="*/ 1653056 h 1653056"/>
                                        <a:gd name="connsiteX1" fmla="*/ 362269 w 362269"/>
                                        <a:gd name="connsiteY1" fmla="*/ 240543 h 1653056"/>
                                        <a:gd name="connsiteX0" fmla="*/ 142778 w 371593"/>
                                        <a:gd name="connsiteY0" fmla="*/ 1659557 h 1659557"/>
                                        <a:gd name="connsiteX1" fmla="*/ 371593 w 371593"/>
                                        <a:gd name="connsiteY1" fmla="*/ 238612 h 1659557"/>
                                        <a:gd name="connsiteX0" fmla="*/ 144518 w 373333"/>
                                        <a:gd name="connsiteY0" fmla="*/ 1659557 h 1659557"/>
                                        <a:gd name="connsiteX1" fmla="*/ 373333 w 373333"/>
                                        <a:gd name="connsiteY1" fmla="*/ 238612 h 1659557"/>
                                        <a:gd name="connsiteX0" fmla="*/ 130308 w 449001"/>
                                        <a:gd name="connsiteY0" fmla="*/ 1927395 h 1927395"/>
                                        <a:gd name="connsiteX1" fmla="*/ 449001 w 449001"/>
                                        <a:gd name="connsiteY1" fmla="*/ 177859 h 1927395"/>
                                        <a:gd name="connsiteX0" fmla="*/ 132978 w 433363"/>
                                        <a:gd name="connsiteY0" fmla="*/ 1930580 h 1930580"/>
                                        <a:gd name="connsiteX1" fmla="*/ 433363 w 433363"/>
                                        <a:gd name="connsiteY1" fmla="*/ 177310 h 1930580"/>
                                        <a:gd name="connsiteX0" fmla="*/ 136458 w 436843"/>
                                        <a:gd name="connsiteY0" fmla="*/ 1880167 h 1880167"/>
                                        <a:gd name="connsiteX1" fmla="*/ 436843 w 436843"/>
                                        <a:gd name="connsiteY1" fmla="*/ 126897 h 1880167"/>
                                        <a:gd name="connsiteX0" fmla="*/ 196981 w 497366"/>
                                        <a:gd name="connsiteY0" fmla="*/ 1761999 h 1761999"/>
                                        <a:gd name="connsiteX1" fmla="*/ 497366 w 497366"/>
                                        <a:gd name="connsiteY1" fmla="*/ 8729 h 1761999"/>
                                        <a:gd name="connsiteX0" fmla="*/ 213244 w 513629"/>
                                        <a:gd name="connsiteY0" fmla="*/ 1761953 h 1761953"/>
                                        <a:gd name="connsiteX1" fmla="*/ 513629 w 513629"/>
                                        <a:gd name="connsiteY1" fmla="*/ 8683 h 1761953"/>
                                      </a:gdLst>
                                      <a:ahLst/>
                                      <a:cxnLst>
                                        <a:cxn ang="0">
                                          <a:pos x="connsiteX0" y="connsiteY0"/>
                                        </a:cxn>
                                        <a:cxn ang="0">
                                          <a:pos x="connsiteX1" y="connsiteY1"/>
                                        </a:cxn>
                                      </a:cxnLst>
                                      <a:rect l="l" t="t" r="r" b="b"/>
                                      <a:pathLst>
                                        <a:path w="513629" h="1761953">
                                          <a:moveTo>
                                            <a:pt x="213244" y="1761953"/>
                                          </a:moveTo>
                                          <a:cubicBezTo>
                                            <a:pt x="-225527" y="493479"/>
                                            <a:pt x="81806" y="-78757"/>
                                            <a:pt x="513629" y="8683"/>
                                          </a:cubicBezTo>
                                        </a:path>
                                      </a:pathLst>
                                    </a:custGeom>
                                    <a:noFill/>
                                    <a:ln w="6350">
                                      <a:solidFill>
                                        <a:srgbClr val="2BA1D3"/>
                                      </a:solidFill>
                                      <a:prstDash val="dash"/>
                                      <a:headEnd w="lg" len="med"/>
                                      <a:tailEnd type="stealth" w="sm" len="med"/>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134700421" name="任意多边形: 形状 2134700421"/>
                                  <wps:cNvSpPr/>
                                  <wps:spPr>
                                    <a:xfrm flipH="1">
                                      <a:off x="6710026" y="1417586"/>
                                      <a:ext cx="1532845" cy="2074502"/>
                                    </a:xfrm>
                                    <a:custGeom>
                                      <a:avLst/>
                                      <a:gdLst>
                                        <a:gd name="connsiteX0" fmla="*/ 195943 w 195943"/>
                                        <a:gd name="connsiteY0" fmla="*/ 1446245 h 1446245"/>
                                        <a:gd name="connsiteX1" fmla="*/ 0 w 195943"/>
                                        <a:gd name="connsiteY1" fmla="*/ 0 h 1446245"/>
                                        <a:gd name="connsiteX0" fmla="*/ 217794 w 217794"/>
                                        <a:gd name="connsiteY0" fmla="*/ 1446245 h 1446245"/>
                                        <a:gd name="connsiteX1" fmla="*/ 21851 w 217794"/>
                                        <a:gd name="connsiteY1" fmla="*/ 0 h 1446245"/>
                                        <a:gd name="connsiteX0" fmla="*/ 378458 w 378458"/>
                                        <a:gd name="connsiteY0" fmla="*/ 1446245 h 1446245"/>
                                        <a:gd name="connsiteX1" fmla="*/ 182515 w 378458"/>
                                        <a:gd name="connsiteY1" fmla="*/ 0 h 1446245"/>
                                        <a:gd name="connsiteX0" fmla="*/ 273762 w 273762"/>
                                        <a:gd name="connsiteY0" fmla="*/ 1404080 h 1404080"/>
                                        <a:gd name="connsiteX1" fmla="*/ 258247 w 273762"/>
                                        <a:gd name="connsiteY1" fmla="*/ 0 h 1404080"/>
                                        <a:gd name="connsiteX0" fmla="*/ 186442 w 403980"/>
                                        <a:gd name="connsiteY0" fmla="*/ 1412513 h 1412513"/>
                                        <a:gd name="connsiteX1" fmla="*/ 403980 w 403980"/>
                                        <a:gd name="connsiteY1" fmla="*/ 0 h 1412513"/>
                                        <a:gd name="connsiteX0" fmla="*/ 138072 w 355610"/>
                                        <a:gd name="connsiteY0" fmla="*/ 1412513 h 1412513"/>
                                        <a:gd name="connsiteX1" fmla="*/ 355610 w 355610"/>
                                        <a:gd name="connsiteY1" fmla="*/ 0 h 1412513"/>
                                        <a:gd name="connsiteX0" fmla="*/ 93526 w 311064"/>
                                        <a:gd name="connsiteY0" fmla="*/ 1659904 h 1659904"/>
                                        <a:gd name="connsiteX1" fmla="*/ 311064 w 311064"/>
                                        <a:gd name="connsiteY1" fmla="*/ 247391 h 1659904"/>
                                        <a:gd name="connsiteX0" fmla="*/ 144731 w 362269"/>
                                        <a:gd name="connsiteY0" fmla="*/ 1653056 h 1653056"/>
                                        <a:gd name="connsiteX1" fmla="*/ 362269 w 362269"/>
                                        <a:gd name="connsiteY1" fmla="*/ 240543 h 1653056"/>
                                        <a:gd name="connsiteX0" fmla="*/ 142778 w 371593"/>
                                        <a:gd name="connsiteY0" fmla="*/ 1659557 h 1659557"/>
                                        <a:gd name="connsiteX1" fmla="*/ 371593 w 371593"/>
                                        <a:gd name="connsiteY1" fmla="*/ 238612 h 1659557"/>
                                        <a:gd name="connsiteX0" fmla="*/ 144518 w 373333"/>
                                        <a:gd name="connsiteY0" fmla="*/ 1659557 h 1659557"/>
                                        <a:gd name="connsiteX1" fmla="*/ 373333 w 373333"/>
                                        <a:gd name="connsiteY1" fmla="*/ 238612 h 1659557"/>
                                        <a:gd name="connsiteX0" fmla="*/ 96003 w 738300"/>
                                        <a:gd name="connsiteY0" fmla="*/ 1679189 h 1679189"/>
                                        <a:gd name="connsiteX1" fmla="*/ 738300 w 738300"/>
                                        <a:gd name="connsiteY1" fmla="*/ 232946 h 1679189"/>
                                        <a:gd name="connsiteX0" fmla="*/ 173282 w 815579"/>
                                        <a:gd name="connsiteY0" fmla="*/ 1827001 h 1827001"/>
                                        <a:gd name="connsiteX1" fmla="*/ 815579 w 815579"/>
                                        <a:gd name="connsiteY1" fmla="*/ 380758 h 1827001"/>
                                        <a:gd name="connsiteX0" fmla="*/ 166327 w 808624"/>
                                        <a:gd name="connsiteY0" fmla="*/ 1863437 h 1863437"/>
                                        <a:gd name="connsiteX1" fmla="*/ 808624 w 808624"/>
                                        <a:gd name="connsiteY1" fmla="*/ 417194 h 1863437"/>
                                        <a:gd name="connsiteX0" fmla="*/ 179307 w 821604"/>
                                        <a:gd name="connsiteY0" fmla="*/ 1863437 h 1863437"/>
                                        <a:gd name="connsiteX1" fmla="*/ 821604 w 821604"/>
                                        <a:gd name="connsiteY1" fmla="*/ 417194 h 1863437"/>
                                        <a:gd name="connsiteX0" fmla="*/ 175706 w 818082"/>
                                        <a:gd name="connsiteY0" fmla="*/ 1881701 h 1881701"/>
                                        <a:gd name="connsiteX1" fmla="*/ 818003 w 818082"/>
                                        <a:gd name="connsiteY1" fmla="*/ 435458 h 1881701"/>
                                        <a:gd name="connsiteX0" fmla="*/ 193627 w 676231"/>
                                        <a:gd name="connsiteY0" fmla="*/ 2192856 h 2192856"/>
                                        <a:gd name="connsiteX1" fmla="*/ 676141 w 676231"/>
                                        <a:gd name="connsiteY1" fmla="*/ 309736 h 2192856"/>
                                        <a:gd name="connsiteX0" fmla="*/ 235676 w 718190"/>
                                        <a:gd name="connsiteY0" fmla="*/ 1928872 h 1928872"/>
                                        <a:gd name="connsiteX1" fmla="*/ 718190 w 718190"/>
                                        <a:gd name="connsiteY1" fmla="*/ 45752 h 1928872"/>
                                        <a:gd name="connsiteX0" fmla="*/ 242919 w 685487"/>
                                        <a:gd name="connsiteY0" fmla="*/ 1925903 h 1925903"/>
                                        <a:gd name="connsiteX1" fmla="*/ 685487 w 685487"/>
                                        <a:gd name="connsiteY1" fmla="*/ 46517 h 1925903"/>
                                        <a:gd name="connsiteX0" fmla="*/ 176837 w 619405"/>
                                        <a:gd name="connsiteY0" fmla="*/ 1880635 h 1880635"/>
                                        <a:gd name="connsiteX1" fmla="*/ 619405 w 619405"/>
                                        <a:gd name="connsiteY1" fmla="*/ 1249 h 1880635"/>
                                      </a:gdLst>
                                      <a:ahLst/>
                                      <a:cxnLst>
                                        <a:cxn ang="0">
                                          <a:pos x="connsiteX0" y="connsiteY0"/>
                                        </a:cxn>
                                        <a:cxn ang="0">
                                          <a:pos x="connsiteX1" y="connsiteY1"/>
                                        </a:cxn>
                                      </a:cxnLst>
                                      <a:rect l="l" t="t" r="r" b="b"/>
                                      <a:pathLst>
                                        <a:path w="619405" h="1880635">
                                          <a:moveTo>
                                            <a:pt x="176837" y="1880635"/>
                                          </a:moveTo>
                                          <a:cubicBezTo>
                                            <a:pt x="-304441" y="31129"/>
                                            <a:pt x="316564" y="-11049"/>
                                            <a:pt x="619405" y="1249"/>
                                          </a:cubicBezTo>
                                        </a:path>
                                      </a:pathLst>
                                    </a:custGeom>
                                    <a:noFill/>
                                    <a:ln w="6350">
                                      <a:solidFill>
                                        <a:srgbClr val="2BA1D3"/>
                                      </a:solidFill>
                                      <a:prstDash val="dash"/>
                                      <a:headEnd w="lg" len="med"/>
                                      <a:tailEnd type="stealth" w="sm" len="med"/>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grpSp>
                        </wpg:grpSp>
                        <wpg:grpSp>
                          <wpg:cNvPr id="31251188" name="组合 31251188"/>
                          <wpg:cNvGrpSpPr/>
                          <wpg:grpSpPr>
                            <a:xfrm>
                              <a:off x="0" y="1420529"/>
                              <a:ext cx="4968000" cy="2251031"/>
                              <a:chOff x="0" y="1420529"/>
                              <a:chExt cx="4968000" cy="2251031"/>
                            </a:xfrm>
                          </wpg:grpSpPr>
                          <wps:wsp>
                            <wps:cNvPr id="2040136847" name="直接箭头连接符 2040136847"/>
                            <wps:cNvCnPr>
                              <a:cxnSpLocks/>
                            </wps:cNvCnPr>
                            <wps:spPr>
                              <a:xfrm flipV="1">
                                <a:off x="1758825" y="2103081"/>
                                <a:ext cx="0" cy="1382369"/>
                              </a:xfrm>
                              <a:prstGeom prst="straightConnector1">
                                <a:avLst/>
                              </a:prstGeom>
                              <a:ln w="6350">
                                <a:solidFill>
                                  <a:srgbClr val="2BA1D3"/>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s:wsp>
                            <wps:cNvPr id="190278424" name="直接箭头连接符 190278424"/>
                            <wps:cNvCnPr>
                              <a:cxnSpLocks/>
                            </wps:cNvCnPr>
                            <wps:spPr>
                              <a:xfrm flipV="1">
                                <a:off x="2231103" y="2103081"/>
                                <a:ext cx="0" cy="1382369"/>
                              </a:xfrm>
                              <a:prstGeom prst="straightConnector1">
                                <a:avLst/>
                              </a:prstGeom>
                              <a:ln w="6350">
                                <a:solidFill>
                                  <a:srgbClr val="2BA1D3"/>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s:wsp>
                            <wps:cNvPr id="379738640" name="直接箭头连接符 379738640"/>
                            <wps:cNvCnPr>
                              <a:cxnSpLocks/>
                            </wps:cNvCnPr>
                            <wps:spPr>
                              <a:xfrm flipV="1">
                                <a:off x="3175661" y="2103081"/>
                                <a:ext cx="0" cy="1382369"/>
                              </a:xfrm>
                              <a:prstGeom prst="straightConnector1">
                                <a:avLst/>
                              </a:prstGeom>
                              <a:ln w="6350">
                                <a:solidFill>
                                  <a:srgbClr val="2BA1D3"/>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s:wsp>
                            <wps:cNvPr id="1699771794" name="直接箭头连接符 1699771794"/>
                            <wps:cNvCnPr>
                              <a:cxnSpLocks/>
                            </wps:cNvCnPr>
                            <wps:spPr>
                              <a:xfrm flipV="1">
                                <a:off x="2703383" y="2103081"/>
                                <a:ext cx="0" cy="1382369"/>
                              </a:xfrm>
                              <a:prstGeom prst="straightConnector1">
                                <a:avLst/>
                              </a:prstGeom>
                              <a:ln w="6350">
                                <a:solidFill>
                                  <a:srgbClr val="2BA1D3"/>
                                </a:solidFill>
                                <a:prstDash val="dash"/>
                                <a:tailEnd type="stealth" w="sm" len="med"/>
                              </a:ln>
                            </wps:spPr>
                            <wps:style>
                              <a:lnRef idx="1">
                                <a:schemeClr val="accent1"/>
                              </a:lnRef>
                              <a:fillRef idx="0">
                                <a:schemeClr val="accent1"/>
                              </a:fillRef>
                              <a:effectRef idx="0">
                                <a:schemeClr val="accent1"/>
                              </a:effectRef>
                              <a:fontRef idx="minor">
                                <a:schemeClr val="tx1"/>
                              </a:fontRef>
                            </wps:style>
                            <wps:bodyPr/>
                          </wps:wsp>
                          <wpg:grpSp>
                            <wpg:cNvPr id="1229104616" name="组合 1229104616"/>
                            <wpg:cNvGrpSpPr/>
                            <wpg:grpSpPr>
                              <a:xfrm>
                                <a:off x="0" y="1420529"/>
                                <a:ext cx="4968000" cy="2251031"/>
                                <a:chOff x="0" y="1420529"/>
                                <a:chExt cx="4968000" cy="2251031"/>
                              </a:xfrm>
                            </wpg:grpSpPr>
                            <wpg:grpSp>
                              <wpg:cNvPr id="1388849046" name="组合 1388849046"/>
                              <wpg:cNvGrpSpPr/>
                              <wpg:grpSpPr>
                                <a:xfrm>
                                  <a:off x="0" y="1928938"/>
                                  <a:ext cx="4968000" cy="1742622"/>
                                  <a:chOff x="0" y="1928936"/>
                                  <a:chExt cx="4983156" cy="1747937"/>
                                </a:xfrm>
                              </wpg:grpSpPr>
                              <wps:wsp>
                                <wps:cNvPr id="447732808" name="矩形 447732808"/>
                                <wps:cNvSpPr/>
                                <wps:spPr>
                                  <a:xfrm>
                                    <a:off x="0" y="3496323"/>
                                    <a:ext cx="4983156" cy="180550"/>
                                  </a:xfrm>
                                  <a:prstGeom prst="rect">
                                    <a:avLst/>
                                  </a:prstGeom>
                                  <a:gradFill flip="none" rotWithShape="1">
                                    <a:gsLst>
                                      <a:gs pos="0">
                                        <a:srgbClr val="CAAE9D"/>
                                      </a:gs>
                                      <a:gs pos="50000">
                                        <a:srgbClr val="F5CD99"/>
                                      </a:gs>
                                      <a:gs pos="100000">
                                        <a:srgbClr val="CAAE9D"/>
                                      </a:gs>
                                    </a:gsLst>
                                    <a:lin ang="0" scaled="1"/>
                                    <a:tileRect/>
                                  </a:gra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s:wsp>
                                <wps:cNvPr id="482859140" name="矩形 482859140"/>
                                <wps:cNvSpPr/>
                                <wps:spPr>
                                  <a:xfrm>
                                    <a:off x="1308283" y="1928936"/>
                                    <a:ext cx="2347140" cy="180550"/>
                                  </a:xfrm>
                                  <a:prstGeom prst="rect">
                                    <a:avLst/>
                                  </a:prstGeom>
                                  <a:gradFill flip="none" rotWithShape="1">
                                    <a:gsLst>
                                      <a:gs pos="0">
                                        <a:srgbClr val="CAAE9D"/>
                                      </a:gs>
                                      <a:gs pos="50000">
                                        <a:srgbClr val="F5CD99"/>
                                      </a:gs>
                                      <a:gs pos="100000">
                                        <a:srgbClr val="CAAE9D"/>
                                      </a:gs>
                                    </a:gsLst>
                                    <a:lin ang="0" scaled="1"/>
                                    <a:tileRect/>
                                  </a:gra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spAutoFit/>
                                </wps:bodyPr>
                              </wps:wsp>
                            </wpg:grpSp>
                            <wpg:grpSp>
                              <wpg:cNvPr id="1545527345" name="组合 1545527345"/>
                              <wpg:cNvGrpSpPr/>
                              <wpg:grpSpPr>
                                <a:xfrm>
                                  <a:off x="2711775" y="1420529"/>
                                  <a:ext cx="2024514" cy="2075679"/>
                                  <a:chOff x="2711775" y="1420529"/>
                                  <a:chExt cx="2024514" cy="2075679"/>
                                </a:xfrm>
                              </wpg:grpSpPr>
                              <wps:wsp>
                                <wps:cNvPr id="745534777" name="任意多边形: 形状 745534777"/>
                                <wps:cNvSpPr/>
                                <wps:spPr>
                                  <a:xfrm flipH="1">
                                    <a:off x="3448833" y="2040406"/>
                                    <a:ext cx="377307" cy="1441846"/>
                                  </a:xfrm>
                                  <a:custGeom>
                                    <a:avLst/>
                                    <a:gdLst>
                                      <a:gd name="connsiteX0" fmla="*/ 195943 w 195943"/>
                                      <a:gd name="connsiteY0" fmla="*/ 1446245 h 1446245"/>
                                      <a:gd name="connsiteX1" fmla="*/ 0 w 195943"/>
                                      <a:gd name="connsiteY1" fmla="*/ 0 h 1446245"/>
                                      <a:gd name="connsiteX0" fmla="*/ 217794 w 217794"/>
                                      <a:gd name="connsiteY0" fmla="*/ 1446245 h 1446245"/>
                                      <a:gd name="connsiteX1" fmla="*/ 21851 w 217794"/>
                                      <a:gd name="connsiteY1" fmla="*/ 0 h 1446245"/>
                                      <a:gd name="connsiteX0" fmla="*/ 378458 w 378458"/>
                                      <a:gd name="connsiteY0" fmla="*/ 1446245 h 1446245"/>
                                      <a:gd name="connsiteX1" fmla="*/ 182515 w 378458"/>
                                      <a:gd name="connsiteY1" fmla="*/ 0 h 1446245"/>
                                    </a:gdLst>
                                    <a:ahLst/>
                                    <a:cxnLst>
                                      <a:cxn ang="0">
                                        <a:pos x="connsiteX0" y="connsiteY0"/>
                                      </a:cxn>
                                      <a:cxn ang="0">
                                        <a:pos x="connsiteX1" y="connsiteY1"/>
                                      </a:cxn>
                                    </a:cxnLst>
                                    <a:rect l="l" t="t" r="r" b="b"/>
                                    <a:pathLst>
                                      <a:path w="378458" h="1446245">
                                        <a:moveTo>
                                          <a:pt x="378458" y="1446245"/>
                                        </a:moveTo>
                                        <a:cubicBezTo>
                                          <a:pt x="-4097" y="590939"/>
                                          <a:pt x="-144056" y="90196"/>
                                          <a:pt x="182515" y="0"/>
                                        </a:cubicBezTo>
                                      </a:path>
                                    </a:pathLst>
                                  </a:custGeom>
                                  <a:noFill/>
                                  <a:ln w="6350">
                                    <a:solidFill>
                                      <a:srgbClr val="2BA1D3"/>
                                    </a:solidFill>
                                    <a:prstDash val="dash"/>
                                    <a:headEnd w="lg" len="med"/>
                                    <a:tailEnd type="stealth" w="sm" len="med"/>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153800208" name="任意多边形: 形状 1153800208"/>
                                <wps:cNvSpPr/>
                                <wps:spPr>
                                  <a:xfrm flipH="1">
                                    <a:off x="3273274" y="1660922"/>
                                    <a:ext cx="923892" cy="1830637"/>
                                  </a:xfrm>
                                  <a:custGeom>
                                    <a:avLst/>
                                    <a:gdLst>
                                      <a:gd name="connsiteX0" fmla="*/ 195943 w 195943"/>
                                      <a:gd name="connsiteY0" fmla="*/ 1446245 h 1446245"/>
                                      <a:gd name="connsiteX1" fmla="*/ 0 w 195943"/>
                                      <a:gd name="connsiteY1" fmla="*/ 0 h 1446245"/>
                                      <a:gd name="connsiteX0" fmla="*/ 217794 w 217794"/>
                                      <a:gd name="connsiteY0" fmla="*/ 1446245 h 1446245"/>
                                      <a:gd name="connsiteX1" fmla="*/ 21851 w 217794"/>
                                      <a:gd name="connsiteY1" fmla="*/ 0 h 1446245"/>
                                      <a:gd name="connsiteX0" fmla="*/ 378458 w 378458"/>
                                      <a:gd name="connsiteY0" fmla="*/ 1446245 h 1446245"/>
                                      <a:gd name="connsiteX1" fmla="*/ 182515 w 378458"/>
                                      <a:gd name="connsiteY1" fmla="*/ 0 h 1446245"/>
                                      <a:gd name="connsiteX0" fmla="*/ 273762 w 273762"/>
                                      <a:gd name="connsiteY0" fmla="*/ 1404080 h 1404080"/>
                                      <a:gd name="connsiteX1" fmla="*/ 258247 w 273762"/>
                                      <a:gd name="connsiteY1" fmla="*/ 0 h 1404080"/>
                                      <a:gd name="connsiteX0" fmla="*/ 186442 w 403980"/>
                                      <a:gd name="connsiteY0" fmla="*/ 1412513 h 1412513"/>
                                      <a:gd name="connsiteX1" fmla="*/ 403980 w 403980"/>
                                      <a:gd name="connsiteY1" fmla="*/ 0 h 1412513"/>
                                      <a:gd name="connsiteX0" fmla="*/ 138072 w 355610"/>
                                      <a:gd name="connsiteY0" fmla="*/ 1412513 h 1412513"/>
                                      <a:gd name="connsiteX1" fmla="*/ 355610 w 355610"/>
                                      <a:gd name="connsiteY1" fmla="*/ 0 h 1412513"/>
                                      <a:gd name="connsiteX0" fmla="*/ 93526 w 311064"/>
                                      <a:gd name="connsiteY0" fmla="*/ 1659904 h 1659904"/>
                                      <a:gd name="connsiteX1" fmla="*/ 311064 w 311064"/>
                                      <a:gd name="connsiteY1" fmla="*/ 247391 h 1659904"/>
                                      <a:gd name="connsiteX0" fmla="*/ 144731 w 362269"/>
                                      <a:gd name="connsiteY0" fmla="*/ 1653056 h 1653056"/>
                                      <a:gd name="connsiteX1" fmla="*/ 362269 w 362269"/>
                                      <a:gd name="connsiteY1" fmla="*/ 240543 h 1653056"/>
                                      <a:gd name="connsiteX0" fmla="*/ 142778 w 371593"/>
                                      <a:gd name="connsiteY0" fmla="*/ 1659557 h 1659557"/>
                                      <a:gd name="connsiteX1" fmla="*/ 371593 w 371593"/>
                                      <a:gd name="connsiteY1" fmla="*/ 238612 h 1659557"/>
                                      <a:gd name="connsiteX0" fmla="*/ 144518 w 373333"/>
                                      <a:gd name="connsiteY0" fmla="*/ 1659557 h 1659557"/>
                                      <a:gd name="connsiteX1" fmla="*/ 373333 w 373333"/>
                                      <a:gd name="connsiteY1" fmla="*/ 238612 h 1659557"/>
                                    </a:gdLst>
                                    <a:ahLst/>
                                    <a:cxnLst>
                                      <a:cxn ang="0">
                                        <a:pos x="connsiteX0" y="connsiteY0"/>
                                      </a:cxn>
                                      <a:cxn ang="0">
                                        <a:pos x="connsiteX1" y="connsiteY1"/>
                                      </a:cxn>
                                    </a:cxnLst>
                                    <a:rect l="l" t="t" r="r" b="b"/>
                                    <a:pathLst>
                                      <a:path w="373333" h="1659557">
                                        <a:moveTo>
                                          <a:pt x="144518" y="1659557"/>
                                        </a:moveTo>
                                        <a:cubicBezTo>
                                          <a:pt x="-249314" y="-98071"/>
                                          <a:pt x="276056" y="-244631"/>
                                          <a:pt x="373333" y="238612"/>
                                        </a:cubicBezTo>
                                      </a:path>
                                    </a:pathLst>
                                  </a:custGeom>
                                  <a:noFill/>
                                  <a:ln w="6350">
                                    <a:solidFill>
                                      <a:srgbClr val="2BA1D3"/>
                                    </a:solidFill>
                                    <a:prstDash val="dash"/>
                                    <a:headEnd w="lg" len="med"/>
                                    <a:tailEnd type="stealth" w="sm" len="med"/>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522561985" name="任意多边形: 形状 522561985"/>
                                <wps:cNvSpPr/>
                                <wps:spPr>
                                  <a:xfrm flipH="1">
                                    <a:off x="2711775" y="1420529"/>
                                    <a:ext cx="2024514" cy="2075679"/>
                                  </a:xfrm>
                                  <a:custGeom>
                                    <a:avLst/>
                                    <a:gdLst>
                                      <a:gd name="connsiteX0" fmla="*/ 195943 w 195943"/>
                                      <a:gd name="connsiteY0" fmla="*/ 1446245 h 1446245"/>
                                      <a:gd name="connsiteX1" fmla="*/ 0 w 195943"/>
                                      <a:gd name="connsiteY1" fmla="*/ 0 h 1446245"/>
                                      <a:gd name="connsiteX0" fmla="*/ 217794 w 217794"/>
                                      <a:gd name="connsiteY0" fmla="*/ 1446245 h 1446245"/>
                                      <a:gd name="connsiteX1" fmla="*/ 21851 w 217794"/>
                                      <a:gd name="connsiteY1" fmla="*/ 0 h 1446245"/>
                                      <a:gd name="connsiteX0" fmla="*/ 378458 w 378458"/>
                                      <a:gd name="connsiteY0" fmla="*/ 1446245 h 1446245"/>
                                      <a:gd name="connsiteX1" fmla="*/ 182515 w 378458"/>
                                      <a:gd name="connsiteY1" fmla="*/ 0 h 1446245"/>
                                      <a:gd name="connsiteX0" fmla="*/ 273762 w 273762"/>
                                      <a:gd name="connsiteY0" fmla="*/ 1404080 h 1404080"/>
                                      <a:gd name="connsiteX1" fmla="*/ 258247 w 273762"/>
                                      <a:gd name="connsiteY1" fmla="*/ 0 h 1404080"/>
                                      <a:gd name="connsiteX0" fmla="*/ 186442 w 403980"/>
                                      <a:gd name="connsiteY0" fmla="*/ 1412513 h 1412513"/>
                                      <a:gd name="connsiteX1" fmla="*/ 403980 w 403980"/>
                                      <a:gd name="connsiteY1" fmla="*/ 0 h 1412513"/>
                                      <a:gd name="connsiteX0" fmla="*/ 138072 w 355610"/>
                                      <a:gd name="connsiteY0" fmla="*/ 1412513 h 1412513"/>
                                      <a:gd name="connsiteX1" fmla="*/ 355610 w 355610"/>
                                      <a:gd name="connsiteY1" fmla="*/ 0 h 1412513"/>
                                      <a:gd name="connsiteX0" fmla="*/ 93526 w 311064"/>
                                      <a:gd name="connsiteY0" fmla="*/ 1659904 h 1659904"/>
                                      <a:gd name="connsiteX1" fmla="*/ 311064 w 311064"/>
                                      <a:gd name="connsiteY1" fmla="*/ 247391 h 1659904"/>
                                      <a:gd name="connsiteX0" fmla="*/ 144731 w 362269"/>
                                      <a:gd name="connsiteY0" fmla="*/ 1653056 h 1653056"/>
                                      <a:gd name="connsiteX1" fmla="*/ 362269 w 362269"/>
                                      <a:gd name="connsiteY1" fmla="*/ 240543 h 1653056"/>
                                      <a:gd name="connsiteX0" fmla="*/ 142778 w 371593"/>
                                      <a:gd name="connsiteY0" fmla="*/ 1659557 h 1659557"/>
                                      <a:gd name="connsiteX1" fmla="*/ 371593 w 371593"/>
                                      <a:gd name="connsiteY1" fmla="*/ 238612 h 1659557"/>
                                      <a:gd name="connsiteX0" fmla="*/ 144518 w 373333"/>
                                      <a:gd name="connsiteY0" fmla="*/ 1659557 h 1659557"/>
                                      <a:gd name="connsiteX1" fmla="*/ 373333 w 373333"/>
                                      <a:gd name="connsiteY1" fmla="*/ 238612 h 1659557"/>
                                      <a:gd name="connsiteX0" fmla="*/ 96003 w 738300"/>
                                      <a:gd name="connsiteY0" fmla="*/ 1679189 h 1679189"/>
                                      <a:gd name="connsiteX1" fmla="*/ 738300 w 738300"/>
                                      <a:gd name="connsiteY1" fmla="*/ 232946 h 1679189"/>
                                      <a:gd name="connsiteX0" fmla="*/ 173282 w 815579"/>
                                      <a:gd name="connsiteY0" fmla="*/ 1827001 h 1827001"/>
                                      <a:gd name="connsiteX1" fmla="*/ 815579 w 815579"/>
                                      <a:gd name="connsiteY1" fmla="*/ 380758 h 1827001"/>
                                      <a:gd name="connsiteX0" fmla="*/ 166327 w 808624"/>
                                      <a:gd name="connsiteY0" fmla="*/ 1863437 h 1863437"/>
                                      <a:gd name="connsiteX1" fmla="*/ 808624 w 808624"/>
                                      <a:gd name="connsiteY1" fmla="*/ 417194 h 1863437"/>
                                      <a:gd name="connsiteX0" fmla="*/ 179307 w 821604"/>
                                      <a:gd name="connsiteY0" fmla="*/ 1863437 h 1863437"/>
                                      <a:gd name="connsiteX1" fmla="*/ 821604 w 821604"/>
                                      <a:gd name="connsiteY1" fmla="*/ 417194 h 1863437"/>
                                      <a:gd name="connsiteX0" fmla="*/ 175706 w 818082"/>
                                      <a:gd name="connsiteY0" fmla="*/ 1881701 h 1881701"/>
                                      <a:gd name="connsiteX1" fmla="*/ 818003 w 818082"/>
                                      <a:gd name="connsiteY1" fmla="*/ 435458 h 1881701"/>
                                    </a:gdLst>
                                    <a:ahLst/>
                                    <a:cxnLst>
                                      <a:cxn ang="0">
                                        <a:pos x="connsiteX0" y="connsiteY0"/>
                                      </a:cxn>
                                      <a:cxn ang="0">
                                        <a:pos x="connsiteX1" y="connsiteY1"/>
                                      </a:cxn>
                                    </a:cxnLst>
                                    <a:rect l="l" t="t" r="r" b="b"/>
                                    <a:pathLst>
                                      <a:path w="818082" h="1881701">
                                        <a:moveTo>
                                          <a:pt x="175706" y="1881701"/>
                                        </a:moveTo>
                                        <a:cubicBezTo>
                                          <a:pt x="-458697" y="-483097"/>
                                          <a:pt x="829735" y="-174279"/>
                                          <a:pt x="818003" y="435458"/>
                                        </a:cubicBezTo>
                                      </a:path>
                                    </a:pathLst>
                                  </a:custGeom>
                                  <a:noFill/>
                                  <a:ln w="6350">
                                    <a:solidFill>
                                      <a:srgbClr val="2BA1D3"/>
                                    </a:solidFill>
                                    <a:prstDash val="dash"/>
                                    <a:headEnd w="lg" len="med"/>
                                    <a:tailEnd type="stealth" w="sm" len="med"/>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cNvPr id="494483328" name="组合 494483328"/>
                              <wpg:cNvGrpSpPr/>
                              <wpg:grpSpPr>
                                <a:xfrm flipH="1">
                                  <a:off x="206920" y="1420529"/>
                                  <a:ext cx="2024514" cy="2075679"/>
                                  <a:chOff x="206920" y="1420529"/>
                                  <a:chExt cx="2024514" cy="2075679"/>
                                </a:xfrm>
                              </wpg:grpSpPr>
                              <wps:wsp>
                                <wps:cNvPr id="1113552100" name="任意多边形: 形状 1113552100"/>
                                <wps:cNvSpPr/>
                                <wps:spPr>
                                  <a:xfrm flipH="1">
                                    <a:off x="943978" y="2040406"/>
                                    <a:ext cx="377307" cy="1441846"/>
                                  </a:xfrm>
                                  <a:custGeom>
                                    <a:avLst/>
                                    <a:gdLst>
                                      <a:gd name="connsiteX0" fmla="*/ 195943 w 195943"/>
                                      <a:gd name="connsiteY0" fmla="*/ 1446245 h 1446245"/>
                                      <a:gd name="connsiteX1" fmla="*/ 0 w 195943"/>
                                      <a:gd name="connsiteY1" fmla="*/ 0 h 1446245"/>
                                      <a:gd name="connsiteX0" fmla="*/ 217794 w 217794"/>
                                      <a:gd name="connsiteY0" fmla="*/ 1446245 h 1446245"/>
                                      <a:gd name="connsiteX1" fmla="*/ 21851 w 217794"/>
                                      <a:gd name="connsiteY1" fmla="*/ 0 h 1446245"/>
                                      <a:gd name="connsiteX0" fmla="*/ 378458 w 378458"/>
                                      <a:gd name="connsiteY0" fmla="*/ 1446245 h 1446245"/>
                                      <a:gd name="connsiteX1" fmla="*/ 182515 w 378458"/>
                                      <a:gd name="connsiteY1" fmla="*/ 0 h 1446245"/>
                                    </a:gdLst>
                                    <a:ahLst/>
                                    <a:cxnLst>
                                      <a:cxn ang="0">
                                        <a:pos x="connsiteX0" y="connsiteY0"/>
                                      </a:cxn>
                                      <a:cxn ang="0">
                                        <a:pos x="connsiteX1" y="connsiteY1"/>
                                      </a:cxn>
                                    </a:cxnLst>
                                    <a:rect l="l" t="t" r="r" b="b"/>
                                    <a:pathLst>
                                      <a:path w="378458" h="1446245">
                                        <a:moveTo>
                                          <a:pt x="378458" y="1446245"/>
                                        </a:moveTo>
                                        <a:cubicBezTo>
                                          <a:pt x="-4097" y="590939"/>
                                          <a:pt x="-144056" y="90196"/>
                                          <a:pt x="182515" y="0"/>
                                        </a:cubicBezTo>
                                      </a:path>
                                    </a:pathLst>
                                  </a:custGeom>
                                  <a:noFill/>
                                  <a:ln w="6350">
                                    <a:solidFill>
                                      <a:srgbClr val="2BA1D3"/>
                                    </a:solidFill>
                                    <a:prstDash val="dash"/>
                                    <a:headEnd w="lg" len="med"/>
                                    <a:tailEnd type="stealth" w="sm" len="med"/>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068366624" name="任意多边形: 形状 2068366624"/>
                                <wps:cNvSpPr/>
                                <wps:spPr>
                                  <a:xfrm flipH="1">
                                    <a:off x="768419" y="1660922"/>
                                    <a:ext cx="923892" cy="1830637"/>
                                  </a:xfrm>
                                  <a:custGeom>
                                    <a:avLst/>
                                    <a:gdLst>
                                      <a:gd name="connsiteX0" fmla="*/ 195943 w 195943"/>
                                      <a:gd name="connsiteY0" fmla="*/ 1446245 h 1446245"/>
                                      <a:gd name="connsiteX1" fmla="*/ 0 w 195943"/>
                                      <a:gd name="connsiteY1" fmla="*/ 0 h 1446245"/>
                                      <a:gd name="connsiteX0" fmla="*/ 217794 w 217794"/>
                                      <a:gd name="connsiteY0" fmla="*/ 1446245 h 1446245"/>
                                      <a:gd name="connsiteX1" fmla="*/ 21851 w 217794"/>
                                      <a:gd name="connsiteY1" fmla="*/ 0 h 1446245"/>
                                      <a:gd name="connsiteX0" fmla="*/ 378458 w 378458"/>
                                      <a:gd name="connsiteY0" fmla="*/ 1446245 h 1446245"/>
                                      <a:gd name="connsiteX1" fmla="*/ 182515 w 378458"/>
                                      <a:gd name="connsiteY1" fmla="*/ 0 h 1446245"/>
                                      <a:gd name="connsiteX0" fmla="*/ 273762 w 273762"/>
                                      <a:gd name="connsiteY0" fmla="*/ 1404080 h 1404080"/>
                                      <a:gd name="connsiteX1" fmla="*/ 258247 w 273762"/>
                                      <a:gd name="connsiteY1" fmla="*/ 0 h 1404080"/>
                                      <a:gd name="connsiteX0" fmla="*/ 186442 w 403980"/>
                                      <a:gd name="connsiteY0" fmla="*/ 1412513 h 1412513"/>
                                      <a:gd name="connsiteX1" fmla="*/ 403980 w 403980"/>
                                      <a:gd name="connsiteY1" fmla="*/ 0 h 1412513"/>
                                      <a:gd name="connsiteX0" fmla="*/ 138072 w 355610"/>
                                      <a:gd name="connsiteY0" fmla="*/ 1412513 h 1412513"/>
                                      <a:gd name="connsiteX1" fmla="*/ 355610 w 355610"/>
                                      <a:gd name="connsiteY1" fmla="*/ 0 h 1412513"/>
                                      <a:gd name="connsiteX0" fmla="*/ 93526 w 311064"/>
                                      <a:gd name="connsiteY0" fmla="*/ 1659904 h 1659904"/>
                                      <a:gd name="connsiteX1" fmla="*/ 311064 w 311064"/>
                                      <a:gd name="connsiteY1" fmla="*/ 247391 h 1659904"/>
                                      <a:gd name="connsiteX0" fmla="*/ 144731 w 362269"/>
                                      <a:gd name="connsiteY0" fmla="*/ 1653056 h 1653056"/>
                                      <a:gd name="connsiteX1" fmla="*/ 362269 w 362269"/>
                                      <a:gd name="connsiteY1" fmla="*/ 240543 h 1653056"/>
                                      <a:gd name="connsiteX0" fmla="*/ 142778 w 371593"/>
                                      <a:gd name="connsiteY0" fmla="*/ 1659557 h 1659557"/>
                                      <a:gd name="connsiteX1" fmla="*/ 371593 w 371593"/>
                                      <a:gd name="connsiteY1" fmla="*/ 238612 h 1659557"/>
                                      <a:gd name="connsiteX0" fmla="*/ 144518 w 373333"/>
                                      <a:gd name="connsiteY0" fmla="*/ 1659557 h 1659557"/>
                                      <a:gd name="connsiteX1" fmla="*/ 373333 w 373333"/>
                                      <a:gd name="connsiteY1" fmla="*/ 238612 h 1659557"/>
                                    </a:gdLst>
                                    <a:ahLst/>
                                    <a:cxnLst>
                                      <a:cxn ang="0">
                                        <a:pos x="connsiteX0" y="connsiteY0"/>
                                      </a:cxn>
                                      <a:cxn ang="0">
                                        <a:pos x="connsiteX1" y="connsiteY1"/>
                                      </a:cxn>
                                    </a:cxnLst>
                                    <a:rect l="l" t="t" r="r" b="b"/>
                                    <a:pathLst>
                                      <a:path w="373333" h="1659557">
                                        <a:moveTo>
                                          <a:pt x="144518" y="1659557"/>
                                        </a:moveTo>
                                        <a:cubicBezTo>
                                          <a:pt x="-249314" y="-98071"/>
                                          <a:pt x="276056" y="-244631"/>
                                          <a:pt x="373333" y="238612"/>
                                        </a:cubicBezTo>
                                      </a:path>
                                    </a:pathLst>
                                  </a:custGeom>
                                  <a:noFill/>
                                  <a:ln w="6350">
                                    <a:solidFill>
                                      <a:srgbClr val="2BA1D3"/>
                                    </a:solidFill>
                                    <a:prstDash val="dash"/>
                                    <a:headEnd w="lg" len="med"/>
                                    <a:tailEnd type="stealth" w="sm" len="med"/>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390778497" name="任意多边形: 形状 390778497"/>
                                <wps:cNvSpPr/>
                                <wps:spPr>
                                  <a:xfrm flipH="1">
                                    <a:off x="206920" y="1420529"/>
                                    <a:ext cx="2024514" cy="2075679"/>
                                  </a:xfrm>
                                  <a:custGeom>
                                    <a:avLst/>
                                    <a:gdLst>
                                      <a:gd name="connsiteX0" fmla="*/ 195943 w 195943"/>
                                      <a:gd name="connsiteY0" fmla="*/ 1446245 h 1446245"/>
                                      <a:gd name="connsiteX1" fmla="*/ 0 w 195943"/>
                                      <a:gd name="connsiteY1" fmla="*/ 0 h 1446245"/>
                                      <a:gd name="connsiteX0" fmla="*/ 217794 w 217794"/>
                                      <a:gd name="connsiteY0" fmla="*/ 1446245 h 1446245"/>
                                      <a:gd name="connsiteX1" fmla="*/ 21851 w 217794"/>
                                      <a:gd name="connsiteY1" fmla="*/ 0 h 1446245"/>
                                      <a:gd name="connsiteX0" fmla="*/ 378458 w 378458"/>
                                      <a:gd name="connsiteY0" fmla="*/ 1446245 h 1446245"/>
                                      <a:gd name="connsiteX1" fmla="*/ 182515 w 378458"/>
                                      <a:gd name="connsiteY1" fmla="*/ 0 h 1446245"/>
                                      <a:gd name="connsiteX0" fmla="*/ 273762 w 273762"/>
                                      <a:gd name="connsiteY0" fmla="*/ 1404080 h 1404080"/>
                                      <a:gd name="connsiteX1" fmla="*/ 258247 w 273762"/>
                                      <a:gd name="connsiteY1" fmla="*/ 0 h 1404080"/>
                                      <a:gd name="connsiteX0" fmla="*/ 186442 w 403980"/>
                                      <a:gd name="connsiteY0" fmla="*/ 1412513 h 1412513"/>
                                      <a:gd name="connsiteX1" fmla="*/ 403980 w 403980"/>
                                      <a:gd name="connsiteY1" fmla="*/ 0 h 1412513"/>
                                      <a:gd name="connsiteX0" fmla="*/ 138072 w 355610"/>
                                      <a:gd name="connsiteY0" fmla="*/ 1412513 h 1412513"/>
                                      <a:gd name="connsiteX1" fmla="*/ 355610 w 355610"/>
                                      <a:gd name="connsiteY1" fmla="*/ 0 h 1412513"/>
                                      <a:gd name="connsiteX0" fmla="*/ 93526 w 311064"/>
                                      <a:gd name="connsiteY0" fmla="*/ 1659904 h 1659904"/>
                                      <a:gd name="connsiteX1" fmla="*/ 311064 w 311064"/>
                                      <a:gd name="connsiteY1" fmla="*/ 247391 h 1659904"/>
                                      <a:gd name="connsiteX0" fmla="*/ 144731 w 362269"/>
                                      <a:gd name="connsiteY0" fmla="*/ 1653056 h 1653056"/>
                                      <a:gd name="connsiteX1" fmla="*/ 362269 w 362269"/>
                                      <a:gd name="connsiteY1" fmla="*/ 240543 h 1653056"/>
                                      <a:gd name="connsiteX0" fmla="*/ 142778 w 371593"/>
                                      <a:gd name="connsiteY0" fmla="*/ 1659557 h 1659557"/>
                                      <a:gd name="connsiteX1" fmla="*/ 371593 w 371593"/>
                                      <a:gd name="connsiteY1" fmla="*/ 238612 h 1659557"/>
                                      <a:gd name="connsiteX0" fmla="*/ 144518 w 373333"/>
                                      <a:gd name="connsiteY0" fmla="*/ 1659557 h 1659557"/>
                                      <a:gd name="connsiteX1" fmla="*/ 373333 w 373333"/>
                                      <a:gd name="connsiteY1" fmla="*/ 238612 h 1659557"/>
                                      <a:gd name="connsiteX0" fmla="*/ 96003 w 738300"/>
                                      <a:gd name="connsiteY0" fmla="*/ 1679189 h 1679189"/>
                                      <a:gd name="connsiteX1" fmla="*/ 738300 w 738300"/>
                                      <a:gd name="connsiteY1" fmla="*/ 232946 h 1679189"/>
                                      <a:gd name="connsiteX0" fmla="*/ 173282 w 815579"/>
                                      <a:gd name="connsiteY0" fmla="*/ 1827001 h 1827001"/>
                                      <a:gd name="connsiteX1" fmla="*/ 815579 w 815579"/>
                                      <a:gd name="connsiteY1" fmla="*/ 380758 h 1827001"/>
                                      <a:gd name="connsiteX0" fmla="*/ 166327 w 808624"/>
                                      <a:gd name="connsiteY0" fmla="*/ 1863437 h 1863437"/>
                                      <a:gd name="connsiteX1" fmla="*/ 808624 w 808624"/>
                                      <a:gd name="connsiteY1" fmla="*/ 417194 h 1863437"/>
                                      <a:gd name="connsiteX0" fmla="*/ 179307 w 821604"/>
                                      <a:gd name="connsiteY0" fmla="*/ 1863437 h 1863437"/>
                                      <a:gd name="connsiteX1" fmla="*/ 821604 w 821604"/>
                                      <a:gd name="connsiteY1" fmla="*/ 417194 h 1863437"/>
                                      <a:gd name="connsiteX0" fmla="*/ 175706 w 818082"/>
                                      <a:gd name="connsiteY0" fmla="*/ 1881701 h 1881701"/>
                                      <a:gd name="connsiteX1" fmla="*/ 818003 w 818082"/>
                                      <a:gd name="connsiteY1" fmla="*/ 435458 h 1881701"/>
                                    </a:gdLst>
                                    <a:ahLst/>
                                    <a:cxnLst>
                                      <a:cxn ang="0">
                                        <a:pos x="connsiteX0" y="connsiteY0"/>
                                      </a:cxn>
                                      <a:cxn ang="0">
                                        <a:pos x="connsiteX1" y="connsiteY1"/>
                                      </a:cxn>
                                    </a:cxnLst>
                                    <a:rect l="l" t="t" r="r" b="b"/>
                                    <a:pathLst>
                                      <a:path w="818082" h="1881701">
                                        <a:moveTo>
                                          <a:pt x="175706" y="1881701"/>
                                        </a:moveTo>
                                        <a:cubicBezTo>
                                          <a:pt x="-458697" y="-483097"/>
                                          <a:pt x="829735" y="-174279"/>
                                          <a:pt x="818003" y="435458"/>
                                        </a:cubicBezTo>
                                      </a:path>
                                    </a:pathLst>
                                  </a:custGeom>
                                  <a:noFill/>
                                  <a:ln w="6350">
                                    <a:solidFill>
                                      <a:srgbClr val="2BA1D3"/>
                                    </a:solidFill>
                                    <a:prstDash val="dash"/>
                                    <a:headEnd w="lg" len="med"/>
                                    <a:tailEnd type="stealth" w="sm" len="med"/>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grpSp>
                      </wpg:grpSp>
                    </wpg:wgp>
                  </a:graphicData>
                </a:graphic>
                <wp14:sizeRelH relativeFrom="margin">
                  <wp14:pctWidth>0</wp14:pctWidth>
                </wp14:sizeRelH>
                <wp14:sizeRelV relativeFrom="margin">
                  <wp14:pctHeight>0</wp14:pctHeight>
                </wp14:sizeRelV>
              </wp:anchor>
            </w:drawing>
          </mc:Choice>
          <mc:Fallback>
            <w:pict>
              <v:group w14:anchorId="20828DE7" id="组合 1" o:spid="_x0000_s1461" style="position:absolute;left:0;text-align:left;margin-left:216.85pt;margin-top:.3pt;width:199.35pt;height:64.3pt;z-index:251718656;mso-position-horizontal-relative:text;mso-position-vertical-relative:text;mso-width-relative:margin;mso-height-relative:margin" coordorigin="73" coordsize="36652,118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">
                <v:rect id="Rectangle 6013" o:spid="_x0000_s1462" style="position:absolute;left:22560;width:7668;height:28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" filled="f" stroked="f">
                  <v:textbox style="mso-fit-shape-to-text:t" inset="1mm,0,1mm,0">
                    <w:txbxContent>
                      <w:p w14:paraId="6BCCE9DF" w14:textId="77777777" w:rsidR="00016383" w:rsidRPr="00016383" w:rsidRDefault="00016383" w:rsidP="00016383">
                        <w:pPr>
                          <w:rPr>
                            <w:sz w:val="18"/>
                            <w:szCs w:val="18"/>
                          </w:rPr>
                        </w:pPr>
                        <w:r w:rsidRPr="00016383">
                          <w:rPr>
                            <w:rFonts w:hint="eastAsia"/>
                            <w:sz w:val="18"/>
                            <w:szCs w:val="18"/>
                          </w:rPr>
                          <w:t>电容变化</w:t>
                        </w:r>
                      </w:p>
                    </w:txbxContent>
                  </v:textbox>
                </v:rect>
                <v:group id="组合 1077" o:spid="_x0000_s1463" style="position:absolute;left:73;width:36652;height:11829" coordsize="113634,36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">
                  <v:group id="组合 916774494" o:spid="_x0000_s1464" style="position:absolute;left:63505;width:50129;height:36715" coordorigin="63505" coordsize="50129,36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">
                    <v:group id="组合 468859064" o:spid="_x0000_s1465" style="position:absolute;left:82157;width:31477;height:18946" coordorigin="82157" coordsize="31476,18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">
                      <v:shape id="任意多边形: 形状 354357734" o:spid="_x0000_s1466" style="position:absolute;left:82157;width:31477;height:18946;visibility:visible;mso-wrap-style:none;v-text-anchor:middle" coordsize="3147699,1894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" path="m2391919,c1758215,642257,1253584,914400,871030,1045028v-382554,130628,-477415,46653,-606489,74645c135467,1147665,-93132,1242528,40606,1548882v133738,306354,332791,351452,634481,345232c976777,1887894,1466635,1744825,1850745,1511560,2262847,1287625,2629850,845975,3147699,550506e" filled="f" strokecolor="black [3213]" strokeweight="1pt">
                        <v:path arrowok="t" o:connecttype="custom" o:connectlocs="2391919,0;871030,1045028;264541,1119673;40606,1548882;675087,1894114;1850745,1511560;3147699,550506" o:connectangles="0,0,0,0,0,0,0"/>
                      </v:shape>
                      <v:shape id="任意多边形: 形状 1052829055" o:spid="_x0000_s1467" style="position:absolute;left:83262;top:10728;width:7091;height:2428;visibility:visible;mso-wrap-style:none;v-text-anchor:middle" coordsize="709126,242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" path="m,112111c450979,392029,640702,158621,709126,e" filled="f" strokecolor="black [3213]">
                        <v:path arrowok="t" o:connecttype="custom" o:connectlocs="0,112110;709127,0" o:connectangles="0,0"/>
                      </v:shape>
                      <v:shape id="任意多边形: 形状 1083297170" o:spid="_x0000_s1468" style="position:absolute;left:95173;top:8662;width:2115;height:3605;visibility:visible;mso-wrap-style:none;v-text-anchor:middle" coordsize="211431,360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" path="m,c68518,192769,82343,260504,211431,360532e" filled="f" strokecolor="black [3213]" strokeweight="1pt">
                        <v:path arrowok="t" o:connecttype="custom" o:connectlocs="0,0;211431,360533" o:connectangles="0,0"/>
                      </v:shape>
                      <v:shape id="任意多边形: 形状 1500426730" o:spid="_x0000_s1469" style="position:absolute;left:96559;top:7813;width:3327;height:3104;visibility:visible;mso-wrap-style:none;v-text-anchor:middle" coordsize="215418,35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" path="m,c60544,178878,106263,298705,215418,350114e" filled="f" strokecolor="black [3213]" strokeweight="1pt">
                        <v:path arrowok="t" o:connecttype="custom" o:connectlocs="0,0;332722,310393" o:connectangles="0,0"/>
                      </v:shape>
                    </v:group>
                    <v:group id="组合 446696827" o:spid="_x0000_s1470" style="position:absolute;left:63505;top:12212;width:49680;height:24503" coordorigin="63505,12212" coordsize="49680,24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">
                      <v:shape id="直接箭头连接符 1494275163" o:spid="_x0000_s1471" type="#_x0000_t32" style="position:absolute;left:81093;top:21030;width:0;height:138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" strokecolor="#2ba1d3" strokeweight=".5pt">
                        <v:stroke dashstyle="dash" endarrow="classic" endarrowwidth="narrow"/>
                        <o:lock v:ext="edit" shapetype="f"/>
                      </v:shape>
                      <v:shape id="直接箭头连接符 1688087450" o:spid="_x0000_s1472" type="#_x0000_t32" style="position:absolute;left:85816;top:21030;width:0;height:138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" strokecolor="#2ba1d3" strokeweight=".5pt">
                        <v:stroke dashstyle="dash" endarrow="classic" endarrowwidth="narrow"/>
                        <o:lock v:ext="edit" shapetype="f"/>
                      </v:shape>
                      <v:shape id="直接箭头连接符 1128387283" o:spid="_x0000_s1473" type="#_x0000_t32" style="position:absolute;left:95261;top:21030;width:0;height:138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" strokecolor="#2ba1d3" strokeweight=".5pt">
                        <v:stroke dashstyle="dash" endarrow="classic" endarrowwidth="narrow"/>
                        <o:lock v:ext="edit" shapetype="f"/>
                      </v:shape>
                      <v:shape id="直接箭头连接符 1817118192" o:spid="_x0000_s1474" type="#_x0000_t32" style="position:absolute;left:90538;top:21030;width:0;height:138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" strokecolor="#2ba1d3" strokeweight=".5pt">
                        <v:stroke dashstyle="dash" endarrow="classic" endarrowwidth="narrow"/>
                        <o:lock v:ext="edit" shapetype="f"/>
                      </v:shape>
                      <v:group id="组合 1518355179" o:spid="_x0000_s1475" style="position:absolute;left:63505;top:12212;width:49680;height:24503" coordorigin="63505,12212" coordsize="49680,24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">
                        <v:group id="组合 1091449152" o:spid="_x0000_s1476" style="position:absolute;left:63505;top:19050;width:49680;height:17665" coordorigin="63505,19050" coordsize="49831,17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">
                          <v:rect id="矩形 933044336" o:spid="_x0000_s1477" style="position:absolute;left:63505;top:34963;width:49831;height:18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" fillcolor="#caae9d" strokecolor="black [3213]">
                            <v:fill color2="#f5cd99" rotate="t" angle="90" focus="50%" type="gradient"/>
                            <v:textbox style="mso-fit-shape-to-text:t" inset="1mm,0,1mm,0"/>
                          </v:rect>
                          <v:rect id="矩形 1351478572" o:spid="_x0000_s1478" style="position:absolute;left:76587;top:19050;width:23472;height:18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" fillcolor="#caae9d" strokecolor="black [3213]">
                            <v:fill color2="#f5cd99" rotate="t" angle="90" focus="50%" type="gradient"/>
                            <v:textbox style="mso-fit-shape-to-text:t" inset="1mm,0,1mm,0"/>
                          </v:rect>
                        </v:group>
                        <v:group id="组合 1556777935" o:spid="_x0000_s1479" style="position:absolute;left:97993;top:12212;width:14051;height:22827" coordorigin="97993,12212" coordsize="14051,22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">
                          <v:shape id="任意多边形: 形状 362003750" o:spid="_x0000_s1480" style="position:absolute;left:97993;top:20404;width:3773;height:14418;flip:x;visibility:visible;mso-wrap-style:none;v-text-anchor:middle" coordsize="378458,1446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" path="m378458,1446245c-4097,590939,-144056,90196,182515,e" filled="f" strokecolor="#2ba1d3" strokeweight=".5pt">
                            <v:stroke dashstyle="dash" startarrowwidth="wide" endarrow="classic" endarrowwidth="narrow"/>
                            <v:path arrowok="t" o:connecttype="custom" o:connectlocs="377307,1441846;181960,0" o:connectangles="0,0"/>
                          </v:shape>
                          <v:shape id="任意多边形: 形状 304157171" o:spid="_x0000_s1481" style="position:absolute;left:101139;top:15369;width:5680;height:19670;flip:x;visibility:visible;mso-wrap-style:none;v-text-anchor:middle" coordsize="229538,1783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" path="m168828,1783142c-181729,753643,102301,248620,229538,e" filled="f" strokecolor="#2ba1d3" strokeweight=".5pt">
                            <v:stroke dashstyle="dash" startarrowwidth="wide" endarrow="classic" endarrowwidth="narrow"/>
                            <v:path arrowok="t" o:connecttype="custom" o:connectlocs="417800,1966960;568040,0" o:connectangles="0,0"/>
                          </v:shape>
                          <v:shape id="任意多边形: 形状 802280050" o:spid="_x0000_s1482" style="position:absolute;left:105658;top:12212;width:6386;height:22750;flip:x;visibility:visible;mso-wrap-style:none;v-text-anchor:middle" coordsize="258054,2062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" path="m223265,2062351c-236375,761742,136634,200540,258054,e" filled="f" strokecolor="#2ba1d3" strokeweight=".5pt">
                            <v:stroke dashstyle="dash" startarrowwidth="wide" endarrow="classic" endarrowwidth="narrow"/>
                            <v:path arrowok="t" o:connecttype="custom" o:connectlocs="552515,2274952;638608,0" o:connectangles="0,0"/>
                          </v:shape>
                        </v:group>
                        <v:group id="组合 408083544" o:spid="_x0000_s1483" style="position:absolute;left:66534;top:14175;width:15894;height:20781;flip:x" coordorigin="66534,14175" coordsize="15893,2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">
                          <v:shape id="任意多边形: 形状 241158798" o:spid="_x0000_s1484" style="position:absolute;left:70514;top:20404;width:3773;height:14418;flip:x;visibility:visible;mso-wrap-style:none;v-text-anchor:middle" coordsize="378458,1446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" path="m378458,1446245c-4097,590939,-144056,90196,182515,e" filled="f" strokecolor="#2ba1d3" strokeweight=".5pt">
                            <v:stroke dashstyle="dash" startarrowwidth="wide" endarrow="classic" endarrowwidth="narrow"/>
                            <v:path arrowok="t" o:connecttype="custom" o:connectlocs="377307,1441846;181960,0" o:connectangles="0,0"/>
                          </v:shape>
                          <v:shape id="任意多边形: 形状 1894424113" o:spid="_x0000_s1485" style="position:absolute;left:66534;top:15520;width:12711;height:19436;flip:x;visibility:visible;mso-wrap-style:none;v-text-anchor:middle" coordsize="513629,1761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" path="m213244,1761953c-225527,493479,81806,-78757,513629,8683e" filled="f" strokecolor="#2ba1d3" strokeweight=".5pt">
                            <v:stroke dashstyle="dash" startarrowwidth="wide" endarrow="classic" endarrowwidth="narrow"/>
                            <v:path arrowok="t" o:connecttype="custom" o:connectlocs="527717,1943584;1271082,9578" o:connectangles="0,0"/>
                          </v:shape>
                          <v:shape id="任意多边形: 形状 2134700421" o:spid="_x0000_s1486" style="position:absolute;left:67100;top:14175;width:15328;height:20745;flip:x;visibility:visible;mso-wrap-style:none;v-text-anchor:middle" coordsize="619405,188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" path="m176837,1880635c-304441,31129,316564,-11049,619405,1249e" filled="f" strokecolor="#2ba1d3" strokeweight=".5pt">
                            <v:stroke dashstyle="dash" startarrowwidth="wide" endarrow="classic" endarrowwidth="narrow"/>
                            <v:path arrowok="t" o:connecttype="custom" o:connectlocs="437620,2074502;1532845,1378" o:connectangles="0,0"/>
                          </v:shape>
                        </v:group>
                      </v:group>
                    </v:group>
                  </v:group>
                  <v:group id="组合 31251188" o:spid="_x0000_s1487" style="position:absolute;top:14205;width:49680;height:22510" coordorigin=",14205" coordsize="49680,22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">
                    <v:shape id="直接箭头连接符 2040136847" o:spid="_x0000_s1488" type="#_x0000_t32" style="position:absolute;left:17588;top:21030;width:0;height:138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" strokecolor="#2ba1d3" strokeweight=".5pt">
                      <v:stroke dashstyle="dash" endarrow="classic" endarrowwidth="narrow"/>
                      <o:lock v:ext="edit" shapetype="f"/>
                    </v:shape>
                    <v:shape id="直接箭头连接符 190278424" o:spid="_x0000_s1489" type="#_x0000_t32" style="position:absolute;left:22311;top:21030;width:0;height:138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" strokecolor="#2ba1d3" strokeweight=".5pt">
                      <v:stroke dashstyle="dash" endarrow="classic" endarrowwidth="narrow"/>
                      <o:lock v:ext="edit" shapetype="f"/>
                    </v:shape>
                    <v:shape id="直接箭头连接符 379738640" o:spid="_x0000_s1490" type="#_x0000_t32" style="position:absolute;left:31756;top:21030;width:0;height:138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" strokecolor="#2ba1d3" strokeweight=".5pt">
                      <v:stroke dashstyle="dash" endarrow="classic" endarrowwidth="narrow"/>
                      <o:lock v:ext="edit" shapetype="f"/>
                    </v:shape>
                    <v:shape id="直接箭头连接符 1699771794" o:spid="_x0000_s1491" type="#_x0000_t32" style="position:absolute;left:27033;top:21030;width:0;height:138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" strokecolor="#2ba1d3" strokeweight=".5pt">
                      <v:stroke dashstyle="dash" endarrow="classic" endarrowwidth="narrow"/>
                      <o:lock v:ext="edit" shapetype="f"/>
                    </v:shape>
                    <v:group id="组合 1229104616" o:spid="_x0000_s1492" style="position:absolute;top:14205;width:49680;height:22510" coordorigin=",14205" coordsize="49680,22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">
                      <v:group id="组合 1388849046" o:spid="_x0000_s1493" style="position:absolute;top:19289;width:49680;height:17426" coordorigin=",19289" coordsize="49831,17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">
                        <v:rect id="矩形 447732808" o:spid="_x0000_s1494" style="position:absolute;top:34963;width:49831;height:18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" fillcolor="#caae9d" strokecolor="black [3213]">
                          <v:fill color2="#f5cd99" rotate="t" angle="90" focus="50%" type="gradient"/>
                          <v:textbox style="mso-fit-shape-to-text:t" inset="1mm,0,1mm,0"/>
                        </v:rect>
                        <v:rect id="矩形 482859140" o:spid="_x0000_s1495" style="position:absolute;left:13082;top:19289;width:23472;height:180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" fillcolor="#caae9d" strokecolor="black [3213]">
                          <v:fill color2="#f5cd99" rotate="t" angle="90" focus="50%" type="gradient"/>
                          <v:textbox style="mso-fit-shape-to-text:t" inset="1mm,0,1mm,0"/>
                        </v:rect>
                      </v:group>
                      <v:group id="组合 1545527345" o:spid="_x0000_s1496" style="position:absolute;left:27117;top:14205;width:20245;height:20757" coordorigin="27117,14205" coordsize="20245,20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">
                        <v:shape id="任意多边形: 形状 745534777" o:spid="_x0000_s1497" style="position:absolute;left:34488;top:20404;width:3773;height:14418;flip:x;visibility:visible;mso-wrap-style:none;v-text-anchor:middle" coordsize="378458,1446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" path="m378458,1446245c-4097,590939,-144056,90196,182515,e" filled="f" strokecolor="#2ba1d3" strokeweight=".5pt">
                          <v:stroke dashstyle="dash" startarrowwidth="wide" endarrow="classic" endarrowwidth="narrow"/>
                          <v:path arrowok="t" o:connecttype="custom" o:connectlocs="377307,1441846;181960,0" o:connectangles="0,0"/>
                        </v:shape>
                        <v:shape id="任意多边形: 形状 1153800208" o:spid="_x0000_s1498" style="position:absolute;left:32732;top:16609;width:9239;height:18306;flip:x;visibility:visible;mso-wrap-style:none;v-text-anchor:middle" coordsize="373333,1659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" path="m144518,1659557c-249314,-98071,276056,-244631,373333,238612e" filled="f" strokecolor="#2ba1d3" strokeweight=".5pt">
                          <v:stroke dashstyle="dash" startarrowwidth="wide" endarrow="classic" endarrowwidth="narrow"/>
                          <v:path arrowok="t" o:connecttype="custom" o:connectlocs="357641,1830637;923892,263210" o:connectangles="0,0"/>
                        </v:shape>
                        <v:shape id="任意多边形: 形状 522561985" o:spid="_x0000_s1499" style="position:absolute;left:27117;top:14205;width:20245;height:20757;flip:x;visibility:visible;mso-wrap-style:none;v-text-anchor:middle" coordsize="818082,1881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" path="m175706,1881701c-458697,-483097,829735,-174279,818003,435458e" filled="f" strokecolor="#2ba1d3" strokeweight=".5pt">
                          <v:stroke dashstyle="dash" startarrowwidth="wide" endarrow="classic" endarrowwidth="narrow"/>
                          <v:path arrowok="t" o:connecttype="custom" o:connectlocs="434821,2075679;2024318,480348" o:connectangles="0,0"/>
                        </v:shape>
                      </v:group>
                      <v:group id="组合 494483328" o:spid="_x0000_s1500" style="position:absolute;left:2069;top:14205;width:20245;height:20757;flip:x" coordorigin="2069,14205" coordsize="20245,20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">
                        <v:shape id="任意多边形: 形状 1113552100" o:spid="_x0000_s1501" style="position:absolute;left:9439;top:20404;width:3773;height:14418;flip:x;visibility:visible;mso-wrap-style:none;v-text-anchor:middle" coordsize="378458,1446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" path="m378458,1446245c-4097,590939,-144056,90196,182515,e" filled="f" strokecolor="#2ba1d3" strokeweight=".5pt">
                          <v:stroke dashstyle="dash" startarrowwidth="wide" endarrow="classic" endarrowwidth="narrow"/>
                          <v:path arrowok="t" o:connecttype="custom" o:connectlocs="377307,1441846;181960,0" o:connectangles="0,0"/>
                        </v:shape>
                        <v:shape id="任意多边形: 形状 2068366624" o:spid="_x0000_s1502" style="position:absolute;left:7684;top:16609;width:9239;height:18306;flip:x;visibility:visible;mso-wrap-style:none;v-text-anchor:middle" coordsize="373333,1659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" path="m144518,1659557c-249314,-98071,276056,-244631,373333,238612e" filled="f" strokecolor="#2ba1d3" strokeweight=".5pt">
                          <v:stroke dashstyle="dash" startarrowwidth="wide" endarrow="classic" endarrowwidth="narrow"/>
                          <v:path arrowok="t" o:connecttype="custom" o:connectlocs="357641,1830637;923892,263210" o:connectangles="0,0"/>
                        </v:shape>
                        <v:shape id="任意多边形: 形状 390778497" o:spid="_x0000_s1503" style="position:absolute;left:2069;top:14205;width:20245;height:20757;flip:x;visibility:visible;mso-wrap-style:none;v-text-anchor:middle" coordsize="818082,1881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" path="m175706,1881701c-458697,-483097,829735,-174279,818003,435458e" filled="f" strokecolor="#2ba1d3" strokeweight=".5pt">
                          <v:stroke dashstyle="dash" startarrowwidth="wide" endarrow="classic" endarrowwidth="narrow"/>
                          <v:path arrowok="t" o:connecttype="custom" o:connectlocs="434821,2075679;2024318,480348" o:connectangles="0,0"/>
                        </v:shape>
                      </v:group>
                    </v:group>
                  </v:group>
                </v:group>
                <w10:wrap type="square"/>
              </v:group>
            </w:pict>
          </mc:Fallback>
        </mc:AlternateContent>
      </w:r>
      <w:r w:rsidR="00B758A2">
        <w:rPr>
          <w:rFonts w:hint="eastAsia"/>
        </w:rPr>
        <w:t>1</w:t>
      </w:r>
      <w:r w:rsidR="00B758A2">
        <w:t>．</w:t>
      </w:r>
      <w:r w:rsidR="00B758A2">
        <w:rPr>
          <w:rFonts w:hint="eastAsia"/>
        </w:rPr>
        <w:t>（多选）</w:t>
      </w:r>
      <w:r w:rsidR="00B758A2">
        <w:t>目前智能手机普遍采用了电容触摸屏，如图所示，当手指接触到电容屏时，人体与电容屏就形成一个等效电容，</w:t>
      </w:r>
      <w:r w:rsidR="00B758A2">
        <w:rPr>
          <w:rFonts w:hint="eastAsia"/>
        </w:rPr>
        <w:t>从而实现对手机屏幕的操控。下列物体中能够代替手指可以操控手机屏幕的是</w:t>
      </w:r>
      <w:r w:rsidR="00597F33">
        <w:rPr>
          <w:rFonts w:hint="eastAsia"/>
        </w:rPr>
        <w:t>（</w:t>
      </w:r>
      <w:r w:rsidR="00597F33">
        <w:rPr>
          <w:rFonts w:hint="eastAsia"/>
        </w:rPr>
        <w:t xml:space="preserve">    </w:t>
      </w:r>
      <w:r w:rsidR="00597F33">
        <w:rPr>
          <w:rFonts w:hint="eastAsia"/>
        </w:rPr>
        <w:t>）</w:t>
      </w:r>
    </w:p>
    <w:p w14:paraId="406FBEA3" w14:textId="45E7387B" w:rsidR="00B758A2" w:rsidRDefault="00016383" w:rsidP="00B86A3D">
      <w:r>
        <w:rPr>
          <w:noProof/>
        </w:rPr>
        <mc:AlternateContent>
          <mc:Choice Requires="wpg">
            <w:drawing>
              <wp:inline distT="0" distB="0" distL="0" distR="0" wp14:anchorId="526EA7DD" wp14:editId="0A8A7B31">
                <wp:extent cx="4914265" cy="1203960"/>
                <wp:effectExtent l="0" t="0" r="635" b="0"/>
                <wp:docPr id="1160445682" name="组合 577"/>
                <wp:cNvGraphicFramePr/>
                <a:graphic xmlns:a="http://schemas.openxmlformats.org/drawingml/2006/main">
                  <a:graphicData uri="http://schemas.microsoft.com/office/word/2010/wordprocessingGroup">
                    <wpg:wgp>
                      <wpg:cNvGrpSpPr/>
                      <wpg:grpSpPr>
                        <a:xfrm>
                          <a:off x="0" y="0"/>
                          <a:ext cx="4914265" cy="1203960"/>
                          <a:chOff x="65801" y="0"/>
                          <a:chExt cx="4914900" cy="1207156"/>
                        </a:xfrm>
                      </wpg:grpSpPr>
                      <wpg:grpSp>
                        <wpg:cNvPr id="500493123" name="组合 576"/>
                        <wpg:cNvGrpSpPr/>
                        <wpg:grpSpPr>
                          <a:xfrm>
                            <a:off x="65801" y="0"/>
                            <a:ext cx="4914900" cy="955040"/>
                            <a:chOff x="0" y="0"/>
                            <a:chExt cx="4915158" cy="955599"/>
                          </a:xfrm>
                        </wpg:grpSpPr>
                        <wpg:grpSp>
                          <wpg:cNvPr id="1788737654" name="组合 575"/>
                          <wpg:cNvGrpSpPr/>
                          <wpg:grpSpPr>
                            <a:xfrm>
                              <a:off x="0" y="0"/>
                              <a:ext cx="2314799" cy="955226"/>
                              <a:chOff x="0" y="0"/>
                              <a:chExt cx="2314799" cy="955226"/>
                            </a:xfrm>
                          </wpg:grpSpPr>
                          <pic:pic xmlns:pic="http://schemas.openxmlformats.org/drawingml/2006/picture">
                            <pic:nvPicPr>
                              <pic:cNvPr id="2037765198" name="图片 140"/>
                              <pic:cNvPicPr>
                                <a:picLocks noChangeAspect="1"/>
                              </pic:cNvPicPr>
                            </pic:nvPicPr>
                            <pic:blipFill>
                              <a:blip r:embed="rId21" cstate="print">
                                <a:extLst>
                                  <a:ext uri="{28A0092B-C50C-407E-A947-70E740481C1C}">
                                    <a14:useLocalDpi xmlns:a14="http://schemas.microsoft.com/office/drawing/2010/main" val="0"/>
                                  </a:ext>
                                </a:extLst>
                              </a:blip>
                              <a:srcRect l="11734" t="32677"/>
                              <a:stretch>
                                <a:fillRect/>
                              </a:stretch>
                            </pic:blipFill>
                            <pic:spPr>
                              <a:xfrm>
                                <a:off x="0" y="0"/>
                                <a:ext cx="1098550" cy="955040"/>
                              </a:xfrm>
                              <a:prstGeom prst="rect">
                                <a:avLst/>
                              </a:prstGeom>
                              <a:ln>
                                <a:noFill/>
                              </a:ln>
                            </pic:spPr>
                          </pic:pic>
                          <pic:pic xmlns:pic="http://schemas.openxmlformats.org/drawingml/2006/picture">
                            <pic:nvPicPr>
                              <pic:cNvPr id="236464882" name="图片 187"/>
                              <pic:cNvPicPr>
                                <a:picLocks noChangeAspect="1"/>
                              </pic:cNvPicPr>
                            </pic:nvPicPr>
                            <pic:blipFill>
                              <a:blip r:embed="rId22" cstate="print">
                                <a:extLst>
                                  <a:ext uri="{28A0092B-C50C-407E-A947-70E740481C1C}">
                                    <a14:useLocalDpi xmlns:a14="http://schemas.microsoft.com/office/drawing/2010/main" val="0"/>
                                  </a:ext>
                                </a:extLst>
                              </a:blip>
                              <a:srcRect l="25200" t="5271" r="26800"/>
                              <a:stretch>
                                <a:fillRect/>
                              </a:stretch>
                            </pic:blipFill>
                            <pic:spPr>
                              <a:xfrm>
                                <a:off x="1578834" y="17331"/>
                                <a:ext cx="735965" cy="937895"/>
                              </a:xfrm>
                              <a:prstGeom prst="rect">
                                <a:avLst/>
                              </a:prstGeom>
                              <a:ln>
                                <a:noFill/>
                              </a:ln>
                            </pic:spPr>
                          </pic:pic>
                        </wpg:grpSp>
                        <pic:pic xmlns:pic="http://schemas.openxmlformats.org/drawingml/2006/picture">
                          <pic:nvPicPr>
                            <pic:cNvPr id="411806450" name="图片 142"/>
                            <pic:cNvPicPr>
                              <a:picLocks noChangeAspect="1"/>
                            </pic:cNvPicPr>
                          </pic:nvPicPr>
                          <pic:blipFill>
                            <a:blip r:embed="rId23" cstate="print">
                              <a:extLst>
                                <a:ext uri="{28A0092B-C50C-407E-A947-70E740481C1C}">
                                  <a14:useLocalDpi xmlns:a14="http://schemas.microsoft.com/office/drawing/2010/main" val="0"/>
                                </a:ext>
                              </a:extLst>
                            </a:blip>
                            <a:srcRect l="10354" t="12720" b="6074"/>
                            <a:stretch>
                              <a:fillRect/>
                            </a:stretch>
                          </pic:blipFill>
                          <pic:spPr>
                            <a:xfrm>
                              <a:off x="2795894" y="29134"/>
                              <a:ext cx="718185" cy="926465"/>
                            </a:xfrm>
                            <a:prstGeom prst="rect">
                              <a:avLst/>
                            </a:prstGeom>
                            <a:ln>
                              <a:noFill/>
                            </a:ln>
                          </pic:spPr>
                        </pic:pic>
                        <pic:pic xmlns:pic="http://schemas.openxmlformats.org/drawingml/2006/picture">
                          <pic:nvPicPr>
                            <pic:cNvPr id="601948011" name="图片 143"/>
                            <pic:cNvPicPr>
                              <a:picLocks noChangeAspect="1"/>
                            </pic:cNvPicPr>
                          </pic:nvPicPr>
                          <pic:blipFill>
                            <a:blip r:embed="rId24" cstate="print">
                              <a:extLst>
                                <a:ext uri="{28A0092B-C50C-407E-A947-70E740481C1C}">
                                  <a14:useLocalDpi xmlns:a14="http://schemas.microsoft.com/office/drawing/2010/main" val="0"/>
                                </a:ext>
                              </a:extLst>
                            </a:blip>
                            <a:srcRect l="9341" t="15934" r="7143"/>
                            <a:stretch>
                              <a:fillRect/>
                            </a:stretch>
                          </pic:blipFill>
                          <pic:spPr>
                            <a:xfrm>
                              <a:off x="3994408" y="28137"/>
                              <a:ext cx="920750" cy="927100"/>
                            </a:xfrm>
                            <a:prstGeom prst="rect">
                              <a:avLst/>
                            </a:prstGeom>
                            <a:ln>
                              <a:noFill/>
                            </a:ln>
                          </pic:spPr>
                        </pic:pic>
                      </wpg:grpSp>
                      <wps:wsp>
                        <wps:cNvPr id="1497173782" name="Rectangle 6013"/>
                        <wps:cNvSpPr/>
                        <wps:spPr>
                          <a:xfrm>
                            <a:off x="152034" y="1008914"/>
                            <a:ext cx="968620" cy="198120"/>
                          </a:xfrm>
                          <a:prstGeom prst="rect">
                            <a:avLst/>
                          </a:prstGeom>
                          <a:ln>
                            <a:noFill/>
                          </a:ln>
                        </wps:spPr>
                        <wps:txbx>
                          <w:txbxContent>
                            <w:p w14:paraId="0C1ACF33" w14:textId="77777777" w:rsidR="00016383" w:rsidRPr="00016383" w:rsidRDefault="00016383" w:rsidP="00016383">
                              <w:pPr>
                                <w:rPr>
                                  <w:szCs w:val="21"/>
                                </w:rPr>
                              </w:pPr>
                              <w:r>
                                <w:t>A</w:t>
                              </w:r>
                              <w:r>
                                <w:t>．</w:t>
                              </w:r>
                              <w:r>
                                <w:rPr>
                                  <w:rFonts w:hint="eastAsia"/>
                                </w:rPr>
                                <w:t>不锈钢勺子</w:t>
                              </w:r>
                            </w:p>
                          </w:txbxContent>
                        </wps:txbx>
                        <wps:bodyPr horzOverflow="overflow" vert="horz" wrap="none" lIns="36000" tIns="0" rIns="36000" bIns="0" rtlCol="0">
                          <a:spAutoFit/>
                        </wps:bodyPr>
                      </wps:wsp>
                      <wps:wsp>
                        <wps:cNvPr id="1576923936" name="Rectangle 6013"/>
                        <wps:cNvSpPr/>
                        <wps:spPr>
                          <a:xfrm>
                            <a:off x="1676918" y="1009011"/>
                            <a:ext cx="694990" cy="198123"/>
                          </a:xfrm>
                          <a:prstGeom prst="rect">
                            <a:avLst/>
                          </a:prstGeom>
                          <a:ln>
                            <a:noFill/>
                          </a:ln>
                        </wps:spPr>
                        <wps:txbx>
                          <w:txbxContent>
                            <w:p w14:paraId="7B8B902B" w14:textId="77777777" w:rsidR="00016383" w:rsidRPr="00016383" w:rsidRDefault="00016383" w:rsidP="00016383">
                              <w:pPr>
                                <w:rPr>
                                  <w:szCs w:val="21"/>
                                </w:rPr>
                              </w:pPr>
                              <w:r>
                                <w:t>B</w:t>
                              </w:r>
                              <w:r>
                                <w:t>．</w:t>
                              </w:r>
                              <w:r>
                                <w:rPr>
                                  <w:rFonts w:hint="eastAsia"/>
                                </w:rPr>
                                <w:t>金手镯</w:t>
                              </w:r>
                            </w:p>
                          </w:txbxContent>
                        </wps:txbx>
                        <wps:bodyPr horzOverflow="overflow" vert="horz" wrap="none" lIns="36000" tIns="0" rIns="36000" bIns="0" rtlCol="0">
                          <a:spAutoFit/>
                        </wps:bodyPr>
                      </wps:wsp>
                      <wps:wsp>
                        <wps:cNvPr id="1837870462" name="Rectangle 6013"/>
                        <wps:cNvSpPr/>
                        <wps:spPr>
                          <a:xfrm>
                            <a:off x="2865959" y="1008883"/>
                            <a:ext cx="694990" cy="198123"/>
                          </a:xfrm>
                          <a:prstGeom prst="rect">
                            <a:avLst/>
                          </a:prstGeom>
                          <a:ln>
                            <a:noFill/>
                          </a:ln>
                        </wps:spPr>
                        <wps:txbx>
                          <w:txbxContent>
                            <w:p w14:paraId="3426CE1D" w14:textId="77777777" w:rsidR="00016383" w:rsidRPr="00016383" w:rsidRDefault="00016383" w:rsidP="00016383">
                              <w:pPr>
                                <w:rPr>
                                  <w:szCs w:val="21"/>
                                </w:rPr>
                              </w:pPr>
                              <w:r>
                                <w:t>C</w:t>
                              </w:r>
                              <w:r>
                                <w:t>．</w:t>
                              </w:r>
                              <w:r>
                                <w:rPr>
                                  <w:rFonts w:hint="eastAsia"/>
                                </w:rPr>
                                <w:t>橡皮擦</w:t>
                              </w:r>
                            </w:p>
                          </w:txbxContent>
                        </wps:txbx>
                        <wps:bodyPr horzOverflow="overflow" vert="horz" wrap="none" lIns="36000" tIns="0" rIns="36000" bIns="0" rtlCol="0">
                          <a:spAutoFit/>
                        </wps:bodyPr>
                      </wps:wsp>
                      <wps:wsp>
                        <wps:cNvPr id="117911438" name="Rectangle 6013"/>
                        <wps:cNvSpPr/>
                        <wps:spPr>
                          <a:xfrm>
                            <a:off x="4170642" y="1009033"/>
                            <a:ext cx="701976" cy="198123"/>
                          </a:xfrm>
                          <a:prstGeom prst="rect">
                            <a:avLst/>
                          </a:prstGeom>
                          <a:ln>
                            <a:noFill/>
                          </a:ln>
                        </wps:spPr>
                        <wps:txbx>
                          <w:txbxContent>
                            <w:p w14:paraId="4FBDF830" w14:textId="77777777" w:rsidR="00016383" w:rsidRPr="00016383" w:rsidRDefault="00016383" w:rsidP="00016383">
                              <w:pPr>
                                <w:rPr>
                                  <w:szCs w:val="21"/>
                                </w:rPr>
                              </w:pPr>
                              <w:r>
                                <w:t>D</w:t>
                              </w:r>
                              <w:r>
                                <w:t>．</w:t>
                              </w:r>
                              <w:r>
                                <w:rPr>
                                  <w:rFonts w:hint="eastAsia"/>
                                </w:rPr>
                                <w:t>玻璃棒</w:t>
                              </w:r>
                            </w:p>
                          </w:txbxContent>
                        </wps:txbx>
                        <wps:bodyPr horzOverflow="overflow" vert="horz" wrap="none" lIns="36000" tIns="0" rIns="36000" bIns="0" rtlCol="0">
                          <a:spAutoFit/>
                        </wps:bodyPr>
                      </wps:wsp>
                    </wpg:wgp>
                  </a:graphicData>
                </a:graphic>
              </wp:inline>
            </w:drawing>
          </mc:Choice>
          <mc:Fallback>
            <w:pict>
              <v:group w14:anchorId="526EA7DD" id="组合 577" o:spid="_x0000_s1504" style="width:386.95pt;height:94.8pt;mso-position-horizontal-relative:char;mso-position-vertical-relative:line" coordorigin="658" coordsize="49149,12071"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">
                <v:group id="组合 576" o:spid="_x0000_s1505" style="position:absolute;left:658;width:49149;height:9550" coordsize="49151,9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">
                  <v:group id="组合 575" o:spid="_x0000_s1506" style="position:absolute;width:23147;height:9552" coordsize="23147,9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">
                    <v:shape id="图片 140" o:spid="_x0000_s1507" type="#_x0000_t75" style="position:absolute;width:10985;height:95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">
                      <v:imagedata r:id="rId25" o:title="" croptop="21415f" cropleft="7690f"/>
                    </v:shape>
                    <v:shape id="图片 187" o:spid="_x0000_s1508" type="#_x0000_t75" style="position:absolute;left:15788;top:173;width:7359;height:93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">
                      <v:imagedata r:id="rId26" o:title="" croptop="3454f" cropleft="16515f" cropright="17564f"/>
                    </v:shape>
                  </v:group>
                  <v:shape id="图片 142" o:spid="_x0000_s1509" type="#_x0000_t75" style="position:absolute;left:27958;top:291;width:7182;height:92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">
                    <v:imagedata r:id="rId27" o:title="" croptop="8336f" cropbottom="3981f" cropleft="6786f"/>
                  </v:shape>
                  <v:shape id="图片 143" o:spid="_x0000_s1510" type="#_x0000_t75" style="position:absolute;left:39944;top:281;width:9207;height:92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">
                    <v:imagedata r:id="rId28" o:title="" croptop="10443f" cropleft="6122f" cropright="4681f"/>
                  </v:shape>
                </v:group>
                <v:rect id="Rectangle 6013" o:spid="_x0000_s1511" style="position:absolute;left:1520;top:10089;width:968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" filled="f" stroked="f">
                  <v:textbox style="mso-fit-shape-to-text:t" inset="1mm,0,1mm,0">
                    <w:txbxContent>
                      <w:p w14:paraId="0C1ACF33" w14:textId="77777777" w:rsidR="00016383" w:rsidRPr="00016383" w:rsidRDefault="00016383" w:rsidP="00016383">
                        <w:pPr>
                          <w:rPr>
                            <w:szCs w:val="21"/>
                          </w:rPr>
                        </w:pPr>
                        <w:r>
                          <w:t>A</w:t>
                        </w:r>
                        <w:r>
                          <w:t>．</w:t>
                        </w:r>
                        <w:r>
                          <w:rPr>
                            <w:rFonts w:hint="eastAsia"/>
                          </w:rPr>
                          <w:t>不锈钢勺子</w:t>
                        </w:r>
                      </w:p>
                    </w:txbxContent>
                  </v:textbox>
                </v:rect>
                <v:rect id="Rectangle 6013" o:spid="_x0000_s1512" style="position:absolute;left:16769;top:10090;width:695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" filled="f" stroked="f">
                  <v:textbox style="mso-fit-shape-to-text:t" inset="1mm,0,1mm,0">
                    <w:txbxContent>
                      <w:p w14:paraId="7B8B902B" w14:textId="77777777" w:rsidR="00016383" w:rsidRPr="00016383" w:rsidRDefault="00016383" w:rsidP="00016383">
                        <w:pPr>
                          <w:rPr>
                            <w:szCs w:val="21"/>
                          </w:rPr>
                        </w:pPr>
                        <w:r>
                          <w:t>B</w:t>
                        </w:r>
                        <w:r>
                          <w:t>．</w:t>
                        </w:r>
                        <w:r>
                          <w:rPr>
                            <w:rFonts w:hint="eastAsia"/>
                          </w:rPr>
                          <w:t>金手镯</w:t>
                        </w:r>
                      </w:p>
                    </w:txbxContent>
                  </v:textbox>
                </v:rect>
                <v:rect id="Rectangle 6013" o:spid="_x0000_s1513" style="position:absolute;left:28659;top:10088;width:695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" filled="f" stroked="f">
                  <v:textbox style="mso-fit-shape-to-text:t" inset="1mm,0,1mm,0">
                    <w:txbxContent>
                      <w:p w14:paraId="3426CE1D" w14:textId="77777777" w:rsidR="00016383" w:rsidRPr="00016383" w:rsidRDefault="00016383" w:rsidP="00016383">
                        <w:pPr>
                          <w:rPr>
                            <w:szCs w:val="21"/>
                          </w:rPr>
                        </w:pPr>
                        <w:r>
                          <w:t>C</w:t>
                        </w:r>
                        <w:r>
                          <w:t>．</w:t>
                        </w:r>
                        <w:r>
                          <w:rPr>
                            <w:rFonts w:hint="eastAsia"/>
                          </w:rPr>
                          <w:t>橡皮擦</w:t>
                        </w:r>
                      </w:p>
                    </w:txbxContent>
                  </v:textbox>
                </v:rect>
                <v:rect id="Rectangle 6013" o:spid="_x0000_s1514" style="position:absolute;left:41706;top:10090;width:702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" filled="f" stroked="f">
                  <v:textbox style="mso-fit-shape-to-text:t" inset="1mm,0,1mm,0">
                    <w:txbxContent>
                      <w:p w14:paraId="4FBDF830" w14:textId="77777777" w:rsidR="00016383" w:rsidRPr="00016383" w:rsidRDefault="00016383" w:rsidP="00016383">
                        <w:pPr>
                          <w:rPr>
                            <w:szCs w:val="21"/>
                          </w:rPr>
                        </w:pPr>
                        <w:r>
                          <w:t>D</w:t>
                        </w:r>
                        <w:r>
                          <w:t>．</w:t>
                        </w:r>
                        <w:r>
                          <w:rPr>
                            <w:rFonts w:hint="eastAsia"/>
                          </w:rPr>
                          <w:t>玻璃棒</w:t>
                        </w:r>
                      </w:p>
                    </w:txbxContent>
                  </v:textbox>
                </v:rect>
                <w10:anchorlock/>
              </v:group>
            </w:pict>
          </mc:Fallback>
        </mc:AlternateContent>
      </w:r>
    </w:p>
    <w:p w14:paraId="3967C22A" w14:textId="77777777" w:rsidR="00016383" w:rsidRDefault="00016383" w:rsidP="00B86A3D"/>
    <w:p w14:paraId="19F14A36" w14:textId="2DD08182" w:rsidR="00B758A2" w:rsidRDefault="00B758A2" w:rsidP="00B86A3D">
      <w:r>
        <w:rPr>
          <w:rFonts w:hint="eastAsia"/>
        </w:rPr>
        <w:t>2</w:t>
      </w:r>
      <w:r>
        <w:t>．</w:t>
      </w:r>
      <w:r>
        <w:rPr>
          <w:rFonts w:hint="eastAsia"/>
        </w:rPr>
        <w:t>手机通过其内部的天线发射电磁波。</w:t>
      </w:r>
      <w:r>
        <w:t>理论上只要电路中有振荡电流，就能向外辐射电磁波</w:t>
      </w:r>
      <w:r>
        <w:rPr>
          <w:rFonts w:hint="eastAsia"/>
        </w:rPr>
        <w:t>，下面的三个</w:t>
      </w:r>
      <w:r w:rsidR="0009550E">
        <w:rPr>
          <w:rFonts w:hint="eastAsia"/>
        </w:rPr>
        <w:t xml:space="preserve"> LC </w:t>
      </w:r>
      <w:r>
        <w:t>电路</w:t>
      </w:r>
      <w:r>
        <w:rPr>
          <w:rFonts w:hint="eastAsia"/>
        </w:rPr>
        <w:t>中，最能</w:t>
      </w:r>
      <w:r>
        <w:t>有效地将电磁波发射出去</w:t>
      </w:r>
      <w:r>
        <w:rPr>
          <w:rFonts w:hint="eastAsia"/>
        </w:rPr>
        <w:t>的是</w:t>
      </w:r>
      <w:r w:rsidR="0009550E">
        <w:rPr>
          <w:rFonts w:hint="eastAsia"/>
        </w:rPr>
        <w:t>（</w:t>
      </w:r>
      <w:r w:rsidR="0009550E">
        <w:rPr>
          <w:rFonts w:hint="eastAsia"/>
        </w:rPr>
        <w:t xml:space="preserve">    </w:t>
      </w:r>
      <w:r w:rsidR="0009550E">
        <w:rPr>
          <w:rFonts w:hint="eastAsia"/>
        </w:rPr>
        <w:t>）</w:t>
      </w:r>
    </w:p>
    <w:p w14:paraId="3508393B" w14:textId="7F1FEAC4" w:rsidR="00383EB6" w:rsidRDefault="00383EB6" w:rsidP="00383EB6">
      <w:r>
        <w:rPr>
          <w:noProof/>
        </w:rPr>
        <mc:AlternateContent>
          <mc:Choice Requires="wpg">
            <w:drawing>
              <wp:inline distT="0" distB="0" distL="0" distR="0" wp14:anchorId="067E4B75" wp14:editId="166D8731">
                <wp:extent cx="2934335" cy="1271905"/>
                <wp:effectExtent l="0" t="0" r="56515" b="4445"/>
                <wp:docPr id="245382133" name="组合 14"/>
                <wp:cNvGraphicFramePr/>
                <a:graphic xmlns:a="http://schemas.openxmlformats.org/drawingml/2006/main">
                  <a:graphicData uri="http://schemas.microsoft.com/office/word/2010/wordprocessingGroup">
                    <wpg:wgp>
                      <wpg:cNvGrpSpPr/>
                      <wpg:grpSpPr>
                        <a:xfrm>
                          <a:off x="0" y="0"/>
                          <a:ext cx="2934335" cy="1271905"/>
                          <a:chOff x="0" y="0"/>
                          <a:chExt cx="2934335" cy="1273885"/>
                        </a:xfrm>
                      </wpg:grpSpPr>
                      <wpg:grpSp>
                        <wpg:cNvPr id="706630460" name="组合 706630460"/>
                        <wpg:cNvGrpSpPr/>
                        <wpg:grpSpPr>
                          <a:xfrm>
                            <a:off x="194488" y="1069082"/>
                            <a:ext cx="2423408" cy="204803"/>
                            <a:chOff x="1242238" y="1059143"/>
                            <a:chExt cx="2423408" cy="204803"/>
                          </a:xfrm>
                        </wpg:grpSpPr>
                        <wps:wsp>
                          <wps:cNvPr id="162538186" name="Text Box 2134"/>
                          <wps:cNvSpPr txBox="1">
                            <a:spLocks noChangeArrowheads="1"/>
                          </wps:cNvSpPr>
                          <wps:spPr bwMode="auto">
                            <a:xfrm>
                              <a:off x="1242238" y="1059143"/>
                              <a:ext cx="168520" cy="19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B2B492" w14:textId="7B2968E7" w:rsidR="00383EB6" w:rsidRPr="00383EB6" w:rsidRDefault="00383EB6" w:rsidP="00383EB6">
                                <w:pPr>
                                  <w:rPr>
                                    <w:szCs w:val="21"/>
                                  </w:rPr>
                                </w:pPr>
                                <w:r>
                                  <w:rPr>
                                    <w:rFonts w:hint="eastAsia"/>
                                    <w:szCs w:val="21"/>
                                  </w:rPr>
                                  <w:t>A</w:t>
                                </w:r>
                              </w:p>
                            </w:txbxContent>
                          </wps:txbx>
                          <wps:bodyPr rot="0" vert="horz" wrap="none" lIns="36000" tIns="0" rIns="36000" bIns="0" anchor="t" anchorCtr="0" upright="1">
                            <a:spAutoFit/>
                          </wps:bodyPr>
                        </wps:wsp>
                        <wps:wsp>
                          <wps:cNvPr id="1664279458" name="Text Box 2134"/>
                          <wps:cNvSpPr txBox="1">
                            <a:spLocks noChangeArrowheads="1"/>
                          </wps:cNvSpPr>
                          <wps:spPr bwMode="auto">
                            <a:xfrm>
                              <a:off x="2280089" y="1065775"/>
                              <a:ext cx="161535" cy="19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C63B80" w14:textId="5D90426B" w:rsidR="00383EB6" w:rsidRPr="00383EB6" w:rsidRDefault="00383EB6" w:rsidP="00383EB6">
                                <w:pPr>
                                  <w:rPr>
                                    <w:szCs w:val="21"/>
                                  </w:rPr>
                                </w:pPr>
                                <w:r>
                                  <w:rPr>
                                    <w:rFonts w:hint="eastAsia"/>
                                    <w:szCs w:val="21"/>
                                  </w:rPr>
                                  <w:t>B</w:t>
                                </w:r>
                              </w:p>
                            </w:txbxContent>
                          </wps:txbx>
                          <wps:bodyPr rot="0" vert="horz" wrap="none" lIns="36000" tIns="0" rIns="36000" bIns="0" anchor="t" anchorCtr="0" upright="1">
                            <a:spAutoFit/>
                          </wps:bodyPr>
                        </wps:wsp>
                        <wps:wsp>
                          <wps:cNvPr id="546972135" name="Text Box 2134"/>
                          <wps:cNvSpPr txBox="1">
                            <a:spLocks noChangeArrowheads="1"/>
                          </wps:cNvSpPr>
                          <wps:spPr bwMode="auto">
                            <a:xfrm>
                              <a:off x="3504111" y="1065775"/>
                              <a:ext cx="161535" cy="19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57E03" w14:textId="2BB21CB4" w:rsidR="00383EB6" w:rsidRPr="00383EB6" w:rsidRDefault="00383EB6" w:rsidP="00383EB6">
                                <w:pPr>
                                  <w:rPr>
                                    <w:szCs w:val="21"/>
                                  </w:rPr>
                                </w:pPr>
                                <w:r>
                                  <w:rPr>
                                    <w:rFonts w:hint="eastAsia"/>
                                    <w:szCs w:val="21"/>
                                  </w:rPr>
                                  <w:t>C</w:t>
                                </w:r>
                              </w:p>
                            </w:txbxContent>
                          </wps:txbx>
                          <wps:bodyPr rot="0" vert="horz" wrap="none" lIns="36000" tIns="0" rIns="36000" bIns="0" anchor="t" anchorCtr="0" upright="1">
                            <a:spAutoFit/>
                          </wps:bodyPr>
                        </wps:wsp>
                      </wpg:grpSp>
                      <wpg:grpSp>
                        <wpg:cNvPr id="40675519" name="组合 691"/>
                        <wpg:cNvGrpSpPr/>
                        <wpg:grpSpPr>
                          <a:xfrm>
                            <a:off x="0" y="0"/>
                            <a:ext cx="2934335" cy="1096070"/>
                            <a:chOff x="0" y="0"/>
                            <a:chExt cx="4811693" cy="1788277"/>
                          </a:xfrm>
                        </wpg:grpSpPr>
                        <wpg:grpSp>
                          <wpg:cNvPr id="658941698" name="组合 658941698"/>
                          <wpg:cNvGrpSpPr/>
                          <wpg:grpSpPr>
                            <a:xfrm>
                              <a:off x="0" y="0"/>
                              <a:ext cx="4811693" cy="1788277"/>
                              <a:chOff x="0" y="0"/>
                              <a:chExt cx="4811693" cy="1788277"/>
                            </a:xfrm>
                          </wpg:grpSpPr>
                          <wpg:grpSp>
                            <wpg:cNvPr id="1070049593" name="组合 1070049593"/>
                            <wpg:cNvGrpSpPr/>
                            <wpg:grpSpPr>
                              <a:xfrm>
                                <a:off x="832459" y="324115"/>
                                <a:ext cx="2010668" cy="1157242"/>
                                <a:chOff x="832459" y="324115"/>
                                <a:chExt cx="2010668" cy="1157242"/>
                              </a:xfrm>
                            </wpg:grpSpPr>
                            <wpg:grpSp>
                              <wpg:cNvPr id="1725512788" name="组合 1725512788"/>
                              <wpg:cNvGrpSpPr/>
                              <wpg:grpSpPr>
                                <a:xfrm>
                                  <a:off x="832459" y="383718"/>
                                  <a:ext cx="2010668" cy="994647"/>
                                  <a:chOff x="832459" y="383718"/>
                                  <a:chExt cx="2010668" cy="994647"/>
                                </a:xfrm>
                              </wpg:grpSpPr>
                              <wpg:grpSp>
                                <wpg:cNvPr id="133623857" name="组合 133623857"/>
                                <wpg:cNvGrpSpPr/>
                                <wpg:grpSpPr>
                                  <a:xfrm>
                                    <a:off x="832459" y="383718"/>
                                    <a:ext cx="2010668" cy="973248"/>
                                    <a:chOff x="832459" y="383718"/>
                                    <a:chExt cx="2010668" cy="973248"/>
                                  </a:xfrm>
                                </wpg:grpSpPr>
                                <wpg:grpSp>
                                  <wpg:cNvPr id="1605243165" name="组合 1605243165"/>
                                  <wpg:cNvGrpSpPr/>
                                  <wpg:grpSpPr>
                                    <a:xfrm>
                                      <a:off x="832459" y="383718"/>
                                      <a:ext cx="2010668" cy="873320"/>
                                      <a:chOff x="832459" y="383718"/>
                                      <a:chExt cx="2010668" cy="873320"/>
                                    </a:xfrm>
                                  </wpg:grpSpPr>
                                  <wpg:grpSp>
                                    <wpg:cNvPr id="1206570146" name="组合 1206570146"/>
                                    <wpg:cNvGrpSpPr/>
                                    <wpg:grpSpPr>
                                      <a:xfrm flipH="1">
                                        <a:off x="832459" y="565532"/>
                                        <a:ext cx="2010668" cy="691506"/>
                                        <a:chOff x="832412" y="565533"/>
                                        <a:chExt cx="1120793" cy="385459"/>
                                      </a:xfrm>
                                    </wpg:grpSpPr>
                                    <wps:wsp>
                                      <wps:cNvPr id="73001660" name="Shape 37429"/>
                                      <wps:cNvSpPr>
                                        <a:spLocks noChangeAspect="1"/>
                                      </wps:cNvSpPr>
                                      <wps:spPr>
                                        <a:xfrm rot="16200000">
                                          <a:off x="1896056" y="584592"/>
                                          <a:ext cx="76177" cy="3806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631516280" name="Shape 37429"/>
                                      <wps:cNvSpPr>
                                        <a:spLocks noChangeAspect="1"/>
                                      </wps:cNvSpPr>
                                      <wps:spPr>
                                        <a:xfrm rot="16200000">
                                          <a:off x="1896059" y="659664"/>
                                          <a:ext cx="76177" cy="3806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063398886" name="Shape 37429"/>
                                      <wps:cNvSpPr>
                                        <a:spLocks noChangeAspect="1"/>
                                      </wps:cNvSpPr>
                                      <wps:spPr>
                                        <a:xfrm rot="16200000">
                                          <a:off x="1896086" y="737137"/>
                                          <a:ext cx="76177" cy="3806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720950906" name="Shape 37429"/>
                                      <wps:cNvSpPr>
                                        <a:spLocks noChangeAspect="1"/>
                                      </wps:cNvSpPr>
                                      <wps:spPr>
                                        <a:xfrm rot="16200000">
                                          <a:off x="1892259" y="816401"/>
                                          <a:ext cx="76177" cy="3806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587511257" name="Shape 37429"/>
                                      <wps:cNvSpPr>
                                        <a:spLocks noChangeAspect="1"/>
                                      </wps:cNvSpPr>
                                      <wps:spPr>
                                        <a:xfrm rot="16200000">
                                          <a:off x="1892287" y="893874"/>
                                          <a:ext cx="76177" cy="3806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622737066" name="Shape 37429"/>
                                      <wps:cNvSpPr>
                                        <a:spLocks noChangeAspect="1"/>
                                      </wps:cNvSpPr>
                                      <wps:spPr>
                                        <a:xfrm rot="16200000">
                                          <a:off x="813353" y="657722"/>
                                          <a:ext cx="76177" cy="3806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97587958" name="Shape 37429"/>
                                      <wps:cNvSpPr>
                                        <a:spLocks noChangeAspect="1"/>
                                      </wps:cNvSpPr>
                                      <wps:spPr>
                                        <a:xfrm rot="16200000">
                                          <a:off x="813355" y="732793"/>
                                          <a:ext cx="76177" cy="3806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708706907" name="Shape 37429"/>
                                      <wps:cNvSpPr>
                                        <a:spLocks noChangeAspect="1"/>
                                      </wps:cNvSpPr>
                                      <wps:spPr>
                                        <a:xfrm rot="16200000">
                                          <a:off x="813383" y="810268"/>
                                          <a:ext cx="76177" cy="3806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g:cNvPr id="1614227072" name="组合 1614227072"/>
                                    <wpg:cNvGrpSpPr/>
                                    <wpg:grpSpPr>
                                      <a:xfrm>
                                        <a:off x="1953419" y="383718"/>
                                        <a:ext cx="451149" cy="846568"/>
                                        <a:chOff x="1953419" y="383718"/>
                                        <a:chExt cx="451149" cy="846568"/>
                                      </a:xfrm>
                                    </wpg:grpSpPr>
                                    <wps:wsp>
                                      <wps:cNvPr id="563311380" name="矩形 563311380"/>
                                      <wps:cNvSpPr/>
                                      <wps:spPr>
                                        <a:xfrm rot="2700000">
                                          <a:off x="1956931" y="591293"/>
                                          <a:ext cx="451150" cy="36000"/>
                                        </a:xfrm>
                                        <a:prstGeom prst="rect">
                                          <a:avLst/>
                                        </a:prstGeom>
                                        <a:solidFill>
                                          <a:srgbClr val="D4CBCF"/>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1566865" name="矩形 491566865"/>
                                      <wps:cNvSpPr/>
                                      <wps:spPr>
                                        <a:xfrm rot="18900000" flipH="1">
                                          <a:off x="1953419" y="1194286"/>
                                          <a:ext cx="451149" cy="36000"/>
                                        </a:xfrm>
                                        <a:prstGeom prst="rect">
                                          <a:avLst/>
                                        </a:prstGeom>
                                        <a:solidFill>
                                          <a:srgbClr val="D4CBCF"/>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813099422" name="组合 813099422"/>
                                  <wpg:cNvGrpSpPr/>
                                  <wpg:grpSpPr>
                                    <a:xfrm>
                                      <a:off x="2121481" y="391643"/>
                                      <a:ext cx="290515" cy="965323"/>
                                      <a:chOff x="2121481" y="393791"/>
                                      <a:chExt cx="290515" cy="965323"/>
                                    </a:xfrm>
                                  </wpg:grpSpPr>
                                  <wps:wsp>
                                    <wps:cNvPr id="2043079155" name="直接连接符 2043079155"/>
                                    <wps:cNvCnPr>
                                      <a:cxnSpLocks/>
                                    </wps:cNvCnPr>
                                    <wps:spPr>
                                      <a:xfrm rot="18900000">
                                        <a:off x="2301500" y="1187520"/>
                                        <a:ext cx="101199"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412874844" name="直接连接符 412874844"/>
                                    <wps:cNvCnPr>
                                      <a:cxnSpLocks/>
                                    </wps:cNvCnPr>
                                    <wps:spPr>
                                      <a:xfrm rot="18900000">
                                        <a:off x="2121481" y="1359114"/>
                                        <a:ext cx="101199"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529453285" name="直接连接符 1529453285"/>
                                    <wps:cNvCnPr>
                                      <a:cxnSpLocks/>
                                    </wps:cNvCnPr>
                                    <wps:spPr>
                                      <a:xfrm rot="18900000">
                                        <a:off x="2310797" y="618258"/>
                                        <a:ext cx="101199"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446768839" name="直接连接符 1446768839"/>
                                    <wps:cNvCnPr>
                                      <a:cxnSpLocks/>
                                    </wps:cNvCnPr>
                                    <wps:spPr>
                                      <a:xfrm rot="2700000" flipH="1">
                                        <a:off x="2135092" y="444391"/>
                                        <a:ext cx="101199"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861917777" name="直接连接符 861917777"/>
                                    <wps:cNvCnPr>
                                      <a:cxnSpLocks/>
                                    </wps:cNvCnPr>
                                    <wps:spPr>
                                      <a:xfrm rot="2700000" flipH="1">
                                        <a:off x="2307571" y="622647"/>
                                        <a:ext cx="101199"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67960561" name="直接连接符 767960561"/>
                                    <wps:cNvCnPr>
                                      <a:cxnSpLocks/>
                                    </wps:cNvCnPr>
                                    <wps:spPr>
                                      <a:xfrm rot="18900000">
                                        <a:off x="2142540" y="446029"/>
                                        <a:ext cx="101199"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g:grpSp>
                              <wps:wsp>
                                <wps:cNvPr id="860499245" name="任意多边形: 形状 860499245"/>
                                <wps:cNvSpPr/>
                                <wps:spPr>
                                  <a:xfrm>
                                    <a:off x="2202043" y="439985"/>
                                    <a:ext cx="572756" cy="263267"/>
                                  </a:xfrm>
                                  <a:custGeom>
                                    <a:avLst/>
                                    <a:gdLst>
                                      <a:gd name="connsiteX0" fmla="*/ 572756 w 572756"/>
                                      <a:gd name="connsiteY0" fmla="*/ 263267 h 263267"/>
                                      <a:gd name="connsiteX1" fmla="*/ 572756 w 572756"/>
                                      <a:gd name="connsiteY1" fmla="*/ 0 h 263267"/>
                                      <a:gd name="connsiteX2" fmla="*/ 154744 w 572756"/>
                                      <a:gd name="connsiteY2" fmla="*/ 0 h 263267"/>
                                      <a:gd name="connsiteX3" fmla="*/ 0 w 572756"/>
                                      <a:gd name="connsiteY3" fmla="*/ 154744 h 263267"/>
                                    </a:gdLst>
                                    <a:ahLst/>
                                    <a:cxnLst>
                                      <a:cxn ang="0">
                                        <a:pos x="connsiteX0" y="connsiteY0"/>
                                      </a:cxn>
                                      <a:cxn ang="0">
                                        <a:pos x="connsiteX1" y="connsiteY1"/>
                                      </a:cxn>
                                      <a:cxn ang="0">
                                        <a:pos x="connsiteX2" y="connsiteY2"/>
                                      </a:cxn>
                                      <a:cxn ang="0">
                                        <a:pos x="connsiteX3" y="connsiteY3"/>
                                      </a:cxn>
                                    </a:cxnLst>
                                    <a:rect l="l" t="t" r="r" b="b"/>
                                    <a:pathLst>
                                      <a:path w="572756" h="263267">
                                        <a:moveTo>
                                          <a:pt x="572756" y="263267"/>
                                        </a:moveTo>
                                        <a:lnTo>
                                          <a:pt x="572756" y="0"/>
                                        </a:lnTo>
                                        <a:lnTo>
                                          <a:pt x="154744" y="0"/>
                                        </a:lnTo>
                                        <a:lnTo>
                                          <a:pt x="0" y="15474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9012453" name="任意多边形: 形状 509012453"/>
                                <wps:cNvSpPr/>
                                <wps:spPr>
                                  <a:xfrm>
                                    <a:off x="2196587" y="1109069"/>
                                    <a:ext cx="582804" cy="269296"/>
                                  </a:xfrm>
                                  <a:custGeom>
                                    <a:avLst/>
                                    <a:gdLst>
                                      <a:gd name="connsiteX0" fmla="*/ 572756 w 572756"/>
                                      <a:gd name="connsiteY0" fmla="*/ 0 h 269296"/>
                                      <a:gd name="connsiteX1" fmla="*/ 572756 w 572756"/>
                                      <a:gd name="connsiteY1" fmla="*/ 269296 h 269296"/>
                                      <a:gd name="connsiteX2" fmla="*/ 158764 w 572756"/>
                                      <a:gd name="connsiteY2" fmla="*/ 269296 h 269296"/>
                                      <a:gd name="connsiteX3" fmla="*/ 0 w 572756"/>
                                      <a:gd name="connsiteY3" fmla="*/ 116561 h 269296"/>
                                      <a:gd name="connsiteX0" fmla="*/ 582804 w 582804"/>
                                      <a:gd name="connsiteY0" fmla="*/ 0 h 269296"/>
                                      <a:gd name="connsiteX1" fmla="*/ 582804 w 582804"/>
                                      <a:gd name="connsiteY1" fmla="*/ 269296 h 269296"/>
                                      <a:gd name="connsiteX2" fmla="*/ 168812 w 582804"/>
                                      <a:gd name="connsiteY2" fmla="*/ 269296 h 269296"/>
                                      <a:gd name="connsiteX3" fmla="*/ 0 w 582804"/>
                                      <a:gd name="connsiteY3" fmla="*/ 108522 h 269296"/>
                                    </a:gdLst>
                                    <a:ahLst/>
                                    <a:cxnLst>
                                      <a:cxn ang="0">
                                        <a:pos x="connsiteX0" y="connsiteY0"/>
                                      </a:cxn>
                                      <a:cxn ang="0">
                                        <a:pos x="connsiteX1" y="connsiteY1"/>
                                      </a:cxn>
                                      <a:cxn ang="0">
                                        <a:pos x="connsiteX2" y="connsiteY2"/>
                                      </a:cxn>
                                      <a:cxn ang="0">
                                        <a:pos x="connsiteX3" y="connsiteY3"/>
                                      </a:cxn>
                                    </a:cxnLst>
                                    <a:rect l="l" t="t" r="r" b="b"/>
                                    <a:pathLst>
                                      <a:path w="582804" h="269296">
                                        <a:moveTo>
                                          <a:pt x="582804" y="0"/>
                                        </a:moveTo>
                                        <a:lnTo>
                                          <a:pt x="582804" y="269296"/>
                                        </a:lnTo>
                                        <a:lnTo>
                                          <a:pt x="168812" y="269296"/>
                                        </a:lnTo>
                                        <a:lnTo>
                                          <a:pt x="0" y="10852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870773409" name="组合 1870773409"/>
                              <wpg:cNvGrpSpPr/>
                              <wpg:grpSpPr>
                                <a:xfrm>
                                  <a:off x="1815477" y="470046"/>
                                  <a:ext cx="508460" cy="882341"/>
                                  <a:chOff x="1815477" y="470046"/>
                                  <a:chExt cx="508460" cy="882341"/>
                                </a:xfrm>
                              </wpg:grpSpPr>
                              <wps:wsp>
                                <wps:cNvPr id="1107043541" name="任意多边形: 形状 1107043541"/>
                                <wps:cNvSpPr/>
                                <wps:spPr>
                                  <a:xfrm flipH="1">
                                    <a:off x="1815477" y="470046"/>
                                    <a:ext cx="191138" cy="882341"/>
                                  </a:xfrm>
                                  <a:custGeom>
                                    <a:avLst/>
                                    <a:gdLst>
                                      <a:gd name="connsiteX0" fmla="*/ 0 w 4020"/>
                                      <a:gd name="connsiteY0" fmla="*/ 0 h 257237"/>
                                      <a:gd name="connsiteX1" fmla="*/ 4020 w 4020"/>
                                      <a:gd name="connsiteY1" fmla="*/ 257237 h 257237"/>
                                      <a:gd name="connsiteX0" fmla="*/ 0 w 24351"/>
                                      <a:gd name="connsiteY0" fmla="*/ 0 h 10000"/>
                                      <a:gd name="connsiteX1" fmla="*/ 10000 w 24351"/>
                                      <a:gd name="connsiteY1" fmla="*/ 10000 h 10000"/>
                                      <a:gd name="connsiteX0" fmla="*/ 0 w 33666"/>
                                      <a:gd name="connsiteY0" fmla="*/ 0 h 10000"/>
                                      <a:gd name="connsiteX1" fmla="*/ 10000 w 33666"/>
                                      <a:gd name="connsiteY1" fmla="*/ 10000 h 10000"/>
                                      <a:gd name="connsiteX0" fmla="*/ 0 w 31442"/>
                                      <a:gd name="connsiteY0" fmla="*/ 0 h 10101"/>
                                      <a:gd name="connsiteX1" fmla="*/ 5139 w 31442"/>
                                      <a:gd name="connsiteY1" fmla="*/ 10101 h 10101"/>
                                      <a:gd name="connsiteX0" fmla="*/ 324 w 29521"/>
                                      <a:gd name="connsiteY0" fmla="*/ 0 h 10083"/>
                                      <a:gd name="connsiteX1" fmla="*/ 0 w 29521"/>
                                      <a:gd name="connsiteY1" fmla="*/ 10083 h 10083"/>
                                      <a:gd name="connsiteX0" fmla="*/ 0 w 29330"/>
                                      <a:gd name="connsiteY0" fmla="*/ 0 h 10011"/>
                                      <a:gd name="connsiteX1" fmla="*/ 17 w 29330"/>
                                      <a:gd name="connsiteY1" fmla="*/ 10011 h 10011"/>
                                      <a:gd name="connsiteX0" fmla="*/ 0 w 34118"/>
                                      <a:gd name="connsiteY0" fmla="*/ 0 h 10011"/>
                                      <a:gd name="connsiteX1" fmla="*/ 17 w 34118"/>
                                      <a:gd name="connsiteY1" fmla="*/ 10011 h 10011"/>
                                      <a:gd name="connsiteX0" fmla="*/ 0 w 41107"/>
                                      <a:gd name="connsiteY0" fmla="*/ 0 h 10011"/>
                                      <a:gd name="connsiteX1" fmla="*/ 17 w 41107"/>
                                      <a:gd name="connsiteY1" fmla="*/ 10011 h 10011"/>
                                    </a:gdLst>
                                    <a:ahLst/>
                                    <a:cxnLst>
                                      <a:cxn ang="0">
                                        <a:pos x="connsiteX0" y="connsiteY0"/>
                                      </a:cxn>
                                      <a:cxn ang="0">
                                        <a:pos x="connsiteX1" y="connsiteY1"/>
                                      </a:cxn>
                                    </a:cxnLst>
                                    <a:rect l="l" t="t" r="r" b="b"/>
                                    <a:pathLst>
                                      <a:path w="41107" h="10011">
                                        <a:moveTo>
                                          <a:pt x="0" y="0"/>
                                        </a:moveTo>
                                        <a:cubicBezTo>
                                          <a:pt x="61476" y="2777"/>
                                          <a:pt x="47708" y="8080"/>
                                          <a:pt x="17" y="10011"/>
                                        </a:cubicBezTo>
                                      </a:path>
                                    </a:pathLst>
                                  </a:custGeom>
                                  <a:noFill/>
                                  <a:ln w="6350">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4927518" name="任意多边形: 形状 764927518"/>
                                <wps:cNvSpPr/>
                                <wps:spPr>
                                  <a:xfrm flipH="1">
                                    <a:off x="1893928" y="523373"/>
                                    <a:ext cx="165975" cy="766182"/>
                                  </a:xfrm>
                                  <a:custGeom>
                                    <a:avLst/>
                                    <a:gdLst>
                                      <a:gd name="connsiteX0" fmla="*/ 0 w 4020"/>
                                      <a:gd name="connsiteY0" fmla="*/ 0 h 257237"/>
                                      <a:gd name="connsiteX1" fmla="*/ 4020 w 4020"/>
                                      <a:gd name="connsiteY1" fmla="*/ 257237 h 257237"/>
                                      <a:gd name="connsiteX0" fmla="*/ 0 w 24351"/>
                                      <a:gd name="connsiteY0" fmla="*/ 0 h 10000"/>
                                      <a:gd name="connsiteX1" fmla="*/ 10000 w 24351"/>
                                      <a:gd name="connsiteY1" fmla="*/ 10000 h 10000"/>
                                      <a:gd name="connsiteX0" fmla="*/ 0 w 33666"/>
                                      <a:gd name="connsiteY0" fmla="*/ 0 h 10000"/>
                                      <a:gd name="connsiteX1" fmla="*/ 10000 w 33666"/>
                                      <a:gd name="connsiteY1" fmla="*/ 10000 h 10000"/>
                                      <a:gd name="connsiteX0" fmla="*/ 0 w 31442"/>
                                      <a:gd name="connsiteY0" fmla="*/ 0 h 10101"/>
                                      <a:gd name="connsiteX1" fmla="*/ 5139 w 31442"/>
                                      <a:gd name="connsiteY1" fmla="*/ 10101 h 10101"/>
                                      <a:gd name="connsiteX0" fmla="*/ 324 w 29521"/>
                                      <a:gd name="connsiteY0" fmla="*/ 0 h 10083"/>
                                      <a:gd name="connsiteX1" fmla="*/ 0 w 29521"/>
                                      <a:gd name="connsiteY1" fmla="*/ 10083 h 10083"/>
                                      <a:gd name="connsiteX0" fmla="*/ 0 w 29330"/>
                                      <a:gd name="connsiteY0" fmla="*/ 0 h 10011"/>
                                      <a:gd name="connsiteX1" fmla="*/ 17 w 29330"/>
                                      <a:gd name="connsiteY1" fmla="*/ 10011 h 10011"/>
                                      <a:gd name="connsiteX0" fmla="*/ 0 w 34118"/>
                                      <a:gd name="connsiteY0" fmla="*/ 0 h 10011"/>
                                      <a:gd name="connsiteX1" fmla="*/ 17 w 34118"/>
                                      <a:gd name="connsiteY1" fmla="*/ 10011 h 10011"/>
                                      <a:gd name="connsiteX0" fmla="*/ 0 w 41107"/>
                                      <a:gd name="connsiteY0" fmla="*/ 0 h 10011"/>
                                      <a:gd name="connsiteX1" fmla="*/ 17 w 41107"/>
                                      <a:gd name="connsiteY1" fmla="*/ 10011 h 10011"/>
                                    </a:gdLst>
                                    <a:ahLst/>
                                    <a:cxnLst>
                                      <a:cxn ang="0">
                                        <a:pos x="connsiteX0" y="connsiteY0"/>
                                      </a:cxn>
                                      <a:cxn ang="0">
                                        <a:pos x="connsiteX1" y="connsiteY1"/>
                                      </a:cxn>
                                    </a:cxnLst>
                                    <a:rect l="l" t="t" r="r" b="b"/>
                                    <a:pathLst>
                                      <a:path w="41107" h="10011">
                                        <a:moveTo>
                                          <a:pt x="0" y="0"/>
                                        </a:moveTo>
                                        <a:cubicBezTo>
                                          <a:pt x="61476" y="2777"/>
                                          <a:pt x="47708" y="8080"/>
                                          <a:pt x="17" y="10011"/>
                                        </a:cubicBezTo>
                                      </a:path>
                                    </a:pathLst>
                                  </a:custGeom>
                                  <a:noFill/>
                                  <a:ln w="6350">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47665180" name="任意多边形: 形状 1547665180"/>
                                <wps:cNvSpPr/>
                                <wps:spPr>
                                  <a:xfrm flipH="1">
                                    <a:off x="1974035" y="578977"/>
                                    <a:ext cx="141386" cy="652677"/>
                                  </a:xfrm>
                                  <a:custGeom>
                                    <a:avLst/>
                                    <a:gdLst>
                                      <a:gd name="connsiteX0" fmla="*/ 0 w 4020"/>
                                      <a:gd name="connsiteY0" fmla="*/ 0 h 257237"/>
                                      <a:gd name="connsiteX1" fmla="*/ 4020 w 4020"/>
                                      <a:gd name="connsiteY1" fmla="*/ 257237 h 257237"/>
                                      <a:gd name="connsiteX0" fmla="*/ 0 w 24351"/>
                                      <a:gd name="connsiteY0" fmla="*/ 0 h 10000"/>
                                      <a:gd name="connsiteX1" fmla="*/ 10000 w 24351"/>
                                      <a:gd name="connsiteY1" fmla="*/ 10000 h 10000"/>
                                      <a:gd name="connsiteX0" fmla="*/ 0 w 33666"/>
                                      <a:gd name="connsiteY0" fmla="*/ 0 h 10000"/>
                                      <a:gd name="connsiteX1" fmla="*/ 10000 w 33666"/>
                                      <a:gd name="connsiteY1" fmla="*/ 10000 h 10000"/>
                                      <a:gd name="connsiteX0" fmla="*/ 0 w 31442"/>
                                      <a:gd name="connsiteY0" fmla="*/ 0 h 10101"/>
                                      <a:gd name="connsiteX1" fmla="*/ 5139 w 31442"/>
                                      <a:gd name="connsiteY1" fmla="*/ 10101 h 10101"/>
                                      <a:gd name="connsiteX0" fmla="*/ 324 w 29521"/>
                                      <a:gd name="connsiteY0" fmla="*/ 0 h 10083"/>
                                      <a:gd name="connsiteX1" fmla="*/ 0 w 29521"/>
                                      <a:gd name="connsiteY1" fmla="*/ 10083 h 10083"/>
                                      <a:gd name="connsiteX0" fmla="*/ 0 w 29330"/>
                                      <a:gd name="connsiteY0" fmla="*/ 0 h 10011"/>
                                      <a:gd name="connsiteX1" fmla="*/ 17 w 29330"/>
                                      <a:gd name="connsiteY1" fmla="*/ 10011 h 10011"/>
                                      <a:gd name="connsiteX0" fmla="*/ 0 w 34118"/>
                                      <a:gd name="connsiteY0" fmla="*/ 0 h 10011"/>
                                      <a:gd name="connsiteX1" fmla="*/ 17 w 34118"/>
                                      <a:gd name="connsiteY1" fmla="*/ 10011 h 10011"/>
                                      <a:gd name="connsiteX0" fmla="*/ 0 w 41107"/>
                                      <a:gd name="connsiteY0" fmla="*/ 0 h 10011"/>
                                      <a:gd name="connsiteX1" fmla="*/ 17 w 41107"/>
                                      <a:gd name="connsiteY1" fmla="*/ 10011 h 10011"/>
                                    </a:gdLst>
                                    <a:ahLst/>
                                    <a:cxnLst>
                                      <a:cxn ang="0">
                                        <a:pos x="connsiteX0" y="connsiteY0"/>
                                      </a:cxn>
                                      <a:cxn ang="0">
                                        <a:pos x="connsiteX1" y="connsiteY1"/>
                                      </a:cxn>
                                    </a:cxnLst>
                                    <a:rect l="l" t="t" r="r" b="b"/>
                                    <a:pathLst>
                                      <a:path w="41107" h="10011">
                                        <a:moveTo>
                                          <a:pt x="0" y="0"/>
                                        </a:moveTo>
                                        <a:cubicBezTo>
                                          <a:pt x="61476" y="2777"/>
                                          <a:pt x="47708" y="8080"/>
                                          <a:pt x="17" y="10011"/>
                                        </a:cubicBezTo>
                                      </a:path>
                                    </a:pathLst>
                                  </a:custGeom>
                                  <a:noFill/>
                                  <a:ln w="6350">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04360945" name="任意多边形: 形状 1904360945"/>
                                <wps:cNvSpPr/>
                                <wps:spPr>
                                  <a:xfrm flipH="1">
                                    <a:off x="2042985" y="626460"/>
                                    <a:ext cx="120868" cy="557961"/>
                                  </a:xfrm>
                                  <a:custGeom>
                                    <a:avLst/>
                                    <a:gdLst>
                                      <a:gd name="connsiteX0" fmla="*/ 0 w 4020"/>
                                      <a:gd name="connsiteY0" fmla="*/ 0 h 257237"/>
                                      <a:gd name="connsiteX1" fmla="*/ 4020 w 4020"/>
                                      <a:gd name="connsiteY1" fmla="*/ 257237 h 257237"/>
                                      <a:gd name="connsiteX0" fmla="*/ 0 w 24351"/>
                                      <a:gd name="connsiteY0" fmla="*/ 0 h 10000"/>
                                      <a:gd name="connsiteX1" fmla="*/ 10000 w 24351"/>
                                      <a:gd name="connsiteY1" fmla="*/ 10000 h 10000"/>
                                      <a:gd name="connsiteX0" fmla="*/ 0 w 33666"/>
                                      <a:gd name="connsiteY0" fmla="*/ 0 h 10000"/>
                                      <a:gd name="connsiteX1" fmla="*/ 10000 w 33666"/>
                                      <a:gd name="connsiteY1" fmla="*/ 10000 h 10000"/>
                                      <a:gd name="connsiteX0" fmla="*/ 0 w 31442"/>
                                      <a:gd name="connsiteY0" fmla="*/ 0 h 10101"/>
                                      <a:gd name="connsiteX1" fmla="*/ 5139 w 31442"/>
                                      <a:gd name="connsiteY1" fmla="*/ 10101 h 10101"/>
                                      <a:gd name="connsiteX0" fmla="*/ 324 w 29521"/>
                                      <a:gd name="connsiteY0" fmla="*/ 0 h 10083"/>
                                      <a:gd name="connsiteX1" fmla="*/ 0 w 29521"/>
                                      <a:gd name="connsiteY1" fmla="*/ 10083 h 10083"/>
                                      <a:gd name="connsiteX0" fmla="*/ 0 w 29330"/>
                                      <a:gd name="connsiteY0" fmla="*/ 0 h 10011"/>
                                      <a:gd name="connsiteX1" fmla="*/ 17 w 29330"/>
                                      <a:gd name="connsiteY1" fmla="*/ 10011 h 10011"/>
                                      <a:gd name="connsiteX0" fmla="*/ 0 w 34118"/>
                                      <a:gd name="connsiteY0" fmla="*/ 0 h 10011"/>
                                      <a:gd name="connsiteX1" fmla="*/ 17 w 34118"/>
                                      <a:gd name="connsiteY1" fmla="*/ 10011 h 10011"/>
                                      <a:gd name="connsiteX0" fmla="*/ 0 w 41107"/>
                                      <a:gd name="connsiteY0" fmla="*/ 0 h 10011"/>
                                      <a:gd name="connsiteX1" fmla="*/ 17 w 41107"/>
                                      <a:gd name="connsiteY1" fmla="*/ 10011 h 10011"/>
                                    </a:gdLst>
                                    <a:ahLst/>
                                    <a:cxnLst>
                                      <a:cxn ang="0">
                                        <a:pos x="connsiteX0" y="connsiteY0"/>
                                      </a:cxn>
                                      <a:cxn ang="0">
                                        <a:pos x="connsiteX1" y="connsiteY1"/>
                                      </a:cxn>
                                    </a:cxnLst>
                                    <a:rect l="l" t="t" r="r" b="b"/>
                                    <a:pathLst>
                                      <a:path w="41107" h="10011">
                                        <a:moveTo>
                                          <a:pt x="0" y="0"/>
                                        </a:moveTo>
                                        <a:cubicBezTo>
                                          <a:pt x="61476" y="2777"/>
                                          <a:pt x="47708" y="8080"/>
                                          <a:pt x="17" y="10011"/>
                                        </a:cubicBezTo>
                                      </a:path>
                                    </a:pathLst>
                                  </a:custGeom>
                                  <a:noFill/>
                                  <a:ln w="6350">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9163315" name="任意多边形: 形状 1169163315"/>
                                <wps:cNvSpPr/>
                                <wps:spPr>
                                  <a:xfrm flipH="1">
                                    <a:off x="2125058" y="683637"/>
                                    <a:ext cx="99441" cy="459045"/>
                                  </a:xfrm>
                                  <a:custGeom>
                                    <a:avLst/>
                                    <a:gdLst>
                                      <a:gd name="connsiteX0" fmla="*/ 0 w 4020"/>
                                      <a:gd name="connsiteY0" fmla="*/ 0 h 257237"/>
                                      <a:gd name="connsiteX1" fmla="*/ 4020 w 4020"/>
                                      <a:gd name="connsiteY1" fmla="*/ 257237 h 257237"/>
                                      <a:gd name="connsiteX0" fmla="*/ 0 w 24351"/>
                                      <a:gd name="connsiteY0" fmla="*/ 0 h 10000"/>
                                      <a:gd name="connsiteX1" fmla="*/ 10000 w 24351"/>
                                      <a:gd name="connsiteY1" fmla="*/ 10000 h 10000"/>
                                      <a:gd name="connsiteX0" fmla="*/ 0 w 33666"/>
                                      <a:gd name="connsiteY0" fmla="*/ 0 h 10000"/>
                                      <a:gd name="connsiteX1" fmla="*/ 10000 w 33666"/>
                                      <a:gd name="connsiteY1" fmla="*/ 10000 h 10000"/>
                                      <a:gd name="connsiteX0" fmla="*/ 0 w 31442"/>
                                      <a:gd name="connsiteY0" fmla="*/ 0 h 10101"/>
                                      <a:gd name="connsiteX1" fmla="*/ 5139 w 31442"/>
                                      <a:gd name="connsiteY1" fmla="*/ 10101 h 10101"/>
                                      <a:gd name="connsiteX0" fmla="*/ 324 w 29521"/>
                                      <a:gd name="connsiteY0" fmla="*/ 0 h 10083"/>
                                      <a:gd name="connsiteX1" fmla="*/ 0 w 29521"/>
                                      <a:gd name="connsiteY1" fmla="*/ 10083 h 10083"/>
                                      <a:gd name="connsiteX0" fmla="*/ 0 w 29330"/>
                                      <a:gd name="connsiteY0" fmla="*/ 0 h 10011"/>
                                      <a:gd name="connsiteX1" fmla="*/ 17 w 29330"/>
                                      <a:gd name="connsiteY1" fmla="*/ 10011 h 10011"/>
                                      <a:gd name="connsiteX0" fmla="*/ 0 w 34118"/>
                                      <a:gd name="connsiteY0" fmla="*/ 0 h 10011"/>
                                      <a:gd name="connsiteX1" fmla="*/ 17 w 34118"/>
                                      <a:gd name="connsiteY1" fmla="*/ 10011 h 10011"/>
                                      <a:gd name="connsiteX0" fmla="*/ 0 w 41107"/>
                                      <a:gd name="connsiteY0" fmla="*/ 0 h 10011"/>
                                      <a:gd name="connsiteX1" fmla="*/ 17 w 41107"/>
                                      <a:gd name="connsiteY1" fmla="*/ 10011 h 10011"/>
                                    </a:gdLst>
                                    <a:ahLst/>
                                    <a:cxnLst>
                                      <a:cxn ang="0">
                                        <a:pos x="connsiteX0" y="connsiteY0"/>
                                      </a:cxn>
                                      <a:cxn ang="0">
                                        <a:pos x="connsiteX1" y="connsiteY1"/>
                                      </a:cxn>
                                    </a:cxnLst>
                                    <a:rect l="l" t="t" r="r" b="b"/>
                                    <a:pathLst>
                                      <a:path w="41107" h="10011">
                                        <a:moveTo>
                                          <a:pt x="0" y="0"/>
                                        </a:moveTo>
                                        <a:cubicBezTo>
                                          <a:pt x="61476" y="2777"/>
                                          <a:pt x="47708" y="8080"/>
                                          <a:pt x="17" y="10011"/>
                                        </a:cubicBezTo>
                                      </a:path>
                                    </a:pathLst>
                                  </a:custGeom>
                                  <a:noFill/>
                                  <a:ln w="6350">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02577814" name="任意多边形: 形状 1402577814"/>
                                <wps:cNvSpPr/>
                                <wps:spPr>
                                  <a:xfrm flipH="1">
                                    <a:off x="2201523" y="728236"/>
                                    <a:ext cx="61769" cy="352742"/>
                                  </a:xfrm>
                                  <a:custGeom>
                                    <a:avLst/>
                                    <a:gdLst>
                                      <a:gd name="connsiteX0" fmla="*/ 0 w 4020"/>
                                      <a:gd name="connsiteY0" fmla="*/ 0 h 257237"/>
                                      <a:gd name="connsiteX1" fmla="*/ 4020 w 4020"/>
                                      <a:gd name="connsiteY1" fmla="*/ 257237 h 257237"/>
                                      <a:gd name="connsiteX0" fmla="*/ 0 w 24351"/>
                                      <a:gd name="connsiteY0" fmla="*/ 0 h 10000"/>
                                      <a:gd name="connsiteX1" fmla="*/ 10000 w 24351"/>
                                      <a:gd name="connsiteY1" fmla="*/ 10000 h 10000"/>
                                      <a:gd name="connsiteX0" fmla="*/ 0 w 33666"/>
                                      <a:gd name="connsiteY0" fmla="*/ 0 h 10000"/>
                                      <a:gd name="connsiteX1" fmla="*/ 10000 w 33666"/>
                                      <a:gd name="connsiteY1" fmla="*/ 10000 h 10000"/>
                                      <a:gd name="connsiteX0" fmla="*/ 0 w 31442"/>
                                      <a:gd name="connsiteY0" fmla="*/ 0 h 10101"/>
                                      <a:gd name="connsiteX1" fmla="*/ 5139 w 31442"/>
                                      <a:gd name="connsiteY1" fmla="*/ 10101 h 10101"/>
                                      <a:gd name="connsiteX0" fmla="*/ 324 w 29521"/>
                                      <a:gd name="connsiteY0" fmla="*/ 0 h 10083"/>
                                      <a:gd name="connsiteX1" fmla="*/ 0 w 29521"/>
                                      <a:gd name="connsiteY1" fmla="*/ 10083 h 10083"/>
                                      <a:gd name="connsiteX0" fmla="*/ 0 w 29330"/>
                                      <a:gd name="connsiteY0" fmla="*/ 0 h 10011"/>
                                      <a:gd name="connsiteX1" fmla="*/ 17 w 29330"/>
                                      <a:gd name="connsiteY1" fmla="*/ 10011 h 10011"/>
                                      <a:gd name="connsiteX0" fmla="*/ 0 w 34118"/>
                                      <a:gd name="connsiteY0" fmla="*/ 0 h 10011"/>
                                      <a:gd name="connsiteX1" fmla="*/ 17 w 34118"/>
                                      <a:gd name="connsiteY1" fmla="*/ 10011 h 10011"/>
                                      <a:gd name="connsiteX0" fmla="*/ 0 w 41107"/>
                                      <a:gd name="connsiteY0" fmla="*/ 0 h 10011"/>
                                      <a:gd name="connsiteX1" fmla="*/ 17 w 41107"/>
                                      <a:gd name="connsiteY1" fmla="*/ 10011 h 10011"/>
                                    </a:gdLst>
                                    <a:ahLst/>
                                    <a:cxnLst>
                                      <a:cxn ang="0">
                                        <a:pos x="connsiteX0" y="connsiteY0"/>
                                      </a:cxn>
                                      <a:cxn ang="0">
                                        <a:pos x="connsiteX1" y="connsiteY1"/>
                                      </a:cxn>
                                    </a:cxnLst>
                                    <a:rect l="l" t="t" r="r" b="b"/>
                                    <a:pathLst>
                                      <a:path w="41107" h="10011">
                                        <a:moveTo>
                                          <a:pt x="0" y="0"/>
                                        </a:moveTo>
                                        <a:cubicBezTo>
                                          <a:pt x="61476" y="2777"/>
                                          <a:pt x="47708" y="8080"/>
                                          <a:pt x="17" y="10011"/>
                                        </a:cubicBezTo>
                                      </a:path>
                                    </a:pathLst>
                                  </a:custGeom>
                                  <a:noFill/>
                                  <a:ln w="6350">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29789065" name="任意多边形: 形状 229789065"/>
                                <wps:cNvSpPr/>
                                <wps:spPr>
                                  <a:xfrm flipH="1">
                                    <a:off x="2278218" y="784276"/>
                                    <a:ext cx="45719" cy="261086"/>
                                  </a:xfrm>
                                  <a:custGeom>
                                    <a:avLst/>
                                    <a:gdLst>
                                      <a:gd name="connsiteX0" fmla="*/ 0 w 4020"/>
                                      <a:gd name="connsiteY0" fmla="*/ 0 h 257237"/>
                                      <a:gd name="connsiteX1" fmla="*/ 4020 w 4020"/>
                                      <a:gd name="connsiteY1" fmla="*/ 257237 h 257237"/>
                                      <a:gd name="connsiteX0" fmla="*/ 0 w 24351"/>
                                      <a:gd name="connsiteY0" fmla="*/ 0 h 10000"/>
                                      <a:gd name="connsiteX1" fmla="*/ 10000 w 24351"/>
                                      <a:gd name="connsiteY1" fmla="*/ 10000 h 10000"/>
                                      <a:gd name="connsiteX0" fmla="*/ 0 w 33666"/>
                                      <a:gd name="connsiteY0" fmla="*/ 0 h 10000"/>
                                      <a:gd name="connsiteX1" fmla="*/ 10000 w 33666"/>
                                      <a:gd name="connsiteY1" fmla="*/ 10000 h 10000"/>
                                      <a:gd name="connsiteX0" fmla="*/ 0 w 31442"/>
                                      <a:gd name="connsiteY0" fmla="*/ 0 h 10101"/>
                                      <a:gd name="connsiteX1" fmla="*/ 5139 w 31442"/>
                                      <a:gd name="connsiteY1" fmla="*/ 10101 h 10101"/>
                                      <a:gd name="connsiteX0" fmla="*/ 324 w 29521"/>
                                      <a:gd name="connsiteY0" fmla="*/ 0 h 10083"/>
                                      <a:gd name="connsiteX1" fmla="*/ 0 w 29521"/>
                                      <a:gd name="connsiteY1" fmla="*/ 10083 h 10083"/>
                                      <a:gd name="connsiteX0" fmla="*/ 0 w 29330"/>
                                      <a:gd name="connsiteY0" fmla="*/ 0 h 10011"/>
                                      <a:gd name="connsiteX1" fmla="*/ 17 w 29330"/>
                                      <a:gd name="connsiteY1" fmla="*/ 10011 h 10011"/>
                                      <a:gd name="connsiteX0" fmla="*/ 0 w 34118"/>
                                      <a:gd name="connsiteY0" fmla="*/ 0 h 10011"/>
                                      <a:gd name="connsiteX1" fmla="*/ 17 w 34118"/>
                                      <a:gd name="connsiteY1" fmla="*/ 10011 h 10011"/>
                                      <a:gd name="connsiteX0" fmla="*/ 0 w 41107"/>
                                      <a:gd name="connsiteY0" fmla="*/ 0 h 10011"/>
                                      <a:gd name="connsiteX1" fmla="*/ 17 w 41107"/>
                                      <a:gd name="connsiteY1" fmla="*/ 10011 h 10011"/>
                                    </a:gdLst>
                                    <a:ahLst/>
                                    <a:cxnLst>
                                      <a:cxn ang="0">
                                        <a:pos x="connsiteX0" y="connsiteY0"/>
                                      </a:cxn>
                                      <a:cxn ang="0">
                                        <a:pos x="connsiteX1" y="connsiteY1"/>
                                      </a:cxn>
                                    </a:cxnLst>
                                    <a:rect l="l" t="t" r="r" b="b"/>
                                    <a:pathLst>
                                      <a:path w="41107" h="10011">
                                        <a:moveTo>
                                          <a:pt x="0" y="0"/>
                                        </a:moveTo>
                                        <a:cubicBezTo>
                                          <a:pt x="61476" y="2777"/>
                                          <a:pt x="47708" y="8080"/>
                                          <a:pt x="17" y="10011"/>
                                        </a:cubicBezTo>
                                      </a:path>
                                    </a:pathLst>
                                  </a:custGeom>
                                  <a:noFill/>
                                  <a:ln w="6350">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05517075" name="任意多边形: 形状 405517075"/>
                              <wps:cNvSpPr/>
                              <wps:spPr>
                                <a:xfrm flipH="1">
                                  <a:off x="1465764" y="324115"/>
                                  <a:ext cx="545441" cy="1157242"/>
                                </a:xfrm>
                                <a:custGeom>
                                  <a:avLst/>
                                  <a:gdLst>
                                    <a:gd name="connsiteX0" fmla="*/ 0 w 4020"/>
                                    <a:gd name="connsiteY0" fmla="*/ 0 h 257237"/>
                                    <a:gd name="connsiteX1" fmla="*/ 4020 w 4020"/>
                                    <a:gd name="connsiteY1" fmla="*/ 257237 h 257237"/>
                                    <a:gd name="connsiteX0" fmla="*/ 0 w 24351"/>
                                    <a:gd name="connsiteY0" fmla="*/ 0 h 10000"/>
                                    <a:gd name="connsiteX1" fmla="*/ 10000 w 24351"/>
                                    <a:gd name="connsiteY1" fmla="*/ 10000 h 10000"/>
                                    <a:gd name="connsiteX0" fmla="*/ 0 w 33666"/>
                                    <a:gd name="connsiteY0" fmla="*/ 0 h 10000"/>
                                    <a:gd name="connsiteX1" fmla="*/ 10000 w 33666"/>
                                    <a:gd name="connsiteY1" fmla="*/ 10000 h 10000"/>
                                    <a:gd name="connsiteX0" fmla="*/ 0 w 31442"/>
                                    <a:gd name="connsiteY0" fmla="*/ 0 h 10101"/>
                                    <a:gd name="connsiteX1" fmla="*/ 5139 w 31442"/>
                                    <a:gd name="connsiteY1" fmla="*/ 10101 h 10101"/>
                                    <a:gd name="connsiteX0" fmla="*/ 324 w 29521"/>
                                    <a:gd name="connsiteY0" fmla="*/ 0 h 10083"/>
                                    <a:gd name="connsiteX1" fmla="*/ 0 w 29521"/>
                                    <a:gd name="connsiteY1" fmla="*/ 10083 h 10083"/>
                                    <a:gd name="connsiteX0" fmla="*/ 0 w 29330"/>
                                    <a:gd name="connsiteY0" fmla="*/ 0 h 10011"/>
                                    <a:gd name="connsiteX1" fmla="*/ 17 w 29330"/>
                                    <a:gd name="connsiteY1" fmla="*/ 10011 h 10011"/>
                                    <a:gd name="connsiteX0" fmla="*/ 0 w 34118"/>
                                    <a:gd name="connsiteY0" fmla="*/ 0 h 10011"/>
                                    <a:gd name="connsiteX1" fmla="*/ 17 w 34118"/>
                                    <a:gd name="connsiteY1" fmla="*/ 10011 h 10011"/>
                                    <a:gd name="connsiteX0" fmla="*/ 0 w 41107"/>
                                    <a:gd name="connsiteY0" fmla="*/ 0 h 10011"/>
                                    <a:gd name="connsiteX1" fmla="*/ 17 w 41107"/>
                                    <a:gd name="connsiteY1" fmla="*/ 10011 h 10011"/>
                                    <a:gd name="connsiteX0" fmla="*/ 0 w 40028"/>
                                    <a:gd name="connsiteY0" fmla="*/ 167 h 10178"/>
                                    <a:gd name="connsiteX1" fmla="*/ 17 w 40028"/>
                                    <a:gd name="connsiteY1" fmla="*/ 10178 h 10178"/>
                                    <a:gd name="connsiteX0" fmla="*/ 0 w 41996"/>
                                    <a:gd name="connsiteY0" fmla="*/ 119 h 10459"/>
                                    <a:gd name="connsiteX1" fmla="*/ 17 w 41996"/>
                                    <a:gd name="connsiteY1" fmla="*/ 10130 h 10459"/>
                                    <a:gd name="connsiteX0" fmla="*/ 0 w 38148"/>
                                    <a:gd name="connsiteY0" fmla="*/ 1385 h 11647"/>
                                    <a:gd name="connsiteX1" fmla="*/ 17 w 38148"/>
                                    <a:gd name="connsiteY1" fmla="*/ 11396 h 11647"/>
                                    <a:gd name="connsiteX0" fmla="*/ 0 w 34590"/>
                                    <a:gd name="connsiteY0" fmla="*/ 1169 h 12555"/>
                                    <a:gd name="connsiteX1" fmla="*/ 17 w 34590"/>
                                    <a:gd name="connsiteY1" fmla="*/ 11180 h 12555"/>
                                    <a:gd name="connsiteX0" fmla="*/ 608 w 34900"/>
                                    <a:gd name="connsiteY0" fmla="*/ 1161 h 12734"/>
                                    <a:gd name="connsiteX1" fmla="*/ 0 w 34900"/>
                                    <a:gd name="connsiteY1" fmla="*/ 11369 h 12734"/>
                                    <a:gd name="connsiteX0" fmla="*/ 0 w 34650"/>
                                    <a:gd name="connsiteY0" fmla="*/ 1152 h 12913"/>
                                    <a:gd name="connsiteX1" fmla="*/ 142 w 34650"/>
                                    <a:gd name="connsiteY1" fmla="*/ 11557 h 12913"/>
                                    <a:gd name="connsiteX0" fmla="*/ 0 w 33460"/>
                                    <a:gd name="connsiteY0" fmla="*/ 1364 h 13092"/>
                                    <a:gd name="connsiteX1" fmla="*/ 142 w 33460"/>
                                    <a:gd name="connsiteY1" fmla="*/ 11769 h 13092"/>
                                    <a:gd name="connsiteX0" fmla="*/ 0 w 29612"/>
                                    <a:gd name="connsiteY0" fmla="*/ 1423 h 13143"/>
                                    <a:gd name="connsiteX1" fmla="*/ 142 w 29612"/>
                                    <a:gd name="connsiteY1" fmla="*/ 11828 h 13143"/>
                                    <a:gd name="connsiteX0" fmla="*/ 0 w 28313"/>
                                    <a:gd name="connsiteY0" fmla="*/ 1419 h 13170"/>
                                    <a:gd name="connsiteX1" fmla="*/ 142 w 28313"/>
                                    <a:gd name="connsiteY1" fmla="*/ 11824 h 13170"/>
                                    <a:gd name="connsiteX0" fmla="*/ 0 w 27823"/>
                                    <a:gd name="connsiteY0" fmla="*/ 1439 h 13060"/>
                                    <a:gd name="connsiteX1" fmla="*/ 142 w 27823"/>
                                    <a:gd name="connsiteY1" fmla="*/ 11844 h 13060"/>
                                  </a:gdLst>
                                  <a:ahLst/>
                                  <a:cxnLst>
                                    <a:cxn ang="0">
                                      <a:pos x="connsiteX0" y="connsiteY0"/>
                                    </a:cxn>
                                    <a:cxn ang="0">
                                      <a:pos x="connsiteX1" y="connsiteY1"/>
                                    </a:cxn>
                                  </a:cxnLst>
                                  <a:rect l="l" t="t" r="r" b="b"/>
                                  <a:pathLst>
                                    <a:path w="27823" h="13060">
                                      <a:moveTo>
                                        <a:pt x="0" y="1439"/>
                                      </a:moveTo>
                                      <a:cubicBezTo>
                                        <a:pt x="34857" y="-6091"/>
                                        <a:pt x="39223" y="18715"/>
                                        <a:pt x="142" y="11844"/>
                                      </a:cubicBezTo>
                                    </a:path>
                                  </a:pathLst>
                                </a:custGeom>
                                <a:noFill/>
                                <a:ln w="6350">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167603785" name="组合 1167603785"/>
                            <wpg:cNvGrpSpPr/>
                            <wpg:grpSpPr>
                              <a:xfrm>
                                <a:off x="0" y="0"/>
                                <a:ext cx="4811693" cy="1788277"/>
                                <a:chOff x="0" y="0"/>
                                <a:chExt cx="4811693" cy="1788277"/>
                              </a:xfrm>
                            </wpg:grpSpPr>
                            <wpg:grpSp>
                              <wpg:cNvPr id="1699055387" name="组合 1699055387"/>
                              <wpg:cNvGrpSpPr/>
                              <wpg:grpSpPr>
                                <a:xfrm>
                                  <a:off x="0" y="0"/>
                                  <a:ext cx="4496856" cy="1788277"/>
                                  <a:chOff x="0" y="0"/>
                                  <a:chExt cx="4496856" cy="1788277"/>
                                </a:xfrm>
                              </wpg:grpSpPr>
                              <wpg:grpSp>
                                <wpg:cNvPr id="107479694" name="组合 107479694"/>
                                <wpg:cNvGrpSpPr/>
                                <wpg:grpSpPr>
                                  <a:xfrm>
                                    <a:off x="0" y="0"/>
                                    <a:ext cx="4377605" cy="1788277"/>
                                    <a:chOff x="0" y="0"/>
                                    <a:chExt cx="4377605" cy="1788277"/>
                                  </a:xfrm>
                                </wpg:grpSpPr>
                                <wpg:grpSp>
                                  <wpg:cNvPr id="446090127" name="组合 446090127"/>
                                  <wpg:cNvGrpSpPr/>
                                  <wpg:grpSpPr>
                                    <a:xfrm>
                                      <a:off x="0" y="421949"/>
                                      <a:ext cx="4377605" cy="959800"/>
                                      <a:chOff x="0" y="421949"/>
                                      <a:chExt cx="4377605" cy="959800"/>
                                    </a:xfrm>
                                  </wpg:grpSpPr>
                                  <wps:wsp>
                                    <wps:cNvPr id="897095635" name="Shape 37429"/>
                                    <wps:cNvSpPr>
                                      <a:spLocks noChangeAspect="1"/>
                                    </wps:cNvSpPr>
                                    <wps:spPr>
                                      <a:xfrm rot="5400000" flipH="1">
                                        <a:off x="4121082" y="871017"/>
                                        <a:ext cx="136661" cy="6828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cNvPr id="1403052825" name="组合 1403052825"/>
                                    <wpg:cNvGrpSpPr/>
                                    <wpg:grpSpPr>
                                      <a:xfrm>
                                        <a:off x="0" y="421949"/>
                                        <a:ext cx="4377605" cy="959800"/>
                                        <a:chOff x="0" y="421949"/>
                                        <a:chExt cx="4377605" cy="959800"/>
                                      </a:xfrm>
                                    </wpg:grpSpPr>
                                    <wps:wsp>
                                      <wps:cNvPr id="1034760879" name="矩形 1034760879"/>
                                      <wps:cNvSpPr/>
                                      <wps:spPr>
                                        <a:xfrm>
                                          <a:off x="3926456" y="421949"/>
                                          <a:ext cx="451149" cy="36000"/>
                                        </a:xfrm>
                                        <a:prstGeom prst="rect">
                                          <a:avLst/>
                                        </a:prstGeom>
                                        <a:solidFill>
                                          <a:srgbClr val="D4CBCF"/>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14598345" name="矩形 1214598345"/>
                                      <wps:cNvSpPr/>
                                      <wps:spPr>
                                        <a:xfrm>
                                          <a:off x="3926456" y="1345749"/>
                                          <a:ext cx="451149" cy="36000"/>
                                        </a:xfrm>
                                        <a:prstGeom prst="rect">
                                          <a:avLst/>
                                        </a:prstGeom>
                                        <a:solidFill>
                                          <a:srgbClr val="D4CBCF"/>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5620179" name="矩形 165620179"/>
                                      <wps:cNvSpPr/>
                                      <wps:spPr>
                                        <a:xfrm>
                                          <a:off x="0" y="665637"/>
                                          <a:ext cx="451149" cy="36000"/>
                                        </a:xfrm>
                                        <a:prstGeom prst="rect">
                                          <a:avLst/>
                                        </a:prstGeom>
                                        <a:solidFill>
                                          <a:srgbClr val="D4CBCF"/>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43430092" name="矩形 743430092"/>
                                      <wps:cNvSpPr/>
                                      <wps:spPr>
                                        <a:xfrm>
                                          <a:off x="0" y="1103154"/>
                                          <a:ext cx="451149" cy="36000"/>
                                        </a:xfrm>
                                        <a:prstGeom prst="rect">
                                          <a:avLst/>
                                        </a:prstGeom>
                                        <a:solidFill>
                                          <a:srgbClr val="D4CBCF"/>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297779975" name="组合 297779975"/>
                                  <wpg:cNvGrpSpPr/>
                                  <wpg:grpSpPr>
                                    <a:xfrm>
                                      <a:off x="4964" y="0"/>
                                      <a:ext cx="4328137" cy="1788277"/>
                                      <a:chOff x="4964" y="0"/>
                                      <a:chExt cx="4328137" cy="1788277"/>
                                    </a:xfrm>
                                  </wpg:grpSpPr>
                                  <wps:wsp>
                                    <wps:cNvPr id="976390570" name="直接连接符 976390570"/>
                                    <wps:cNvCnPr>
                                      <a:cxnSpLocks/>
                                    </wps:cNvCnPr>
                                    <wps:spPr>
                                      <a:xfrm flipV="1">
                                        <a:off x="438287" y="700944"/>
                                        <a:ext cx="0" cy="400604"/>
                                      </a:xfrm>
                                      <a:prstGeom prst="line">
                                        <a:avLst/>
                                      </a:prstGeom>
                                      <a:ln>
                                        <a:solidFill>
                                          <a:schemeClr val="accent1"/>
                                        </a:solidFill>
                                        <a:prstDash val="dash"/>
                                      </a:ln>
                                    </wps:spPr>
                                    <wps:style>
                                      <a:lnRef idx="1">
                                        <a:schemeClr val="accent1"/>
                                      </a:lnRef>
                                      <a:fillRef idx="0">
                                        <a:schemeClr val="accent1"/>
                                      </a:fillRef>
                                      <a:effectRef idx="0">
                                        <a:schemeClr val="accent1"/>
                                      </a:effectRef>
                                      <a:fontRef idx="minor">
                                        <a:schemeClr val="tx1"/>
                                      </a:fontRef>
                                    </wps:style>
                                    <wps:bodyPr/>
                                  </wps:wsp>
                                  <wps:wsp>
                                    <wps:cNvPr id="1597809086" name="直接连接符 1597809086"/>
                                    <wps:cNvCnPr>
                                      <a:cxnSpLocks/>
                                    </wps:cNvCnPr>
                                    <wps:spPr>
                                      <a:xfrm flipV="1">
                                        <a:off x="366064" y="700944"/>
                                        <a:ext cx="0" cy="400604"/>
                                      </a:xfrm>
                                      <a:prstGeom prst="line">
                                        <a:avLst/>
                                      </a:prstGeom>
                                      <a:ln>
                                        <a:solidFill>
                                          <a:schemeClr val="accent1"/>
                                        </a:solidFill>
                                        <a:prstDash val="dash"/>
                                      </a:ln>
                                    </wps:spPr>
                                    <wps:style>
                                      <a:lnRef idx="1">
                                        <a:schemeClr val="accent1"/>
                                      </a:lnRef>
                                      <a:fillRef idx="0">
                                        <a:schemeClr val="accent1"/>
                                      </a:fillRef>
                                      <a:effectRef idx="0">
                                        <a:schemeClr val="accent1"/>
                                      </a:effectRef>
                                      <a:fontRef idx="minor">
                                        <a:schemeClr val="tx1"/>
                                      </a:fontRef>
                                    </wps:style>
                                    <wps:bodyPr/>
                                  </wps:wsp>
                                  <wps:wsp>
                                    <wps:cNvPr id="824563977" name="直接连接符 824563977"/>
                                    <wps:cNvCnPr>
                                      <a:cxnSpLocks/>
                                    </wps:cNvCnPr>
                                    <wps:spPr>
                                      <a:xfrm flipV="1">
                                        <a:off x="293844" y="700944"/>
                                        <a:ext cx="0" cy="400604"/>
                                      </a:xfrm>
                                      <a:prstGeom prst="line">
                                        <a:avLst/>
                                      </a:prstGeom>
                                      <a:ln>
                                        <a:solidFill>
                                          <a:schemeClr val="accent1"/>
                                        </a:solidFill>
                                        <a:prstDash val="dash"/>
                                      </a:ln>
                                    </wps:spPr>
                                    <wps:style>
                                      <a:lnRef idx="1">
                                        <a:schemeClr val="accent1"/>
                                      </a:lnRef>
                                      <a:fillRef idx="0">
                                        <a:schemeClr val="accent1"/>
                                      </a:fillRef>
                                      <a:effectRef idx="0">
                                        <a:schemeClr val="accent1"/>
                                      </a:effectRef>
                                      <a:fontRef idx="minor">
                                        <a:schemeClr val="tx1"/>
                                      </a:fontRef>
                                    </wps:style>
                                    <wps:bodyPr/>
                                  </wps:wsp>
                                  <wps:wsp>
                                    <wps:cNvPr id="1039412622" name="直接连接符 1039412622"/>
                                    <wps:cNvCnPr>
                                      <a:cxnSpLocks/>
                                    </wps:cNvCnPr>
                                    <wps:spPr>
                                      <a:xfrm flipV="1">
                                        <a:off x="221624" y="700944"/>
                                        <a:ext cx="0" cy="400604"/>
                                      </a:xfrm>
                                      <a:prstGeom prst="line">
                                        <a:avLst/>
                                      </a:prstGeom>
                                      <a:ln>
                                        <a:solidFill>
                                          <a:schemeClr val="accent1"/>
                                        </a:solidFill>
                                        <a:prstDash val="dash"/>
                                      </a:ln>
                                    </wps:spPr>
                                    <wps:style>
                                      <a:lnRef idx="1">
                                        <a:schemeClr val="accent1"/>
                                      </a:lnRef>
                                      <a:fillRef idx="0">
                                        <a:schemeClr val="accent1"/>
                                      </a:fillRef>
                                      <a:effectRef idx="0">
                                        <a:schemeClr val="accent1"/>
                                      </a:effectRef>
                                      <a:fontRef idx="minor">
                                        <a:schemeClr val="tx1"/>
                                      </a:fontRef>
                                    </wps:style>
                                    <wps:bodyPr/>
                                  </wps:wsp>
                                  <wps:wsp>
                                    <wps:cNvPr id="935780798" name="直接连接符 935780798"/>
                                    <wps:cNvCnPr>
                                      <a:cxnSpLocks/>
                                    </wps:cNvCnPr>
                                    <wps:spPr>
                                      <a:xfrm flipV="1">
                                        <a:off x="149403" y="700944"/>
                                        <a:ext cx="0" cy="400604"/>
                                      </a:xfrm>
                                      <a:prstGeom prst="line">
                                        <a:avLst/>
                                      </a:prstGeom>
                                      <a:ln>
                                        <a:solidFill>
                                          <a:schemeClr val="accent1"/>
                                        </a:solidFill>
                                        <a:prstDash val="dash"/>
                                      </a:ln>
                                    </wps:spPr>
                                    <wps:style>
                                      <a:lnRef idx="1">
                                        <a:schemeClr val="accent1"/>
                                      </a:lnRef>
                                      <a:fillRef idx="0">
                                        <a:schemeClr val="accent1"/>
                                      </a:fillRef>
                                      <a:effectRef idx="0">
                                        <a:schemeClr val="accent1"/>
                                      </a:effectRef>
                                      <a:fontRef idx="minor">
                                        <a:schemeClr val="tx1"/>
                                      </a:fontRef>
                                    </wps:style>
                                    <wps:bodyPr/>
                                  </wps:wsp>
                                  <wps:wsp>
                                    <wps:cNvPr id="304160196" name="直接连接符 304160196"/>
                                    <wps:cNvCnPr>
                                      <a:cxnSpLocks/>
                                    </wps:cNvCnPr>
                                    <wps:spPr>
                                      <a:xfrm flipV="1">
                                        <a:off x="77184" y="700944"/>
                                        <a:ext cx="0" cy="400604"/>
                                      </a:xfrm>
                                      <a:prstGeom prst="line">
                                        <a:avLst/>
                                      </a:prstGeom>
                                      <a:ln>
                                        <a:solidFill>
                                          <a:schemeClr val="accent1"/>
                                        </a:solidFill>
                                        <a:prstDash val="dash"/>
                                      </a:ln>
                                    </wps:spPr>
                                    <wps:style>
                                      <a:lnRef idx="1">
                                        <a:schemeClr val="accent1"/>
                                      </a:lnRef>
                                      <a:fillRef idx="0">
                                        <a:schemeClr val="accent1"/>
                                      </a:fillRef>
                                      <a:effectRef idx="0">
                                        <a:schemeClr val="accent1"/>
                                      </a:effectRef>
                                      <a:fontRef idx="minor">
                                        <a:schemeClr val="tx1"/>
                                      </a:fontRef>
                                    </wps:style>
                                    <wps:bodyPr/>
                                  </wps:wsp>
                                  <wps:wsp>
                                    <wps:cNvPr id="1999352367" name="直接连接符 1999352367"/>
                                    <wps:cNvCnPr>
                                      <a:cxnSpLocks/>
                                    </wps:cNvCnPr>
                                    <wps:spPr>
                                      <a:xfrm flipV="1">
                                        <a:off x="4964" y="700944"/>
                                        <a:ext cx="0" cy="400604"/>
                                      </a:xfrm>
                                      <a:prstGeom prst="line">
                                        <a:avLst/>
                                      </a:prstGeom>
                                      <a:ln>
                                        <a:solidFill>
                                          <a:schemeClr val="accent1"/>
                                        </a:solidFill>
                                        <a:prstDash val="dash"/>
                                      </a:ln>
                                    </wps:spPr>
                                    <wps:style>
                                      <a:lnRef idx="1">
                                        <a:schemeClr val="accent1"/>
                                      </a:lnRef>
                                      <a:fillRef idx="0">
                                        <a:schemeClr val="accent1"/>
                                      </a:fillRef>
                                      <a:effectRef idx="0">
                                        <a:schemeClr val="accent1"/>
                                      </a:effectRef>
                                      <a:fontRef idx="minor">
                                        <a:schemeClr val="tx1"/>
                                      </a:fontRef>
                                    </wps:style>
                                    <wps:bodyPr/>
                                  </wps:wsp>
                                  <wps:wsp>
                                    <wps:cNvPr id="1030743067" name="直接连接符 1030743067"/>
                                    <wps:cNvCnPr>
                                      <a:cxnSpLocks/>
                                    </wps:cNvCnPr>
                                    <wps:spPr>
                                      <a:xfrm flipH="1">
                                        <a:off x="301531" y="1197431"/>
                                        <a:ext cx="101199"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11398315" name="直接连接符 111398315"/>
                                    <wps:cNvCnPr>
                                      <a:cxnSpLocks/>
                                    </wps:cNvCnPr>
                                    <wps:spPr>
                                      <a:xfrm flipH="1">
                                        <a:off x="49164" y="1196646"/>
                                        <a:ext cx="101199"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282076460" name="直接连接符 1282076460"/>
                                    <wps:cNvCnPr>
                                      <a:cxnSpLocks/>
                                    </wps:cNvCnPr>
                                    <wps:spPr>
                                      <a:xfrm flipH="1">
                                        <a:off x="306946" y="592247"/>
                                        <a:ext cx="101199"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525412300" name="直接连接符 1525412300"/>
                                    <wps:cNvCnPr>
                                      <a:cxnSpLocks/>
                                    </wps:cNvCnPr>
                                    <wps:spPr>
                                      <a:xfrm flipH="1">
                                        <a:off x="54579" y="591460"/>
                                        <a:ext cx="101199"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992110738" name="直接连接符 992110738"/>
                                    <wps:cNvCnPr>
                                      <a:cxnSpLocks/>
                                    </wps:cNvCnPr>
                                    <wps:spPr>
                                      <a:xfrm rot="5400000" flipH="1">
                                        <a:off x="308949" y="591460"/>
                                        <a:ext cx="100650"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501681374" name="直接连接符 1501681374"/>
                                    <wps:cNvCnPr>
                                      <a:cxnSpLocks/>
                                    </wps:cNvCnPr>
                                    <wps:spPr>
                                      <a:xfrm rot="5400000" flipH="1">
                                        <a:off x="56582" y="590675"/>
                                        <a:ext cx="100650"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44799228" name="直接连接符 144799228"/>
                                    <wps:cNvCnPr>
                                      <a:cxnSpLocks/>
                                    </wps:cNvCnPr>
                                    <wps:spPr>
                                      <a:xfrm flipV="1">
                                        <a:off x="4155271" y="457389"/>
                                        <a:ext cx="1" cy="373293"/>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616780537" name="直接连接符 616780537"/>
                                    <wps:cNvCnPr>
                                      <a:cxnSpLocks/>
                                    </wps:cNvCnPr>
                                    <wps:spPr>
                                      <a:xfrm flipV="1">
                                        <a:off x="4155271" y="969808"/>
                                        <a:ext cx="0" cy="36838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29734740" name="直接连接符 129734740"/>
                                    <wps:cNvCnPr>
                                      <a:cxnSpLocks/>
                                    </wps:cNvCnPr>
                                    <wps:spPr>
                                      <a:xfrm flipV="1">
                                        <a:off x="4154670" y="0"/>
                                        <a:ext cx="0" cy="414027"/>
                                      </a:xfrm>
                                      <a:prstGeom prst="line">
                                        <a:avLst/>
                                      </a:prstGeom>
                                      <a:ln>
                                        <a:solidFill>
                                          <a:schemeClr val="accent1"/>
                                        </a:solidFill>
                                        <a:prstDash val="dash"/>
                                      </a:ln>
                                    </wps:spPr>
                                    <wps:style>
                                      <a:lnRef idx="1">
                                        <a:schemeClr val="accent1"/>
                                      </a:lnRef>
                                      <a:fillRef idx="0">
                                        <a:schemeClr val="accent1"/>
                                      </a:fillRef>
                                      <a:effectRef idx="0">
                                        <a:schemeClr val="accent1"/>
                                      </a:effectRef>
                                      <a:fontRef idx="minor">
                                        <a:schemeClr val="tx1"/>
                                      </a:fontRef>
                                    </wps:style>
                                    <wps:bodyPr/>
                                  </wps:wsp>
                                  <wps:wsp>
                                    <wps:cNvPr id="347000361" name="直接连接符 347000361"/>
                                    <wps:cNvCnPr>
                                      <a:cxnSpLocks/>
                                    </wps:cNvCnPr>
                                    <wps:spPr>
                                      <a:xfrm flipV="1">
                                        <a:off x="4154772" y="1374250"/>
                                        <a:ext cx="0" cy="414027"/>
                                      </a:xfrm>
                                      <a:prstGeom prst="line">
                                        <a:avLst/>
                                      </a:prstGeom>
                                      <a:ln>
                                        <a:solidFill>
                                          <a:schemeClr val="accent1"/>
                                        </a:solidFill>
                                        <a:prstDash val="dash"/>
                                      </a:ln>
                                    </wps:spPr>
                                    <wps:style>
                                      <a:lnRef idx="1">
                                        <a:schemeClr val="accent1"/>
                                      </a:lnRef>
                                      <a:fillRef idx="0">
                                        <a:schemeClr val="accent1"/>
                                      </a:fillRef>
                                      <a:effectRef idx="0">
                                        <a:schemeClr val="accent1"/>
                                      </a:effectRef>
                                      <a:fontRef idx="minor">
                                        <a:schemeClr val="tx1"/>
                                      </a:fontRef>
                                    </wps:style>
                                    <wps:bodyPr/>
                                  </wps:wsp>
                                  <wps:wsp>
                                    <wps:cNvPr id="991519079" name="直接连接符 991519079"/>
                                    <wps:cNvCnPr>
                                      <a:cxnSpLocks/>
                                    </wps:cNvCnPr>
                                    <wps:spPr>
                                      <a:xfrm flipH="1">
                                        <a:off x="4225386" y="1275003"/>
                                        <a:ext cx="101199"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975025824" name="直接连接符 1975025824"/>
                                    <wps:cNvCnPr>
                                      <a:cxnSpLocks/>
                                    </wps:cNvCnPr>
                                    <wps:spPr>
                                      <a:xfrm flipH="1">
                                        <a:off x="3973019" y="1274219"/>
                                        <a:ext cx="101199"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292565948" name="直接连接符 1292565948"/>
                                    <wps:cNvCnPr>
                                      <a:cxnSpLocks/>
                                    </wps:cNvCnPr>
                                    <wps:spPr>
                                      <a:xfrm flipH="1">
                                        <a:off x="4231902" y="541134"/>
                                        <a:ext cx="101199"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778776407" name="直接连接符 1778776407"/>
                                    <wps:cNvCnPr>
                                      <a:cxnSpLocks/>
                                    </wps:cNvCnPr>
                                    <wps:spPr>
                                      <a:xfrm flipH="1">
                                        <a:off x="3979535" y="540347"/>
                                        <a:ext cx="101199"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989733583" name="直接连接符 989733583"/>
                                    <wps:cNvCnPr>
                                      <a:cxnSpLocks/>
                                    </wps:cNvCnPr>
                                    <wps:spPr>
                                      <a:xfrm rot="5400000" flipH="1">
                                        <a:off x="4233905" y="540347"/>
                                        <a:ext cx="100650"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461859409" name="直接连接符 461859409"/>
                                    <wps:cNvCnPr>
                                      <a:cxnSpLocks/>
                                    </wps:cNvCnPr>
                                    <wps:spPr>
                                      <a:xfrm rot="5400000" flipH="1">
                                        <a:off x="3981538" y="539562"/>
                                        <a:ext cx="100650"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g:grpSp>
                              <wps:wsp>
                                <wps:cNvPr id="1815703764" name="任意多边形: 形状 1815703764"/>
                                <wps:cNvSpPr/>
                                <wps:spPr>
                                  <a:xfrm>
                                    <a:off x="4195369" y="84320"/>
                                    <a:ext cx="198782" cy="334618"/>
                                  </a:xfrm>
                                  <a:custGeom>
                                    <a:avLst/>
                                    <a:gdLst>
                                      <a:gd name="connsiteX0" fmla="*/ 0 w 198782"/>
                                      <a:gd name="connsiteY0" fmla="*/ 334618 h 334618"/>
                                      <a:gd name="connsiteX1" fmla="*/ 198782 w 198782"/>
                                      <a:gd name="connsiteY1" fmla="*/ 0 h 334618"/>
                                      <a:gd name="connsiteX0" fmla="*/ 0 w 198782"/>
                                      <a:gd name="connsiteY0" fmla="*/ 334618 h 334618"/>
                                      <a:gd name="connsiteX1" fmla="*/ 198782 w 198782"/>
                                      <a:gd name="connsiteY1" fmla="*/ 0 h 334618"/>
                                      <a:gd name="connsiteX0" fmla="*/ 0 w 198782"/>
                                      <a:gd name="connsiteY0" fmla="*/ 334618 h 334618"/>
                                      <a:gd name="connsiteX1" fmla="*/ 198782 w 198782"/>
                                      <a:gd name="connsiteY1" fmla="*/ 0 h 334618"/>
                                      <a:gd name="connsiteX0" fmla="*/ 0 w 198782"/>
                                      <a:gd name="connsiteY0" fmla="*/ 334618 h 334618"/>
                                      <a:gd name="connsiteX1" fmla="*/ 198782 w 198782"/>
                                      <a:gd name="connsiteY1" fmla="*/ 0 h 334618"/>
                                    </a:gdLst>
                                    <a:ahLst/>
                                    <a:cxnLst>
                                      <a:cxn ang="0">
                                        <a:pos x="connsiteX0" y="connsiteY0"/>
                                      </a:cxn>
                                      <a:cxn ang="0">
                                        <a:pos x="connsiteX1" y="connsiteY1"/>
                                      </a:cxn>
                                    </a:cxnLst>
                                    <a:rect l="l" t="t" r="r" b="b"/>
                                    <a:pathLst>
                                      <a:path w="198782" h="334618">
                                        <a:moveTo>
                                          <a:pt x="0" y="334618"/>
                                        </a:moveTo>
                                        <a:cubicBezTo>
                                          <a:pt x="41413" y="211484"/>
                                          <a:pt x="81169" y="99944"/>
                                          <a:pt x="198782" y="0"/>
                                        </a:cubicBezTo>
                                      </a:path>
                                    </a:pathLst>
                                  </a:custGeom>
                                  <a:noFill/>
                                  <a:ln w="6350">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00344443" name="任意多边形: 形状 2100344443"/>
                                <wps:cNvSpPr/>
                                <wps:spPr>
                                  <a:xfrm>
                                    <a:off x="4250034" y="168803"/>
                                    <a:ext cx="246822" cy="251791"/>
                                  </a:xfrm>
                                  <a:custGeom>
                                    <a:avLst/>
                                    <a:gdLst>
                                      <a:gd name="connsiteX0" fmla="*/ 0 w 246822"/>
                                      <a:gd name="connsiteY0" fmla="*/ 251791 h 251791"/>
                                      <a:gd name="connsiteX1" fmla="*/ 246822 w 246822"/>
                                      <a:gd name="connsiteY1" fmla="*/ 0 h 251791"/>
                                      <a:gd name="connsiteX0" fmla="*/ 0 w 246822"/>
                                      <a:gd name="connsiteY0" fmla="*/ 251791 h 251791"/>
                                      <a:gd name="connsiteX1" fmla="*/ 246822 w 246822"/>
                                      <a:gd name="connsiteY1" fmla="*/ 0 h 251791"/>
                                      <a:gd name="connsiteX0" fmla="*/ 0 w 246822"/>
                                      <a:gd name="connsiteY0" fmla="*/ 251791 h 251791"/>
                                      <a:gd name="connsiteX1" fmla="*/ 246822 w 246822"/>
                                      <a:gd name="connsiteY1" fmla="*/ 0 h 251791"/>
                                    </a:gdLst>
                                    <a:ahLst/>
                                    <a:cxnLst>
                                      <a:cxn ang="0">
                                        <a:pos x="connsiteX0" y="connsiteY0"/>
                                      </a:cxn>
                                      <a:cxn ang="0">
                                        <a:pos x="connsiteX1" y="connsiteY1"/>
                                      </a:cxn>
                                    </a:cxnLst>
                                    <a:rect l="l" t="t" r="r" b="b"/>
                                    <a:pathLst>
                                      <a:path w="246822" h="251791">
                                        <a:moveTo>
                                          <a:pt x="0" y="251791"/>
                                        </a:moveTo>
                                        <a:cubicBezTo>
                                          <a:pt x="55770" y="126448"/>
                                          <a:pt x="111540" y="39204"/>
                                          <a:pt x="246822" y="0"/>
                                        </a:cubicBezTo>
                                      </a:path>
                                    </a:pathLst>
                                  </a:custGeom>
                                  <a:noFill/>
                                  <a:ln w="6350">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62164344" name="任意多边形: 形状 1562164344"/>
                                <wps:cNvSpPr/>
                                <wps:spPr>
                                  <a:xfrm flipH="1">
                                    <a:off x="3921843" y="83113"/>
                                    <a:ext cx="198782" cy="334618"/>
                                  </a:xfrm>
                                  <a:custGeom>
                                    <a:avLst/>
                                    <a:gdLst>
                                      <a:gd name="connsiteX0" fmla="*/ 0 w 198782"/>
                                      <a:gd name="connsiteY0" fmla="*/ 334618 h 334618"/>
                                      <a:gd name="connsiteX1" fmla="*/ 198782 w 198782"/>
                                      <a:gd name="connsiteY1" fmla="*/ 0 h 334618"/>
                                      <a:gd name="connsiteX0" fmla="*/ 0 w 198782"/>
                                      <a:gd name="connsiteY0" fmla="*/ 334618 h 334618"/>
                                      <a:gd name="connsiteX1" fmla="*/ 198782 w 198782"/>
                                      <a:gd name="connsiteY1" fmla="*/ 0 h 334618"/>
                                      <a:gd name="connsiteX0" fmla="*/ 0 w 198782"/>
                                      <a:gd name="connsiteY0" fmla="*/ 334618 h 334618"/>
                                      <a:gd name="connsiteX1" fmla="*/ 198782 w 198782"/>
                                      <a:gd name="connsiteY1" fmla="*/ 0 h 334618"/>
                                      <a:gd name="connsiteX0" fmla="*/ 0 w 198782"/>
                                      <a:gd name="connsiteY0" fmla="*/ 334618 h 334618"/>
                                      <a:gd name="connsiteX1" fmla="*/ 198782 w 198782"/>
                                      <a:gd name="connsiteY1" fmla="*/ 0 h 334618"/>
                                    </a:gdLst>
                                    <a:ahLst/>
                                    <a:cxnLst>
                                      <a:cxn ang="0">
                                        <a:pos x="connsiteX0" y="connsiteY0"/>
                                      </a:cxn>
                                      <a:cxn ang="0">
                                        <a:pos x="connsiteX1" y="connsiteY1"/>
                                      </a:cxn>
                                    </a:cxnLst>
                                    <a:rect l="l" t="t" r="r" b="b"/>
                                    <a:pathLst>
                                      <a:path w="198782" h="334618">
                                        <a:moveTo>
                                          <a:pt x="0" y="334618"/>
                                        </a:moveTo>
                                        <a:cubicBezTo>
                                          <a:pt x="41413" y="211484"/>
                                          <a:pt x="81169" y="99944"/>
                                          <a:pt x="198782" y="0"/>
                                        </a:cubicBezTo>
                                      </a:path>
                                    </a:pathLst>
                                  </a:custGeom>
                                  <a:noFill/>
                                  <a:ln w="6350">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93633054" name="任意多边形: 形状 1593633054"/>
                                <wps:cNvSpPr/>
                                <wps:spPr>
                                  <a:xfrm flipH="1">
                                    <a:off x="3821804" y="171826"/>
                                    <a:ext cx="246822" cy="251791"/>
                                  </a:xfrm>
                                  <a:custGeom>
                                    <a:avLst/>
                                    <a:gdLst>
                                      <a:gd name="connsiteX0" fmla="*/ 0 w 246822"/>
                                      <a:gd name="connsiteY0" fmla="*/ 251791 h 251791"/>
                                      <a:gd name="connsiteX1" fmla="*/ 246822 w 246822"/>
                                      <a:gd name="connsiteY1" fmla="*/ 0 h 251791"/>
                                      <a:gd name="connsiteX0" fmla="*/ 0 w 246822"/>
                                      <a:gd name="connsiteY0" fmla="*/ 251791 h 251791"/>
                                      <a:gd name="connsiteX1" fmla="*/ 246822 w 246822"/>
                                      <a:gd name="connsiteY1" fmla="*/ 0 h 251791"/>
                                      <a:gd name="connsiteX0" fmla="*/ 0 w 246822"/>
                                      <a:gd name="connsiteY0" fmla="*/ 251791 h 251791"/>
                                      <a:gd name="connsiteX1" fmla="*/ 246822 w 246822"/>
                                      <a:gd name="connsiteY1" fmla="*/ 0 h 251791"/>
                                    </a:gdLst>
                                    <a:ahLst/>
                                    <a:cxnLst>
                                      <a:cxn ang="0">
                                        <a:pos x="connsiteX0" y="connsiteY0"/>
                                      </a:cxn>
                                      <a:cxn ang="0">
                                        <a:pos x="connsiteX1" y="connsiteY1"/>
                                      </a:cxn>
                                    </a:cxnLst>
                                    <a:rect l="l" t="t" r="r" b="b"/>
                                    <a:pathLst>
                                      <a:path w="246822" h="251791">
                                        <a:moveTo>
                                          <a:pt x="0" y="251791"/>
                                        </a:moveTo>
                                        <a:cubicBezTo>
                                          <a:pt x="55770" y="126448"/>
                                          <a:pt x="111540" y="39204"/>
                                          <a:pt x="246822" y="0"/>
                                        </a:cubicBezTo>
                                      </a:path>
                                    </a:pathLst>
                                  </a:custGeom>
                                  <a:noFill/>
                                  <a:ln w="6350">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69532261" name="任意多边形: 形状 669532261"/>
                                <wps:cNvSpPr/>
                                <wps:spPr>
                                  <a:xfrm flipV="1">
                                    <a:off x="4191362" y="1386997"/>
                                    <a:ext cx="198782" cy="334618"/>
                                  </a:xfrm>
                                  <a:custGeom>
                                    <a:avLst/>
                                    <a:gdLst>
                                      <a:gd name="connsiteX0" fmla="*/ 0 w 198782"/>
                                      <a:gd name="connsiteY0" fmla="*/ 334618 h 334618"/>
                                      <a:gd name="connsiteX1" fmla="*/ 198782 w 198782"/>
                                      <a:gd name="connsiteY1" fmla="*/ 0 h 334618"/>
                                      <a:gd name="connsiteX0" fmla="*/ 0 w 198782"/>
                                      <a:gd name="connsiteY0" fmla="*/ 334618 h 334618"/>
                                      <a:gd name="connsiteX1" fmla="*/ 198782 w 198782"/>
                                      <a:gd name="connsiteY1" fmla="*/ 0 h 334618"/>
                                      <a:gd name="connsiteX0" fmla="*/ 0 w 198782"/>
                                      <a:gd name="connsiteY0" fmla="*/ 334618 h 334618"/>
                                      <a:gd name="connsiteX1" fmla="*/ 198782 w 198782"/>
                                      <a:gd name="connsiteY1" fmla="*/ 0 h 334618"/>
                                      <a:gd name="connsiteX0" fmla="*/ 0 w 198782"/>
                                      <a:gd name="connsiteY0" fmla="*/ 334618 h 334618"/>
                                      <a:gd name="connsiteX1" fmla="*/ 198782 w 198782"/>
                                      <a:gd name="connsiteY1" fmla="*/ 0 h 334618"/>
                                    </a:gdLst>
                                    <a:ahLst/>
                                    <a:cxnLst>
                                      <a:cxn ang="0">
                                        <a:pos x="connsiteX0" y="connsiteY0"/>
                                      </a:cxn>
                                      <a:cxn ang="0">
                                        <a:pos x="connsiteX1" y="connsiteY1"/>
                                      </a:cxn>
                                    </a:cxnLst>
                                    <a:rect l="l" t="t" r="r" b="b"/>
                                    <a:pathLst>
                                      <a:path w="198782" h="334618">
                                        <a:moveTo>
                                          <a:pt x="0" y="334618"/>
                                        </a:moveTo>
                                        <a:cubicBezTo>
                                          <a:pt x="41413" y="211484"/>
                                          <a:pt x="81169" y="99944"/>
                                          <a:pt x="198782" y="0"/>
                                        </a:cubicBezTo>
                                      </a:path>
                                    </a:pathLst>
                                  </a:custGeom>
                                  <a:noFill/>
                                  <a:ln w="6350">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70533244" name="任意多边形: 形状 1170533244"/>
                                <wps:cNvSpPr/>
                                <wps:spPr>
                                  <a:xfrm flipV="1">
                                    <a:off x="4244066" y="1385414"/>
                                    <a:ext cx="246822" cy="251791"/>
                                  </a:xfrm>
                                  <a:custGeom>
                                    <a:avLst/>
                                    <a:gdLst>
                                      <a:gd name="connsiteX0" fmla="*/ 0 w 246822"/>
                                      <a:gd name="connsiteY0" fmla="*/ 251791 h 251791"/>
                                      <a:gd name="connsiteX1" fmla="*/ 246822 w 246822"/>
                                      <a:gd name="connsiteY1" fmla="*/ 0 h 251791"/>
                                      <a:gd name="connsiteX0" fmla="*/ 0 w 246822"/>
                                      <a:gd name="connsiteY0" fmla="*/ 251791 h 251791"/>
                                      <a:gd name="connsiteX1" fmla="*/ 246822 w 246822"/>
                                      <a:gd name="connsiteY1" fmla="*/ 0 h 251791"/>
                                      <a:gd name="connsiteX0" fmla="*/ 0 w 246822"/>
                                      <a:gd name="connsiteY0" fmla="*/ 251791 h 251791"/>
                                      <a:gd name="connsiteX1" fmla="*/ 246822 w 246822"/>
                                      <a:gd name="connsiteY1" fmla="*/ 0 h 251791"/>
                                    </a:gdLst>
                                    <a:ahLst/>
                                    <a:cxnLst>
                                      <a:cxn ang="0">
                                        <a:pos x="connsiteX0" y="connsiteY0"/>
                                      </a:cxn>
                                      <a:cxn ang="0">
                                        <a:pos x="connsiteX1" y="connsiteY1"/>
                                      </a:cxn>
                                    </a:cxnLst>
                                    <a:rect l="l" t="t" r="r" b="b"/>
                                    <a:pathLst>
                                      <a:path w="246822" h="251791">
                                        <a:moveTo>
                                          <a:pt x="0" y="251791"/>
                                        </a:moveTo>
                                        <a:cubicBezTo>
                                          <a:pt x="55770" y="126448"/>
                                          <a:pt x="111540" y="39204"/>
                                          <a:pt x="246822" y="0"/>
                                        </a:cubicBezTo>
                                      </a:path>
                                    </a:pathLst>
                                  </a:custGeom>
                                  <a:noFill/>
                                  <a:ln w="6350">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38063780" name="任意多边形: 形状 338063780"/>
                                <wps:cNvSpPr/>
                                <wps:spPr>
                                  <a:xfrm flipH="1" flipV="1">
                                    <a:off x="3921870" y="1384278"/>
                                    <a:ext cx="198782" cy="334618"/>
                                  </a:xfrm>
                                  <a:custGeom>
                                    <a:avLst/>
                                    <a:gdLst>
                                      <a:gd name="connsiteX0" fmla="*/ 0 w 198782"/>
                                      <a:gd name="connsiteY0" fmla="*/ 334618 h 334618"/>
                                      <a:gd name="connsiteX1" fmla="*/ 198782 w 198782"/>
                                      <a:gd name="connsiteY1" fmla="*/ 0 h 334618"/>
                                      <a:gd name="connsiteX0" fmla="*/ 0 w 198782"/>
                                      <a:gd name="connsiteY0" fmla="*/ 334618 h 334618"/>
                                      <a:gd name="connsiteX1" fmla="*/ 198782 w 198782"/>
                                      <a:gd name="connsiteY1" fmla="*/ 0 h 334618"/>
                                      <a:gd name="connsiteX0" fmla="*/ 0 w 198782"/>
                                      <a:gd name="connsiteY0" fmla="*/ 334618 h 334618"/>
                                      <a:gd name="connsiteX1" fmla="*/ 198782 w 198782"/>
                                      <a:gd name="connsiteY1" fmla="*/ 0 h 334618"/>
                                      <a:gd name="connsiteX0" fmla="*/ 0 w 198782"/>
                                      <a:gd name="connsiteY0" fmla="*/ 334618 h 334618"/>
                                      <a:gd name="connsiteX1" fmla="*/ 198782 w 198782"/>
                                      <a:gd name="connsiteY1" fmla="*/ 0 h 334618"/>
                                    </a:gdLst>
                                    <a:ahLst/>
                                    <a:cxnLst>
                                      <a:cxn ang="0">
                                        <a:pos x="connsiteX0" y="connsiteY0"/>
                                      </a:cxn>
                                      <a:cxn ang="0">
                                        <a:pos x="connsiteX1" y="connsiteY1"/>
                                      </a:cxn>
                                    </a:cxnLst>
                                    <a:rect l="l" t="t" r="r" b="b"/>
                                    <a:pathLst>
                                      <a:path w="198782" h="334618">
                                        <a:moveTo>
                                          <a:pt x="0" y="334618"/>
                                        </a:moveTo>
                                        <a:cubicBezTo>
                                          <a:pt x="41413" y="211484"/>
                                          <a:pt x="81169" y="99944"/>
                                          <a:pt x="198782" y="0"/>
                                        </a:cubicBezTo>
                                      </a:path>
                                    </a:pathLst>
                                  </a:custGeom>
                                  <a:noFill/>
                                  <a:ln w="6350">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39870632" name="任意多边形: 形状 539870632"/>
                                <wps:cNvSpPr/>
                                <wps:spPr>
                                  <a:xfrm flipH="1" flipV="1">
                                    <a:off x="3819156" y="1385347"/>
                                    <a:ext cx="246822" cy="251791"/>
                                  </a:xfrm>
                                  <a:custGeom>
                                    <a:avLst/>
                                    <a:gdLst>
                                      <a:gd name="connsiteX0" fmla="*/ 0 w 246822"/>
                                      <a:gd name="connsiteY0" fmla="*/ 251791 h 251791"/>
                                      <a:gd name="connsiteX1" fmla="*/ 246822 w 246822"/>
                                      <a:gd name="connsiteY1" fmla="*/ 0 h 251791"/>
                                      <a:gd name="connsiteX0" fmla="*/ 0 w 246822"/>
                                      <a:gd name="connsiteY0" fmla="*/ 251791 h 251791"/>
                                      <a:gd name="connsiteX1" fmla="*/ 246822 w 246822"/>
                                      <a:gd name="connsiteY1" fmla="*/ 0 h 251791"/>
                                      <a:gd name="connsiteX0" fmla="*/ 0 w 246822"/>
                                      <a:gd name="connsiteY0" fmla="*/ 251791 h 251791"/>
                                      <a:gd name="connsiteX1" fmla="*/ 246822 w 246822"/>
                                      <a:gd name="connsiteY1" fmla="*/ 0 h 251791"/>
                                    </a:gdLst>
                                    <a:ahLst/>
                                    <a:cxnLst>
                                      <a:cxn ang="0">
                                        <a:pos x="connsiteX0" y="connsiteY0"/>
                                      </a:cxn>
                                      <a:cxn ang="0">
                                        <a:pos x="connsiteX1" y="connsiteY1"/>
                                      </a:cxn>
                                    </a:cxnLst>
                                    <a:rect l="l" t="t" r="r" b="b"/>
                                    <a:pathLst>
                                      <a:path w="246822" h="251791">
                                        <a:moveTo>
                                          <a:pt x="0" y="251791"/>
                                        </a:moveTo>
                                        <a:cubicBezTo>
                                          <a:pt x="55770" y="126448"/>
                                          <a:pt x="111540" y="39204"/>
                                          <a:pt x="246822" y="0"/>
                                        </a:cubicBezTo>
                                      </a:path>
                                    </a:pathLst>
                                  </a:custGeom>
                                  <a:noFill/>
                                  <a:ln w="6350">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801602600" name="任意多边形: 形状 1801602600"/>
                              <wps:cNvSpPr/>
                              <wps:spPr>
                                <a:xfrm>
                                  <a:off x="4379242" y="433846"/>
                                  <a:ext cx="185378" cy="934279"/>
                                </a:xfrm>
                                <a:custGeom>
                                  <a:avLst/>
                                  <a:gdLst>
                                    <a:gd name="connsiteX0" fmla="*/ 0 w 13253"/>
                                    <a:gd name="connsiteY0" fmla="*/ 0 h 929309"/>
                                    <a:gd name="connsiteX1" fmla="*/ 13253 w 13253"/>
                                    <a:gd name="connsiteY1" fmla="*/ 929309 h 929309"/>
                                    <a:gd name="connsiteX0" fmla="*/ 0 w 127421"/>
                                    <a:gd name="connsiteY0" fmla="*/ 0 h 929309"/>
                                    <a:gd name="connsiteX1" fmla="*/ 13253 w 127421"/>
                                    <a:gd name="connsiteY1" fmla="*/ 929309 h 929309"/>
                                    <a:gd name="connsiteX0" fmla="*/ 0 w 127421"/>
                                    <a:gd name="connsiteY0" fmla="*/ 0 h 929309"/>
                                    <a:gd name="connsiteX1" fmla="*/ 13253 w 127421"/>
                                    <a:gd name="connsiteY1" fmla="*/ 929309 h 929309"/>
                                    <a:gd name="connsiteX0" fmla="*/ 0 w 186779"/>
                                    <a:gd name="connsiteY0" fmla="*/ 0 h 929309"/>
                                    <a:gd name="connsiteX1" fmla="*/ 13253 w 186779"/>
                                    <a:gd name="connsiteY1" fmla="*/ 929309 h 929309"/>
                                    <a:gd name="connsiteX0" fmla="*/ 0 w 188299"/>
                                    <a:gd name="connsiteY0" fmla="*/ 0 h 929309"/>
                                    <a:gd name="connsiteX1" fmla="*/ 16566 w 188299"/>
                                    <a:gd name="connsiteY1" fmla="*/ 929309 h 929309"/>
                                    <a:gd name="connsiteX0" fmla="*/ 0 w 183064"/>
                                    <a:gd name="connsiteY0" fmla="*/ 0 h 929309"/>
                                    <a:gd name="connsiteX1" fmla="*/ 16566 w 183064"/>
                                    <a:gd name="connsiteY1" fmla="*/ 929309 h 929309"/>
                                    <a:gd name="connsiteX0" fmla="*/ 0 w 185378"/>
                                    <a:gd name="connsiteY0" fmla="*/ 0 h 929309"/>
                                    <a:gd name="connsiteX1" fmla="*/ 16566 w 185378"/>
                                    <a:gd name="connsiteY1" fmla="*/ 929309 h 929309"/>
                                    <a:gd name="connsiteX0" fmla="*/ 0 w 185378"/>
                                    <a:gd name="connsiteY0" fmla="*/ 0 h 934279"/>
                                    <a:gd name="connsiteX1" fmla="*/ 16566 w 185378"/>
                                    <a:gd name="connsiteY1" fmla="*/ 934279 h 934279"/>
                                  </a:gdLst>
                                  <a:ahLst/>
                                  <a:cxnLst>
                                    <a:cxn ang="0">
                                      <a:pos x="connsiteX0" y="connsiteY0"/>
                                    </a:cxn>
                                    <a:cxn ang="0">
                                      <a:pos x="connsiteX1" y="connsiteY1"/>
                                    </a:cxn>
                                  </a:cxnLst>
                                  <a:rect l="l" t="t" r="r" b="b"/>
                                  <a:pathLst>
                                    <a:path w="185378" h="934279">
                                      <a:moveTo>
                                        <a:pt x="0" y="0"/>
                                      </a:moveTo>
                                      <a:cubicBezTo>
                                        <a:pt x="281057" y="202096"/>
                                        <a:pt x="205961" y="786848"/>
                                        <a:pt x="16566" y="934279"/>
                                      </a:cubicBezTo>
                                    </a:path>
                                  </a:pathLst>
                                </a:custGeom>
                                <a:noFill/>
                                <a:ln w="6350">
                                  <a:solidFill>
                                    <a:srgbClr val="4472C4"/>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73161803" name="任意多边形: 形状 773161803"/>
                              <wps:cNvSpPr/>
                              <wps:spPr>
                                <a:xfrm>
                                  <a:off x="4346112" y="378887"/>
                                  <a:ext cx="349129" cy="1050797"/>
                                </a:xfrm>
                                <a:custGeom>
                                  <a:avLst/>
                                  <a:gdLst>
                                    <a:gd name="connsiteX0" fmla="*/ 9939 w 9939"/>
                                    <a:gd name="connsiteY0" fmla="*/ 0 h 967408"/>
                                    <a:gd name="connsiteX1" fmla="*/ 0 w 9939"/>
                                    <a:gd name="connsiteY1" fmla="*/ 967408 h 967408"/>
                                    <a:gd name="connsiteX0" fmla="*/ 10000 w 159285"/>
                                    <a:gd name="connsiteY0" fmla="*/ 332 h 10332"/>
                                    <a:gd name="connsiteX1" fmla="*/ 0 w 159285"/>
                                    <a:gd name="connsiteY1" fmla="*/ 10332 h 10332"/>
                                    <a:gd name="connsiteX0" fmla="*/ 10000 w 323503"/>
                                    <a:gd name="connsiteY0" fmla="*/ 207 h 10645"/>
                                    <a:gd name="connsiteX1" fmla="*/ 0 w 323503"/>
                                    <a:gd name="connsiteY1" fmla="*/ 10207 h 10645"/>
                                    <a:gd name="connsiteX0" fmla="*/ 10000 w 354078"/>
                                    <a:gd name="connsiteY0" fmla="*/ 402 h 10817"/>
                                    <a:gd name="connsiteX1" fmla="*/ 0 w 354078"/>
                                    <a:gd name="connsiteY1" fmla="*/ 10402 h 10817"/>
                                    <a:gd name="connsiteX0" fmla="*/ 10000 w 338784"/>
                                    <a:gd name="connsiteY0" fmla="*/ 397 h 10887"/>
                                    <a:gd name="connsiteX1" fmla="*/ 0 w 338784"/>
                                    <a:gd name="connsiteY1" fmla="*/ 10397 h 10887"/>
                                    <a:gd name="connsiteX0" fmla="*/ 10000 w 344484"/>
                                    <a:gd name="connsiteY0" fmla="*/ 399 h 10849"/>
                                    <a:gd name="connsiteX1" fmla="*/ 0 w 344484"/>
                                    <a:gd name="connsiteY1" fmla="*/ 10399 h 10849"/>
                                    <a:gd name="connsiteX0" fmla="*/ 10000 w 349414"/>
                                    <a:gd name="connsiteY0" fmla="*/ 414 h 10862"/>
                                    <a:gd name="connsiteX1" fmla="*/ 0 w 349414"/>
                                    <a:gd name="connsiteY1" fmla="*/ 10414 h 10862"/>
                                    <a:gd name="connsiteX0" fmla="*/ 10000 w 351273"/>
                                    <a:gd name="connsiteY0" fmla="*/ 414 h 10862"/>
                                    <a:gd name="connsiteX1" fmla="*/ 0 w 351273"/>
                                    <a:gd name="connsiteY1" fmla="*/ 10414 h 10862"/>
                                  </a:gdLst>
                                  <a:ahLst/>
                                  <a:cxnLst>
                                    <a:cxn ang="0">
                                      <a:pos x="connsiteX0" y="connsiteY0"/>
                                    </a:cxn>
                                    <a:cxn ang="0">
                                      <a:pos x="connsiteX1" y="connsiteY1"/>
                                    </a:cxn>
                                  </a:cxnLst>
                                  <a:rect l="l" t="t" r="r" b="b"/>
                                  <a:pathLst>
                                    <a:path w="351273" h="10862">
                                      <a:moveTo>
                                        <a:pt x="10000" y="414"/>
                                      </a:moveTo>
                                      <a:cubicBezTo>
                                        <a:pt x="455005" y="-2793"/>
                                        <a:pt x="478342" y="13759"/>
                                        <a:pt x="0" y="10414"/>
                                      </a:cubicBezTo>
                                    </a:path>
                                  </a:pathLst>
                                </a:custGeom>
                                <a:noFill/>
                                <a:ln w="6350">
                                  <a:solidFill>
                                    <a:srgbClr val="4472C4"/>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42032840" name="任意多边形: 形状 942032840"/>
                              <wps:cNvSpPr/>
                              <wps:spPr>
                                <a:xfrm>
                                  <a:off x="4311325" y="321117"/>
                                  <a:ext cx="500368" cy="1173597"/>
                                </a:xfrm>
                                <a:custGeom>
                                  <a:avLst/>
                                  <a:gdLst>
                                    <a:gd name="connsiteX0" fmla="*/ 1657 w 1657"/>
                                    <a:gd name="connsiteY0" fmla="*/ 0 h 977347"/>
                                    <a:gd name="connsiteX1" fmla="*/ 0 w 1657"/>
                                    <a:gd name="connsiteY1" fmla="*/ 977347 h 977347"/>
                                    <a:gd name="connsiteX0" fmla="*/ 10000 w 1010827"/>
                                    <a:gd name="connsiteY0" fmla="*/ 591 h 10591"/>
                                    <a:gd name="connsiteX1" fmla="*/ 0 w 1010827"/>
                                    <a:gd name="connsiteY1" fmla="*/ 10591 h 10591"/>
                                    <a:gd name="connsiteX0" fmla="*/ 10000 w 2642680"/>
                                    <a:gd name="connsiteY0" fmla="*/ 341 h 11456"/>
                                    <a:gd name="connsiteX1" fmla="*/ 0 w 2642680"/>
                                    <a:gd name="connsiteY1" fmla="*/ 10341 h 11456"/>
                                    <a:gd name="connsiteX0" fmla="*/ 10000 w 3089717"/>
                                    <a:gd name="connsiteY0" fmla="*/ 976 h 11979"/>
                                    <a:gd name="connsiteX1" fmla="*/ 0 w 3089717"/>
                                    <a:gd name="connsiteY1" fmla="*/ 10976 h 11979"/>
                                    <a:gd name="connsiteX0" fmla="*/ 10000 w 2975794"/>
                                    <a:gd name="connsiteY0" fmla="*/ 990 h 11890"/>
                                    <a:gd name="connsiteX1" fmla="*/ 0 w 2975794"/>
                                    <a:gd name="connsiteY1" fmla="*/ 10990 h 11890"/>
                                    <a:gd name="connsiteX0" fmla="*/ 10000 w 3080815"/>
                                    <a:gd name="connsiteY0" fmla="*/ 986 h 11886"/>
                                    <a:gd name="connsiteX1" fmla="*/ 0 w 3080815"/>
                                    <a:gd name="connsiteY1" fmla="*/ 10986 h 11886"/>
                                    <a:gd name="connsiteX0" fmla="*/ 10000 w 3019723"/>
                                    <a:gd name="connsiteY0" fmla="*/ 967 h 12008"/>
                                    <a:gd name="connsiteX1" fmla="*/ 0 w 3019723"/>
                                    <a:gd name="connsiteY1" fmla="*/ 10967 h 12008"/>
                                  </a:gdLst>
                                  <a:ahLst/>
                                  <a:cxnLst>
                                    <a:cxn ang="0">
                                      <a:pos x="connsiteX0" y="connsiteY0"/>
                                    </a:cxn>
                                    <a:cxn ang="0">
                                      <a:pos x="connsiteX1" y="connsiteY1"/>
                                    </a:cxn>
                                  </a:cxnLst>
                                  <a:rect l="l" t="t" r="r" b="b"/>
                                  <a:pathLst>
                                    <a:path w="3019723" h="12008">
                                      <a:moveTo>
                                        <a:pt x="10000" y="967"/>
                                      </a:moveTo>
                                      <a:cubicBezTo>
                                        <a:pt x="3905541" y="-4734"/>
                                        <a:pt x="4142131" y="16905"/>
                                        <a:pt x="0" y="10967"/>
                                      </a:cubicBezTo>
                                    </a:path>
                                  </a:pathLst>
                                </a:custGeom>
                                <a:noFill/>
                                <a:ln w="6350">
                                  <a:solidFill>
                                    <a:srgbClr val="4472C4"/>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140651" name="任意多边形: 形状 23140651"/>
                              <wps:cNvSpPr/>
                              <wps:spPr>
                                <a:xfrm flipH="1">
                                  <a:off x="3739351" y="433686"/>
                                  <a:ext cx="185378" cy="934279"/>
                                </a:xfrm>
                                <a:custGeom>
                                  <a:avLst/>
                                  <a:gdLst>
                                    <a:gd name="connsiteX0" fmla="*/ 0 w 13253"/>
                                    <a:gd name="connsiteY0" fmla="*/ 0 h 929309"/>
                                    <a:gd name="connsiteX1" fmla="*/ 13253 w 13253"/>
                                    <a:gd name="connsiteY1" fmla="*/ 929309 h 929309"/>
                                    <a:gd name="connsiteX0" fmla="*/ 0 w 127421"/>
                                    <a:gd name="connsiteY0" fmla="*/ 0 h 929309"/>
                                    <a:gd name="connsiteX1" fmla="*/ 13253 w 127421"/>
                                    <a:gd name="connsiteY1" fmla="*/ 929309 h 929309"/>
                                    <a:gd name="connsiteX0" fmla="*/ 0 w 127421"/>
                                    <a:gd name="connsiteY0" fmla="*/ 0 h 929309"/>
                                    <a:gd name="connsiteX1" fmla="*/ 13253 w 127421"/>
                                    <a:gd name="connsiteY1" fmla="*/ 929309 h 929309"/>
                                    <a:gd name="connsiteX0" fmla="*/ 0 w 186779"/>
                                    <a:gd name="connsiteY0" fmla="*/ 0 h 929309"/>
                                    <a:gd name="connsiteX1" fmla="*/ 13253 w 186779"/>
                                    <a:gd name="connsiteY1" fmla="*/ 929309 h 929309"/>
                                    <a:gd name="connsiteX0" fmla="*/ 0 w 188299"/>
                                    <a:gd name="connsiteY0" fmla="*/ 0 h 929309"/>
                                    <a:gd name="connsiteX1" fmla="*/ 16566 w 188299"/>
                                    <a:gd name="connsiteY1" fmla="*/ 929309 h 929309"/>
                                    <a:gd name="connsiteX0" fmla="*/ 0 w 183064"/>
                                    <a:gd name="connsiteY0" fmla="*/ 0 h 929309"/>
                                    <a:gd name="connsiteX1" fmla="*/ 16566 w 183064"/>
                                    <a:gd name="connsiteY1" fmla="*/ 929309 h 929309"/>
                                    <a:gd name="connsiteX0" fmla="*/ 0 w 185378"/>
                                    <a:gd name="connsiteY0" fmla="*/ 0 h 929309"/>
                                    <a:gd name="connsiteX1" fmla="*/ 16566 w 185378"/>
                                    <a:gd name="connsiteY1" fmla="*/ 929309 h 929309"/>
                                    <a:gd name="connsiteX0" fmla="*/ 0 w 185378"/>
                                    <a:gd name="connsiteY0" fmla="*/ 0 h 934279"/>
                                    <a:gd name="connsiteX1" fmla="*/ 16566 w 185378"/>
                                    <a:gd name="connsiteY1" fmla="*/ 934279 h 934279"/>
                                  </a:gdLst>
                                  <a:ahLst/>
                                  <a:cxnLst>
                                    <a:cxn ang="0">
                                      <a:pos x="connsiteX0" y="connsiteY0"/>
                                    </a:cxn>
                                    <a:cxn ang="0">
                                      <a:pos x="connsiteX1" y="connsiteY1"/>
                                    </a:cxn>
                                  </a:cxnLst>
                                  <a:rect l="l" t="t" r="r" b="b"/>
                                  <a:pathLst>
                                    <a:path w="185378" h="934279">
                                      <a:moveTo>
                                        <a:pt x="0" y="0"/>
                                      </a:moveTo>
                                      <a:cubicBezTo>
                                        <a:pt x="281057" y="202096"/>
                                        <a:pt x="205961" y="786848"/>
                                        <a:pt x="16566" y="934279"/>
                                      </a:cubicBezTo>
                                    </a:path>
                                  </a:pathLst>
                                </a:custGeom>
                                <a:noFill/>
                                <a:ln w="6350">
                                  <a:solidFill>
                                    <a:srgbClr val="4472C4"/>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17864968" name="任意多边形: 形状 1117864968"/>
                              <wps:cNvSpPr/>
                              <wps:spPr>
                                <a:xfrm flipH="1">
                                  <a:off x="3614962" y="379084"/>
                                  <a:ext cx="349129" cy="1050797"/>
                                </a:xfrm>
                                <a:custGeom>
                                  <a:avLst/>
                                  <a:gdLst>
                                    <a:gd name="connsiteX0" fmla="*/ 9939 w 9939"/>
                                    <a:gd name="connsiteY0" fmla="*/ 0 h 967408"/>
                                    <a:gd name="connsiteX1" fmla="*/ 0 w 9939"/>
                                    <a:gd name="connsiteY1" fmla="*/ 967408 h 967408"/>
                                    <a:gd name="connsiteX0" fmla="*/ 10000 w 159285"/>
                                    <a:gd name="connsiteY0" fmla="*/ 332 h 10332"/>
                                    <a:gd name="connsiteX1" fmla="*/ 0 w 159285"/>
                                    <a:gd name="connsiteY1" fmla="*/ 10332 h 10332"/>
                                    <a:gd name="connsiteX0" fmla="*/ 10000 w 323503"/>
                                    <a:gd name="connsiteY0" fmla="*/ 207 h 10645"/>
                                    <a:gd name="connsiteX1" fmla="*/ 0 w 323503"/>
                                    <a:gd name="connsiteY1" fmla="*/ 10207 h 10645"/>
                                    <a:gd name="connsiteX0" fmla="*/ 10000 w 354078"/>
                                    <a:gd name="connsiteY0" fmla="*/ 402 h 10817"/>
                                    <a:gd name="connsiteX1" fmla="*/ 0 w 354078"/>
                                    <a:gd name="connsiteY1" fmla="*/ 10402 h 10817"/>
                                    <a:gd name="connsiteX0" fmla="*/ 10000 w 338784"/>
                                    <a:gd name="connsiteY0" fmla="*/ 397 h 10887"/>
                                    <a:gd name="connsiteX1" fmla="*/ 0 w 338784"/>
                                    <a:gd name="connsiteY1" fmla="*/ 10397 h 10887"/>
                                    <a:gd name="connsiteX0" fmla="*/ 10000 w 344484"/>
                                    <a:gd name="connsiteY0" fmla="*/ 399 h 10849"/>
                                    <a:gd name="connsiteX1" fmla="*/ 0 w 344484"/>
                                    <a:gd name="connsiteY1" fmla="*/ 10399 h 10849"/>
                                    <a:gd name="connsiteX0" fmla="*/ 10000 w 349414"/>
                                    <a:gd name="connsiteY0" fmla="*/ 414 h 10862"/>
                                    <a:gd name="connsiteX1" fmla="*/ 0 w 349414"/>
                                    <a:gd name="connsiteY1" fmla="*/ 10414 h 10862"/>
                                    <a:gd name="connsiteX0" fmla="*/ 10000 w 351273"/>
                                    <a:gd name="connsiteY0" fmla="*/ 414 h 10862"/>
                                    <a:gd name="connsiteX1" fmla="*/ 0 w 351273"/>
                                    <a:gd name="connsiteY1" fmla="*/ 10414 h 10862"/>
                                  </a:gdLst>
                                  <a:ahLst/>
                                  <a:cxnLst>
                                    <a:cxn ang="0">
                                      <a:pos x="connsiteX0" y="connsiteY0"/>
                                    </a:cxn>
                                    <a:cxn ang="0">
                                      <a:pos x="connsiteX1" y="connsiteY1"/>
                                    </a:cxn>
                                  </a:cxnLst>
                                  <a:rect l="l" t="t" r="r" b="b"/>
                                  <a:pathLst>
                                    <a:path w="351273" h="10862">
                                      <a:moveTo>
                                        <a:pt x="10000" y="414"/>
                                      </a:moveTo>
                                      <a:cubicBezTo>
                                        <a:pt x="455005" y="-2793"/>
                                        <a:pt x="478342" y="13759"/>
                                        <a:pt x="0" y="10414"/>
                                      </a:cubicBezTo>
                                    </a:path>
                                  </a:pathLst>
                                </a:custGeom>
                                <a:noFill/>
                                <a:ln w="6350">
                                  <a:solidFill>
                                    <a:srgbClr val="4472C4"/>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2753268" name="任意多边形: 形状 402753268"/>
                              <wps:cNvSpPr/>
                              <wps:spPr>
                                <a:xfrm flipH="1">
                                  <a:off x="3515625" y="321116"/>
                                  <a:ext cx="500368" cy="1173597"/>
                                </a:xfrm>
                                <a:custGeom>
                                  <a:avLst/>
                                  <a:gdLst>
                                    <a:gd name="connsiteX0" fmla="*/ 1657 w 1657"/>
                                    <a:gd name="connsiteY0" fmla="*/ 0 h 977347"/>
                                    <a:gd name="connsiteX1" fmla="*/ 0 w 1657"/>
                                    <a:gd name="connsiteY1" fmla="*/ 977347 h 977347"/>
                                    <a:gd name="connsiteX0" fmla="*/ 10000 w 1010827"/>
                                    <a:gd name="connsiteY0" fmla="*/ 591 h 10591"/>
                                    <a:gd name="connsiteX1" fmla="*/ 0 w 1010827"/>
                                    <a:gd name="connsiteY1" fmla="*/ 10591 h 10591"/>
                                    <a:gd name="connsiteX0" fmla="*/ 10000 w 2642680"/>
                                    <a:gd name="connsiteY0" fmla="*/ 341 h 11456"/>
                                    <a:gd name="connsiteX1" fmla="*/ 0 w 2642680"/>
                                    <a:gd name="connsiteY1" fmla="*/ 10341 h 11456"/>
                                    <a:gd name="connsiteX0" fmla="*/ 10000 w 3089717"/>
                                    <a:gd name="connsiteY0" fmla="*/ 976 h 11979"/>
                                    <a:gd name="connsiteX1" fmla="*/ 0 w 3089717"/>
                                    <a:gd name="connsiteY1" fmla="*/ 10976 h 11979"/>
                                    <a:gd name="connsiteX0" fmla="*/ 10000 w 2975794"/>
                                    <a:gd name="connsiteY0" fmla="*/ 990 h 11890"/>
                                    <a:gd name="connsiteX1" fmla="*/ 0 w 2975794"/>
                                    <a:gd name="connsiteY1" fmla="*/ 10990 h 11890"/>
                                    <a:gd name="connsiteX0" fmla="*/ 10000 w 3080815"/>
                                    <a:gd name="connsiteY0" fmla="*/ 986 h 11886"/>
                                    <a:gd name="connsiteX1" fmla="*/ 0 w 3080815"/>
                                    <a:gd name="connsiteY1" fmla="*/ 10986 h 11886"/>
                                    <a:gd name="connsiteX0" fmla="*/ 10000 w 3019723"/>
                                    <a:gd name="connsiteY0" fmla="*/ 967 h 12008"/>
                                    <a:gd name="connsiteX1" fmla="*/ 0 w 3019723"/>
                                    <a:gd name="connsiteY1" fmla="*/ 10967 h 12008"/>
                                  </a:gdLst>
                                  <a:ahLst/>
                                  <a:cxnLst>
                                    <a:cxn ang="0">
                                      <a:pos x="connsiteX0" y="connsiteY0"/>
                                    </a:cxn>
                                    <a:cxn ang="0">
                                      <a:pos x="connsiteX1" y="connsiteY1"/>
                                    </a:cxn>
                                  </a:cxnLst>
                                  <a:rect l="l" t="t" r="r" b="b"/>
                                  <a:pathLst>
                                    <a:path w="3019723" h="12008">
                                      <a:moveTo>
                                        <a:pt x="10000" y="967"/>
                                      </a:moveTo>
                                      <a:cubicBezTo>
                                        <a:pt x="3905541" y="-4734"/>
                                        <a:pt x="4142131" y="16905"/>
                                        <a:pt x="0" y="10967"/>
                                      </a:cubicBezTo>
                                    </a:path>
                                  </a:pathLst>
                                </a:custGeom>
                                <a:noFill/>
                                <a:ln w="6350">
                                  <a:solidFill>
                                    <a:srgbClr val="4472C4"/>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1136694709" name="任意多边形: 形状 1136694709"/>
                          <wps:cNvSpPr/>
                          <wps:spPr>
                            <a:xfrm>
                              <a:off x="225225" y="447552"/>
                              <a:ext cx="612525" cy="214121"/>
                            </a:xfrm>
                            <a:custGeom>
                              <a:avLst/>
                              <a:gdLst>
                                <a:gd name="connsiteX0" fmla="*/ 1755 w 612525"/>
                                <a:gd name="connsiteY0" fmla="*/ 214121 h 214121"/>
                                <a:gd name="connsiteX1" fmla="*/ 0 w 612525"/>
                                <a:gd name="connsiteY1" fmla="*/ 0 h 214121"/>
                                <a:gd name="connsiteX2" fmla="*/ 612525 w 612525"/>
                                <a:gd name="connsiteY2" fmla="*/ 0 h 214121"/>
                                <a:gd name="connsiteX3" fmla="*/ 612525 w 612525"/>
                                <a:gd name="connsiteY3" fmla="*/ 110571 h 214121"/>
                              </a:gdLst>
                              <a:ahLst/>
                              <a:cxnLst>
                                <a:cxn ang="0">
                                  <a:pos x="connsiteX0" y="connsiteY0"/>
                                </a:cxn>
                                <a:cxn ang="0">
                                  <a:pos x="connsiteX1" y="connsiteY1"/>
                                </a:cxn>
                                <a:cxn ang="0">
                                  <a:pos x="connsiteX2" y="connsiteY2"/>
                                </a:cxn>
                                <a:cxn ang="0">
                                  <a:pos x="connsiteX3" y="connsiteY3"/>
                                </a:cxn>
                              </a:cxnLst>
                              <a:rect l="l" t="t" r="r" b="b"/>
                              <a:pathLst>
                                <a:path w="612525" h="214121">
                                  <a:moveTo>
                                    <a:pt x="1755" y="214121"/>
                                  </a:moveTo>
                                  <a:lnTo>
                                    <a:pt x="0" y="0"/>
                                  </a:lnTo>
                                  <a:lnTo>
                                    <a:pt x="612525" y="0"/>
                                  </a:lnTo>
                                  <a:lnTo>
                                    <a:pt x="612525" y="11057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97141054" name="任意多边形: 形状 1397141054"/>
                          <wps:cNvSpPr/>
                          <wps:spPr>
                            <a:xfrm>
                              <a:off x="223609" y="1142957"/>
                              <a:ext cx="619545" cy="245712"/>
                            </a:xfrm>
                            <a:custGeom>
                              <a:avLst/>
                              <a:gdLst>
                                <a:gd name="connsiteX0" fmla="*/ 0 w 619545"/>
                                <a:gd name="connsiteY0" fmla="*/ 0 h 245712"/>
                                <a:gd name="connsiteX1" fmla="*/ 0 w 619545"/>
                                <a:gd name="connsiteY1" fmla="*/ 245712 h 245712"/>
                                <a:gd name="connsiteX2" fmla="*/ 619545 w 619545"/>
                                <a:gd name="connsiteY2" fmla="*/ 245712 h 245712"/>
                                <a:gd name="connsiteX3" fmla="*/ 619545 w 619545"/>
                                <a:gd name="connsiteY3" fmla="*/ 110571 h 245712"/>
                              </a:gdLst>
                              <a:ahLst/>
                              <a:cxnLst>
                                <a:cxn ang="0">
                                  <a:pos x="connsiteX0" y="connsiteY0"/>
                                </a:cxn>
                                <a:cxn ang="0">
                                  <a:pos x="connsiteX1" y="connsiteY1"/>
                                </a:cxn>
                                <a:cxn ang="0">
                                  <a:pos x="connsiteX2" y="connsiteY2"/>
                                </a:cxn>
                                <a:cxn ang="0">
                                  <a:pos x="connsiteX3" y="connsiteY3"/>
                                </a:cxn>
                              </a:cxnLst>
                              <a:rect l="l" t="t" r="r" b="b"/>
                              <a:pathLst>
                                <a:path w="619545" h="245712">
                                  <a:moveTo>
                                    <a:pt x="0" y="0"/>
                                  </a:moveTo>
                                  <a:lnTo>
                                    <a:pt x="0" y="245712"/>
                                  </a:lnTo>
                                  <a:lnTo>
                                    <a:pt x="619545" y="245712"/>
                                  </a:lnTo>
                                  <a:lnTo>
                                    <a:pt x="619545" y="11057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wgp>
                  </a:graphicData>
                </a:graphic>
              </wp:inline>
            </w:drawing>
          </mc:Choice>
          <mc:Fallback>
            <w:pict>
              <v:group w14:anchorId="067E4B75" id="组合 14" o:spid="_x0000_s1515" style="width:231.05pt;height:100.15pt;mso-position-horizontal-relative:char;mso-position-vertical-relative:line" coordsize="29343,12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">
                <v:group id="组合 706630460" o:spid="_x0000_s1516" style="position:absolute;left:1944;top:10690;width:24234;height:2048" coordorigin="12422,10591" coordsize="24234,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">
                  <v:shape id="Text Box 2134" o:spid="_x0000_s1517" type="#_x0000_t202" style="position:absolute;left:12422;top:10591;width:168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" filled="f" stroked="f">
                    <v:textbox style="mso-fit-shape-to-text:t" inset="1mm,0,1mm,0">
                      <w:txbxContent>
                        <w:p w14:paraId="5FB2B492" w14:textId="7B2968E7" w:rsidR="00383EB6" w:rsidRPr="00383EB6" w:rsidRDefault="00383EB6" w:rsidP="00383EB6">
                          <w:pPr>
                            <w:rPr>
                              <w:szCs w:val="21"/>
                            </w:rPr>
                          </w:pPr>
                          <w:r>
                            <w:rPr>
                              <w:rFonts w:hint="eastAsia"/>
                              <w:szCs w:val="21"/>
                            </w:rPr>
                            <w:t>A</w:t>
                          </w:r>
                        </w:p>
                      </w:txbxContent>
                    </v:textbox>
                  </v:shape>
                  <v:shape id="Text Box 2134" o:spid="_x0000_s1518" type="#_x0000_t202" style="position:absolute;left:22800;top:10657;width:161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" filled="f" stroked="f">
                    <v:textbox style="mso-fit-shape-to-text:t" inset="1mm,0,1mm,0">
                      <w:txbxContent>
                        <w:p w14:paraId="65C63B80" w14:textId="5D90426B" w:rsidR="00383EB6" w:rsidRPr="00383EB6" w:rsidRDefault="00383EB6" w:rsidP="00383EB6">
                          <w:pPr>
                            <w:rPr>
                              <w:szCs w:val="21"/>
                            </w:rPr>
                          </w:pPr>
                          <w:r>
                            <w:rPr>
                              <w:rFonts w:hint="eastAsia"/>
                              <w:szCs w:val="21"/>
                            </w:rPr>
                            <w:t>B</w:t>
                          </w:r>
                        </w:p>
                      </w:txbxContent>
                    </v:textbox>
                  </v:shape>
                  <v:shape id="Text Box 2134" o:spid="_x0000_s1519" type="#_x0000_t202" style="position:absolute;left:35041;top:10657;width:161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" filled="f" stroked="f">
                    <v:textbox style="mso-fit-shape-to-text:t" inset="1mm,0,1mm,0">
                      <w:txbxContent>
                        <w:p w14:paraId="00E57E03" w14:textId="2BB21CB4" w:rsidR="00383EB6" w:rsidRPr="00383EB6" w:rsidRDefault="00383EB6" w:rsidP="00383EB6">
                          <w:pPr>
                            <w:rPr>
                              <w:szCs w:val="21"/>
                            </w:rPr>
                          </w:pPr>
                          <w:r>
                            <w:rPr>
                              <w:rFonts w:hint="eastAsia"/>
                              <w:szCs w:val="21"/>
                            </w:rPr>
                            <w:t>C</w:t>
                          </w:r>
                        </w:p>
                      </w:txbxContent>
                    </v:textbox>
                  </v:shape>
                </v:group>
                <v:group id="组合 691" o:spid="_x0000_s1520" style="position:absolute;width:29343;height:10960" coordsize="48116,17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">
                  <v:group id="组合 658941698" o:spid="_x0000_s1521" style="position:absolute;width:48116;height:17882" coordsize="48116,17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">
                    <v:group id="组合 1070049593" o:spid="_x0000_s1522" style="position:absolute;left:8324;top:3241;width:20107;height:11572" coordorigin="8324,3241" coordsize="20106,1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">
                      <v:group id="组合 1725512788" o:spid="_x0000_s1523" style="position:absolute;left:8324;top:3837;width:20107;height:9946" coordorigin="8324,3837" coordsize="20106,9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">
                        <v:group id="组合 133623857" o:spid="_x0000_s1524" style="position:absolute;left:8324;top:3837;width:20107;height:9732" coordorigin="8324,3837" coordsize="20106,9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">
                          <v:group id="组合 1605243165" o:spid="_x0000_s1525" style="position:absolute;left:8324;top:3837;width:20107;height:8733" coordorigin="8324,3837" coordsize="20106,8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">
                            <v:group id="组合 1206570146" o:spid="_x0000_s1526" style="position:absolute;left:8324;top:5655;width:20107;height:6915;flip:x" coordorigin="8324,5655" coordsize="11207,3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">
                              <v:shape id="Shape 37429" o:spid="_x0000_s1527" style="position:absolute;left:18960;top:5846;width:762;height:38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" path="m866648,433337c866648,194018,672643,,433324,,194005,,,194018,,433337e" filled="f" strokecolor="black [3213]">
                                <v:stroke miterlimit="1" joinstyle="miter"/>
                                <v:path arrowok="t" textboxrect="0,0,866648,433337"/>
                                <o:lock v:ext="edit" aspectratio="t"/>
                              </v:shape>
                              <v:shape id="Shape 37429" o:spid="_x0000_s1528" style="position:absolute;left:18960;top:6597;width:761;height:38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" path="m866648,433337c866648,194018,672643,,433324,,194005,,,194018,,433337e" filled="f" strokecolor="black [3213]">
                                <v:stroke miterlimit="1" joinstyle="miter"/>
                                <v:path arrowok="t" textboxrect="0,0,866648,433337"/>
                                <o:lock v:ext="edit" aspectratio="t"/>
                              </v:shape>
                              <v:shape id="Shape 37429" o:spid="_x0000_s1529" style="position:absolute;left:18961;top:7370;width:762;height:381;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" path="m866648,433337c866648,194018,672643,,433324,,194005,,,194018,,433337e" filled="f" strokecolor="black [3213]">
                                <v:stroke miterlimit="1" joinstyle="miter"/>
                                <v:path arrowok="t" textboxrect="0,0,866648,433337"/>
                                <o:lock v:ext="edit" aspectratio="t"/>
                              </v:shape>
                              <v:shape id="Shape 37429" o:spid="_x0000_s1530" style="position:absolute;left:18922;top:8164;width:762;height:38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" path="m866648,433337c866648,194018,672643,,433324,,194005,,,194018,,433337e" filled="f" strokecolor="black [3213]">
                                <v:stroke miterlimit="1" joinstyle="miter"/>
                                <v:path arrowok="t" textboxrect="0,0,866648,433337"/>
                                <o:lock v:ext="edit" aspectratio="t"/>
                              </v:shape>
                              <v:shape id="Shape 37429" o:spid="_x0000_s1531" style="position:absolute;left:18923;top:8938;width:761;height:381;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" path="m866648,433337c866648,194018,672643,,433324,,194005,,,194018,,433337e" filled="f" strokecolor="black [3213]">
                                <v:stroke miterlimit="1" joinstyle="miter"/>
                                <v:path arrowok="t" textboxrect="0,0,866648,433337"/>
                                <o:lock v:ext="edit" aspectratio="t"/>
                              </v:shape>
                              <v:shape id="Shape 37429" o:spid="_x0000_s1532" style="position:absolute;left:8133;top:6577;width:762;height:38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" path="m866648,433337c866648,194018,672643,,433324,,194005,,,194018,,433337e" filled="f" strokecolor="black [3213]">
                                <v:stroke miterlimit="1" joinstyle="miter"/>
                                <v:path arrowok="t" textboxrect="0,0,866648,433337"/>
                                <o:lock v:ext="edit" aspectratio="t"/>
                              </v:shape>
                              <v:shape id="Shape 37429" o:spid="_x0000_s1533" style="position:absolute;left:8133;top:7328;width:762;height:380;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" path="m866648,433337c866648,194018,672643,,433324,,194005,,,194018,,433337e" filled="f" strokecolor="black [3213]">
                                <v:stroke miterlimit="1" joinstyle="miter"/>
                                <v:path arrowok="t" textboxrect="0,0,866648,433337"/>
                                <o:lock v:ext="edit" aspectratio="t"/>
                              </v:shape>
                              <v:shape id="Shape 37429" o:spid="_x0000_s1534" style="position:absolute;left:8134;top:8102;width:761;height:381;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" path="m866648,433337c866648,194018,672643,,433324,,194005,,,194018,,433337e" filled="f" strokecolor="black [3213]">
                                <v:stroke miterlimit="1" joinstyle="miter"/>
                                <v:path arrowok="t" textboxrect="0,0,866648,433337"/>
                                <o:lock v:ext="edit" aspectratio="t"/>
                              </v:shape>
                            </v:group>
                            <v:group id="组合 1614227072" o:spid="_x0000_s1535" style="position:absolute;left:19534;top:3837;width:4511;height:8465" coordorigin="19534,3837" coordsize="4511,8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">
                              <v:rect id="矩形 563311380" o:spid="_x0000_s1536" style="position:absolute;left:19569;top:5913;width:4511;height:360;rotation: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" fillcolor="#d4cbcf" strokecolor="black [3213]" strokeweight=".5pt"/>
                              <v:rect id="矩形 491566865" o:spid="_x0000_s1537" style="position:absolute;left:19533;top:11943;width:4511;height:360;rotation:4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" fillcolor="#d4cbcf" strokecolor="black [3213]" strokeweight=".5pt"/>
                            </v:group>
                          </v:group>
                          <v:group id="组合 813099422" o:spid="_x0000_s1538" style="position:absolute;left:21214;top:3916;width:2905;height:9653" coordorigin="21214,3937" coordsize="2905,9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">
                            <v:line id="直接连接符 2043079155" o:spid="_x0000_s1539" style="position:absolute;rotation:-45;visibility:visible;mso-wrap-style:square" from="23015,11875" to="24026,11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" strokecolor="black [3213]">
                              <o:lock v:ext="edit" shapetype="f"/>
                            </v:line>
                            <v:line id="直接连接符 412874844" o:spid="_x0000_s1540" style="position:absolute;rotation:-45;visibility:visible;mso-wrap-style:square" from="21214,13591" to="22226,13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" strokecolor="black [3213]">
                              <o:lock v:ext="edit" shapetype="f"/>
                            </v:line>
                            <v:line id="直接连接符 1529453285" o:spid="_x0000_s1541" style="position:absolute;rotation:-45;visibility:visible;mso-wrap-style:square" from="23107,6182" to="24119,6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" strokecolor="black [3213]">
                              <o:lock v:ext="edit" shapetype="f"/>
                            </v:line>
                            <v:line id="直接连接符 1446768839" o:spid="_x0000_s1542" style="position:absolute;rotation:-45;flip:x;visibility:visible;mso-wrap-style:square" from="21350,4443" to="22362,4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" strokecolor="black [3213]">
                              <o:lock v:ext="edit" shapetype="f"/>
                            </v:line>
                            <v:line id="直接连接符 861917777" o:spid="_x0000_s1543" style="position:absolute;rotation:-45;flip:x;visibility:visible;mso-wrap-style:square" from="23075,6226" to="24087,6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" strokecolor="black [3213]">
                              <o:lock v:ext="edit" shapetype="f"/>
                            </v:line>
                            <v:line id="直接连接符 767960561" o:spid="_x0000_s1544" style="position:absolute;rotation:-45;visibility:visible;mso-wrap-style:square" from="21425,4460" to="22437,4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" strokecolor="black [3213]">
                              <o:lock v:ext="edit" shapetype="f"/>
                            </v:line>
                          </v:group>
                        </v:group>
                        <v:shape id="任意多边形: 形状 860499245" o:spid="_x0000_s1545" style="position:absolute;left:22020;top:4399;width:5727;height:2633;visibility:visible;mso-wrap-style:square;v-text-anchor:middle" coordsize="572756,263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" path="m572756,263267l572756,,154744,,,154744e" filled="f" strokecolor="black [3213]" strokeweight=".5pt">
                          <v:path arrowok="t" o:connecttype="custom" o:connectlocs="572756,263267;572756,0;154744,0;0,154744" o:connectangles="0,0,0,0"/>
                        </v:shape>
                        <v:shape id="任意多边形: 形状 509012453" o:spid="_x0000_s1546" style="position:absolute;left:21965;top:11090;width:5828;height:2693;visibility:visible;mso-wrap-style:square;v-text-anchor:middle" coordsize="582804,269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" path="m582804,r,269296l168812,269296,,108522e" filled="f" strokecolor="black [3213]" strokeweight=".5pt">
                          <v:path arrowok="t" o:connecttype="custom" o:connectlocs="582804,0;582804,269296;168812,269296;0,108522" o:connectangles="0,0,0,0"/>
                        </v:shape>
                      </v:group>
                      <v:group id="组合 1870773409" o:spid="_x0000_s1547" style="position:absolute;left:18154;top:4700;width:5085;height:8823" coordorigin="18154,4700" coordsize="5084,8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">
                        <v:shape id="任意多边形: 形状 1107043541" o:spid="_x0000_s1548" style="position:absolute;left:18154;top:4700;width:1912;height:8823;flip:x;visibility:visible;mso-wrap-style:square;v-text-anchor:middle" coordsize="41107,10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" path="m,c61476,2777,47708,8080,17,10011e" filled="f" strokecolor="#4f81bd [3204]" strokeweight=".5pt">
                          <v:stroke dashstyle="dash"/>
                          <v:path arrowok="t" o:connecttype="custom" o:connectlocs="0,0;79,882341" o:connectangles="0,0"/>
                        </v:shape>
                        <v:shape id="任意多边形: 形状 764927518" o:spid="_x0000_s1549" style="position:absolute;left:18939;top:5233;width:1660;height:7662;flip:x;visibility:visible;mso-wrap-style:square;v-text-anchor:middle" coordsize="41107,10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" path="m,c61476,2777,47708,8080,17,10011e" filled="f" strokecolor="#4f81bd [3204]" strokeweight=".5pt">
                          <v:stroke dashstyle="dash"/>
                          <v:path arrowok="t" o:connecttype="custom" o:connectlocs="0,0;69,766182" o:connectangles="0,0"/>
                        </v:shape>
                        <v:shape id="任意多边形: 形状 1547665180" o:spid="_x0000_s1550" style="position:absolute;left:19740;top:5789;width:1414;height:6527;flip:x;visibility:visible;mso-wrap-style:square;v-text-anchor:middle" coordsize="41107,10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" path="m,c61476,2777,47708,8080,17,10011e" filled="f" strokecolor="#4f81bd [3204]" strokeweight=".5pt">
                          <v:stroke dashstyle="dash"/>
                          <v:path arrowok="t" o:connecttype="custom" o:connectlocs="0,0;58,652677" o:connectangles="0,0"/>
                        </v:shape>
                        <v:shape id="任意多边形: 形状 1904360945" o:spid="_x0000_s1551" style="position:absolute;left:20429;top:6264;width:1209;height:5580;flip:x;visibility:visible;mso-wrap-style:square;v-text-anchor:middle" coordsize="41107,10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" path="m,c61476,2777,47708,8080,17,10011e" filled="f" strokecolor="#4f81bd [3204]" strokeweight=".5pt">
                          <v:stroke dashstyle="dash"/>
                          <v:path arrowok="t" o:connecttype="custom" o:connectlocs="0,0;50,557961" o:connectangles="0,0"/>
                        </v:shape>
                        <v:shape id="任意多边形: 形状 1169163315" o:spid="_x0000_s1552" style="position:absolute;left:21250;top:6836;width:994;height:4590;flip:x;visibility:visible;mso-wrap-style:square;v-text-anchor:middle" coordsize="41107,10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" path="m,c61476,2777,47708,8080,17,10011e" filled="f" strokecolor="#4f81bd [3204]" strokeweight=".5pt">
                          <v:stroke dashstyle="dash"/>
                          <v:path arrowok="t" o:connecttype="custom" o:connectlocs="0,0;41,459045" o:connectangles="0,0"/>
                        </v:shape>
                        <v:shape id="任意多边形: 形状 1402577814" o:spid="_x0000_s1553" style="position:absolute;left:22015;top:7282;width:617;height:3527;flip:x;visibility:visible;mso-wrap-style:square;v-text-anchor:middle" coordsize="41107,10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" path="m,c61476,2777,47708,8080,17,10011e" filled="f" strokecolor="#4f81bd [3204]" strokeweight=".5pt">
                          <v:stroke dashstyle="dash"/>
                          <v:path arrowok="t" o:connecttype="custom" o:connectlocs="0,0;26,352742" o:connectangles="0,0"/>
                        </v:shape>
                        <v:shape id="任意多边形: 形状 229789065" o:spid="_x0000_s1554" style="position:absolute;left:22782;top:7842;width:457;height:2611;flip:x;visibility:visible;mso-wrap-style:square;v-text-anchor:middle" coordsize="41107,10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" path="m,c61476,2777,47708,8080,17,10011e" filled="f" strokecolor="#4f81bd [3204]" strokeweight=".5pt">
                          <v:stroke dashstyle="dash"/>
                          <v:path arrowok="t" o:connecttype="custom" o:connectlocs="0,0;19,261086" o:connectangles="0,0"/>
                        </v:shape>
                      </v:group>
                      <v:shape id="任意多边形: 形状 405517075" o:spid="_x0000_s1555" style="position:absolute;left:14657;top:3241;width:5455;height:11572;flip:x;visibility:visible;mso-wrap-style:square;v-text-anchor:middle" coordsize="27823,1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" path="m,1439c34857,-6091,39223,18715,142,11844e" filled="f" strokecolor="#4f81bd [3204]" strokeweight=".5pt">
                        <v:stroke dashstyle="dash"/>
                        <v:path arrowok="t" o:connecttype="custom" o:connectlocs="0,127509;2784,1049493" o:connectangles="0,0"/>
                      </v:shape>
                    </v:group>
                    <v:group id="组合 1167603785" o:spid="_x0000_s1556" style="position:absolute;width:48116;height:17882" coordsize="48116,17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">
                      <v:group id="组合 1699055387" o:spid="_x0000_s1557" style="position:absolute;width:44968;height:17882" coordsize="44968,17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">
                        <v:group id="组合 107479694" o:spid="_x0000_s1558" style="position:absolute;width:43776;height:17882" coordsize="43776,17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">
                          <v:group id="组合 446090127" o:spid="_x0000_s1559" style="position:absolute;top:4219;width:43776;height:9598" coordorigin=",4219" coordsize="43776,9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">
                            <v:shape id="Shape 37429" o:spid="_x0000_s1560" style="position:absolute;left:41211;top:8709;width:1366;height:683;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" path="m866648,433337c866648,194018,672643,,433324,,194005,,,194018,,433337e" filled="f" strokecolor="black [3213]">
                              <v:stroke miterlimit="1" joinstyle="miter"/>
                              <v:path arrowok="t" textboxrect="0,0,866648,433337"/>
                              <o:lock v:ext="edit" aspectratio="t"/>
                            </v:shape>
                            <v:group id="组合 1403052825" o:spid="_x0000_s1561" style="position:absolute;top:4219;width:43776;height:9598" coordorigin=",4219" coordsize="43776,9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">
                              <v:rect id="矩形 1034760879" o:spid="_x0000_s1562" style="position:absolute;left:39264;top:4219;width:4512;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" fillcolor="#d4cbcf" strokecolor="black [3213]" strokeweight=".5pt"/>
                              <v:rect id="矩形 1214598345" o:spid="_x0000_s1563" style="position:absolute;left:39264;top:13457;width:4512;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" fillcolor="#d4cbcf" strokecolor="black [3213]" strokeweight=".5pt"/>
                              <v:rect id="矩形 165620179" o:spid="_x0000_s1564" style="position:absolute;top:6656;width:4511;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" fillcolor="#d4cbcf" strokecolor="black [3213]" strokeweight=".5pt"/>
                              <v:rect id="矩形 743430092" o:spid="_x0000_s1565" style="position:absolute;top:11031;width:4511;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" fillcolor="#d4cbcf" strokecolor="black [3213]" strokeweight=".5pt"/>
                            </v:group>
                          </v:group>
                          <v:group id="组合 297779975" o:spid="_x0000_s1566" style="position:absolute;left:49;width:43282;height:17882" coordorigin="49" coordsize="43281,17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">
                            <v:line id="直接连接符 976390570" o:spid="_x0000_s1567" style="position:absolute;flip:y;visibility:visible;mso-wrap-style:square" from="4382,7009" to="4382,11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" strokecolor="#4f81bd [3204]">
                              <v:stroke dashstyle="dash"/>
                              <o:lock v:ext="edit" shapetype="f"/>
                            </v:line>
                            <v:line id="直接连接符 1597809086" o:spid="_x0000_s1568" style="position:absolute;flip:y;visibility:visible;mso-wrap-style:square" from="3660,7009" to="3660,11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" strokecolor="#4f81bd [3204]">
                              <v:stroke dashstyle="dash"/>
                              <o:lock v:ext="edit" shapetype="f"/>
                            </v:line>
                            <v:line id="直接连接符 824563977" o:spid="_x0000_s1569" style="position:absolute;flip:y;visibility:visible;mso-wrap-style:square" from="2938,7009" to="2938,11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" strokecolor="#4f81bd [3204]">
                              <v:stroke dashstyle="dash"/>
                              <o:lock v:ext="edit" shapetype="f"/>
                            </v:line>
                            <v:line id="直接连接符 1039412622" o:spid="_x0000_s1570" style="position:absolute;flip:y;visibility:visible;mso-wrap-style:square" from="2216,7009" to="2216,11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" strokecolor="#4f81bd [3204]">
                              <v:stroke dashstyle="dash"/>
                              <o:lock v:ext="edit" shapetype="f"/>
                            </v:line>
                            <v:line id="直接连接符 935780798" o:spid="_x0000_s1571" style="position:absolute;flip:y;visibility:visible;mso-wrap-style:square" from="1494,7009" to="1494,11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" strokecolor="#4f81bd [3204]">
                              <v:stroke dashstyle="dash"/>
                              <o:lock v:ext="edit" shapetype="f"/>
                            </v:line>
                            <v:line id="直接连接符 304160196" o:spid="_x0000_s1572" style="position:absolute;flip:y;visibility:visible;mso-wrap-style:square" from="771,7009" to="771,11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" strokecolor="#4f81bd [3204]">
                              <v:stroke dashstyle="dash"/>
                              <o:lock v:ext="edit" shapetype="f"/>
                            </v:line>
                            <v:line id="直接连接符 1999352367" o:spid="_x0000_s1573" style="position:absolute;flip:y;visibility:visible;mso-wrap-style:square" from="49,7009" to="49,11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" strokecolor="#4f81bd [3204]">
                              <v:stroke dashstyle="dash"/>
                              <o:lock v:ext="edit" shapetype="f"/>
                            </v:line>
                            <v:line id="直接连接符 1030743067" o:spid="_x0000_s1574" style="position:absolute;flip:x;visibility:visible;mso-wrap-style:square" from="3015,11974" to="4027,11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" strokecolor="black [3213]">
                              <o:lock v:ext="edit" shapetype="f"/>
                            </v:line>
                            <v:line id="直接连接符 111398315" o:spid="_x0000_s1575" style="position:absolute;flip:x;visibility:visible;mso-wrap-style:square" from="491,11966" to="1503,11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" strokecolor="black [3213]">
                              <o:lock v:ext="edit" shapetype="f"/>
                            </v:line>
                            <v:line id="直接连接符 1282076460" o:spid="_x0000_s1576" style="position:absolute;flip:x;visibility:visible;mso-wrap-style:square" from="3069,5922" to="4081,5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" strokecolor="black [3213]">
                              <o:lock v:ext="edit" shapetype="f"/>
                            </v:line>
                            <v:line id="直接连接符 1525412300" o:spid="_x0000_s1577" style="position:absolute;flip:x;visibility:visible;mso-wrap-style:square" from="545,5914" to="1557,5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" strokecolor="black [3213]">
                              <o:lock v:ext="edit" shapetype="f"/>
                            </v:line>
                            <v:line id="直接连接符 992110738" o:spid="_x0000_s1578" style="position:absolute;rotation:-90;flip:x;visibility:visible;mso-wrap-style:square" from="3089,5914" to="4095,5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" strokecolor="black [3213]">
                              <o:lock v:ext="edit" shapetype="f"/>
                            </v:line>
                            <v:line id="直接连接符 1501681374" o:spid="_x0000_s1579" style="position:absolute;rotation:-90;flip:x;visibility:visible;mso-wrap-style:square" from="565,5907" to="1572,5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" strokecolor="black [3213]">
                              <o:lock v:ext="edit" shapetype="f"/>
                            </v:line>
                            <v:line id="直接连接符 144799228" o:spid="_x0000_s1580" style="position:absolute;flip:y;visibility:visible;mso-wrap-style:square" from="41552,4573" to="41552,8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" strokecolor="black [3213]">
                              <o:lock v:ext="edit" shapetype="f"/>
                            </v:line>
                            <v:line id="直接连接符 616780537" o:spid="_x0000_s1581" style="position:absolute;flip:y;visibility:visible;mso-wrap-style:square" from="41552,9698" to="41552,13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" strokecolor="black [3213]">
                              <o:lock v:ext="edit" shapetype="f"/>
                            </v:line>
                            <v:line id="直接连接符 129734740" o:spid="_x0000_s1582" style="position:absolute;flip:y;visibility:visible;mso-wrap-style:square" from="41546,0" to="41546,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" strokecolor="#4f81bd [3204]">
                              <v:stroke dashstyle="dash"/>
                              <o:lock v:ext="edit" shapetype="f"/>
                            </v:line>
                            <v:line id="直接连接符 347000361" o:spid="_x0000_s1583" style="position:absolute;flip:y;visibility:visible;mso-wrap-style:square" from="41547,13742" to="41547,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" strokecolor="#4f81bd [3204]">
                              <v:stroke dashstyle="dash"/>
                              <o:lock v:ext="edit" shapetype="f"/>
                            </v:line>
                            <v:line id="直接连接符 991519079" o:spid="_x0000_s1584" style="position:absolute;flip:x;visibility:visible;mso-wrap-style:square" from="42253,12750" to="43265,12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" strokecolor="black [3213]">
                              <o:lock v:ext="edit" shapetype="f"/>
                            </v:line>
                            <v:line id="直接连接符 1975025824" o:spid="_x0000_s1585" style="position:absolute;flip:x;visibility:visible;mso-wrap-style:square" from="39730,12742" to="40742,1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" strokecolor="black [3213]">
                              <o:lock v:ext="edit" shapetype="f"/>
                            </v:line>
                            <v:line id="直接连接符 1292565948" o:spid="_x0000_s1586" style="position:absolute;flip:x;visibility:visible;mso-wrap-style:square" from="42319,5411" to="43331,5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" strokecolor="black [3213]">
                              <o:lock v:ext="edit" shapetype="f"/>
                            </v:line>
                            <v:line id="直接连接符 1778776407" o:spid="_x0000_s1587" style="position:absolute;flip:x;visibility:visible;mso-wrap-style:square" from="39795,5403" to="40807,5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" strokecolor="black [3213]">
                              <o:lock v:ext="edit" shapetype="f"/>
                            </v:line>
                            <v:line id="直接连接符 989733583" o:spid="_x0000_s1588" style="position:absolute;rotation:-90;flip:x;visibility:visible;mso-wrap-style:square" from="42339,5403" to="43345,5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" strokecolor="black [3213]">
                              <o:lock v:ext="edit" shapetype="f"/>
                            </v:line>
                            <v:line id="直接连接符 461859409" o:spid="_x0000_s1589" style="position:absolute;rotation:-90;flip:x;visibility:visible;mso-wrap-style:square" from="39815,5395" to="40821,5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" strokecolor="black [3213]">
                              <o:lock v:ext="edit" shapetype="f"/>
                            </v:line>
                          </v:group>
                        </v:group>
                        <v:shape id="任意多边形: 形状 1815703764" o:spid="_x0000_s1590" style="position:absolute;left:41953;top:843;width:1988;height:3346;visibility:visible;mso-wrap-style:square;v-text-anchor:middle" coordsize="198782,334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" path="m,334618c41413,211484,81169,99944,198782,e" filled="f" strokecolor="#4f81bd [3204]" strokeweight=".5pt">
                          <v:stroke dashstyle="dash"/>
                          <v:path arrowok="t" o:connecttype="custom" o:connectlocs="0,334618;198782,0" o:connectangles="0,0"/>
                        </v:shape>
                        <v:shape id="任意多边形: 形状 2100344443" o:spid="_x0000_s1591" style="position:absolute;left:42500;top:1688;width:2468;height:2517;visibility:visible;mso-wrap-style:square;v-text-anchor:middle" coordsize="246822,251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" path="m,251791c55770,126448,111540,39204,246822,e" filled="f" strokecolor="#4f81bd [3204]" strokeweight=".5pt">
                          <v:stroke dashstyle="dash"/>
                          <v:path arrowok="t" o:connecttype="custom" o:connectlocs="0,251791;246822,0" o:connectangles="0,0"/>
                        </v:shape>
                        <v:shape id="任意多边形: 形状 1562164344" o:spid="_x0000_s1592" style="position:absolute;left:39218;top:831;width:1988;height:3346;flip:x;visibility:visible;mso-wrap-style:square;v-text-anchor:middle" coordsize="198782,334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" path="m,334618c41413,211484,81169,99944,198782,e" filled="f" strokecolor="#4f81bd [3204]" strokeweight=".5pt">
                          <v:stroke dashstyle="dash"/>
                          <v:path arrowok="t" o:connecttype="custom" o:connectlocs="0,334618;198782,0" o:connectangles="0,0"/>
                        </v:shape>
                        <v:shape id="任意多边形: 形状 1593633054" o:spid="_x0000_s1593" style="position:absolute;left:38218;top:1718;width:2468;height:2518;flip:x;visibility:visible;mso-wrap-style:square;v-text-anchor:middle" coordsize="246822,251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" path="m,251791c55770,126448,111540,39204,246822,e" filled="f" strokecolor="#4f81bd [3204]" strokeweight=".5pt">
                          <v:stroke dashstyle="dash"/>
                          <v:path arrowok="t" o:connecttype="custom" o:connectlocs="0,251791;246822,0" o:connectangles="0,0"/>
                        </v:shape>
                        <v:shape id="任意多边形: 形状 669532261" o:spid="_x0000_s1594" style="position:absolute;left:41913;top:13869;width:1988;height:3347;flip:y;visibility:visible;mso-wrap-style:square;v-text-anchor:middle" coordsize="198782,334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" path="m,334618c41413,211484,81169,99944,198782,e" filled="f" strokecolor="#4f81bd [3204]" strokeweight=".5pt">
                          <v:stroke dashstyle="dash"/>
                          <v:path arrowok="t" o:connecttype="custom" o:connectlocs="0,334618;198782,0" o:connectangles="0,0"/>
                        </v:shape>
                        <v:shape id="任意多边形: 形状 1170533244" o:spid="_x0000_s1595" style="position:absolute;left:42440;top:13854;width:2468;height:2518;flip:y;visibility:visible;mso-wrap-style:square;v-text-anchor:middle" coordsize="246822,251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" path="m,251791c55770,126448,111540,39204,246822,e" filled="f" strokecolor="#4f81bd [3204]" strokeweight=".5pt">
                          <v:stroke dashstyle="dash"/>
                          <v:path arrowok="t" o:connecttype="custom" o:connectlocs="0,251791;246822,0" o:connectangles="0,0"/>
                        </v:shape>
                        <v:shape id="任意多边形: 形状 338063780" o:spid="_x0000_s1596" style="position:absolute;left:39218;top:13842;width:1988;height:3346;flip:x y;visibility:visible;mso-wrap-style:square;v-text-anchor:middle" coordsize="198782,334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" path="m,334618c41413,211484,81169,99944,198782,e" filled="f" strokecolor="#4f81bd [3204]" strokeweight=".5pt">
                          <v:stroke dashstyle="dash"/>
                          <v:path arrowok="t" o:connecttype="custom" o:connectlocs="0,334618;198782,0" o:connectangles="0,0"/>
                        </v:shape>
                        <v:shape id="任意多边形: 形状 539870632" o:spid="_x0000_s1597" style="position:absolute;left:38191;top:13853;width:2468;height:2518;flip:x y;visibility:visible;mso-wrap-style:square;v-text-anchor:middle" coordsize="246822,251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" path="m,251791c55770,126448,111540,39204,246822,e" filled="f" strokecolor="#4f81bd [3204]" strokeweight=".5pt">
                          <v:stroke dashstyle="dash"/>
                          <v:path arrowok="t" o:connecttype="custom" o:connectlocs="0,251791;246822,0" o:connectangles="0,0"/>
                        </v:shape>
                      </v:group>
                      <v:shape id="任意多边形: 形状 1801602600" o:spid="_x0000_s1598" style="position:absolute;left:43792;top:4338;width:1854;height:9343;visibility:visible;mso-wrap-style:square;v-text-anchor:middle" coordsize="185378,934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" path="m,c281057,202096,205961,786848,16566,934279e" filled="f" strokecolor="#4472c4" strokeweight=".5pt">
                        <v:stroke dashstyle="dash"/>
                        <v:path arrowok="t" o:connecttype="custom" o:connectlocs="0,0;16566,934279" o:connectangles="0,0"/>
                      </v:shape>
                      <v:shape id="任意多边形: 形状 773161803" o:spid="_x0000_s1599" style="position:absolute;left:43461;top:3788;width:3491;height:10508;visibility:visible;mso-wrap-style:square;v-text-anchor:middle" coordsize="351273,10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" path="m10000,414c455005,-2793,478342,13759,,10414e" filled="f" strokecolor="#4472c4" strokeweight=".5pt">
                        <v:stroke dashstyle="dash"/>
                        <v:path arrowok="t" o:connecttype="custom" o:connectlocs="9939,40051;0,1007457" o:connectangles="0,0"/>
                      </v:shape>
                      <v:shape id="任意多边形: 形状 942032840" o:spid="_x0000_s1600" style="position:absolute;left:43113;top:3211;width:5003;height:11736;visibility:visible;mso-wrap-style:square;v-text-anchor:middle" coordsize="3019723,12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" path="m10000,967c3905541,-4734,4142131,16905,,10967e" filled="f" strokecolor="#4472c4" strokeweight=".5pt">
                        <v:stroke dashstyle="dash"/>
                        <v:path arrowok="t" o:connecttype="custom" o:connectlocs="1657,94509;0,1071855" o:connectangles="0,0"/>
                      </v:shape>
                      <v:shape id="任意多边形: 形状 23140651" o:spid="_x0000_s1601" style="position:absolute;left:37393;top:4336;width:1854;height:9343;flip:x;visibility:visible;mso-wrap-style:square;v-text-anchor:middle" coordsize="185378,934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" path="m,c281057,202096,205961,786848,16566,934279e" filled="f" strokecolor="#4472c4" strokeweight=".5pt">
                        <v:stroke dashstyle="dash"/>
                        <v:path arrowok="t" o:connecttype="custom" o:connectlocs="0,0;16566,934279" o:connectangles="0,0"/>
                      </v:shape>
                      <v:shape id="任意多边形: 形状 1117864968" o:spid="_x0000_s1602" style="position:absolute;left:36149;top:3790;width:3491;height:10508;flip:x;visibility:visible;mso-wrap-style:square;v-text-anchor:middle" coordsize="351273,10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" path="m10000,414c455005,-2793,478342,13759,,10414e" filled="f" strokecolor="#4472c4" strokeweight=".5pt">
                        <v:stroke dashstyle="dash"/>
                        <v:path arrowok="t" o:connecttype="custom" o:connectlocs="9939,40051;0,1007457" o:connectangles="0,0"/>
                      </v:shape>
                      <v:shape id="任意多边形: 形状 402753268" o:spid="_x0000_s1603" style="position:absolute;left:35156;top:3211;width:5003;height:11736;flip:x;visibility:visible;mso-wrap-style:square;v-text-anchor:middle" coordsize="3019723,12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" path="m10000,967c3905541,-4734,4142131,16905,,10967e" filled="f" strokecolor="#4472c4" strokeweight=".5pt">
                        <v:stroke dashstyle="dash"/>
                        <v:path arrowok="t" o:connecttype="custom" o:connectlocs="1657,94509;0,1071855" o:connectangles="0,0"/>
                      </v:shape>
                    </v:group>
                  </v:group>
                  <v:shape id="任意多边形: 形状 1136694709" o:spid="_x0000_s1604" style="position:absolute;left:2252;top:4475;width:6125;height:2141;visibility:visible;mso-wrap-style:square;v-text-anchor:middle" coordsize="612525,214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" path="m1755,214121l,,612525,r,110571e" filled="f" strokecolor="black [3213]" strokeweight=".5pt">
                    <v:path arrowok="t" o:connecttype="custom" o:connectlocs="1755,214121;0,0;612525,0;612525,110571" o:connectangles="0,0,0,0"/>
                  </v:shape>
                  <v:shape id="任意多边形: 形状 1397141054" o:spid="_x0000_s1605" style="position:absolute;left:2236;top:11429;width:6195;height:2457;visibility:visible;mso-wrap-style:square;v-text-anchor:middle" coordsize="619545,245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" path="m,l,245712r619545,l619545,110571e" filled="f" strokecolor="black [3213]" strokeweight=".5pt">
                    <v:path arrowok="t" o:connecttype="custom" o:connectlocs="0,0;0,245712;619545,245712;619545,110571" o:connectangles="0,0,0,0"/>
                  </v:shape>
                </v:group>
                <w10:anchorlock/>
              </v:group>
            </w:pict>
          </mc:Fallback>
        </mc:AlternateContent>
      </w:r>
    </w:p>
    <w:p w14:paraId="094CC52C" w14:textId="77777777" w:rsidR="00B758A2" w:rsidRDefault="00B758A2" w:rsidP="00B86A3D"/>
    <w:p w14:paraId="6134E11B" w14:textId="29D02A5C" w:rsidR="00B758A2" w:rsidRDefault="00B758A2" w:rsidP="00B86A3D">
      <w:r>
        <w:rPr>
          <w:rFonts w:hint="eastAsia"/>
        </w:rPr>
        <w:t>3</w:t>
      </w:r>
      <w:r>
        <w:t>．</w:t>
      </w:r>
      <w:r>
        <w:rPr>
          <w:rFonts w:hint="eastAsia"/>
        </w:rPr>
        <w:t>国产某</w:t>
      </w:r>
      <w:r w:rsidR="0009550E">
        <w:rPr>
          <w:rFonts w:hint="eastAsia"/>
        </w:rPr>
        <w:t xml:space="preserve"> </w:t>
      </w:r>
      <w:r>
        <w:rPr>
          <w:rFonts w:hint="eastAsia"/>
        </w:rPr>
        <w:t>5G</w:t>
      </w:r>
      <w:r w:rsidR="0009550E">
        <w:rPr>
          <w:rFonts w:hint="eastAsia"/>
        </w:rPr>
        <w:t xml:space="preserve"> </w:t>
      </w:r>
      <w:r>
        <w:rPr>
          <w:rFonts w:hint="eastAsia"/>
        </w:rPr>
        <w:t>手机的电池容量为</w:t>
      </w:r>
      <w:r w:rsidR="0009550E">
        <w:rPr>
          <w:rFonts w:hint="eastAsia"/>
        </w:rPr>
        <w:t xml:space="preserve"> </w:t>
      </w:r>
      <w:r>
        <w:rPr>
          <w:rFonts w:hint="eastAsia"/>
        </w:rPr>
        <w:t>4500</w:t>
      </w:r>
      <w:r w:rsidR="0009550E">
        <w:rPr>
          <w:rFonts w:hint="eastAsia"/>
        </w:rPr>
        <w:t xml:space="preserve"> </w:t>
      </w:r>
      <w:r>
        <w:t>mA</w:t>
      </w:r>
      <w:r w:rsidR="0009550E" w:rsidRPr="0009550E">
        <w:rPr>
          <w:rFonts w:asciiTheme="majorBidi" w:hAnsiTheme="majorBidi" w:cstheme="majorBidi"/>
        </w:rPr>
        <w:t>·</w:t>
      </w:r>
      <w:r>
        <w:t>h</w:t>
      </w:r>
      <w:r>
        <w:rPr>
          <w:rFonts w:hint="eastAsia"/>
        </w:rPr>
        <w:t>，</w:t>
      </w:r>
      <w:r w:rsidR="008975F6">
        <w:rPr>
          <w:rFonts w:hint="eastAsia"/>
        </w:rPr>
        <w:t>待</w:t>
      </w:r>
      <w:r>
        <w:rPr>
          <w:rFonts w:hint="eastAsia"/>
        </w:rPr>
        <w:t>机时的电流为</w:t>
      </w:r>
      <w:r w:rsidR="0009550E">
        <w:rPr>
          <w:rFonts w:hint="eastAsia"/>
        </w:rPr>
        <w:t xml:space="preserve"> </w:t>
      </w:r>
      <w:r>
        <w:rPr>
          <w:rFonts w:hint="eastAsia"/>
        </w:rPr>
        <w:t>15</w:t>
      </w:r>
      <w:r w:rsidR="0009550E">
        <w:rPr>
          <w:rFonts w:hint="eastAsia"/>
        </w:rPr>
        <w:t xml:space="preserve"> </w:t>
      </w:r>
      <w:r>
        <w:rPr>
          <w:rFonts w:hint="eastAsia"/>
        </w:rPr>
        <w:t>mA</w:t>
      </w:r>
      <w:r>
        <w:rPr>
          <w:rFonts w:hint="eastAsia"/>
        </w:rPr>
        <w:t>，快速充电时的电功率为</w:t>
      </w:r>
      <w:r w:rsidR="0009550E">
        <w:rPr>
          <w:rFonts w:hint="eastAsia"/>
        </w:rPr>
        <w:t xml:space="preserve"> </w:t>
      </w:r>
      <w:r>
        <w:rPr>
          <w:rFonts w:hint="eastAsia"/>
        </w:rPr>
        <w:t>90</w:t>
      </w:r>
      <w:r w:rsidR="0009550E">
        <w:rPr>
          <w:rFonts w:hint="eastAsia"/>
        </w:rPr>
        <w:t xml:space="preserve"> </w:t>
      </w:r>
      <w:r>
        <w:rPr>
          <w:rFonts w:hint="eastAsia"/>
        </w:rPr>
        <w:t>W</w:t>
      </w:r>
      <w:r>
        <w:rPr>
          <w:rFonts w:hint="eastAsia"/>
        </w:rPr>
        <w:t>。则该手机的待机时间为</w:t>
      </w:r>
      <w:r w:rsidR="0009550E">
        <w:rPr>
          <w:rFonts w:hint="eastAsia"/>
        </w:rPr>
        <w:t>（</w:t>
      </w:r>
      <w:r w:rsidR="0009550E">
        <w:rPr>
          <w:rFonts w:hint="eastAsia"/>
        </w:rPr>
        <w:t xml:space="preserve">    </w:t>
      </w:r>
      <w:r w:rsidR="0009550E">
        <w:rPr>
          <w:rFonts w:hint="eastAsia"/>
        </w:rPr>
        <w:t>）</w:t>
      </w:r>
    </w:p>
    <w:p w14:paraId="2E3068BF" w14:textId="55A16921" w:rsidR="00B758A2" w:rsidRDefault="00B758A2" w:rsidP="0009550E">
      <w:r>
        <w:t>A</w:t>
      </w:r>
      <w:r>
        <w:t>．</w:t>
      </w:r>
      <w:r>
        <w:rPr>
          <w:rFonts w:hint="eastAsia"/>
        </w:rPr>
        <w:t>6</w:t>
      </w:r>
      <w:r w:rsidR="0009550E">
        <w:rPr>
          <w:rFonts w:hint="eastAsia"/>
        </w:rPr>
        <w:t xml:space="preserve"> </w:t>
      </w:r>
      <w:r>
        <w:rPr>
          <w:rFonts w:hint="eastAsia"/>
        </w:rPr>
        <w:t>小时</w:t>
      </w:r>
      <w:r w:rsidR="0009550E">
        <w:tab/>
      </w:r>
      <w:r w:rsidR="0009550E">
        <w:tab/>
      </w:r>
      <w:r>
        <w:t>B</w:t>
      </w:r>
      <w:r>
        <w:t>．</w:t>
      </w:r>
      <w:r>
        <w:rPr>
          <w:rFonts w:hint="eastAsia"/>
        </w:rPr>
        <w:t>30</w:t>
      </w:r>
      <w:r w:rsidR="0009550E">
        <w:rPr>
          <w:rFonts w:hint="eastAsia"/>
        </w:rPr>
        <w:t xml:space="preserve"> </w:t>
      </w:r>
      <w:r>
        <w:rPr>
          <w:rFonts w:hint="eastAsia"/>
        </w:rPr>
        <w:t>小时</w:t>
      </w:r>
      <w:r w:rsidR="0009550E">
        <w:tab/>
      </w:r>
      <w:r w:rsidR="0009550E">
        <w:tab/>
      </w:r>
      <w:r>
        <w:t>C</w:t>
      </w:r>
      <w:r>
        <w:t>．</w:t>
      </w:r>
      <w:r>
        <w:rPr>
          <w:rFonts w:hint="eastAsia"/>
        </w:rPr>
        <w:t>50</w:t>
      </w:r>
      <w:r w:rsidR="0009550E">
        <w:rPr>
          <w:rFonts w:hint="eastAsia"/>
        </w:rPr>
        <w:t xml:space="preserve"> </w:t>
      </w:r>
      <w:r>
        <w:rPr>
          <w:rFonts w:hint="eastAsia"/>
        </w:rPr>
        <w:t>小时</w:t>
      </w:r>
      <w:r w:rsidR="0009550E">
        <w:tab/>
      </w:r>
      <w:r w:rsidR="0009550E">
        <w:tab/>
      </w:r>
      <w:r>
        <w:t>D</w:t>
      </w:r>
      <w:r>
        <w:t>．</w:t>
      </w:r>
      <w:r>
        <w:rPr>
          <w:rFonts w:hint="eastAsia"/>
        </w:rPr>
        <w:t>300</w:t>
      </w:r>
      <w:r w:rsidR="0009550E">
        <w:rPr>
          <w:rFonts w:hint="eastAsia"/>
        </w:rPr>
        <w:t xml:space="preserve"> </w:t>
      </w:r>
      <w:r>
        <w:rPr>
          <w:rFonts w:hint="eastAsia"/>
        </w:rPr>
        <w:t>小时</w:t>
      </w:r>
    </w:p>
    <w:p w14:paraId="122F267B" w14:textId="4F1DC64F" w:rsidR="00B758A2" w:rsidRDefault="00B758A2" w:rsidP="00B86A3D">
      <w:pPr>
        <w:rPr>
          <w:b/>
        </w:rPr>
      </w:pPr>
    </w:p>
    <w:p w14:paraId="35E3EDEA" w14:textId="444D97F2" w:rsidR="00B758A2" w:rsidRDefault="00383EB6" w:rsidP="00B86A3D">
      <w:r>
        <w:rPr>
          <w:b/>
          <w:noProof/>
        </w:rPr>
        <mc:AlternateContent>
          <mc:Choice Requires="wpg">
            <w:drawing>
              <wp:anchor distT="0" distB="0" distL="114300" distR="114300" simplePos="0" relativeHeight="251722752" behindDoc="0" locked="0" layoutInCell="1" allowOverlap="1" wp14:anchorId="40D7C737" wp14:editId="11AFFCD5">
                <wp:simplePos x="0" y="0"/>
                <wp:positionH relativeFrom="column">
                  <wp:posOffset>3720264</wp:posOffset>
                </wp:positionH>
                <wp:positionV relativeFrom="paragraph">
                  <wp:posOffset>118745</wp:posOffset>
                </wp:positionV>
                <wp:extent cx="1492250" cy="821690"/>
                <wp:effectExtent l="0" t="0" r="0" b="54610"/>
                <wp:wrapSquare wrapText="bothSides"/>
                <wp:docPr id="571170768" name="组合 581"/>
                <wp:cNvGraphicFramePr/>
                <a:graphic xmlns:a="http://schemas.openxmlformats.org/drawingml/2006/main">
                  <a:graphicData uri="http://schemas.microsoft.com/office/word/2010/wordprocessingGroup">
                    <wpg:wgp>
                      <wpg:cNvGrpSpPr/>
                      <wpg:grpSpPr>
                        <a:xfrm>
                          <a:off x="0" y="0"/>
                          <a:ext cx="1492250" cy="821690"/>
                          <a:chOff x="0" y="249742"/>
                          <a:chExt cx="1492687" cy="822138"/>
                        </a:xfrm>
                      </wpg:grpSpPr>
                      <wps:wsp>
                        <wps:cNvPr id="1836553088" name="任意多边形: 形状 580"/>
                        <wps:cNvSpPr/>
                        <wps:spPr>
                          <a:xfrm>
                            <a:off x="872478" y="296462"/>
                            <a:ext cx="154812" cy="361709"/>
                          </a:xfrm>
                          <a:custGeom>
                            <a:avLst/>
                            <a:gdLst>
                              <a:gd name="connsiteX0" fmla="*/ 0 w 154812"/>
                              <a:gd name="connsiteY0" fmla="*/ 0 h 361709"/>
                              <a:gd name="connsiteX1" fmla="*/ 0 w 154812"/>
                              <a:gd name="connsiteY1" fmla="*/ 121534 h 361709"/>
                              <a:gd name="connsiteX2" fmla="*/ 154812 w 154812"/>
                              <a:gd name="connsiteY2" fmla="*/ 121534 h 361709"/>
                              <a:gd name="connsiteX3" fmla="*/ 154812 w 154812"/>
                              <a:gd name="connsiteY3" fmla="*/ 361709 h 361709"/>
                              <a:gd name="connsiteX4" fmla="*/ 33278 w 154812"/>
                              <a:gd name="connsiteY4" fmla="*/ 361709 h 3617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812" h="361709">
                                <a:moveTo>
                                  <a:pt x="0" y="0"/>
                                </a:moveTo>
                                <a:lnTo>
                                  <a:pt x="0" y="121534"/>
                                </a:lnTo>
                                <a:lnTo>
                                  <a:pt x="154812" y="121534"/>
                                </a:lnTo>
                                <a:lnTo>
                                  <a:pt x="154812" y="361709"/>
                                </a:lnTo>
                                <a:lnTo>
                                  <a:pt x="33278" y="361709"/>
                                </a:lnTo>
                              </a:path>
                            </a:pathLst>
                          </a:custGeom>
                          <a:noFill/>
                          <a:ln w="6350">
                            <a:solidFill>
                              <a:schemeClr val="tx1"/>
                            </a:solidFill>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69842535" name="组合 579"/>
                        <wpg:cNvGrpSpPr/>
                        <wpg:grpSpPr>
                          <a:xfrm>
                            <a:off x="0" y="249742"/>
                            <a:ext cx="1492687" cy="822138"/>
                            <a:chOff x="0" y="249742"/>
                            <a:chExt cx="1492687" cy="822138"/>
                          </a:xfrm>
                        </wpg:grpSpPr>
                        <wpg:grpSp>
                          <wpg:cNvPr id="1091448923" name="组合 158"/>
                          <wpg:cNvGrpSpPr/>
                          <wpg:grpSpPr>
                            <a:xfrm>
                              <a:off x="0" y="249742"/>
                              <a:ext cx="1492687" cy="822138"/>
                              <a:chOff x="-445" y="1377"/>
                              <a:chExt cx="17516" cy="9652"/>
                            </a:xfrm>
                          </wpg:grpSpPr>
                          <wpg:grpSp>
                            <wpg:cNvPr id="1187987453" name="Group 43"/>
                            <wpg:cNvGrpSpPr/>
                            <wpg:grpSpPr>
                              <a:xfrm rot="5400000">
                                <a:off x="996" y="5302"/>
                                <a:ext cx="572" cy="1816"/>
                                <a:chOff x="7058" y="5133"/>
                                <a:chExt cx="90" cy="286"/>
                              </a:xfrm>
                            </wpg:grpSpPr>
                            <wps:wsp>
                              <wps:cNvPr id="591563591" name="Rectangle 44"/>
                              <wps:cNvSpPr/>
                              <wps:spPr>
                                <a:xfrm rot="16200000">
                                  <a:off x="7008" y="5256"/>
                                  <a:ext cx="182" cy="75"/>
                                </a:xfrm>
                                <a:prstGeom prst="rect">
                                  <a:avLst/>
                                </a:prstGeom>
                                <a:solidFill>
                                  <a:srgbClr val="FFFFFF"/>
                                </a:solidFill>
                                <a:ln>
                                  <a:noFill/>
                                </a:ln>
                              </wps:spPr>
                              <wps:bodyPr wrap="none" lIns="36000" tIns="0" rIns="36000" bIns="0" upright="1">
                                <a:spAutoFit/>
                              </wps:bodyPr>
                            </wps:wsp>
                            <wps:wsp>
                              <wps:cNvPr id="2048476887" name="Line 45"/>
                              <wps:cNvCnPr/>
                              <wps:spPr>
                                <a:xfrm rot="16200000">
                                  <a:off x="6915" y="5276"/>
                                  <a:ext cx="286" cy="0"/>
                                </a:xfrm>
                                <a:prstGeom prst="line">
                                  <a:avLst/>
                                </a:prstGeom>
                                <a:ln w="9525">
                                  <a:solidFill>
                                    <a:srgbClr val="000000"/>
                                  </a:solidFill>
                                  <a:prstDash val="solid"/>
                                  <a:headEnd/>
                                  <a:tailEnd/>
                                </a:ln>
                              </wps:spPr>
                              <wps:bodyPr/>
                            </wps:wsp>
                            <wps:wsp>
                              <wps:cNvPr id="1360095445" name="Line 46"/>
                              <wps:cNvCnPr/>
                              <wps:spPr>
                                <a:xfrm rot="16200000">
                                  <a:off x="7081" y="5277"/>
                                  <a:ext cx="134" cy="0"/>
                                </a:xfrm>
                                <a:prstGeom prst="line">
                                  <a:avLst/>
                                </a:prstGeom>
                                <a:ln w="28575">
                                  <a:solidFill>
                                    <a:srgbClr val="000000"/>
                                  </a:solidFill>
                                  <a:prstDash val="solid"/>
                                  <a:headEnd/>
                                  <a:tailEnd/>
                                </a:ln>
                              </wps:spPr>
                              <wps:bodyPr/>
                            </wps:wsp>
                          </wpg:grpSp>
                          <wps:wsp>
                            <wps:cNvPr id="955006934" name="Text Box 47"/>
                            <wps:cNvSpPr txBox="1"/>
                            <wps:spPr>
                              <a:xfrm>
                                <a:off x="-445" y="3847"/>
                                <a:ext cx="1664" cy="2325"/>
                              </a:xfrm>
                              <a:prstGeom prst="rect">
                                <a:avLst/>
                              </a:prstGeom>
                              <a:noFill/>
                              <a:ln>
                                <a:noFill/>
                              </a:ln>
                            </wps:spPr>
                            <wps:txbx>
                              <w:txbxContent>
                                <w:p w14:paraId="23E7DD08" w14:textId="77777777" w:rsidR="00B758A2" w:rsidRPr="005B1946" w:rsidRDefault="00B758A2" w:rsidP="00B758A2">
                                  <w:pPr>
                                    <w:rPr>
                                      <w:i/>
                                      <w:sz w:val="18"/>
                                      <w:szCs w:val="18"/>
                                    </w:rPr>
                                  </w:pPr>
                                  <w:r w:rsidRPr="005B1946">
                                    <w:rPr>
                                      <w:rFonts w:hint="eastAsia"/>
                                      <w:i/>
                                      <w:sz w:val="18"/>
                                      <w:szCs w:val="18"/>
                                    </w:rPr>
                                    <w:t>E</w:t>
                                  </w:r>
                                </w:p>
                              </w:txbxContent>
                            </wps:txbx>
                            <wps:bodyPr wrap="none" lIns="36000" tIns="0" rIns="36000" bIns="0" upright="1">
                              <a:spAutoFit/>
                            </wps:bodyPr>
                          </wps:wsp>
                          <wps:wsp>
                            <wps:cNvPr id="1912797100" name="Rectangle 48"/>
                            <wps:cNvSpPr/>
                            <wps:spPr>
                              <a:xfrm>
                                <a:off x="3581" y="9482"/>
                                <a:ext cx="3353" cy="895"/>
                              </a:xfrm>
                              <a:prstGeom prst="rect">
                                <a:avLst/>
                              </a:prstGeom>
                              <a:noFill/>
                              <a:ln w="12700">
                                <a:solidFill>
                                  <a:srgbClr val="000000"/>
                                </a:solidFill>
                                <a:prstDash val="solid"/>
                                <a:miter lim="0"/>
                                <a:headEnd/>
                                <a:tailEnd/>
                              </a:ln>
                            </wps:spPr>
                            <wps:bodyPr wrap="none" lIns="36000" tIns="0" rIns="36000" bIns="0" upright="1">
                              <a:noAutofit/>
                            </wps:bodyPr>
                          </wps:wsp>
                          <wps:wsp>
                            <wps:cNvPr id="1257572612" name="Rectangle 49"/>
                            <wps:cNvSpPr/>
                            <wps:spPr>
                              <a:xfrm rot="5400000">
                                <a:off x="8050" y="5736"/>
                                <a:ext cx="3355" cy="894"/>
                              </a:xfrm>
                              <a:prstGeom prst="rect">
                                <a:avLst/>
                              </a:prstGeom>
                              <a:solidFill>
                                <a:srgbClr val="FFFFFF"/>
                              </a:solidFill>
                              <a:ln w="12700">
                                <a:solidFill>
                                  <a:srgbClr val="000000"/>
                                </a:solidFill>
                                <a:prstDash val="solid"/>
                                <a:miter lim="0"/>
                                <a:headEnd/>
                                <a:tailEnd/>
                              </a:ln>
                            </wps:spPr>
                            <wps:bodyPr wrap="none" lIns="36000" tIns="0" rIns="36000" bIns="0" upright="1">
                              <a:spAutoFit/>
                            </wps:bodyPr>
                          </wps:wsp>
                          <wps:wsp>
                            <wps:cNvPr id="131783292" name="Line 50"/>
                            <wps:cNvCnPr/>
                            <wps:spPr>
                              <a:xfrm rot="19800000" flipV="1">
                                <a:off x="3352" y="10744"/>
                                <a:ext cx="1645" cy="285"/>
                              </a:xfrm>
                              <a:prstGeom prst="line">
                                <a:avLst/>
                              </a:prstGeom>
                              <a:ln w="6350">
                                <a:solidFill>
                                  <a:srgbClr val="000000"/>
                                </a:solidFill>
                                <a:prstDash val="solid"/>
                                <a:headEnd/>
                                <a:tailEnd type="triangle" w="sm"/>
                              </a:ln>
                            </wps:spPr>
                            <wps:bodyPr/>
                          </wps:wsp>
                          <wps:wsp>
                            <wps:cNvPr id="969681962" name="Oval 54"/>
                            <wps:cNvSpPr/>
                            <wps:spPr>
                              <a:xfrm>
                                <a:off x="3461" y="1769"/>
                                <a:ext cx="447" cy="447"/>
                              </a:xfrm>
                              <a:prstGeom prst="ellipse">
                                <a:avLst/>
                              </a:prstGeom>
                              <a:solidFill>
                                <a:srgbClr val="FFFFFF"/>
                              </a:solidFill>
                              <a:ln w="9525">
                                <a:solidFill>
                                  <a:srgbClr val="000000"/>
                                </a:solidFill>
                                <a:prstDash val="solid"/>
                                <a:headEnd/>
                                <a:tailEnd/>
                              </a:ln>
                            </wps:spPr>
                            <wps:bodyPr wrap="none" lIns="36000" tIns="0" rIns="36000" bIns="0" upright="1">
                              <a:spAutoFit/>
                            </wps:bodyPr>
                          </wps:wsp>
                          <wps:wsp>
                            <wps:cNvPr id="1975120315" name="Line 55"/>
                            <wps:cNvCnPr/>
                            <wps:spPr>
                              <a:xfrm flipV="1">
                                <a:off x="3886" y="1377"/>
                                <a:ext cx="1575" cy="501"/>
                              </a:xfrm>
                              <a:prstGeom prst="line">
                                <a:avLst/>
                              </a:prstGeom>
                              <a:ln w="9525">
                                <a:solidFill>
                                  <a:srgbClr val="000000"/>
                                </a:solidFill>
                                <a:prstDash val="solid"/>
                                <a:headEnd/>
                                <a:tailEnd/>
                              </a:ln>
                            </wps:spPr>
                            <wps:bodyPr/>
                          </wps:wsp>
                          <wps:wsp>
                            <wps:cNvPr id="1952719582" name="Text Box 59"/>
                            <wps:cNvSpPr txBox="1"/>
                            <wps:spPr>
                              <a:xfrm>
                                <a:off x="-154" y="6248"/>
                                <a:ext cx="1373" cy="2325"/>
                              </a:xfrm>
                              <a:prstGeom prst="rect">
                                <a:avLst/>
                              </a:prstGeom>
                              <a:noFill/>
                              <a:ln>
                                <a:noFill/>
                              </a:ln>
                            </wps:spPr>
                            <wps:txbx>
                              <w:txbxContent>
                                <w:p w14:paraId="4261CA30" w14:textId="77777777" w:rsidR="00B758A2" w:rsidRPr="005B1946" w:rsidRDefault="00B758A2" w:rsidP="00B758A2">
                                  <w:pPr>
                                    <w:rPr>
                                      <w:i/>
                                      <w:sz w:val="18"/>
                                      <w:szCs w:val="18"/>
                                    </w:rPr>
                                  </w:pPr>
                                  <w:r w:rsidRPr="005B1946">
                                    <w:rPr>
                                      <w:rFonts w:hint="eastAsia"/>
                                      <w:i/>
                                      <w:sz w:val="18"/>
                                      <w:szCs w:val="18"/>
                                    </w:rPr>
                                    <w:t>r</w:t>
                                  </w:r>
                                </w:p>
                              </w:txbxContent>
                            </wps:txbx>
                            <wps:bodyPr wrap="none" lIns="36000" tIns="0" rIns="36000" bIns="0" upright="1">
                              <a:spAutoFit/>
                            </wps:bodyPr>
                          </wps:wsp>
                          <wps:wsp>
                            <wps:cNvPr id="2110396529" name="Text Box 60"/>
                            <wps:cNvSpPr txBox="1"/>
                            <wps:spPr>
                              <a:xfrm>
                                <a:off x="3792" y="1684"/>
                                <a:ext cx="1597" cy="2325"/>
                              </a:xfrm>
                              <a:prstGeom prst="rect">
                                <a:avLst/>
                              </a:prstGeom>
                              <a:noFill/>
                              <a:ln>
                                <a:noFill/>
                              </a:ln>
                            </wps:spPr>
                            <wps:txbx>
                              <w:txbxContent>
                                <w:p w14:paraId="6FAC2854" w14:textId="77777777" w:rsidR="00B758A2" w:rsidRPr="005B1946" w:rsidRDefault="00B758A2" w:rsidP="00B758A2">
                                  <w:pPr>
                                    <w:rPr>
                                      <w:iCs/>
                                      <w:sz w:val="18"/>
                                      <w:szCs w:val="18"/>
                                    </w:rPr>
                                  </w:pPr>
                                  <w:r w:rsidRPr="005B1946">
                                    <w:rPr>
                                      <w:rFonts w:hint="eastAsia"/>
                                      <w:iCs/>
                                      <w:sz w:val="18"/>
                                      <w:szCs w:val="18"/>
                                    </w:rPr>
                                    <w:t>S</w:t>
                                  </w:r>
                                </w:p>
                              </w:txbxContent>
                            </wps:txbx>
                            <wps:bodyPr wrap="none" lIns="36000" tIns="0" rIns="36000" bIns="0" upright="1">
                              <a:spAutoFit/>
                            </wps:bodyPr>
                          </wps:wsp>
                          <wps:wsp>
                            <wps:cNvPr id="598800567" name="Text Box 61"/>
                            <wps:cNvSpPr txBox="1"/>
                            <wps:spPr>
                              <a:xfrm>
                                <a:off x="7160" y="4948"/>
                                <a:ext cx="2111" cy="2325"/>
                              </a:xfrm>
                              <a:prstGeom prst="rect">
                                <a:avLst/>
                              </a:prstGeom>
                              <a:noFill/>
                              <a:ln>
                                <a:noFill/>
                              </a:ln>
                            </wps:spPr>
                            <wps:txbx>
                              <w:txbxContent>
                                <w:p w14:paraId="5C632D82" w14:textId="77777777" w:rsidR="00B758A2" w:rsidRPr="005B1946" w:rsidRDefault="00B758A2" w:rsidP="00B758A2">
                                  <w:pPr>
                                    <w:rPr>
                                      <w:i/>
                                      <w:sz w:val="18"/>
                                      <w:szCs w:val="18"/>
                                    </w:rPr>
                                  </w:pPr>
                                  <w:r w:rsidRPr="005B1946">
                                    <w:rPr>
                                      <w:rFonts w:hint="eastAsia"/>
                                      <w:i/>
                                      <w:sz w:val="18"/>
                                      <w:szCs w:val="18"/>
                                    </w:rPr>
                                    <w:t>R</w:t>
                                  </w:r>
                                  <w:r w:rsidRPr="005B1946">
                                    <w:rPr>
                                      <w:rFonts w:hint="eastAsia"/>
                                      <w:iCs/>
                                      <w:sz w:val="18"/>
                                      <w:szCs w:val="18"/>
                                      <w:vertAlign w:val="subscript"/>
                                    </w:rPr>
                                    <w:t>2</w:t>
                                  </w:r>
                                </w:p>
                              </w:txbxContent>
                            </wps:txbx>
                            <wps:bodyPr wrap="none" lIns="36000" tIns="0" rIns="36000" bIns="0" upright="1">
                              <a:spAutoFit/>
                            </wps:bodyPr>
                          </wps:wsp>
                          <wps:wsp>
                            <wps:cNvPr id="791346050" name="Text Box 62"/>
                            <wps:cNvSpPr txBox="1"/>
                            <wps:spPr>
                              <a:xfrm>
                                <a:off x="4293" y="7218"/>
                                <a:ext cx="2111" cy="2325"/>
                              </a:xfrm>
                              <a:prstGeom prst="rect">
                                <a:avLst/>
                              </a:prstGeom>
                              <a:noFill/>
                              <a:ln>
                                <a:noFill/>
                              </a:ln>
                            </wps:spPr>
                            <wps:txbx>
                              <w:txbxContent>
                                <w:p w14:paraId="18836857" w14:textId="77777777" w:rsidR="00B758A2" w:rsidRPr="005B1946" w:rsidRDefault="00B758A2" w:rsidP="00B758A2">
                                  <w:pPr>
                                    <w:rPr>
                                      <w:i/>
                                      <w:sz w:val="18"/>
                                      <w:szCs w:val="18"/>
                                    </w:rPr>
                                  </w:pPr>
                                  <w:r w:rsidRPr="005B1946">
                                    <w:rPr>
                                      <w:rFonts w:hint="eastAsia"/>
                                      <w:i/>
                                      <w:sz w:val="18"/>
                                      <w:szCs w:val="18"/>
                                    </w:rPr>
                                    <w:t>R</w:t>
                                  </w:r>
                                  <w:r w:rsidRPr="005B1946">
                                    <w:rPr>
                                      <w:rFonts w:hint="eastAsia"/>
                                      <w:sz w:val="18"/>
                                      <w:szCs w:val="18"/>
                                      <w:vertAlign w:val="subscript"/>
                                    </w:rPr>
                                    <w:t>1</w:t>
                                  </w:r>
                                </w:p>
                              </w:txbxContent>
                            </wps:txbx>
                            <wps:bodyPr wrap="none" lIns="36000" tIns="0" rIns="36000" bIns="0" upright="1">
                              <a:spAutoFit/>
                            </wps:bodyPr>
                          </wps:wsp>
                          <wpg:grpSp>
                            <wpg:cNvPr id="1379271479" name="组合 169"/>
                            <wpg:cNvGrpSpPr/>
                            <wpg:grpSpPr>
                              <a:xfrm>
                                <a:off x="9544" y="1684"/>
                                <a:ext cx="5862" cy="8483"/>
                                <a:chOff x="67" y="4722"/>
                                <a:chExt cx="923" cy="1336"/>
                              </a:xfrm>
                            </wpg:grpSpPr>
                            <wps:wsp>
                              <wps:cNvPr id="711897699" name="Oval 58"/>
                              <wps:cNvSpPr/>
                              <wps:spPr>
                                <a:xfrm>
                                  <a:off x="736" y="5283"/>
                                  <a:ext cx="254" cy="254"/>
                                </a:xfrm>
                                <a:prstGeom prst="ellipse">
                                  <a:avLst/>
                                </a:prstGeom>
                                <a:solidFill>
                                  <a:srgbClr val="FFFFFF"/>
                                </a:solidFill>
                                <a:ln w="12700">
                                  <a:solidFill>
                                    <a:srgbClr val="000000"/>
                                  </a:solidFill>
                                  <a:prstDash val="solid"/>
                                  <a:headEnd/>
                                  <a:tailEnd/>
                                </a:ln>
                              </wps:spPr>
                              <wps:bodyPr wrap="none" lIns="36000" tIns="0" rIns="36000" bIns="0" upright="1">
                                <a:spAutoFit/>
                              </wps:bodyPr>
                            </wps:wsp>
                            <wps:wsp>
                              <wps:cNvPr id="1045239324" name="Line 59"/>
                              <wps:cNvCnPr/>
                              <wps:spPr>
                                <a:xfrm>
                                  <a:off x="780" y="5329"/>
                                  <a:ext cx="180" cy="180"/>
                                </a:xfrm>
                                <a:prstGeom prst="line">
                                  <a:avLst/>
                                </a:prstGeom>
                                <a:ln w="6350">
                                  <a:solidFill>
                                    <a:srgbClr val="000000"/>
                                  </a:solidFill>
                                  <a:prstDash val="solid"/>
                                  <a:headEnd/>
                                  <a:tailEnd/>
                                </a:ln>
                              </wps:spPr>
                              <wps:bodyPr/>
                            </wps:wsp>
                            <wps:wsp>
                              <wps:cNvPr id="226608972" name="Line 60"/>
                              <wps:cNvCnPr/>
                              <wps:spPr>
                                <a:xfrm flipH="1">
                                  <a:off x="780" y="5314"/>
                                  <a:ext cx="180" cy="180"/>
                                </a:xfrm>
                                <a:prstGeom prst="line">
                                  <a:avLst/>
                                </a:prstGeom>
                                <a:ln w="6350">
                                  <a:solidFill>
                                    <a:srgbClr val="000000"/>
                                  </a:solidFill>
                                  <a:prstDash val="solid"/>
                                  <a:headEnd/>
                                  <a:tailEnd/>
                                </a:ln>
                              </wps:spPr>
                              <wps:bodyPr/>
                            </wps:wsp>
                            <wps:wsp>
                              <wps:cNvPr id="236063960" name="Oval 58"/>
                              <wps:cNvSpPr/>
                              <wps:spPr>
                                <a:xfrm>
                                  <a:off x="72" y="4722"/>
                                  <a:ext cx="70" cy="70"/>
                                </a:xfrm>
                                <a:prstGeom prst="ellipse">
                                  <a:avLst/>
                                </a:prstGeom>
                                <a:solidFill>
                                  <a:schemeClr val="tx1"/>
                                </a:solidFill>
                                <a:ln w="9525">
                                  <a:noFill/>
                                  <a:prstDash val="solid"/>
                                  <a:headEnd/>
                                  <a:tailEnd/>
                                </a:ln>
                              </wps:spPr>
                              <wps:bodyPr wrap="square" lIns="36000" tIns="0" rIns="36000" bIns="0" upright="1">
                                <a:spAutoFit/>
                              </wps:bodyPr>
                            </wps:wsp>
                            <wps:wsp>
                              <wps:cNvPr id="646226670" name="Oval 58"/>
                              <wps:cNvSpPr/>
                              <wps:spPr>
                                <a:xfrm>
                                  <a:off x="67" y="5988"/>
                                  <a:ext cx="70" cy="70"/>
                                </a:xfrm>
                                <a:prstGeom prst="ellipse">
                                  <a:avLst/>
                                </a:prstGeom>
                                <a:solidFill>
                                  <a:schemeClr val="tx1"/>
                                </a:solidFill>
                                <a:ln w="9525">
                                  <a:noFill/>
                                  <a:prstDash val="solid"/>
                                  <a:headEnd/>
                                  <a:tailEnd/>
                                </a:ln>
                              </wps:spPr>
                              <wps:bodyPr wrap="square" lIns="36000" tIns="0" rIns="36000" bIns="0" upright="1">
                                <a:spAutoFit/>
                              </wps:bodyPr>
                            </wps:wsp>
                          </wpg:grpSp>
                          <wps:wsp>
                            <wps:cNvPr id="849635057" name="Line 50"/>
                            <wps:cNvCnPr/>
                            <wps:spPr>
                              <a:xfrm rot="19800000" flipV="1">
                                <a:off x="4800" y="10744"/>
                                <a:ext cx="1645" cy="285"/>
                              </a:xfrm>
                              <a:prstGeom prst="line">
                                <a:avLst/>
                              </a:prstGeom>
                              <a:ln w="6350">
                                <a:solidFill>
                                  <a:srgbClr val="000000"/>
                                </a:solidFill>
                                <a:prstDash val="solid"/>
                                <a:headEnd/>
                                <a:tailEnd type="triangle" w="sm"/>
                              </a:ln>
                            </wps:spPr>
                            <wps:bodyPr/>
                          </wps:wsp>
                          <wps:wsp>
                            <wps:cNvPr id="744174551" name="Text Box 47"/>
                            <wps:cNvSpPr txBox="1"/>
                            <wps:spPr>
                              <a:xfrm>
                                <a:off x="15406" y="4875"/>
                                <a:ext cx="1665" cy="2326"/>
                              </a:xfrm>
                              <a:prstGeom prst="rect">
                                <a:avLst/>
                              </a:prstGeom>
                              <a:noFill/>
                              <a:ln>
                                <a:noFill/>
                              </a:ln>
                            </wps:spPr>
                            <wps:txbx>
                              <w:txbxContent>
                                <w:p w14:paraId="22E1CBFB" w14:textId="77777777" w:rsidR="00B758A2" w:rsidRPr="00383EB6" w:rsidRDefault="00B758A2" w:rsidP="00B758A2">
                                  <w:pPr>
                                    <w:rPr>
                                      <w:iCs/>
                                      <w:sz w:val="18"/>
                                      <w:szCs w:val="18"/>
                                    </w:rPr>
                                  </w:pPr>
                                  <w:r w:rsidRPr="00383EB6">
                                    <w:rPr>
                                      <w:rFonts w:hint="eastAsia"/>
                                      <w:iCs/>
                                      <w:sz w:val="18"/>
                                      <w:szCs w:val="18"/>
                                    </w:rPr>
                                    <w:t>L</w:t>
                                  </w:r>
                                </w:p>
                              </w:txbxContent>
                            </wps:txbx>
                            <wps:bodyPr wrap="none" lIns="36000" tIns="0" rIns="36000" bIns="0" upright="1">
                              <a:spAutoFit/>
                            </wps:bodyPr>
                          </wps:wsp>
                          <wps:wsp>
                            <wps:cNvPr id="98234963" name="Line 50"/>
                            <wps:cNvCnPr/>
                            <wps:spPr>
                              <a:xfrm flipV="1">
                                <a:off x="9765" y="7861"/>
                                <a:ext cx="0" cy="2084"/>
                              </a:xfrm>
                              <a:prstGeom prst="line">
                                <a:avLst/>
                              </a:prstGeom>
                              <a:ln w="6350">
                                <a:solidFill>
                                  <a:srgbClr val="000000"/>
                                </a:solidFill>
                                <a:prstDash val="solid"/>
                                <a:headEnd/>
                                <a:tailEnd type="none" w="sm"/>
                              </a:ln>
                            </wps:spPr>
                            <wps:bodyPr/>
                          </wps:wsp>
                        </wpg:grpSp>
                        <wps:wsp>
                          <wps:cNvPr id="1803958334" name="任意多边形: 形状 578"/>
                          <wps:cNvSpPr/>
                          <wps:spPr>
                            <a:xfrm>
                              <a:off x="150471" y="300942"/>
                              <a:ext cx="183748" cy="336105"/>
                            </a:xfrm>
                            <a:custGeom>
                              <a:avLst/>
                              <a:gdLst>
                                <a:gd name="connsiteX0" fmla="*/ 0 w 183748"/>
                                <a:gd name="connsiteY0" fmla="*/ 337113 h 337113"/>
                                <a:gd name="connsiteX1" fmla="*/ 0 w 183748"/>
                                <a:gd name="connsiteY1" fmla="*/ 0 h 337113"/>
                                <a:gd name="connsiteX2" fmla="*/ 183748 w 183748"/>
                                <a:gd name="connsiteY2" fmla="*/ 0 h 337113"/>
                              </a:gdLst>
                              <a:ahLst/>
                              <a:cxnLst>
                                <a:cxn ang="0">
                                  <a:pos x="connsiteX0" y="connsiteY0"/>
                                </a:cxn>
                                <a:cxn ang="0">
                                  <a:pos x="connsiteX1" y="connsiteY1"/>
                                </a:cxn>
                                <a:cxn ang="0">
                                  <a:pos x="connsiteX2" y="connsiteY2"/>
                                </a:cxn>
                              </a:cxnLst>
                              <a:rect l="l" t="t" r="r" b="b"/>
                              <a:pathLst>
                                <a:path w="183748" h="337113">
                                  <a:moveTo>
                                    <a:pt x="0" y="337113"/>
                                  </a:moveTo>
                                  <a:lnTo>
                                    <a:pt x="0" y="0"/>
                                  </a:lnTo>
                                  <a:lnTo>
                                    <a:pt x="183748"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826654" name="任意多边形: 形状 578"/>
                          <wps:cNvSpPr/>
                          <wps:spPr>
                            <a:xfrm flipH="1">
                              <a:off x="484829" y="298496"/>
                              <a:ext cx="801408" cy="281737"/>
                            </a:xfrm>
                            <a:custGeom>
                              <a:avLst/>
                              <a:gdLst>
                                <a:gd name="connsiteX0" fmla="*/ 0 w 183748"/>
                                <a:gd name="connsiteY0" fmla="*/ 337113 h 337113"/>
                                <a:gd name="connsiteX1" fmla="*/ 0 w 183748"/>
                                <a:gd name="connsiteY1" fmla="*/ 0 h 337113"/>
                                <a:gd name="connsiteX2" fmla="*/ 183748 w 183748"/>
                                <a:gd name="connsiteY2" fmla="*/ 0 h 337113"/>
                              </a:gdLst>
                              <a:ahLst/>
                              <a:cxnLst>
                                <a:cxn ang="0">
                                  <a:pos x="connsiteX0" y="connsiteY0"/>
                                </a:cxn>
                                <a:cxn ang="0">
                                  <a:pos x="connsiteX1" y="connsiteY1"/>
                                </a:cxn>
                                <a:cxn ang="0">
                                  <a:pos x="connsiteX2" y="connsiteY2"/>
                                </a:cxn>
                              </a:cxnLst>
                              <a:rect l="l" t="t" r="r" b="b"/>
                              <a:pathLst>
                                <a:path w="183748" h="337113">
                                  <a:moveTo>
                                    <a:pt x="0" y="337113"/>
                                  </a:moveTo>
                                  <a:lnTo>
                                    <a:pt x="0" y="0"/>
                                  </a:lnTo>
                                  <a:lnTo>
                                    <a:pt x="183748"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1158968" name="任意多边形: 形状 578"/>
                          <wps:cNvSpPr/>
                          <wps:spPr>
                            <a:xfrm flipH="1" flipV="1">
                              <a:off x="627718" y="717229"/>
                              <a:ext cx="658517" cy="262277"/>
                            </a:xfrm>
                            <a:custGeom>
                              <a:avLst/>
                              <a:gdLst>
                                <a:gd name="connsiteX0" fmla="*/ 0 w 183748"/>
                                <a:gd name="connsiteY0" fmla="*/ 337113 h 337113"/>
                                <a:gd name="connsiteX1" fmla="*/ 0 w 183748"/>
                                <a:gd name="connsiteY1" fmla="*/ 0 h 337113"/>
                                <a:gd name="connsiteX2" fmla="*/ 183748 w 183748"/>
                                <a:gd name="connsiteY2" fmla="*/ 0 h 337113"/>
                              </a:gdLst>
                              <a:ahLst/>
                              <a:cxnLst>
                                <a:cxn ang="0">
                                  <a:pos x="connsiteX0" y="connsiteY0"/>
                                </a:cxn>
                                <a:cxn ang="0">
                                  <a:pos x="connsiteX1" y="connsiteY1"/>
                                </a:cxn>
                                <a:cxn ang="0">
                                  <a:pos x="connsiteX2" y="connsiteY2"/>
                                </a:cxn>
                              </a:cxnLst>
                              <a:rect l="l" t="t" r="r" b="b"/>
                              <a:pathLst>
                                <a:path w="183748" h="337113">
                                  <a:moveTo>
                                    <a:pt x="0" y="337113"/>
                                  </a:moveTo>
                                  <a:lnTo>
                                    <a:pt x="0" y="0"/>
                                  </a:lnTo>
                                  <a:lnTo>
                                    <a:pt x="183748"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095216" name="任意多边形: 形状 578"/>
                          <wps:cNvSpPr/>
                          <wps:spPr>
                            <a:xfrm flipV="1">
                              <a:off x="150470" y="697204"/>
                              <a:ext cx="192619" cy="282302"/>
                            </a:xfrm>
                            <a:custGeom>
                              <a:avLst/>
                              <a:gdLst>
                                <a:gd name="connsiteX0" fmla="*/ 0 w 183748"/>
                                <a:gd name="connsiteY0" fmla="*/ 337113 h 337113"/>
                                <a:gd name="connsiteX1" fmla="*/ 0 w 183748"/>
                                <a:gd name="connsiteY1" fmla="*/ 0 h 337113"/>
                                <a:gd name="connsiteX2" fmla="*/ 183748 w 183748"/>
                                <a:gd name="connsiteY2" fmla="*/ 0 h 337113"/>
                              </a:gdLst>
                              <a:ahLst/>
                              <a:cxnLst>
                                <a:cxn ang="0">
                                  <a:pos x="connsiteX0" y="connsiteY0"/>
                                </a:cxn>
                                <a:cxn ang="0">
                                  <a:pos x="connsiteX1" y="connsiteY1"/>
                                </a:cxn>
                                <a:cxn ang="0">
                                  <a:pos x="connsiteX2" y="connsiteY2"/>
                                </a:cxn>
                              </a:cxnLst>
                              <a:rect l="l" t="t" r="r" b="b"/>
                              <a:pathLst>
                                <a:path w="183748" h="337113">
                                  <a:moveTo>
                                    <a:pt x="0" y="337113"/>
                                  </a:moveTo>
                                  <a:lnTo>
                                    <a:pt x="0" y="0"/>
                                  </a:lnTo>
                                  <a:lnTo>
                                    <a:pt x="183748"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0D7C737" id="组合 581" o:spid="_x0000_s1606" style="position:absolute;left:0;text-align:left;margin-left:292.95pt;margin-top:9.35pt;width:117.5pt;height:64.7pt;z-index:251722752;mso-position-horizontal-relative:text;mso-position-vertical-relative:text;mso-width-relative:margin;mso-height-relative:margin" coordorigin=",2497" coordsize="14926,8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">
                <v:shape id="任意多边形: 形状 580" o:spid="_x0000_s1607" style="position:absolute;left:8724;top:2964;width:1548;height:3617;visibility:visible;mso-wrap-style:square;v-text-anchor:middle" coordsize="154812,361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" path="m,l,121534r154812,l154812,361709r-121534,e" filled="f" strokecolor="black [3213]" strokeweight=".5pt">
                  <v:stroke endarrow="block" endarrowwidth="narrow"/>
                  <v:path arrowok="t" o:connecttype="custom" o:connectlocs="0,0;0,121534;154812,121534;154812,361709;33278,361709" o:connectangles="0,0,0,0,0"/>
                </v:shape>
                <v:group id="组合 579" o:spid="_x0000_s1608" style="position:absolute;top:2497;width:14926;height:8221" coordorigin=",2497" coordsize="14926,8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">
                  <v:group id="_x0000_s1609" style="position:absolute;top:2497;width:14926;height:8221" coordorigin="-445,1377" coordsize="17516,9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">
                    <v:group id="Group 43" o:spid="_x0000_s1610" style="position:absolute;left:996;top:5302;width:572;height:1816;rotation:90" coordorigin="7058,5133" coordsize="90,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">
                      <v:rect id="Rectangle 44" o:spid="_x0000_s1611" style="position:absolute;left:7008;top:5256;width:182;height:75;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" stroked="f">
                        <v:textbox style="mso-fit-shape-to-text:t" inset="1mm,0,1mm,0"/>
                      </v:rect>
                      <v:line id="Line 45" o:spid="_x0000_s1612" style="position:absolute;rotation:-90;visibility:visible;mso-wrap-style:square" from="6915,5276" to="7201,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"/>
                      <v:line id="Line 46" o:spid="_x0000_s1613" style="position:absolute;rotation:-90;visibility:visible;mso-wrap-style:square" from="7081,5277" to="7215,5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" strokeweight="2.25pt"/>
                    </v:group>
                    <v:shape id="Text Box 47" o:spid="_x0000_s1614" type="#_x0000_t202" style="position:absolute;left:-445;top:3847;width:1664;height:23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" filled="f" stroked="f">
                      <v:textbox style="mso-fit-shape-to-text:t" inset="1mm,0,1mm,0">
                        <w:txbxContent>
                          <w:p w14:paraId="23E7DD08" w14:textId="77777777" w:rsidR="00B758A2" w:rsidRPr="005B1946" w:rsidRDefault="00B758A2" w:rsidP="00B758A2">
                            <w:pPr>
                              <w:rPr>
                                <w:i/>
                                <w:sz w:val="18"/>
                                <w:szCs w:val="18"/>
                              </w:rPr>
                            </w:pPr>
                            <w:r w:rsidRPr="005B1946">
                              <w:rPr>
                                <w:rFonts w:hint="eastAsia"/>
                                <w:i/>
                                <w:sz w:val="18"/>
                                <w:szCs w:val="18"/>
                              </w:rPr>
                              <w:t>E</w:t>
                            </w:r>
                          </w:p>
                        </w:txbxContent>
                      </v:textbox>
                    </v:shape>
                    <v:rect id="Rectangle 48" o:spid="_x0000_s1615" style="position:absolute;left:3581;top:9482;width:3353;height:8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" filled="f" strokeweight="1pt">
                      <v:stroke miterlimit="0"/>
                      <v:textbox inset="1mm,0,1mm,0"/>
                    </v:rect>
                    <v:rect id="Rectangle 49" o:spid="_x0000_s1616" style="position:absolute;left:8050;top:5736;width:3355;height:894;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" strokeweight="1pt">
                      <v:stroke miterlimit="0"/>
                      <v:textbox style="mso-fit-shape-to-text:t" inset="1mm,0,1mm,0"/>
                    </v:rect>
                    <v:line id="Line 50" o:spid="_x0000_s1617" style="position:absolute;rotation:30;flip:y;visibility:visible;mso-wrap-style:square" from="3352,10744" to="4997,11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" strokeweight=".5pt">
                      <v:stroke endarrow="block" endarrowwidth="narrow"/>
                    </v:line>
                    <v:oval id="Oval 54" o:spid="_x0000_s1618" style="position:absolute;left:3461;top:1769;width:447;height:4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">
                      <v:textbox style="mso-fit-shape-to-text:t" inset="1mm,0,1mm,0"/>
                    </v:oval>
                    <v:line id="Line 55" o:spid="_x0000_s1619" style="position:absolute;flip:y;visibility:visible;mso-wrap-style:square" from="3886,1377" to="5461,1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"/>
                    <v:shape id="Text Box 59" o:spid="_x0000_s1620" type="#_x0000_t202" style="position:absolute;left:-154;top:6248;width:1373;height:23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" filled="f" stroked="f">
                      <v:textbox style="mso-fit-shape-to-text:t" inset="1mm,0,1mm,0">
                        <w:txbxContent>
                          <w:p w14:paraId="4261CA30" w14:textId="77777777" w:rsidR="00B758A2" w:rsidRPr="005B1946" w:rsidRDefault="00B758A2" w:rsidP="00B758A2">
                            <w:pPr>
                              <w:rPr>
                                <w:i/>
                                <w:sz w:val="18"/>
                                <w:szCs w:val="18"/>
                              </w:rPr>
                            </w:pPr>
                            <w:r w:rsidRPr="005B1946">
                              <w:rPr>
                                <w:rFonts w:hint="eastAsia"/>
                                <w:i/>
                                <w:sz w:val="18"/>
                                <w:szCs w:val="18"/>
                              </w:rPr>
                              <w:t>r</w:t>
                            </w:r>
                          </w:p>
                        </w:txbxContent>
                      </v:textbox>
                    </v:shape>
                    <v:shape id="Text Box 60" o:spid="_x0000_s1621" type="#_x0000_t202" style="position:absolute;left:3792;top:1684;width:1597;height:23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" filled="f" stroked="f">
                      <v:textbox style="mso-fit-shape-to-text:t" inset="1mm,0,1mm,0">
                        <w:txbxContent>
                          <w:p w14:paraId="6FAC2854" w14:textId="77777777" w:rsidR="00B758A2" w:rsidRPr="005B1946" w:rsidRDefault="00B758A2" w:rsidP="00B758A2">
                            <w:pPr>
                              <w:rPr>
                                <w:iCs/>
                                <w:sz w:val="18"/>
                                <w:szCs w:val="18"/>
                              </w:rPr>
                            </w:pPr>
                            <w:r w:rsidRPr="005B1946">
                              <w:rPr>
                                <w:rFonts w:hint="eastAsia"/>
                                <w:iCs/>
                                <w:sz w:val="18"/>
                                <w:szCs w:val="18"/>
                              </w:rPr>
                              <w:t>S</w:t>
                            </w:r>
                          </w:p>
                        </w:txbxContent>
                      </v:textbox>
                    </v:shape>
                    <v:shape id="Text Box 61" o:spid="_x0000_s1622" type="#_x0000_t202" style="position:absolute;left:7160;top:4948;width:2111;height:23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" filled="f" stroked="f">
                      <v:textbox style="mso-fit-shape-to-text:t" inset="1mm,0,1mm,0">
                        <w:txbxContent>
                          <w:p w14:paraId="5C632D82" w14:textId="77777777" w:rsidR="00B758A2" w:rsidRPr="005B1946" w:rsidRDefault="00B758A2" w:rsidP="00B758A2">
                            <w:pPr>
                              <w:rPr>
                                <w:i/>
                                <w:sz w:val="18"/>
                                <w:szCs w:val="18"/>
                              </w:rPr>
                            </w:pPr>
                            <w:r w:rsidRPr="005B1946">
                              <w:rPr>
                                <w:rFonts w:hint="eastAsia"/>
                                <w:i/>
                                <w:sz w:val="18"/>
                                <w:szCs w:val="18"/>
                              </w:rPr>
                              <w:t>R</w:t>
                            </w:r>
                            <w:r w:rsidRPr="005B1946">
                              <w:rPr>
                                <w:rFonts w:hint="eastAsia"/>
                                <w:iCs/>
                                <w:sz w:val="18"/>
                                <w:szCs w:val="18"/>
                                <w:vertAlign w:val="subscript"/>
                              </w:rPr>
                              <w:t>2</w:t>
                            </w:r>
                          </w:p>
                        </w:txbxContent>
                      </v:textbox>
                    </v:shape>
                    <v:shape id="Text Box 62" o:spid="_x0000_s1623" type="#_x0000_t202" style="position:absolute;left:4293;top:7218;width:2111;height:23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" filled="f" stroked="f">
                      <v:textbox style="mso-fit-shape-to-text:t" inset="1mm,0,1mm,0">
                        <w:txbxContent>
                          <w:p w14:paraId="18836857" w14:textId="77777777" w:rsidR="00B758A2" w:rsidRPr="005B1946" w:rsidRDefault="00B758A2" w:rsidP="00B758A2">
                            <w:pPr>
                              <w:rPr>
                                <w:i/>
                                <w:sz w:val="18"/>
                                <w:szCs w:val="18"/>
                              </w:rPr>
                            </w:pPr>
                            <w:r w:rsidRPr="005B1946">
                              <w:rPr>
                                <w:rFonts w:hint="eastAsia"/>
                                <w:i/>
                                <w:sz w:val="18"/>
                                <w:szCs w:val="18"/>
                              </w:rPr>
                              <w:t>R</w:t>
                            </w:r>
                            <w:r w:rsidRPr="005B1946">
                              <w:rPr>
                                <w:rFonts w:hint="eastAsia"/>
                                <w:sz w:val="18"/>
                                <w:szCs w:val="18"/>
                                <w:vertAlign w:val="subscript"/>
                              </w:rPr>
                              <w:t>1</w:t>
                            </w:r>
                          </w:p>
                        </w:txbxContent>
                      </v:textbox>
                    </v:shape>
                    <v:group id="组合 169" o:spid="_x0000_s1624" style="position:absolute;left:9544;top:1684;width:5862;height:8483" coordorigin="67,4722" coordsize="923,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">
                      <v:oval id="Oval 58" o:spid="_x0000_s1625" style="position:absolute;left:736;top:5283;width:254;height:2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" strokeweight="1pt">
                        <v:textbox style="mso-fit-shape-to-text:t" inset="1mm,0,1mm,0"/>
                      </v:oval>
                      <v:line id="Line 59" o:spid="_x0000_s1626" style="position:absolute;visibility:visible;mso-wrap-style:square" from="780,5329" to="960,5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" strokeweight=".5pt"/>
                      <v:line id="Line 60" o:spid="_x0000_s1627" style="position:absolute;flip:x;visibility:visible;mso-wrap-style:square" from="780,5314" to="960,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" strokeweight=".5pt"/>
                      <v:oval id="Oval 58" o:spid="_x0000_s1628" style="position:absolute;left:72;top:4722;width:70;height: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" fillcolor="black [3213]" stroked="f">
                        <v:textbox style="mso-fit-shape-to-text:t" inset="1mm,0,1mm,0"/>
                      </v:oval>
                      <v:oval id="Oval 58" o:spid="_x0000_s1629" style="position:absolute;left:67;top:5988;width:70;height: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" fillcolor="black [3213]" stroked="f">
                        <v:textbox style="mso-fit-shape-to-text:t" inset="1mm,0,1mm,0"/>
                      </v:oval>
                    </v:group>
                    <v:line id="Line 50" o:spid="_x0000_s1630" style="position:absolute;rotation:30;flip:y;visibility:visible;mso-wrap-style:square" from="4800,10744" to="6445,11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" strokeweight=".5pt">
                      <v:stroke endarrow="block" endarrowwidth="narrow"/>
                    </v:line>
                    <v:shape id="Text Box 47" o:spid="_x0000_s1631" type="#_x0000_t202" style="position:absolute;left:15406;top:4875;width:1665;height:23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" filled="f" stroked="f">
                      <v:textbox style="mso-fit-shape-to-text:t" inset="1mm,0,1mm,0">
                        <w:txbxContent>
                          <w:p w14:paraId="22E1CBFB" w14:textId="77777777" w:rsidR="00B758A2" w:rsidRPr="00383EB6" w:rsidRDefault="00B758A2" w:rsidP="00B758A2">
                            <w:pPr>
                              <w:rPr>
                                <w:iCs/>
                                <w:sz w:val="18"/>
                                <w:szCs w:val="18"/>
                              </w:rPr>
                            </w:pPr>
                            <w:r w:rsidRPr="00383EB6">
                              <w:rPr>
                                <w:rFonts w:hint="eastAsia"/>
                                <w:iCs/>
                                <w:sz w:val="18"/>
                                <w:szCs w:val="18"/>
                              </w:rPr>
                              <w:t>L</w:t>
                            </w:r>
                          </w:p>
                        </w:txbxContent>
                      </v:textbox>
                    </v:shape>
                    <v:line id="Line 50" o:spid="_x0000_s1632" style="position:absolute;flip:y;visibility:visible;mso-wrap-style:square" from="9765,7861" to="9765,9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" strokeweight=".5pt">
                      <v:stroke endarrowwidth="narrow"/>
                    </v:line>
                  </v:group>
                  <v:shape id="任意多边形: 形状 578" o:spid="_x0000_s1633" style="position:absolute;left:1504;top:3009;width:1838;height:3361;visibility:visible;mso-wrap-style:square;v-text-anchor:middle" coordsize="183748,337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" path="m,337113l,,183748,e" filled="f" strokecolor="black [3213]" strokeweight=".5pt">
                    <v:path arrowok="t" o:connecttype="custom" o:connectlocs="0,336105;0,0;183748,0" o:connectangles="0,0,0"/>
                  </v:shape>
                  <v:shape id="任意多边形: 形状 578" o:spid="_x0000_s1634" style="position:absolute;left:4848;top:2984;width:8014;height:2818;flip:x;visibility:visible;mso-wrap-style:square;v-text-anchor:middle" coordsize="183748,337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" path="m,337113l,,183748,e" filled="f" strokecolor="black [3213]" strokeweight=".5pt">
                    <v:path arrowok="t" o:connecttype="custom" o:connectlocs="0,281737;0,0;801408,0" o:connectangles="0,0,0"/>
                  </v:shape>
                  <v:shape id="任意多边形: 形状 578" o:spid="_x0000_s1635" style="position:absolute;left:6277;top:7172;width:6585;height:2623;flip:x y;visibility:visible;mso-wrap-style:square;v-text-anchor:middle" coordsize="183748,337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" path="m,337113l,,183748,e" filled="f" strokecolor="black [3213]" strokeweight=".5pt">
                    <v:path arrowok="t" o:connecttype="custom" o:connectlocs="0,262277;0,0;658517,0" o:connectangles="0,0,0"/>
                  </v:shape>
                  <v:shape id="任意多边形: 形状 578" o:spid="_x0000_s1636" style="position:absolute;left:1504;top:6972;width:1926;height:2823;flip:y;visibility:visible;mso-wrap-style:square;v-text-anchor:middle" coordsize="183748,337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" path="m,337113l,,183748,e" filled="f" strokecolor="black [3213]" strokeweight=".5pt">
                    <v:path arrowok="t" o:connecttype="custom" o:connectlocs="0,282302;0,0;192619,0" o:connectangles="0,0,0"/>
                  </v:shape>
                </v:group>
                <w10:wrap type="square"/>
              </v:group>
            </w:pict>
          </mc:Fallback>
        </mc:AlternateContent>
      </w:r>
      <w:r w:rsidR="00B758A2">
        <w:rPr>
          <w:rFonts w:hint="eastAsia"/>
        </w:rPr>
        <w:t>4</w:t>
      </w:r>
      <w:r w:rsidR="00B758A2">
        <w:rPr>
          <w:rFonts w:hint="eastAsia"/>
        </w:rPr>
        <w:t>．智能手机有自动调节屏幕亮度的功能。图中</w:t>
      </w:r>
      <w:r w:rsidR="00597F33">
        <w:rPr>
          <w:rFonts w:hint="eastAsia"/>
        </w:rPr>
        <w:t xml:space="preserve"> </w:t>
      </w:r>
      <w:r w:rsidR="00B758A2">
        <w:rPr>
          <w:rFonts w:hint="eastAsia"/>
          <w:i/>
          <w:iCs/>
        </w:rPr>
        <w:t>R</w:t>
      </w:r>
      <w:r w:rsidR="00B758A2">
        <w:rPr>
          <w:vertAlign w:val="subscript"/>
        </w:rPr>
        <w:t>1</w:t>
      </w:r>
      <w:r w:rsidR="00597F33">
        <w:rPr>
          <w:rFonts w:hint="eastAsia"/>
        </w:rPr>
        <w:t xml:space="preserve"> </w:t>
      </w:r>
      <w:r w:rsidR="00B758A2">
        <w:rPr>
          <w:rFonts w:hint="eastAsia"/>
        </w:rPr>
        <w:t>为光敏电阻，其阻值随光照强度增大而减小，</w:t>
      </w:r>
      <w:r w:rsidR="00B758A2">
        <w:rPr>
          <w:rFonts w:hint="eastAsia"/>
          <w:i/>
          <w:iCs/>
        </w:rPr>
        <w:t>R</w:t>
      </w:r>
      <w:r w:rsidR="00B758A2">
        <w:rPr>
          <w:vertAlign w:val="subscript"/>
        </w:rPr>
        <w:t>2</w:t>
      </w:r>
      <w:r w:rsidR="00597F33">
        <w:rPr>
          <w:rFonts w:hint="eastAsia"/>
        </w:rPr>
        <w:t xml:space="preserve"> </w:t>
      </w:r>
      <w:r w:rsidR="00B758A2">
        <w:rPr>
          <w:rFonts w:hint="eastAsia"/>
        </w:rPr>
        <w:t>为滑动变阻器，已知当小灯</w:t>
      </w:r>
      <w:r w:rsidR="00597F33">
        <w:rPr>
          <w:rFonts w:hint="eastAsia"/>
        </w:rPr>
        <w:t xml:space="preserve"> L </w:t>
      </w:r>
      <w:r w:rsidR="00B758A2">
        <w:rPr>
          <w:rFonts w:hint="eastAsia"/>
        </w:rPr>
        <w:t>的亮度增加时手机屏幕将变亮，反之则变暗。若手机所处的环境变暗，则手机屏幕将</w:t>
      </w:r>
      <w:r w:rsidR="00B758A2">
        <w:rPr>
          <w:rFonts w:hint="eastAsia"/>
        </w:rPr>
        <w:t>________</w:t>
      </w:r>
      <w:r w:rsidR="00B758A2">
        <w:rPr>
          <w:rFonts w:hAnsiTheme="minorEastAsia" w:hint="eastAsia"/>
          <w:bCs/>
        </w:rPr>
        <w:t>（选择：</w:t>
      </w:r>
      <w:r w:rsidR="00B758A2">
        <w:t>A</w:t>
      </w:r>
      <w:r w:rsidR="00B758A2">
        <w:t>．</w:t>
      </w:r>
      <w:r w:rsidR="00B758A2">
        <w:rPr>
          <w:rFonts w:hint="eastAsia"/>
        </w:rPr>
        <w:t>变亮</w:t>
      </w:r>
      <w:r w:rsidR="00597F33">
        <w:tab/>
      </w:r>
      <w:r w:rsidR="00B758A2">
        <w:t>B</w:t>
      </w:r>
      <w:r w:rsidR="00B758A2">
        <w:t>．</w:t>
      </w:r>
      <w:r w:rsidR="00B758A2">
        <w:rPr>
          <w:rFonts w:hint="eastAsia"/>
        </w:rPr>
        <w:t>变暗</w:t>
      </w:r>
      <w:r w:rsidR="00B758A2">
        <w:rPr>
          <w:rFonts w:hAnsiTheme="minorEastAsia" w:hint="eastAsia"/>
          <w:bCs/>
        </w:rPr>
        <w:t>）；等手机屏幕</w:t>
      </w:r>
      <w:r w:rsidR="00B758A2">
        <w:rPr>
          <w:rFonts w:hint="eastAsia"/>
        </w:rPr>
        <w:t>亮度稳定后若</w:t>
      </w:r>
      <w:r w:rsidR="00597F33">
        <w:rPr>
          <w:rFonts w:hint="eastAsia"/>
        </w:rPr>
        <w:t xml:space="preserve"> </w:t>
      </w:r>
      <w:r w:rsidR="00B758A2">
        <w:rPr>
          <w:rFonts w:hint="eastAsia"/>
          <w:i/>
          <w:iCs/>
        </w:rPr>
        <w:t>R</w:t>
      </w:r>
      <w:r w:rsidR="00B758A2">
        <w:rPr>
          <w:vertAlign w:val="subscript"/>
        </w:rPr>
        <w:t>2</w:t>
      </w:r>
      <w:r w:rsidR="00597F33">
        <w:rPr>
          <w:rFonts w:hint="eastAsia"/>
        </w:rPr>
        <w:t xml:space="preserve"> </w:t>
      </w:r>
      <w:r w:rsidR="00B758A2">
        <w:rPr>
          <w:rFonts w:hint="eastAsia"/>
        </w:rPr>
        <w:t>发生</w:t>
      </w:r>
      <w:r w:rsidR="00B758A2">
        <w:rPr>
          <w:rFonts w:hAnsiTheme="minorEastAsia" w:hint="eastAsia"/>
          <w:bCs/>
        </w:rPr>
        <w:t>断路，则手机屏幕</w:t>
      </w:r>
      <w:r w:rsidR="00B758A2">
        <w:rPr>
          <w:rFonts w:hint="eastAsia"/>
        </w:rPr>
        <w:t>________</w:t>
      </w:r>
      <w:r w:rsidR="00B758A2">
        <w:rPr>
          <w:rFonts w:hAnsiTheme="minorEastAsia" w:hint="eastAsia"/>
          <w:bCs/>
        </w:rPr>
        <w:t>（选择：</w:t>
      </w:r>
      <w:r w:rsidR="00B758A2">
        <w:t>A</w:t>
      </w:r>
      <w:r w:rsidR="00B758A2">
        <w:t>．</w:t>
      </w:r>
      <w:r w:rsidR="00B758A2">
        <w:rPr>
          <w:rFonts w:hint="eastAsia"/>
        </w:rPr>
        <w:t>变亮</w:t>
      </w:r>
      <w:r w:rsidR="0009550E">
        <w:tab/>
      </w:r>
      <w:r w:rsidR="00B758A2">
        <w:t>B</w:t>
      </w:r>
      <w:r w:rsidR="00B758A2">
        <w:t>．</w:t>
      </w:r>
      <w:r w:rsidR="00B758A2">
        <w:rPr>
          <w:rFonts w:hint="eastAsia"/>
        </w:rPr>
        <w:t>变暗</w:t>
      </w:r>
      <w:r w:rsidR="00B758A2">
        <w:rPr>
          <w:rFonts w:hAnsiTheme="minorEastAsia" w:hint="eastAsia"/>
          <w:bCs/>
        </w:rPr>
        <w:t>）。</w:t>
      </w:r>
    </w:p>
    <w:p w14:paraId="042AEA73" w14:textId="77777777" w:rsidR="00B758A2" w:rsidRDefault="00B758A2" w:rsidP="00B86A3D"/>
    <w:p w14:paraId="7D70F958" w14:textId="31EB2554" w:rsidR="00B758A2" w:rsidRDefault="00B758A2" w:rsidP="00B86A3D">
      <w:r>
        <w:rPr>
          <w:rFonts w:hint="eastAsia"/>
        </w:rPr>
        <w:t>5</w:t>
      </w:r>
      <w:r>
        <w:t>．如图，发射线圈和接收线圈分别安装在无线充电底座和手机内</w:t>
      </w:r>
      <w:r>
        <w:rPr>
          <w:rFonts w:hint="eastAsia"/>
        </w:rPr>
        <w:t>，</w:t>
      </w:r>
      <w:r>
        <w:rPr>
          <w:color w:val="373A3C"/>
          <w:shd w:val="clear" w:color="auto" w:fill="FFFFFF"/>
        </w:rPr>
        <w:t>工作时发</w:t>
      </w:r>
      <w:r>
        <w:t>射</w:t>
      </w:r>
      <w:r>
        <w:rPr>
          <w:color w:val="373A3C"/>
          <w:shd w:val="clear" w:color="auto" w:fill="FFFFFF"/>
        </w:rPr>
        <w:t>线圈中通有</w:t>
      </w:r>
      <w:r>
        <w:t>周期为</w:t>
      </w:r>
      <w:r w:rsidR="00597F33">
        <w:rPr>
          <w:rFonts w:hint="eastAsia"/>
        </w:rPr>
        <w:t xml:space="preserve"> </w:t>
      </w:r>
      <w:r>
        <w:rPr>
          <w:i/>
        </w:rPr>
        <w:t>T</w:t>
      </w:r>
      <w:r w:rsidR="00597F33">
        <w:rPr>
          <w:rFonts w:hint="eastAsia"/>
          <w:iCs/>
        </w:rPr>
        <w:t xml:space="preserve"> </w:t>
      </w:r>
      <w:r>
        <w:t>的</w:t>
      </w:r>
      <w:r>
        <w:rPr>
          <w:rFonts w:hint="eastAsia"/>
        </w:rPr>
        <w:t>余弦</w:t>
      </w:r>
      <w:r>
        <w:t>交流电（自上而下看，</w:t>
      </w:r>
      <w:r>
        <w:rPr>
          <w:rFonts w:hint="eastAsia"/>
        </w:rPr>
        <w:t>取</w:t>
      </w:r>
      <w:r>
        <w:t>顺时针方向为正）。则</w:t>
      </w:r>
      <w:r>
        <w:rPr>
          <w:rFonts w:hint="eastAsia"/>
        </w:rPr>
        <w:t>在</w:t>
      </w:r>
      <w:r w:rsidR="00597F33">
        <w:rPr>
          <w:rFonts w:hint="eastAsia"/>
        </w:rPr>
        <w:t xml:space="preserve"> </w:t>
      </w:r>
      <w:r>
        <w:rPr>
          <w:i/>
        </w:rPr>
        <w:t>T</w:t>
      </w:r>
      <w:r>
        <w:t>/4</w:t>
      </w:r>
      <w:r w:rsidR="00597F33">
        <w:rPr>
          <w:rFonts w:hint="eastAsia"/>
        </w:rPr>
        <w:t xml:space="preserve"> </w:t>
      </w:r>
      <w:r>
        <w:t>时</w:t>
      </w:r>
      <w:r>
        <w:rPr>
          <w:rFonts w:hint="eastAsia"/>
        </w:rPr>
        <w:t>刻</w:t>
      </w:r>
      <w:r>
        <w:t>自上而下看，接收线圈中的感应电流方向为</w:t>
      </w:r>
      <w:r>
        <w:t>________</w:t>
      </w:r>
      <w:r>
        <w:t>方向</w:t>
      </w:r>
      <w:r>
        <w:rPr>
          <w:rFonts w:hint="eastAsia"/>
        </w:rPr>
        <w:t>，此</w:t>
      </w:r>
      <w:r>
        <w:t>刻两线圈</w:t>
      </w:r>
      <w:r>
        <w:t>________</w:t>
      </w:r>
      <w:r>
        <w:t>（选</w:t>
      </w:r>
      <w:r>
        <w:rPr>
          <w:rFonts w:hint="eastAsia"/>
        </w:rPr>
        <w:t>择</w:t>
      </w:r>
      <w:r>
        <w:t>：</w:t>
      </w:r>
      <w:r>
        <w:t>A</w:t>
      </w:r>
      <w:r>
        <w:t>．相互吸引</w:t>
      </w:r>
      <w:r w:rsidR="0009550E">
        <w:tab/>
      </w:r>
      <w:r>
        <w:t>B</w:t>
      </w:r>
      <w:r>
        <w:t>．相互排斥</w:t>
      </w:r>
      <w:r w:rsidR="0009550E">
        <w:tab/>
      </w:r>
      <w:r>
        <w:rPr>
          <w:rFonts w:hint="eastAsia"/>
        </w:rPr>
        <w:t>C</w:t>
      </w:r>
      <w:r>
        <w:t>．</w:t>
      </w:r>
      <w:r>
        <w:rPr>
          <w:rFonts w:hint="eastAsia"/>
        </w:rPr>
        <w:t>无相互作用</w:t>
      </w:r>
      <w:r w:rsidR="0009550E">
        <w:tab/>
      </w:r>
      <w:r>
        <w:rPr>
          <w:rFonts w:hint="eastAsia"/>
        </w:rPr>
        <w:t>D</w:t>
      </w:r>
      <w:r>
        <w:t>．</w:t>
      </w:r>
      <w:r>
        <w:rPr>
          <w:rFonts w:hint="eastAsia"/>
        </w:rPr>
        <w:t>可能相互吸引，也可能相互排</w:t>
      </w:r>
      <w:r>
        <w:t>斥）。</w:t>
      </w:r>
    </w:p>
    <w:p w14:paraId="7FD2A23F" w14:textId="1E55300F" w:rsidR="00B758A2" w:rsidRDefault="000611C9" w:rsidP="000611C9">
      <w:r>
        <w:rPr>
          <w:noProof/>
        </w:rPr>
        <mc:AlternateContent>
          <mc:Choice Requires="wpg">
            <w:drawing>
              <wp:inline distT="0" distB="0" distL="0" distR="0" wp14:anchorId="45217D73" wp14:editId="60368A64">
                <wp:extent cx="4852670" cy="971059"/>
                <wp:effectExtent l="0" t="0" r="62230" b="19685"/>
                <wp:docPr id="1756015460" name="组合 599"/>
                <wp:cNvGraphicFramePr/>
                <a:graphic xmlns:a="http://schemas.openxmlformats.org/drawingml/2006/main">
                  <a:graphicData uri="http://schemas.microsoft.com/office/word/2010/wordprocessingGroup">
                    <wpg:wgp>
                      <wpg:cNvGrpSpPr/>
                      <wpg:grpSpPr>
                        <a:xfrm>
                          <a:off x="0" y="0"/>
                          <a:ext cx="4852670" cy="971059"/>
                          <a:chOff x="0" y="0"/>
                          <a:chExt cx="4852670" cy="971059"/>
                        </a:xfrm>
                      </wpg:grpSpPr>
                      <wpg:grpSp>
                        <wpg:cNvPr id="2088338694" name="组合 598"/>
                        <wpg:cNvGrpSpPr/>
                        <wpg:grpSpPr>
                          <a:xfrm>
                            <a:off x="3389837" y="79519"/>
                            <a:ext cx="1454066" cy="891540"/>
                            <a:chOff x="0" y="0"/>
                            <a:chExt cx="1454066" cy="891540"/>
                          </a:xfrm>
                        </wpg:grpSpPr>
                        <wps:wsp>
                          <wps:cNvPr id="916392797" name="直接箭头连接符 943029627"/>
                          <wps:cNvCnPr/>
                          <wps:spPr>
                            <a:xfrm flipV="1">
                              <a:off x="0" y="0"/>
                              <a:ext cx="0" cy="891540"/>
                            </a:xfrm>
                            <a:prstGeom prst="straightConnector1">
                              <a:avLst/>
                            </a:prstGeom>
                            <a:ln w="6350">
                              <a:solidFill>
                                <a:srgbClr val="000000"/>
                              </a:solidFill>
                              <a:prstDash val="solid"/>
                              <a:headEnd/>
                              <a:tailEnd type="triangle" w="sm"/>
                            </a:ln>
                          </wps:spPr>
                          <wps:bodyPr/>
                        </wps:wsp>
                        <wps:wsp>
                          <wps:cNvPr id="1854138388" name="直接箭头连接符 2032943301"/>
                          <wps:cNvCnPr/>
                          <wps:spPr>
                            <a:xfrm>
                              <a:off x="6372" y="474723"/>
                              <a:ext cx="1447694" cy="0"/>
                            </a:xfrm>
                            <a:prstGeom prst="straightConnector1">
                              <a:avLst/>
                            </a:prstGeom>
                            <a:ln w="6350">
                              <a:solidFill>
                                <a:srgbClr val="000000"/>
                              </a:solidFill>
                              <a:prstDash val="solid"/>
                              <a:headEnd/>
                              <a:tailEnd type="triangle" w="sm"/>
                            </a:ln>
                          </wps:spPr>
                          <wps:bodyPr/>
                        </wps:wsp>
                        <wps:wsp>
                          <wps:cNvPr id="1335619445" name="直接连接符 189"/>
                          <wps:cNvCnPr/>
                          <wps:spPr>
                            <a:xfrm>
                              <a:off x="1016354" y="184792"/>
                              <a:ext cx="0" cy="289560"/>
                            </a:xfrm>
                            <a:prstGeom prst="line">
                              <a:avLst/>
                            </a:prstGeom>
                            <a:ln w="6350">
                              <a:solidFill>
                                <a:srgbClr val="000000"/>
                              </a:solidFill>
                              <a:prstDash val="dash"/>
                              <a:headEnd/>
                              <a:tailEnd/>
                            </a:ln>
                          </wps:spPr>
                          <wps:bodyPr/>
                        </wps:wsp>
                        <wps:wsp>
                          <wps:cNvPr id="89580553" name="直接连接符 189"/>
                          <wps:cNvCnPr/>
                          <wps:spPr>
                            <a:xfrm>
                              <a:off x="509770" y="481095"/>
                              <a:ext cx="0" cy="289560"/>
                            </a:xfrm>
                            <a:prstGeom prst="line">
                              <a:avLst/>
                            </a:prstGeom>
                            <a:ln w="6350">
                              <a:solidFill>
                                <a:srgbClr val="000000"/>
                              </a:solidFill>
                              <a:prstDash val="dash"/>
                              <a:headEnd/>
                              <a:tailEnd/>
                            </a:ln>
                          </wps:spPr>
                          <wps:bodyPr/>
                        </wps:wsp>
                      </wpg:grpSp>
                      <wpg:grpSp>
                        <wpg:cNvPr id="1829805259" name="组合 597"/>
                        <wpg:cNvGrpSpPr/>
                        <wpg:grpSpPr>
                          <a:xfrm>
                            <a:off x="0" y="0"/>
                            <a:ext cx="4852670" cy="969010"/>
                            <a:chOff x="0" y="0"/>
                            <a:chExt cx="4853026" cy="969010"/>
                          </a:xfrm>
                        </wpg:grpSpPr>
                        <wpg:grpSp>
                          <wpg:cNvPr id="1305706606" name="组合 584"/>
                          <wpg:cNvGrpSpPr/>
                          <wpg:grpSpPr>
                            <a:xfrm>
                              <a:off x="3211551" y="0"/>
                              <a:ext cx="1641475" cy="851696"/>
                              <a:chOff x="-52705" y="0"/>
                              <a:chExt cx="1641475" cy="851696"/>
                            </a:xfrm>
                          </wpg:grpSpPr>
                          <wps:wsp>
                            <wps:cNvPr id="26963215" name="任意多边形: 形状 14"/>
                            <wps:cNvSpPr>
                              <a:spLocks/>
                            </wps:cNvSpPr>
                            <wps:spPr bwMode="auto">
                              <a:xfrm>
                                <a:off x="125326" y="250652"/>
                                <a:ext cx="1262801" cy="601044"/>
                              </a:xfrm>
                              <a:custGeom>
                                <a:avLst/>
                                <a:gdLst>
                                  <a:gd name="T0" fmla="*/ 0 w 9033"/>
                                  <a:gd name="T1" fmla="*/ 0 h 4000"/>
                                  <a:gd name="T2" fmla="*/ 200 w 9033"/>
                                  <a:gd name="T3" fmla="*/ 30 h 4000"/>
                                  <a:gd name="T4" fmla="*/ 400 w 9033"/>
                                  <a:gd name="T5" fmla="*/ 121 h 4000"/>
                                  <a:gd name="T6" fmla="*/ 600 w 9033"/>
                                  <a:gd name="T7" fmla="*/ 268 h 4000"/>
                                  <a:gd name="T8" fmla="*/ 800 w 9033"/>
                                  <a:gd name="T9" fmla="*/ 468 h 4000"/>
                                  <a:gd name="T10" fmla="*/ 1000 w 9033"/>
                                  <a:gd name="T11" fmla="*/ 714 h 4000"/>
                                  <a:gd name="T12" fmla="*/ 1200 w 9033"/>
                                  <a:gd name="T13" fmla="*/ 1000 h 4000"/>
                                  <a:gd name="T14" fmla="*/ 1400 w 9033"/>
                                  <a:gd name="T15" fmla="*/ 1316 h 4000"/>
                                  <a:gd name="T16" fmla="*/ 1600 w 9033"/>
                                  <a:gd name="T17" fmla="*/ 1653 h 4000"/>
                                  <a:gd name="T18" fmla="*/ 1800 w 9033"/>
                                  <a:gd name="T19" fmla="*/ 2000 h 4000"/>
                                  <a:gd name="T20" fmla="*/ 2000 w 9033"/>
                                  <a:gd name="T21" fmla="*/ 2347 h 4000"/>
                                  <a:gd name="T22" fmla="*/ 2200 w 9033"/>
                                  <a:gd name="T23" fmla="*/ 2684 h 4000"/>
                                  <a:gd name="T24" fmla="*/ 2400 w 9033"/>
                                  <a:gd name="T25" fmla="*/ 3000 h 4000"/>
                                  <a:gd name="T26" fmla="*/ 2600 w 9033"/>
                                  <a:gd name="T27" fmla="*/ 3285 h 4000"/>
                                  <a:gd name="T28" fmla="*/ 2800 w 9033"/>
                                  <a:gd name="T29" fmla="*/ 3532 h 4000"/>
                                  <a:gd name="T30" fmla="*/ 3000 w 9033"/>
                                  <a:gd name="T31" fmla="*/ 3732 h 4000"/>
                                  <a:gd name="T32" fmla="*/ 3200 w 9033"/>
                                  <a:gd name="T33" fmla="*/ 3879 h 4000"/>
                                  <a:gd name="T34" fmla="*/ 3400 w 9033"/>
                                  <a:gd name="T35" fmla="*/ 3970 h 4000"/>
                                  <a:gd name="T36" fmla="*/ 3600 w 9033"/>
                                  <a:gd name="T37" fmla="*/ 4000 h 4000"/>
                                  <a:gd name="T38" fmla="*/ 3800 w 9033"/>
                                  <a:gd name="T39" fmla="*/ 3970 h 4000"/>
                                  <a:gd name="T40" fmla="*/ 4000 w 9033"/>
                                  <a:gd name="T41" fmla="*/ 3879 h 4000"/>
                                  <a:gd name="T42" fmla="*/ 4200 w 9033"/>
                                  <a:gd name="T43" fmla="*/ 3732 h 4000"/>
                                  <a:gd name="T44" fmla="*/ 4400 w 9033"/>
                                  <a:gd name="T45" fmla="*/ 3532 h 4000"/>
                                  <a:gd name="T46" fmla="*/ 4600 w 9033"/>
                                  <a:gd name="T47" fmla="*/ 3286 h 4000"/>
                                  <a:gd name="T48" fmla="*/ 4800 w 9033"/>
                                  <a:gd name="T49" fmla="*/ 3000 h 4000"/>
                                  <a:gd name="T50" fmla="*/ 5000 w 9033"/>
                                  <a:gd name="T51" fmla="*/ 2684 h 4000"/>
                                  <a:gd name="T52" fmla="*/ 5200 w 9033"/>
                                  <a:gd name="T53" fmla="*/ 2348 h 4000"/>
                                  <a:gd name="T54" fmla="*/ 5400 w 9033"/>
                                  <a:gd name="T55" fmla="*/ 2000 h 4000"/>
                                  <a:gd name="T56" fmla="*/ 5600 w 9033"/>
                                  <a:gd name="T57" fmla="*/ 1653 h 4000"/>
                                  <a:gd name="T58" fmla="*/ 5800 w 9033"/>
                                  <a:gd name="T59" fmla="*/ 1316 h 4000"/>
                                  <a:gd name="T60" fmla="*/ 6000 w 9033"/>
                                  <a:gd name="T61" fmla="*/ 1000 h 4000"/>
                                  <a:gd name="T62" fmla="*/ 6200 w 9033"/>
                                  <a:gd name="T63" fmla="*/ 715 h 4000"/>
                                  <a:gd name="T64" fmla="*/ 6400 w 9033"/>
                                  <a:gd name="T65" fmla="*/ 468 h 4000"/>
                                  <a:gd name="T66" fmla="*/ 6600 w 9033"/>
                                  <a:gd name="T67" fmla="*/ 268 h 4000"/>
                                  <a:gd name="T68" fmla="*/ 6800 w 9033"/>
                                  <a:gd name="T69" fmla="*/ 121 h 4000"/>
                                  <a:gd name="T70" fmla="*/ 7000 w 9033"/>
                                  <a:gd name="T71" fmla="*/ 30 h 4000"/>
                                  <a:gd name="T72" fmla="*/ 7200 w 9033"/>
                                  <a:gd name="T73" fmla="*/ 0 h 4000"/>
                                  <a:gd name="T74" fmla="*/ 7400 w 9033"/>
                                  <a:gd name="T75" fmla="*/ 30 h 4000"/>
                                  <a:gd name="T76" fmla="*/ 7600 w 9033"/>
                                  <a:gd name="T77" fmla="*/ 120 h 4000"/>
                                  <a:gd name="T78" fmla="*/ 7800 w 9033"/>
                                  <a:gd name="T79" fmla="*/ 268 h 4000"/>
                                  <a:gd name="T80" fmla="*/ 8000 w 9033"/>
                                  <a:gd name="T81" fmla="*/ 468 h 4000"/>
                                  <a:gd name="T82" fmla="*/ 8200 w 9033"/>
                                  <a:gd name="T83" fmla="*/ 714 h 4000"/>
                                  <a:gd name="T84" fmla="*/ 8400 w 9033"/>
                                  <a:gd name="T85" fmla="*/ 1000 h 4000"/>
                                  <a:gd name="T86" fmla="*/ 8600 w 9033"/>
                                  <a:gd name="T87" fmla="*/ 1315 h 4000"/>
                                  <a:gd name="T88" fmla="*/ 8800 w 9033"/>
                                  <a:gd name="T89" fmla="*/ 1652 h 4000"/>
                                  <a:gd name="T90" fmla="*/ 9000 w 9033"/>
                                  <a:gd name="T91" fmla="*/ 1999 h 4000"/>
                                  <a:gd name="T92" fmla="*/ 9000 w 9033"/>
                                  <a:gd name="T93"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033" h="4000">
                                    <a:moveTo>
                                      <a:pt x="0" y="0"/>
                                    </a:moveTo>
                                    <a:cubicBezTo>
                                      <a:pt x="66" y="5"/>
                                      <a:pt x="133" y="10"/>
                                      <a:pt x="200" y="30"/>
                                    </a:cubicBezTo>
                                    <a:cubicBezTo>
                                      <a:pt x="267" y="50"/>
                                      <a:pt x="333" y="81"/>
                                      <a:pt x="400" y="121"/>
                                    </a:cubicBezTo>
                                    <a:cubicBezTo>
                                      <a:pt x="467" y="161"/>
                                      <a:pt x="533" y="210"/>
                                      <a:pt x="600" y="268"/>
                                    </a:cubicBezTo>
                                    <a:cubicBezTo>
                                      <a:pt x="667" y="326"/>
                                      <a:pt x="733" y="394"/>
                                      <a:pt x="800" y="468"/>
                                    </a:cubicBezTo>
                                    <a:cubicBezTo>
                                      <a:pt x="867" y="542"/>
                                      <a:pt x="933" y="625"/>
                                      <a:pt x="1000" y="714"/>
                                    </a:cubicBezTo>
                                    <a:cubicBezTo>
                                      <a:pt x="1067" y="803"/>
                                      <a:pt x="1133" y="900"/>
                                      <a:pt x="1200" y="1000"/>
                                    </a:cubicBezTo>
                                    <a:cubicBezTo>
                                      <a:pt x="1267" y="1100"/>
                                      <a:pt x="1333" y="1207"/>
                                      <a:pt x="1400" y="1316"/>
                                    </a:cubicBezTo>
                                    <a:cubicBezTo>
                                      <a:pt x="1467" y="1425"/>
                                      <a:pt x="1533" y="1539"/>
                                      <a:pt x="1600" y="1653"/>
                                    </a:cubicBezTo>
                                    <a:cubicBezTo>
                                      <a:pt x="1667" y="1767"/>
                                      <a:pt x="1733" y="1884"/>
                                      <a:pt x="1800" y="2000"/>
                                    </a:cubicBezTo>
                                    <a:cubicBezTo>
                                      <a:pt x="1867" y="2116"/>
                                      <a:pt x="1933" y="2233"/>
                                      <a:pt x="2000" y="2347"/>
                                    </a:cubicBezTo>
                                    <a:cubicBezTo>
                                      <a:pt x="2067" y="2461"/>
                                      <a:pt x="2133" y="2575"/>
                                      <a:pt x="2200" y="2684"/>
                                    </a:cubicBezTo>
                                    <a:cubicBezTo>
                                      <a:pt x="2267" y="2793"/>
                                      <a:pt x="2333" y="2900"/>
                                      <a:pt x="2400" y="3000"/>
                                    </a:cubicBezTo>
                                    <a:cubicBezTo>
                                      <a:pt x="2467" y="3100"/>
                                      <a:pt x="2533" y="3196"/>
                                      <a:pt x="2600" y="3285"/>
                                    </a:cubicBezTo>
                                    <a:cubicBezTo>
                                      <a:pt x="2667" y="3374"/>
                                      <a:pt x="2733" y="3458"/>
                                      <a:pt x="2800" y="3532"/>
                                    </a:cubicBezTo>
                                    <a:cubicBezTo>
                                      <a:pt x="2867" y="3606"/>
                                      <a:pt x="2933" y="3674"/>
                                      <a:pt x="3000" y="3732"/>
                                    </a:cubicBezTo>
                                    <a:cubicBezTo>
                                      <a:pt x="3067" y="3790"/>
                                      <a:pt x="3133" y="3839"/>
                                      <a:pt x="3200" y="3879"/>
                                    </a:cubicBezTo>
                                    <a:cubicBezTo>
                                      <a:pt x="3267" y="3919"/>
                                      <a:pt x="3333" y="3950"/>
                                      <a:pt x="3400" y="3970"/>
                                    </a:cubicBezTo>
                                    <a:cubicBezTo>
                                      <a:pt x="3467" y="3990"/>
                                      <a:pt x="3533" y="4000"/>
                                      <a:pt x="3600" y="4000"/>
                                    </a:cubicBezTo>
                                    <a:cubicBezTo>
                                      <a:pt x="3667" y="4000"/>
                                      <a:pt x="3733" y="3990"/>
                                      <a:pt x="3800" y="3970"/>
                                    </a:cubicBezTo>
                                    <a:cubicBezTo>
                                      <a:pt x="3867" y="3950"/>
                                      <a:pt x="3933" y="3919"/>
                                      <a:pt x="4000" y="3879"/>
                                    </a:cubicBezTo>
                                    <a:cubicBezTo>
                                      <a:pt x="4067" y="3839"/>
                                      <a:pt x="4133" y="3790"/>
                                      <a:pt x="4200" y="3732"/>
                                    </a:cubicBezTo>
                                    <a:cubicBezTo>
                                      <a:pt x="4267" y="3674"/>
                                      <a:pt x="4333" y="3606"/>
                                      <a:pt x="4400" y="3532"/>
                                    </a:cubicBezTo>
                                    <a:cubicBezTo>
                                      <a:pt x="4467" y="3458"/>
                                      <a:pt x="4533" y="3375"/>
                                      <a:pt x="4600" y="3286"/>
                                    </a:cubicBezTo>
                                    <a:cubicBezTo>
                                      <a:pt x="4667" y="3197"/>
                                      <a:pt x="4733" y="3100"/>
                                      <a:pt x="4800" y="3000"/>
                                    </a:cubicBezTo>
                                    <a:cubicBezTo>
                                      <a:pt x="4867" y="2900"/>
                                      <a:pt x="4933" y="2793"/>
                                      <a:pt x="5000" y="2684"/>
                                    </a:cubicBezTo>
                                    <a:cubicBezTo>
                                      <a:pt x="5067" y="2575"/>
                                      <a:pt x="5133" y="2462"/>
                                      <a:pt x="5200" y="2348"/>
                                    </a:cubicBezTo>
                                    <a:cubicBezTo>
                                      <a:pt x="5267" y="2234"/>
                                      <a:pt x="5333" y="2116"/>
                                      <a:pt x="5400" y="2000"/>
                                    </a:cubicBezTo>
                                    <a:cubicBezTo>
                                      <a:pt x="5467" y="1884"/>
                                      <a:pt x="5533" y="1767"/>
                                      <a:pt x="5600" y="1653"/>
                                    </a:cubicBezTo>
                                    <a:cubicBezTo>
                                      <a:pt x="5667" y="1539"/>
                                      <a:pt x="5733" y="1425"/>
                                      <a:pt x="5800" y="1316"/>
                                    </a:cubicBezTo>
                                    <a:cubicBezTo>
                                      <a:pt x="5867" y="1207"/>
                                      <a:pt x="5933" y="1100"/>
                                      <a:pt x="6000" y="1000"/>
                                    </a:cubicBezTo>
                                    <a:cubicBezTo>
                                      <a:pt x="6067" y="900"/>
                                      <a:pt x="6133" y="804"/>
                                      <a:pt x="6200" y="715"/>
                                    </a:cubicBezTo>
                                    <a:cubicBezTo>
                                      <a:pt x="6267" y="626"/>
                                      <a:pt x="6333" y="542"/>
                                      <a:pt x="6400" y="468"/>
                                    </a:cubicBezTo>
                                    <a:cubicBezTo>
                                      <a:pt x="6467" y="394"/>
                                      <a:pt x="6533" y="326"/>
                                      <a:pt x="6600" y="268"/>
                                    </a:cubicBezTo>
                                    <a:cubicBezTo>
                                      <a:pt x="6667" y="210"/>
                                      <a:pt x="6733" y="161"/>
                                      <a:pt x="6800" y="121"/>
                                    </a:cubicBezTo>
                                    <a:cubicBezTo>
                                      <a:pt x="6867" y="81"/>
                                      <a:pt x="6933" y="50"/>
                                      <a:pt x="7000" y="30"/>
                                    </a:cubicBezTo>
                                    <a:cubicBezTo>
                                      <a:pt x="7067" y="10"/>
                                      <a:pt x="7133" y="0"/>
                                      <a:pt x="7200" y="0"/>
                                    </a:cubicBezTo>
                                    <a:cubicBezTo>
                                      <a:pt x="7267" y="0"/>
                                      <a:pt x="7333" y="10"/>
                                      <a:pt x="7400" y="30"/>
                                    </a:cubicBezTo>
                                    <a:cubicBezTo>
                                      <a:pt x="7467" y="50"/>
                                      <a:pt x="7533" y="80"/>
                                      <a:pt x="7600" y="120"/>
                                    </a:cubicBezTo>
                                    <a:cubicBezTo>
                                      <a:pt x="7667" y="160"/>
                                      <a:pt x="7733" y="210"/>
                                      <a:pt x="7800" y="268"/>
                                    </a:cubicBezTo>
                                    <a:cubicBezTo>
                                      <a:pt x="7867" y="326"/>
                                      <a:pt x="7933" y="394"/>
                                      <a:pt x="8000" y="468"/>
                                    </a:cubicBezTo>
                                    <a:cubicBezTo>
                                      <a:pt x="8067" y="542"/>
                                      <a:pt x="8133" y="625"/>
                                      <a:pt x="8200" y="714"/>
                                    </a:cubicBezTo>
                                    <a:cubicBezTo>
                                      <a:pt x="8267" y="803"/>
                                      <a:pt x="8333" y="900"/>
                                      <a:pt x="8400" y="1000"/>
                                    </a:cubicBezTo>
                                    <a:cubicBezTo>
                                      <a:pt x="8467" y="1100"/>
                                      <a:pt x="8533" y="1206"/>
                                      <a:pt x="8600" y="1315"/>
                                    </a:cubicBezTo>
                                    <a:cubicBezTo>
                                      <a:pt x="8667" y="1424"/>
                                      <a:pt x="8733" y="1538"/>
                                      <a:pt x="8800" y="1652"/>
                                    </a:cubicBezTo>
                                    <a:cubicBezTo>
                                      <a:pt x="8867" y="1766"/>
                                      <a:pt x="8967" y="1941"/>
                                      <a:pt x="9000" y="1999"/>
                                    </a:cubicBezTo>
                                    <a:cubicBezTo>
                                      <a:pt x="9033" y="2057"/>
                                      <a:pt x="9016" y="2028"/>
                                      <a:pt x="9000" y="1999"/>
                                    </a:cubicBezTo>
                                  </a:path>
                                </a:pathLst>
                              </a:custGeom>
                              <a:noFill/>
                              <a:ln w="12700">
                                <a:solidFill>
                                  <a:schemeClr val="tx1"/>
                                </a:solidFill>
                                <a:round/>
                                <a:headEnd/>
                                <a:tailEnd/>
                              </a:ln>
                            </wps:spPr>
                            <wps:bodyPr rot="0" vert="horz" wrap="none" lIns="36000" tIns="0" rIns="36000" bIns="0" anchor="t" anchorCtr="0" upright="1">
                              <a:spAutoFit/>
                            </wps:bodyPr>
                          </wps:wsp>
                          <wpg:grpSp>
                            <wpg:cNvPr id="41817316" name="组合 1093"/>
                            <wpg:cNvGrpSpPr/>
                            <wpg:grpSpPr>
                              <a:xfrm>
                                <a:off x="-52705" y="0"/>
                                <a:ext cx="1641475" cy="755015"/>
                                <a:chOff x="4590" y="8311"/>
                                <a:chExt cx="2585" cy="1189"/>
                              </a:xfrm>
                            </wpg:grpSpPr>
                            <wps:wsp>
                              <wps:cNvPr id="879942915" name="文本框 33"/>
                              <wps:cNvSpPr txBox="1"/>
                              <wps:spPr>
                                <a:xfrm>
                                  <a:off x="4883" y="8311"/>
                                  <a:ext cx="182" cy="322"/>
                                </a:xfrm>
                                <a:prstGeom prst="rect">
                                  <a:avLst/>
                                </a:prstGeom>
                                <a:noFill/>
                                <a:ln w="6350">
                                  <a:noFill/>
                                </a:ln>
                              </wps:spPr>
                              <wps:txbx>
                                <w:txbxContent>
                                  <w:p w14:paraId="1825F996" w14:textId="794CDE78" w:rsidR="00B758A2" w:rsidRDefault="00526323" w:rsidP="00B758A2">
                                    <w:pPr>
                                      <w:pStyle w:val="af3"/>
                                      <w:spacing w:beforeAutospacing="0" w:afterAutospacing="0"/>
                                      <w:jc w:val="both"/>
                                      <w:rPr>
                                        <w:sz w:val="32"/>
                                      </w:rPr>
                                    </w:pPr>
                                    <w:r>
                                      <w:rPr>
                                        <w:rFonts w:hint="eastAsia"/>
                                        <w:i/>
                                        <w:iCs/>
                                        <w:sz w:val="21"/>
                                        <w:szCs w:val="18"/>
                                      </w:rPr>
                                      <w:t>i</w:t>
                                    </w:r>
                                  </w:p>
                                </w:txbxContent>
                              </wps:txbx>
                              <wps:bodyPr wrap="none" lIns="36000" tIns="0" rIns="36000" bIns="0" upright="1">
                                <a:spAutoFit/>
                              </wps:bodyPr>
                            </wps:wsp>
                            <wps:wsp>
                              <wps:cNvPr id="1019339548" name="文本框 33"/>
                              <wps:cNvSpPr txBox="1"/>
                              <wps:spPr>
                                <a:xfrm>
                                  <a:off x="6993" y="9151"/>
                                  <a:ext cx="182" cy="322"/>
                                </a:xfrm>
                                <a:prstGeom prst="rect">
                                  <a:avLst/>
                                </a:prstGeom>
                                <a:noFill/>
                                <a:ln w="6350">
                                  <a:noFill/>
                                </a:ln>
                              </wps:spPr>
                              <wps:txbx>
                                <w:txbxContent>
                                  <w:p w14:paraId="79C4E24A" w14:textId="77777777" w:rsidR="00B758A2" w:rsidRDefault="00B758A2" w:rsidP="00B758A2">
                                    <w:pPr>
                                      <w:pStyle w:val="af3"/>
                                      <w:spacing w:beforeAutospacing="0" w:afterAutospacing="0"/>
                                      <w:jc w:val="both"/>
                                    </w:pPr>
                                    <w:r>
                                      <w:rPr>
                                        <w:i/>
                                        <w:iCs/>
                                        <w:sz w:val="21"/>
                                        <w:szCs w:val="21"/>
                                      </w:rPr>
                                      <w:t>t</w:t>
                                    </w:r>
                                  </w:p>
                                </w:txbxContent>
                              </wps:txbx>
                              <wps:bodyPr wrap="none" lIns="36000" tIns="0" rIns="36000" bIns="0" upright="1">
                                <a:spAutoFit/>
                              </wps:bodyPr>
                            </wps:wsp>
                            <wps:wsp>
                              <wps:cNvPr id="728510642" name="文本框 33"/>
                              <wps:cNvSpPr txBox="1"/>
                              <wps:spPr>
                                <a:xfrm>
                                  <a:off x="6345" y="9178"/>
                                  <a:ext cx="240" cy="322"/>
                                </a:xfrm>
                                <a:prstGeom prst="rect">
                                  <a:avLst/>
                                </a:prstGeom>
                                <a:noFill/>
                                <a:ln w="6350">
                                  <a:noFill/>
                                </a:ln>
                              </wps:spPr>
                              <wps:txbx>
                                <w:txbxContent>
                                  <w:p w14:paraId="1C02DB39" w14:textId="77777777" w:rsidR="00B758A2" w:rsidRDefault="00B758A2" w:rsidP="00B758A2">
                                    <w:pPr>
                                      <w:pStyle w:val="af3"/>
                                      <w:spacing w:beforeAutospacing="0" w:afterAutospacing="0"/>
                                      <w:jc w:val="both"/>
                                    </w:pPr>
                                    <w:r>
                                      <w:rPr>
                                        <w:i/>
                                        <w:iCs/>
                                        <w:sz w:val="21"/>
                                        <w:szCs w:val="21"/>
                                      </w:rPr>
                                      <w:t>T</w:t>
                                    </w:r>
                                  </w:p>
                                </w:txbxContent>
                              </wps:txbx>
                              <wps:bodyPr wrap="none" lIns="36000" tIns="0" rIns="36000" bIns="0" upright="1">
                                <a:spAutoFit/>
                              </wps:bodyPr>
                            </wps:wsp>
                            <wps:wsp>
                              <wps:cNvPr id="542470910" name="文本框 33"/>
                              <wps:cNvSpPr txBox="1"/>
                              <wps:spPr>
                                <a:xfrm>
                                  <a:off x="4590" y="9015"/>
                                  <a:ext cx="275" cy="322"/>
                                </a:xfrm>
                                <a:prstGeom prst="rect">
                                  <a:avLst/>
                                </a:prstGeom>
                                <a:noFill/>
                                <a:ln w="6350">
                                  <a:noFill/>
                                </a:ln>
                              </wps:spPr>
                              <wps:txbx>
                                <w:txbxContent>
                                  <w:p w14:paraId="19876341" w14:textId="77777777" w:rsidR="00B758A2" w:rsidRDefault="00B758A2" w:rsidP="00B758A2">
                                    <w:pPr>
                                      <w:pStyle w:val="af3"/>
                                      <w:spacing w:beforeAutospacing="0" w:afterAutospacing="0"/>
                                      <w:jc w:val="both"/>
                                      <w:rPr>
                                        <w:i/>
                                      </w:rPr>
                                    </w:pPr>
                                    <w:r>
                                      <w:rPr>
                                        <w:i/>
                                        <w:sz w:val="21"/>
                                        <w:szCs w:val="21"/>
                                      </w:rPr>
                                      <w:t>O</w:t>
                                    </w:r>
                                  </w:p>
                                </w:txbxContent>
                              </wps:txbx>
                              <wps:bodyPr wrap="none" lIns="36000" tIns="0" rIns="36000" bIns="0" upright="1">
                                <a:spAutoFit/>
                              </wps:bodyPr>
                            </wps:wsp>
                            <wps:wsp>
                              <wps:cNvPr id="29204934" name="文本框 33"/>
                              <wps:cNvSpPr txBox="1"/>
                              <wps:spPr>
                                <a:xfrm>
                                  <a:off x="5468" y="8930"/>
                                  <a:ext cx="404" cy="251"/>
                                </a:xfrm>
                                <a:prstGeom prst="rect">
                                  <a:avLst/>
                                </a:prstGeom>
                                <a:noFill/>
                                <a:ln w="6350">
                                  <a:noFill/>
                                </a:ln>
                              </wps:spPr>
                              <wps:txbx>
                                <w:txbxContent>
                                  <w:p w14:paraId="26FBC284" w14:textId="77777777" w:rsidR="00B758A2" w:rsidRDefault="00B758A2" w:rsidP="00B758A2">
                                    <w:pPr>
                                      <w:pStyle w:val="Roman"/>
                                      <w:jc w:val="both"/>
                                    </w:pPr>
                                    <w:r>
                                      <w:rPr>
                                        <w:szCs w:val="21"/>
                                      </w:rPr>
                                      <w:t>T</w:t>
                                    </w:r>
                                    <w:r w:rsidRPr="00383EB6">
                                      <w:rPr>
                                        <w:rFonts w:hint="eastAsia"/>
                                        <w:i w:val="0"/>
                                        <w:iCs w:val="0"/>
                                        <w:szCs w:val="21"/>
                                      </w:rPr>
                                      <w:t>/</w:t>
                                    </w:r>
                                    <w:r>
                                      <w:rPr>
                                        <w:rFonts w:hint="eastAsia"/>
                                        <w:i w:val="0"/>
                                        <w:iCs w:val="0"/>
                                        <w:szCs w:val="21"/>
                                      </w:rPr>
                                      <w:t>2</w:t>
                                    </w:r>
                                  </w:p>
                                </w:txbxContent>
                              </wps:txbx>
                              <wps:bodyPr wrap="none" lIns="36000" tIns="0" rIns="36000" bIns="0" upright="1">
                                <a:spAutoFit/>
                              </wps:bodyPr>
                            </wps:wsp>
                          </wpg:grpSp>
                        </wpg:grpSp>
                        <wpg:grpSp>
                          <wpg:cNvPr id="912715128" name="组合 596"/>
                          <wpg:cNvGrpSpPr/>
                          <wpg:grpSpPr>
                            <a:xfrm>
                              <a:off x="0" y="0"/>
                              <a:ext cx="3098800" cy="969010"/>
                              <a:chOff x="0" y="0"/>
                              <a:chExt cx="3099160" cy="969010"/>
                            </a:xfrm>
                          </wpg:grpSpPr>
                          <wpg:grpSp>
                            <wpg:cNvPr id="2013960741" name="组合 593"/>
                            <wpg:cNvGrpSpPr/>
                            <wpg:grpSpPr>
                              <a:xfrm>
                                <a:off x="0" y="0"/>
                                <a:ext cx="3099160" cy="969010"/>
                                <a:chOff x="-537607" y="0"/>
                                <a:chExt cx="3101751" cy="969645"/>
                              </a:xfrm>
                            </wpg:grpSpPr>
                            <wpg:grpSp>
                              <wpg:cNvPr id="2007887721" name="组合 591"/>
                              <wpg:cNvGrpSpPr/>
                              <wpg:grpSpPr>
                                <a:xfrm>
                                  <a:off x="-7992" y="0"/>
                                  <a:ext cx="2209537" cy="969645"/>
                                  <a:chOff x="-7992" y="0"/>
                                  <a:chExt cx="2209537" cy="969645"/>
                                </a:xfrm>
                              </wpg:grpSpPr>
                              <wpg:grpSp>
                                <wpg:cNvPr id="532339310" name="组合 590"/>
                                <wpg:cNvGrpSpPr/>
                                <wpg:grpSpPr>
                                  <a:xfrm>
                                    <a:off x="607678" y="501594"/>
                                    <a:ext cx="728980" cy="216535"/>
                                    <a:chOff x="0" y="0"/>
                                    <a:chExt cx="412903" cy="112296"/>
                                  </a:xfrm>
                                </wpg:grpSpPr>
                                <wps:wsp>
                                  <wps:cNvPr id="260542891" name="椭圆 589"/>
                                  <wps:cNvSpPr/>
                                  <wps:spPr>
                                    <a:xfrm>
                                      <a:off x="39177" y="17641"/>
                                      <a:ext cx="334396" cy="77383"/>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5254833" name="椭圆 589"/>
                                  <wps:cNvSpPr/>
                                  <wps:spPr>
                                    <a:xfrm>
                                      <a:off x="92182" y="32281"/>
                                      <a:ext cx="228600" cy="48005"/>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1034531" name="椭圆 589"/>
                                  <wps:cNvSpPr/>
                                  <wps:spPr>
                                    <a:xfrm>
                                      <a:off x="0" y="0"/>
                                      <a:ext cx="412903" cy="112296"/>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08242363" name="组合 588"/>
                                <wpg:cNvGrpSpPr/>
                                <wpg:grpSpPr>
                                  <a:xfrm>
                                    <a:off x="-7992" y="0"/>
                                    <a:ext cx="2209537" cy="969645"/>
                                    <a:chOff x="-7992" y="0"/>
                                    <a:chExt cx="2209537" cy="969645"/>
                                  </a:xfrm>
                                </wpg:grpSpPr>
                                <wpg:grpSp>
                                  <wpg:cNvPr id="541081104" name="组合 586"/>
                                  <wpg:cNvGrpSpPr/>
                                  <wpg:grpSpPr>
                                    <a:xfrm>
                                      <a:off x="0" y="0"/>
                                      <a:ext cx="2201545" cy="969645"/>
                                      <a:chOff x="0" y="0"/>
                                      <a:chExt cx="2202338" cy="970280"/>
                                    </a:xfrm>
                                  </wpg:grpSpPr>
                                  <wps:wsp>
                                    <wps:cNvPr id="148693823" name="立方体 585"/>
                                    <wps:cNvSpPr/>
                                    <wps:spPr>
                                      <a:xfrm>
                                        <a:off x="0" y="0"/>
                                        <a:ext cx="2202338" cy="970280"/>
                                      </a:xfrm>
                                      <a:prstGeom prst="cube">
                                        <a:avLst>
                                          <a:gd name="adj" fmla="val 90708"/>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071010" name="立方体 585"/>
                                    <wps:cNvSpPr/>
                                    <wps:spPr>
                                      <a:xfrm>
                                        <a:off x="644817" y="145563"/>
                                        <a:ext cx="913254" cy="473511"/>
                                      </a:xfrm>
                                      <a:prstGeom prst="cube">
                                        <a:avLst>
                                          <a:gd name="adj" fmla="val 90708"/>
                                        </a:avLst>
                                      </a:prstGeom>
                                      <a:solidFill>
                                        <a:schemeClr val="bg1">
                                          <a:lumMod val="95000"/>
                                        </a:schemeClr>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40715084" name="直接连接符 587"/>
                                  <wps:cNvCnPr/>
                                  <wps:spPr>
                                    <a:xfrm>
                                      <a:off x="1428552" y="224645"/>
                                      <a:ext cx="707157"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1626470" name="直接连接符 587"/>
                                  <wps:cNvCnPr/>
                                  <wps:spPr>
                                    <a:xfrm>
                                      <a:off x="998116" y="485174"/>
                                      <a:ext cx="930229"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0642765" name="直接连接符 587"/>
                                  <wps:cNvCnPr/>
                                  <wps:spPr>
                                    <a:xfrm>
                                      <a:off x="1415462" y="818090"/>
                                      <a:ext cx="260212"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8453952" name="直接连接符 587"/>
                                  <wps:cNvCnPr/>
                                  <wps:spPr>
                                    <a:xfrm>
                                      <a:off x="234160" y="477315"/>
                                      <a:ext cx="531439"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6226755" name="直接连接符 587"/>
                                  <wps:cNvCnPr/>
                                  <wps:spPr>
                                    <a:xfrm>
                                      <a:off x="-7992" y="626118"/>
                                      <a:ext cx="615670"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728635925" name="组合 590"/>
                                <wpg:cNvGrpSpPr/>
                                <wpg:grpSpPr>
                                  <a:xfrm>
                                    <a:off x="765652" y="427796"/>
                                    <a:ext cx="412750" cy="111760"/>
                                    <a:chOff x="0" y="0"/>
                                    <a:chExt cx="412903" cy="112296"/>
                                  </a:xfrm>
                                </wpg:grpSpPr>
                                <wps:wsp>
                                  <wps:cNvPr id="1748813641" name="椭圆 589"/>
                                  <wps:cNvSpPr/>
                                  <wps:spPr>
                                    <a:xfrm>
                                      <a:off x="39205" y="23062"/>
                                      <a:ext cx="334396" cy="65060"/>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1583962" name="椭圆 589"/>
                                  <wps:cNvSpPr/>
                                  <wps:spPr>
                                    <a:xfrm>
                                      <a:off x="92247" y="36899"/>
                                      <a:ext cx="228600" cy="38100"/>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1113140" name="椭圆 589"/>
                                  <wps:cNvSpPr/>
                                  <wps:spPr>
                                    <a:xfrm>
                                      <a:off x="0" y="0"/>
                                      <a:ext cx="412903" cy="112296"/>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201644627" name="组合 592"/>
                              <wpg:cNvGrpSpPr/>
                              <wpg:grpSpPr>
                                <a:xfrm>
                                  <a:off x="-537607" y="122818"/>
                                  <a:ext cx="3101751" cy="798543"/>
                                  <a:chOff x="-1899406" y="-257702"/>
                                  <a:chExt cx="3101751" cy="798543"/>
                                </a:xfrm>
                                <a:noFill/>
                              </wpg:grpSpPr>
                              <wps:wsp>
                                <wps:cNvPr id="1811451053" name="文本框 33"/>
                                <wps:cNvSpPr txBox="1"/>
                                <wps:spPr>
                                  <a:xfrm>
                                    <a:off x="551860" y="2589"/>
                                    <a:ext cx="650485" cy="204470"/>
                                  </a:xfrm>
                                  <a:prstGeom prst="rect">
                                    <a:avLst/>
                                  </a:prstGeom>
                                  <a:grpFill/>
                                  <a:ln w="6350">
                                    <a:noFill/>
                                  </a:ln>
                                </wps:spPr>
                                <wps:txbx>
                                  <w:txbxContent>
                                    <w:p w14:paraId="3627B7BC" w14:textId="77777777" w:rsidR="000611C9" w:rsidRPr="00526323" w:rsidRDefault="000611C9" w:rsidP="000611C9">
                                      <w:pPr>
                                        <w:rPr>
                                          <w:sz w:val="18"/>
                                          <w:szCs w:val="18"/>
                                        </w:rPr>
                                      </w:pPr>
                                      <w:r w:rsidRPr="00526323">
                                        <w:rPr>
                                          <w:rFonts w:hint="eastAsia"/>
                                          <w:sz w:val="18"/>
                                          <w:szCs w:val="18"/>
                                        </w:rPr>
                                        <w:t>某时刻磁场</w:t>
                                      </w:r>
                                    </w:p>
                                  </w:txbxContent>
                                </wps:txbx>
                                <wps:bodyPr wrap="none" lIns="36000" tIns="0" rIns="36000" bIns="0" upright="1">
                                  <a:spAutoFit/>
                                </wps:bodyPr>
                              </wps:wsp>
                              <wps:wsp>
                                <wps:cNvPr id="125083083" name="文本框 33"/>
                                <wps:cNvSpPr txBox="1"/>
                                <wps:spPr>
                                  <a:xfrm>
                                    <a:off x="299834" y="336371"/>
                                    <a:ext cx="764785" cy="204470"/>
                                  </a:xfrm>
                                  <a:prstGeom prst="rect">
                                    <a:avLst/>
                                  </a:prstGeom>
                                  <a:grpFill/>
                                  <a:ln w="6350">
                                    <a:noFill/>
                                  </a:ln>
                                </wps:spPr>
                                <wps:txbx>
                                  <w:txbxContent>
                                    <w:p w14:paraId="2CC07D2B" w14:textId="77777777" w:rsidR="000611C9" w:rsidRPr="00526323" w:rsidRDefault="000611C9" w:rsidP="000611C9">
                                      <w:pPr>
                                        <w:rPr>
                                          <w:sz w:val="18"/>
                                          <w:szCs w:val="18"/>
                                        </w:rPr>
                                      </w:pPr>
                                      <w:r w:rsidRPr="00526323">
                                        <w:rPr>
                                          <w:rFonts w:hint="eastAsia"/>
                                          <w:sz w:val="18"/>
                                          <w:szCs w:val="18"/>
                                        </w:rPr>
                                        <w:t>无线充电底座</w:t>
                                      </w:r>
                                    </w:p>
                                  </w:txbxContent>
                                </wps:txbx>
                                <wps:bodyPr wrap="none" lIns="36000" tIns="0" rIns="36000" bIns="0" upright="1">
                                  <a:spAutoFit/>
                                </wps:bodyPr>
                              </wps:wsp>
                              <wps:wsp>
                                <wps:cNvPr id="2141003746" name="文本框 33"/>
                                <wps:cNvSpPr txBox="1"/>
                                <wps:spPr>
                                  <a:xfrm>
                                    <a:off x="768012" y="-257702"/>
                                    <a:ext cx="307679" cy="204604"/>
                                  </a:xfrm>
                                  <a:prstGeom prst="rect">
                                    <a:avLst/>
                                  </a:prstGeom>
                                  <a:grpFill/>
                                  <a:ln w="6350">
                                    <a:noFill/>
                                  </a:ln>
                                </wps:spPr>
                                <wps:txbx>
                                  <w:txbxContent>
                                    <w:p w14:paraId="6F8E943D" w14:textId="77777777" w:rsidR="000611C9" w:rsidRPr="00526323" w:rsidRDefault="000611C9" w:rsidP="000611C9">
                                      <w:pPr>
                                        <w:rPr>
                                          <w:sz w:val="18"/>
                                          <w:szCs w:val="18"/>
                                        </w:rPr>
                                      </w:pPr>
                                      <w:r>
                                        <w:rPr>
                                          <w:rFonts w:hint="eastAsia"/>
                                          <w:sz w:val="18"/>
                                          <w:szCs w:val="18"/>
                                        </w:rPr>
                                        <w:t>手机</w:t>
                                      </w:r>
                                    </w:p>
                                  </w:txbxContent>
                                </wps:txbx>
                                <wps:bodyPr wrap="none" lIns="36000" tIns="0" rIns="36000" bIns="0" upright="1">
                                  <a:spAutoFit/>
                                </wps:bodyPr>
                              </wps:wsp>
                              <wps:wsp>
                                <wps:cNvPr id="1766442539" name="文本框 33"/>
                                <wps:cNvSpPr txBox="1"/>
                                <wps:spPr>
                                  <a:xfrm>
                                    <a:off x="-1622217" y="-9542"/>
                                    <a:ext cx="536453" cy="204604"/>
                                  </a:xfrm>
                                  <a:prstGeom prst="rect">
                                    <a:avLst/>
                                  </a:prstGeom>
                                  <a:grpFill/>
                                  <a:ln w="6350">
                                    <a:noFill/>
                                  </a:ln>
                                </wps:spPr>
                                <wps:txbx>
                                  <w:txbxContent>
                                    <w:p w14:paraId="4BD9DC26" w14:textId="77777777" w:rsidR="000611C9" w:rsidRPr="00526323" w:rsidRDefault="000611C9" w:rsidP="000611C9">
                                      <w:pPr>
                                        <w:rPr>
                                          <w:sz w:val="18"/>
                                          <w:szCs w:val="18"/>
                                        </w:rPr>
                                      </w:pPr>
                                      <w:r>
                                        <w:rPr>
                                          <w:rFonts w:hint="eastAsia"/>
                                          <w:sz w:val="18"/>
                                          <w:szCs w:val="18"/>
                                        </w:rPr>
                                        <w:t>接收线圈</w:t>
                                      </w:r>
                                    </w:p>
                                  </w:txbxContent>
                                </wps:txbx>
                                <wps:bodyPr wrap="none" lIns="36000" tIns="0" rIns="36000" bIns="0" upright="1">
                                  <a:spAutoFit/>
                                </wps:bodyPr>
                              </wps:wsp>
                              <wps:wsp>
                                <wps:cNvPr id="1883698968" name="文本框 33"/>
                                <wps:cNvSpPr txBox="1"/>
                                <wps:spPr>
                                  <a:xfrm>
                                    <a:off x="-1899406" y="141713"/>
                                    <a:ext cx="536453" cy="204604"/>
                                  </a:xfrm>
                                  <a:prstGeom prst="rect">
                                    <a:avLst/>
                                  </a:prstGeom>
                                  <a:grpFill/>
                                  <a:ln w="6350">
                                    <a:noFill/>
                                  </a:ln>
                                </wps:spPr>
                                <wps:txbx>
                                  <w:txbxContent>
                                    <w:p w14:paraId="7FDF7E89" w14:textId="77777777" w:rsidR="000611C9" w:rsidRPr="00526323" w:rsidRDefault="000611C9" w:rsidP="000611C9">
                                      <w:pPr>
                                        <w:rPr>
                                          <w:sz w:val="18"/>
                                          <w:szCs w:val="18"/>
                                        </w:rPr>
                                      </w:pPr>
                                      <w:r>
                                        <w:rPr>
                                          <w:rFonts w:hint="eastAsia"/>
                                          <w:sz w:val="18"/>
                                          <w:szCs w:val="18"/>
                                        </w:rPr>
                                        <w:t>发射线圈</w:t>
                                      </w:r>
                                    </w:p>
                                  </w:txbxContent>
                                </wps:txbx>
                                <wps:bodyPr wrap="none" lIns="36000" tIns="0" rIns="36000" bIns="0" upright="1">
                                  <a:spAutoFit/>
                                </wps:bodyPr>
                              </wps:wsp>
                            </wpg:grpSp>
                          </wpg:grpSp>
                          <wpg:grpSp>
                            <wpg:cNvPr id="893788500" name="组合 595"/>
                            <wpg:cNvGrpSpPr/>
                            <wpg:grpSpPr>
                              <a:xfrm>
                                <a:off x="1421957" y="299183"/>
                                <a:ext cx="169633" cy="390525"/>
                                <a:chOff x="-52634" y="6129"/>
                                <a:chExt cx="169633" cy="390525"/>
                              </a:xfrm>
                            </wpg:grpSpPr>
                            <wps:wsp>
                              <wps:cNvPr id="1740735278" name="任意多边形: 形状 594"/>
                              <wps:cNvSpPr/>
                              <wps:spPr>
                                <a:xfrm>
                                  <a:off x="59849" y="6129"/>
                                  <a:ext cx="57150" cy="381000"/>
                                </a:xfrm>
                                <a:custGeom>
                                  <a:avLst/>
                                  <a:gdLst>
                                    <a:gd name="connsiteX0" fmla="*/ 0 w 1226"/>
                                    <a:gd name="connsiteY0" fmla="*/ 383656 h 383656"/>
                                    <a:gd name="connsiteX1" fmla="*/ 1226 w 1226"/>
                                    <a:gd name="connsiteY1" fmla="*/ 0 h 383656"/>
                                    <a:gd name="connsiteX0" fmla="*/ 267871 w 277871"/>
                                    <a:gd name="connsiteY0" fmla="*/ 10000 h 10000"/>
                                    <a:gd name="connsiteX1" fmla="*/ 277871 w 277871"/>
                                    <a:gd name="connsiteY1" fmla="*/ 0 h 10000"/>
                                    <a:gd name="connsiteX0" fmla="*/ 305253 w 315253"/>
                                    <a:gd name="connsiteY0" fmla="*/ 10000 h 10000"/>
                                    <a:gd name="connsiteX1" fmla="*/ 315253 w 315253"/>
                                    <a:gd name="connsiteY1" fmla="*/ 0 h 10000"/>
                                    <a:gd name="connsiteX0" fmla="*/ 305253 w 315253"/>
                                    <a:gd name="connsiteY0" fmla="*/ 10000 h 10000"/>
                                    <a:gd name="connsiteX1" fmla="*/ 315253 w 315253"/>
                                    <a:gd name="connsiteY1" fmla="*/ 0 h 10000"/>
                                    <a:gd name="connsiteX0" fmla="*/ 305253 w 315253"/>
                                    <a:gd name="connsiteY0" fmla="*/ 10000 h 10000"/>
                                    <a:gd name="connsiteX1" fmla="*/ 315253 w 315253"/>
                                    <a:gd name="connsiteY1" fmla="*/ 0 h 10000"/>
                                    <a:gd name="connsiteX0" fmla="*/ 278622 w 288622"/>
                                    <a:gd name="connsiteY0" fmla="*/ 10000 h 10000"/>
                                    <a:gd name="connsiteX1" fmla="*/ 288622 w 288622"/>
                                    <a:gd name="connsiteY1" fmla="*/ 0 h 10000"/>
                                    <a:gd name="connsiteX0" fmla="*/ 287472 w 297472"/>
                                    <a:gd name="connsiteY0" fmla="*/ 10000 h 10000"/>
                                    <a:gd name="connsiteX1" fmla="*/ 297472 w 297472"/>
                                    <a:gd name="connsiteY1" fmla="*/ 0 h 10000"/>
                                  </a:gdLst>
                                  <a:ahLst/>
                                  <a:cxnLst>
                                    <a:cxn ang="0">
                                      <a:pos x="connsiteX0" y="connsiteY0"/>
                                    </a:cxn>
                                    <a:cxn ang="0">
                                      <a:pos x="connsiteX1" y="connsiteY1"/>
                                    </a:cxn>
                                  </a:cxnLst>
                                  <a:rect l="l" t="t" r="r" b="b"/>
                                  <a:pathLst>
                                    <a:path w="297472" h="10000">
                                      <a:moveTo>
                                        <a:pt x="287472" y="10000"/>
                                      </a:moveTo>
                                      <a:cubicBezTo>
                                        <a:pt x="139010" y="7754"/>
                                        <a:pt x="-282962" y="5122"/>
                                        <a:pt x="297472" y="0"/>
                                      </a:cubicBezTo>
                                    </a:path>
                                  </a:pathLst>
                                </a:custGeom>
                                <a:noFill/>
                                <a:ln w="6350">
                                  <a:solidFill>
                                    <a:schemeClr val="tx1"/>
                                  </a:solidFill>
                                  <a:tailEnd type="triangle" w="sm" len="sm"/>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5486683" name="任意多边形: 形状 594"/>
                              <wps:cNvSpPr/>
                              <wps:spPr>
                                <a:xfrm>
                                  <a:off x="43270" y="7391"/>
                                  <a:ext cx="28575" cy="381000"/>
                                </a:xfrm>
                                <a:custGeom>
                                  <a:avLst/>
                                  <a:gdLst>
                                    <a:gd name="connsiteX0" fmla="*/ 0 w 1226"/>
                                    <a:gd name="connsiteY0" fmla="*/ 383656 h 383656"/>
                                    <a:gd name="connsiteX1" fmla="*/ 1226 w 1226"/>
                                    <a:gd name="connsiteY1" fmla="*/ 0 h 383656"/>
                                    <a:gd name="connsiteX0" fmla="*/ 267871 w 277871"/>
                                    <a:gd name="connsiteY0" fmla="*/ 10000 h 10000"/>
                                    <a:gd name="connsiteX1" fmla="*/ 277871 w 277871"/>
                                    <a:gd name="connsiteY1" fmla="*/ 0 h 10000"/>
                                    <a:gd name="connsiteX0" fmla="*/ 305253 w 315253"/>
                                    <a:gd name="connsiteY0" fmla="*/ 10000 h 10000"/>
                                    <a:gd name="connsiteX1" fmla="*/ 315253 w 315253"/>
                                    <a:gd name="connsiteY1" fmla="*/ 0 h 10000"/>
                                    <a:gd name="connsiteX0" fmla="*/ 305253 w 315253"/>
                                    <a:gd name="connsiteY0" fmla="*/ 10000 h 10000"/>
                                    <a:gd name="connsiteX1" fmla="*/ 315253 w 315253"/>
                                    <a:gd name="connsiteY1" fmla="*/ 0 h 10000"/>
                                    <a:gd name="connsiteX0" fmla="*/ 305253 w 315253"/>
                                    <a:gd name="connsiteY0" fmla="*/ 10000 h 10000"/>
                                    <a:gd name="connsiteX1" fmla="*/ 315253 w 315253"/>
                                    <a:gd name="connsiteY1" fmla="*/ 0 h 10000"/>
                                    <a:gd name="connsiteX0" fmla="*/ 278622 w 288622"/>
                                    <a:gd name="connsiteY0" fmla="*/ 10000 h 10000"/>
                                    <a:gd name="connsiteX1" fmla="*/ 288622 w 288622"/>
                                    <a:gd name="connsiteY1" fmla="*/ 0 h 10000"/>
                                    <a:gd name="connsiteX0" fmla="*/ 287472 w 297472"/>
                                    <a:gd name="connsiteY0" fmla="*/ 10000 h 10000"/>
                                    <a:gd name="connsiteX1" fmla="*/ 297472 w 297472"/>
                                    <a:gd name="connsiteY1" fmla="*/ 0 h 10000"/>
                                  </a:gdLst>
                                  <a:ahLst/>
                                  <a:cxnLst>
                                    <a:cxn ang="0">
                                      <a:pos x="connsiteX0" y="connsiteY0"/>
                                    </a:cxn>
                                    <a:cxn ang="0">
                                      <a:pos x="connsiteX1" y="connsiteY1"/>
                                    </a:cxn>
                                  </a:cxnLst>
                                  <a:rect l="l" t="t" r="r" b="b"/>
                                  <a:pathLst>
                                    <a:path w="297472" h="10000">
                                      <a:moveTo>
                                        <a:pt x="287472" y="10000"/>
                                      </a:moveTo>
                                      <a:cubicBezTo>
                                        <a:pt x="139010" y="7754"/>
                                        <a:pt x="-282962" y="5122"/>
                                        <a:pt x="297472" y="0"/>
                                      </a:cubicBezTo>
                                    </a:path>
                                  </a:pathLst>
                                </a:custGeom>
                                <a:noFill/>
                                <a:ln w="6350">
                                  <a:solidFill>
                                    <a:schemeClr val="tx1"/>
                                  </a:solidFill>
                                  <a:tailEnd type="triangle" w="sm" len="sm"/>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4243709" name="任意多边形: 形状 594"/>
                              <wps:cNvSpPr/>
                              <wps:spPr>
                                <a:xfrm flipH="1">
                                  <a:off x="-5925" y="6129"/>
                                  <a:ext cx="28575" cy="381000"/>
                                </a:xfrm>
                                <a:custGeom>
                                  <a:avLst/>
                                  <a:gdLst>
                                    <a:gd name="connsiteX0" fmla="*/ 0 w 1226"/>
                                    <a:gd name="connsiteY0" fmla="*/ 383656 h 383656"/>
                                    <a:gd name="connsiteX1" fmla="*/ 1226 w 1226"/>
                                    <a:gd name="connsiteY1" fmla="*/ 0 h 383656"/>
                                    <a:gd name="connsiteX0" fmla="*/ 267871 w 277871"/>
                                    <a:gd name="connsiteY0" fmla="*/ 10000 h 10000"/>
                                    <a:gd name="connsiteX1" fmla="*/ 277871 w 277871"/>
                                    <a:gd name="connsiteY1" fmla="*/ 0 h 10000"/>
                                    <a:gd name="connsiteX0" fmla="*/ 305253 w 315253"/>
                                    <a:gd name="connsiteY0" fmla="*/ 10000 h 10000"/>
                                    <a:gd name="connsiteX1" fmla="*/ 315253 w 315253"/>
                                    <a:gd name="connsiteY1" fmla="*/ 0 h 10000"/>
                                    <a:gd name="connsiteX0" fmla="*/ 305253 w 315253"/>
                                    <a:gd name="connsiteY0" fmla="*/ 10000 h 10000"/>
                                    <a:gd name="connsiteX1" fmla="*/ 315253 w 315253"/>
                                    <a:gd name="connsiteY1" fmla="*/ 0 h 10000"/>
                                    <a:gd name="connsiteX0" fmla="*/ 305253 w 315253"/>
                                    <a:gd name="connsiteY0" fmla="*/ 10000 h 10000"/>
                                    <a:gd name="connsiteX1" fmla="*/ 315253 w 315253"/>
                                    <a:gd name="connsiteY1" fmla="*/ 0 h 10000"/>
                                    <a:gd name="connsiteX0" fmla="*/ 278622 w 288622"/>
                                    <a:gd name="connsiteY0" fmla="*/ 10000 h 10000"/>
                                    <a:gd name="connsiteX1" fmla="*/ 288622 w 288622"/>
                                    <a:gd name="connsiteY1" fmla="*/ 0 h 10000"/>
                                    <a:gd name="connsiteX0" fmla="*/ 287472 w 297472"/>
                                    <a:gd name="connsiteY0" fmla="*/ 10000 h 10000"/>
                                    <a:gd name="connsiteX1" fmla="*/ 297472 w 297472"/>
                                    <a:gd name="connsiteY1" fmla="*/ 0 h 10000"/>
                                  </a:gdLst>
                                  <a:ahLst/>
                                  <a:cxnLst>
                                    <a:cxn ang="0">
                                      <a:pos x="connsiteX0" y="connsiteY0"/>
                                    </a:cxn>
                                    <a:cxn ang="0">
                                      <a:pos x="connsiteX1" y="connsiteY1"/>
                                    </a:cxn>
                                  </a:cxnLst>
                                  <a:rect l="l" t="t" r="r" b="b"/>
                                  <a:pathLst>
                                    <a:path w="297472" h="10000">
                                      <a:moveTo>
                                        <a:pt x="287472" y="10000"/>
                                      </a:moveTo>
                                      <a:cubicBezTo>
                                        <a:pt x="139010" y="7754"/>
                                        <a:pt x="-282962" y="5122"/>
                                        <a:pt x="297472" y="0"/>
                                      </a:cubicBezTo>
                                    </a:path>
                                  </a:pathLst>
                                </a:custGeom>
                                <a:noFill/>
                                <a:ln w="6350">
                                  <a:solidFill>
                                    <a:schemeClr val="tx1"/>
                                  </a:solidFill>
                                  <a:tailEnd type="triangle" w="sm" len="sm"/>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8653833" name="任意多边形: 形状 594"/>
                              <wps:cNvSpPr/>
                              <wps:spPr>
                                <a:xfrm flipH="1">
                                  <a:off x="-52634" y="15654"/>
                                  <a:ext cx="57150" cy="381000"/>
                                </a:xfrm>
                                <a:custGeom>
                                  <a:avLst/>
                                  <a:gdLst>
                                    <a:gd name="connsiteX0" fmla="*/ 0 w 1226"/>
                                    <a:gd name="connsiteY0" fmla="*/ 383656 h 383656"/>
                                    <a:gd name="connsiteX1" fmla="*/ 1226 w 1226"/>
                                    <a:gd name="connsiteY1" fmla="*/ 0 h 383656"/>
                                    <a:gd name="connsiteX0" fmla="*/ 267871 w 277871"/>
                                    <a:gd name="connsiteY0" fmla="*/ 10000 h 10000"/>
                                    <a:gd name="connsiteX1" fmla="*/ 277871 w 277871"/>
                                    <a:gd name="connsiteY1" fmla="*/ 0 h 10000"/>
                                    <a:gd name="connsiteX0" fmla="*/ 305253 w 315253"/>
                                    <a:gd name="connsiteY0" fmla="*/ 10000 h 10000"/>
                                    <a:gd name="connsiteX1" fmla="*/ 315253 w 315253"/>
                                    <a:gd name="connsiteY1" fmla="*/ 0 h 10000"/>
                                    <a:gd name="connsiteX0" fmla="*/ 305253 w 315253"/>
                                    <a:gd name="connsiteY0" fmla="*/ 10000 h 10000"/>
                                    <a:gd name="connsiteX1" fmla="*/ 315253 w 315253"/>
                                    <a:gd name="connsiteY1" fmla="*/ 0 h 10000"/>
                                    <a:gd name="connsiteX0" fmla="*/ 305253 w 315253"/>
                                    <a:gd name="connsiteY0" fmla="*/ 10000 h 10000"/>
                                    <a:gd name="connsiteX1" fmla="*/ 315253 w 315253"/>
                                    <a:gd name="connsiteY1" fmla="*/ 0 h 10000"/>
                                    <a:gd name="connsiteX0" fmla="*/ 278622 w 288622"/>
                                    <a:gd name="connsiteY0" fmla="*/ 10000 h 10000"/>
                                    <a:gd name="connsiteX1" fmla="*/ 288622 w 288622"/>
                                    <a:gd name="connsiteY1" fmla="*/ 0 h 10000"/>
                                    <a:gd name="connsiteX0" fmla="*/ 287472 w 297472"/>
                                    <a:gd name="connsiteY0" fmla="*/ 10000 h 10000"/>
                                    <a:gd name="connsiteX1" fmla="*/ 297472 w 297472"/>
                                    <a:gd name="connsiteY1" fmla="*/ 0 h 10000"/>
                                  </a:gdLst>
                                  <a:ahLst/>
                                  <a:cxnLst>
                                    <a:cxn ang="0">
                                      <a:pos x="connsiteX0" y="connsiteY0"/>
                                    </a:cxn>
                                    <a:cxn ang="0">
                                      <a:pos x="connsiteX1" y="connsiteY1"/>
                                    </a:cxn>
                                  </a:cxnLst>
                                  <a:rect l="l" t="t" r="r" b="b"/>
                                  <a:pathLst>
                                    <a:path w="297472" h="10000">
                                      <a:moveTo>
                                        <a:pt x="287472" y="10000"/>
                                      </a:moveTo>
                                      <a:cubicBezTo>
                                        <a:pt x="139010" y="7754"/>
                                        <a:pt x="-282962" y="5122"/>
                                        <a:pt x="297472" y="0"/>
                                      </a:cubicBezTo>
                                    </a:path>
                                  </a:pathLst>
                                </a:custGeom>
                                <a:noFill/>
                                <a:ln w="6350">
                                  <a:solidFill>
                                    <a:schemeClr val="tx1"/>
                                  </a:solidFill>
                                  <a:tailEnd type="triangle" w="sm" len="sm"/>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inline>
            </w:drawing>
          </mc:Choice>
          <mc:Fallback>
            <w:pict>
              <v:group w14:anchorId="45217D73" id="组合 599" o:spid="_x0000_s1637" style="width:382.1pt;height:76.45pt;mso-position-horizontal-relative:char;mso-position-vertical-relative:line" coordsize="48526,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">
                <v:group id="组合 598" o:spid="_x0000_s1638" style="position:absolute;left:33898;top:795;width:14541;height:8915" coordsize="14540,8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">
                  <v:shape id="直接箭头连接符 943029627" o:spid="_x0000_s1639" type="#_x0000_t32" style="position:absolute;width:0;height:89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" strokeweight=".5pt">
                    <v:stroke endarrow="block" endarrowwidth="narrow"/>
                  </v:shape>
                  <v:shape id="直接箭头连接符 2032943301" o:spid="_x0000_s1640" type="#_x0000_t32" style="position:absolute;left:63;top:4747;width:144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" strokeweight=".5pt">
                    <v:stroke endarrow="block" endarrowwidth="narrow"/>
                  </v:shape>
                  <v:line id="直接连接符 189" o:spid="_x0000_s1641" style="position:absolute;visibility:visible;mso-wrap-style:square" from="10163,1847" to="10163,4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" strokeweight=".5pt">
                    <v:stroke dashstyle="dash"/>
                  </v:line>
                  <v:line id="直接连接符 189" o:spid="_x0000_s1642" style="position:absolute;visibility:visible;mso-wrap-style:square" from="5097,4810" to="5097,7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" strokeweight=".5pt">
                    <v:stroke dashstyle="dash"/>
                  </v:line>
                </v:group>
                <v:group id="组合 597" o:spid="_x0000_s1643" style="position:absolute;width:48526;height:9690" coordsize="48530,9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">
                  <v:group id="组合 584" o:spid="_x0000_s1644" style="position:absolute;left:32115;width:16415;height:8516" coordorigin="-527" coordsize="16414,8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">
                    <v:shape id="任意多边形: 形状 14" o:spid="_x0000_s1645" style="position:absolute;left:1253;top:2506;width:12628;height:6010;visibility:visible;mso-wrap-style:none;v-text-anchor:top" coordsize="90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"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33,30,200,30c3667,4000,3733,3990,3800,3970v67,-20,133,-51,200,-91c4067,3839,4133,3790,4200,3732v67,-58,133,-126,200,-200c4467,3458,4533,3375,4600,3286v67,-89,133,-186,200,-286c4867,2900,4933,2793,5000,2684v67,-109,133,-222,200,-336c5267,2234,5333,2116,5400,2000v67,-116,133,-233,200,-347c5667,1539,5733,1425,5800,1316v67,-109,133,-216,200,-316c6067,900,6133,804,6200,715v67,-89,133,-173,200,-247c6467,394,6533,326,6600,268v67,-58,133,-107,200,-147c6867,81,6933,50,7000,30,7067,10,7133,,7200,v67,,133,10,200,30c7467,50,7533,80,7600,120v67,40,133,90,200,148c7867,326,7933,394,8000,468v67,74,133,157,200,246c8267,803,8333,900,8400,1000v67,100,133,206,200,315c8667,1424,8733,1538,8800,1652v67,114,167,289,200,347c9033,2057,9016,2028,9000,1999e" filled="f" strokecolor="black [3213]" strokeweight="1pt">
                      <v:path arrowok="t" o:connecttype="custom" o:connectlocs="0,0;27960,4508;55919,18182;83879,40270;111839,70322;139799,107286;167758,150261;195718,197743;223678,248381;251638,300522;279597,352663;307557,403301;335517,450783;363476,493607;391436,530722;419396,560774;447356,582862;475315,596536;503275,601044;531235,596536;559195,582862;587154,560774;615114,530722;643074,493758;671033,450783;698993,403301;726953,352813;754913,300522;782872,248381;810832,197743;838792,150261;866751,107437;894711,70322;922671,40270;950631,18182;978590,4508;1006550,0;1034510,4508;1062470,18031;1090429,40270;1118389,70322;1146349,107286;1174308,150261;1202268,197593;1230228,248231;1258188,300372;1258188,300372" o:connectangles="0,0,0,0,0,0,0,0,0,0,0,0,0,0,0,0,0,0,0,0,0,0,0,0,0,0,0,0,0,0,0,0,0,0,0,0,0,0,0,0,0,0,0,0,0,0,0"/>
                    </v:shape>
                    <v:group id="_x0000_s1646" style="position:absolute;left:-527;width:16414;height:7550" coordorigin="4590,8311" coordsize="2585,1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">
                      <v:shape id="文本框 33" o:spid="_x0000_s1647" type="#_x0000_t202" style="position:absolute;left:4883;top:8311;width:182;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" filled="f" stroked="f" strokeweight=".5pt">
                        <v:textbox style="mso-fit-shape-to-text:t" inset="1mm,0,1mm,0">
                          <w:txbxContent>
                            <w:p w14:paraId="1825F996" w14:textId="794CDE78" w:rsidR="00B758A2" w:rsidRDefault="00526323" w:rsidP="00B758A2">
                              <w:pPr>
                                <w:pStyle w:val="af3"/>
                                <w:spacing w:beforeAutospacing="0" w:afterAutospacing="0"/>
                                <w:jc w:val="both"/>
                                <w:rPr>
                                  <w:sz w:val="32"/>
                                </w:rPr>
                              </w:pPr>
                              <w:r>
                                <w:rPr>
                                  <w:rFonts w:hint="eastAsia"/>
                                  <w:i/>
                                  <w:iCs/>
                                  <w:sz w:val="21"/>
                                  <w:szCs w:val="18"/>
                                </w:rPr>
                                <w:t>i</w:t>
                              </w:r>
                            </w:p>
                          </w:txbxContent>
                        </v:textbox>
                      </v:shape>
                      <v:shape id="文本框 33" o:spid="_x0000_s1648" type="#_x0000_t202" style="position:absolute;left:6993;top:9151;width:182;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" filled="f" stroked="f" strokeweight=".5pt">
                        <v:textbox style="mso-fit-shape-to-text:t" inset="1mm,0,1mm,0">
                          <w:txbxContent>
                            <w:p w14:paraId="79C4E24A" w14:textId="77777777" w:rsidR="00B758A2" w:rsidRDefault="00B758A2" w:rsidP="00B758A2">
                              <w:pPr>
                                <w:pStyle w:val="af3"/>
                                <w:spacing w:beforeAutospacing="0" w:afterAutospacing="0"/>
                                <w:jc w:val="both"/>
                              </w:pPr>
                              <w:r>
                                <w:rPr>
                                  <w:i/>
                                  <w:iCs/>
                                  <w:sz w:val="21"/>
                                  <w:szCs w:val="21"/>
                                </w:rPr>
                                <w:t>t</w:t>
                              </w:r>
                            </w:p>
                          </w:txbxContent>
                        </v:textbox>
                      </v:shape>
                      <v:shape id="文本框 33" o:spid="_x0000_s1649" type="#_x0000_t202" style="position:absolute;left:6345;top:9178;width:240;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" filled="f" stroked="f" strokeweight=".5pt">
                        <v:textbox style="mso-fit-shape-to-text:t" inset="1mm,0,1mm,0">
                          <w:txbxContent>
                            <w:p w14:paraId="1C02DB39" w14:textId="77777777" w:rsidR="00B758A2" w:rsidRDefault="00B758A2" w:rsidP="00B758A2">
                              <w:pPr>
                                <w:pStyle w:val="af3"/>
                                <w:spacing w:beforeAutospacing="0" w:afterAutospacing="0"/>
                                <w:jc w:val="both"/>
                              </w:pPr>
                              <w:r>
                                <w:rPr>
                                  <w:i/>
                                  <w:iCs/>
                                  <w:sz w:val="21"/>
                                  <w:szCs w:val="21"/>
                                </w:rPr>
                                <w:t>T</w:t>
                              </w:r>
                            </w:p>
                          </w:txbxContent>
                        </v:textbox>
                      </v:shape>
                      <v:shape id="文本框 33" o:spid="_x0000_s1650" type="#_x0000_t202" style="position:absolute;left:4590;top:9015;width:275;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" filled="f" stroked="f" strokeweight=".5pt">
                        <v:textbox style="mso-fit-shape-to-text:t" inset="1mm,0,1mm,0">
                          <w:txbxContent>
                            <w:p w14:paraId="19876341" w14:textId="77777777" w:rsidR="00B758A2" w:rsidRDefault="00B758A2" w:rsidP="00B758A2">
                              <w:pPr>
                                <w:pStyle w:val="af3"/>
                                <w:spacing w:beforeAutospacing="0" w:afterAutospacing="0"/>
                                <w:jc w:val="both"/>
                                <w:rPr>
                                  <w:i/>
                                </w:rPr>
                              </w:pPr>
                              <w:r>
                                <w:rPr>
                                  <w:i/>
                                  <w:sz w:val="21"/>
                                  <w:szCs w:val="21"/>
                                </w:rPr>
                                <w:t>O</w:t>
                              </w:r>
                            </w:p>
                          </w:txbxContent>
                        </v:textbox>
                      </v:shape>
                      <v:shape id="文本框 33" o:spid="_x0000_s1651" type="#_x0000_t202" style="position:absolute;left:5468;top:8930;width:404;height:2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" filled="f" stroked="f" strokeweight=".5pt">
                        <v:textbox style="mso-fit-shape-to-text:t" inset="1mm,0,1mm,0">
                          <w:txbxContent>
                            <w:p w14:paraId="26FBC284" w14:textId="77777777" w:rsidR="00B758A2" w:rsidRDefault="00B758A2" w:rsidP="00B758A2">
                              <w:pPr>
                                <w:pStyle w:val="Roman"/>
                                <w:jc w:val="both"/>
                              </w:pPr>
                              <w:r>
                                <w:rPr>
                                  <w:szCs w:val="21"/>
                                </w:rPr>
                                <w:t>T</w:t>
                              </w:r>
                              <w:r w:rsidRPr="00383EB6">
                                <w:rPr>
                                  <w:rFonts w:hint="eastAsia"/>
                                  <w:i w:val="0"/>
                                  <w:iCs w:val="0"/>
                                  <w:szCs w:val="21"/>
                                </w:rPr>
                                <w:t>/</w:t>
                              </w:r>
                              <w:r>
                                <w:rPr>
                                  <w:rFonts w:hint="eastAsia"/>
                                  <w:i w:val="0"/>
                                  <w:iCs w:val="0"/>
                                  <w:szCs w:val="21"/>
                                </w:rPr>
                                <w:t>2</w:t>
                              </w:r>
                            </w:p>
                          </w:txbxContent>
                        </v:textbox>
                      </v:shape>
                    </v:group>
                  </v:group>
                  <v:group id="组合 596" o:spid="_x0000_s1652" style="position:absolute;width:30988;height:9690" coordsize="30991,9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">
                    <v:group id="组合 593" o:spid="_x0000_s1653" style="position:absolute;width:30991;height:9690" coordorigin="-5376" coordsize="31017,9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">
                      <v:group id="组合 591" o:spid="_x0000_s1654" style="position:absolute;left:-79;width:22094;height:9696" coordorigin="-79" coordsize="22095,9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">
                        <v:group id="组合 590" o:spid="_x0000_s1655" style="position:absolute;left:6076;top:5015;width:7290;height:2166" coordsize="412903,1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">
                          <v:oval id="椭圆 589" o:spid="_x0000_s1656" style="position:absolute;left:39177;top:17641;width:334396;height:773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" filled="f" strokecolor="black [3213]" strokeweight=".5pt"/>
                          <v:oval id="椭圆 589" o:spid="_x0000_s1657" style="position:absolute;left:92182;top:32281;width:228600;height:480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" filled="f" strokecolor="black [3213]" strokeweight=".5pt"/>
                          <v:oval id="椭圆 589" o:spid="_x0000_s1658" style="position:absolute;width:412903;height:112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" filled="f" strokecolor="black [3213]" strokeweight=".5pt"/>
                        </v:group>
                        <v:group id="组合 588" o:spid="_x0000_s1659" style="position:absolute;left:-79;width:22094;height:9696" coordorigin="-79" coordsize="22095,9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">
                          <v:group id="组合 586" o:spid="_x0000_s1660" style="position:absolute;width:22015;height:9696" coordsize="22023,9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585" o:spid="_x0000_s1661" type="#_x0000_t16" style="position:absolute;width:22023;height:97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" adj="19593" filled="f" strokecolor="black [3213]" strokeweight="1pt"/>
                            <v:shape id="立方体 585" o:spid="_x0000_s1662" type="#_x0000_t16" style="position:absolute;left:6448;top:1455;width:9132;height:47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" adj="19593" fillcolor="#f2f2f2 [3052]" strokecolor="black [3213]" strokeweight="1pt"/>
                          </v:group>
                          <v:line id="直接连接符 587" o:spid="_x0000_s1663" style="position:absolute;visibility:visible;mso-wrap-style:square" from="14285,2246" to="21357,2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" strokecolor="black [3213]" strokeweight=".25pt"/>
                          <v:line id="直接连接符 587" o:spid="_x0000_s1664" style="position:absolute;visibility:visible;mso-wrap-style:square" from="9981,4851" to="19283,4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" strokecolor="black [3213]" strokeweight=".25pt"/>
                          <v:line id="直接连接符 587" o:spid="_x0000_s1665" style="position:absolute;visibility:visible;mso-wrap-style:square" from="14154,8180" to="16756,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" strokecolor="black [3213]" strokeweight=".25pt"/>
                          <v:line id="直接连接符 587" o:spid="_x0000_s1666" style="position:absolute;visibility:visible;mso-wrap-style:square" from="2341,4773" to="7655,4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" strokecolor="black [3213]" strokeweight=".25pt"/>
                          <v:line id="直接连接符 587" o:spid="_x0000_s1667" style="position:absolute;visibility:visible;mso-wrap-style:square" from="-79,6261" to="6076,6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" strokecolor="black [3213]" strokeweight=".25pt"/>
                        </v:group>
                        <v:group id="组合 590" o:spid="_x0000_s1668" style="position:absolute;left:7656;top:4277;width:4128;height:1118" coordsize="412903,1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">
                          <v:oval id="椭圆 589" o:spid="_x0000_s1669" style="position:absolute;left:39205;top:23062;width:334396;height:650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" filled="f" strokecolor="black [3213]" strokeweight=".5pt"/>
                          <v:oval id="椭圆 589" o:spid="_x0000_s1670" style="position:absolute;left:92247;top:36899;width:2286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" filled="f" strokecolor="black [3213]" strokeweight=".5pt"/>
                          <v:oval id="椭圆 589" o:spid="_x0000_s1671" style="position:absolute;width:412903;height:1122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" filled="f" strokecolor="black [3213]" strokeweight=".5pt"/>
                        </v:group>
                      </v:group>
                      <v:group id="组合 592" o:spid="_x0000_s1672" style="position:absolute;left:-5376;top:1228;width:31017;height:7985" coordorigin="-18994,-2577" coordsize="31017,7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">
                        <v:shape id="文本框 33" o:spid="_x0000_s1673" type="#_x0000_t202" style="position:absolute;left:5518;top:25;width:650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" filled="f" stroked="f" strokeweight=".5pt">
                          <v:textbox style="mso-fit-shape-to-text:t" inset="1mm,0,1mm,0">
                            <w:txbxContent>
                              <w:p w14:paraId="3627B7BC" w14:textId="77777777" w:rsidR="000611C9" w:rsidRPr="00526323" w:rsidRDefault="000611C9" w:rsidP="000611C9">
                                <w:pPr>
                                  <w:rPr>
                                    <w:sz w:val="18"/>
                                    <w:szCs w:val="18"/>
                                  </w:rPr>
                                </w:pPr>
                                <w:r w:rsidRPr="00526323">
                                  <w:rPr>
                                    <w:rFonts w:hint="eastAsia"/>
                                    <w:sz w:val="18"/>
                                    <w:szCs w:val="18"/>
                                  </w:rPr>
                                  <w:t>某时刻磁场</w:t>
                                </w:r>
                              </w:p>
                            </w:txbxContent>
                          </v:textbox>
                        </v:shape>
                        <v:shape id="文本框 33" o:spid="_x0000_s1674" type="#_x0000_t202" style="position:absolute;left:2998;top:3363;width:7648;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" filled="f" stroked="f" strokeweight=".5pt">
                          <v:textbox style="mso-fit-shape-to-text:t" inset="1mm,0,1mm,0">
                            <w:txbxContent>
                              <w:p w14:paraId="2CC07D2B" w14:textId="77777777" w:rsidR="000611C9" w:rsidRPr="00526323" w:rsidRDefault="000611C9" w:rsidP="000611C9">
                                <w:pPr>
                                  <w:rPr>
                                    <w:sz w:val="18"/>
                                    <w:szCs w:val="18"/>
                                  </w:rPr>
                                </w:pPr>
                                <w:r w:rsidRPr="00526323">
                                  <w:rPr>
                                    <w:rFonts w:hint="eastAsia"/>
                                    <w:sz w:val="18"/>
                                    <w:szCs w:val="18"/>
                                  </w:rPr>
                                  <w:t>无线充电底座</w:t>
                                </w:r>
                              </w:p>
                            </w:txbxContent>
                          </v:textbox>
                        </v:shape>
                        <v:shape id="文本框 33" o:spid="_x0000_s1675" type="#_x0000_t202" style="position:absolute;left:7680;top:-2577;width:3076;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" filled="f" stroked="f" strokeweight=".5pt">
                          <v:textbox style="mso-fit-shape-to-text:t" inset="1mm,0,1mm,0">
                            <w:txbxContent>
                              <w:p w14:paraId="6F8E943D" w14:textId="77777777" w:rsidR="000611C9" w:rsidRPr="00526323" w:rsidRDefault="000611C9" w:rsidP="000611C9">
                                <w:pPr>
                                  <w:rPr>
                                    <w:sz w:val="18"/>
                                    <w:szCs w:val="18"/>
                                  </w:rPr>
                                </w:pPr>
                                <w:r>
                                  <w:rPr>
                                    <w:rFonts w:hint="eastAsia"/>
                                    <w:sz w:val="18"/>
                                    <w:szCs w:val="18"/>
                                  </w:rPr>
                                  <w:t>手机</w:t>
                                </w:r>
                              </w:p>
                            </w:txbxContent>
                          </v:textbox>
                        </v:shape>
                        <v:shape id="文本框 33" o:spid="_x0000_s1676" type="#_x0000_t202" style="position:absolute;left:-16222;top:-95;width:536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" filled="f" stroked="f" strokeweight=".5pt">
                          <v:textbox style="mso-fit-shape-to-text:t" inset="1mm,0,1mm,0">
                            <w:txbxContent>
                              <w:p w14:paraId="4BD9DC26" w14:textId="77777777" w:rsidR="000611C9" w:rsidRPr="00526323" w:rsidRDefault="000611C9" w:rsidP="000611C9">
                                <w:pPr>
                                  <w:rPr>
                                    <w:sz w:val="18"/>
                                    <w:szCs w:val="18"/>
                                  </w:rPr>
                                </w:pPr>
                                <w:r>
                                  <w:rPr>
                                    <w:rFonts w:hint="eastAsia"/>
                                    <w:sz w:val="18"/>
                                    <w:szCs w:val="18"/>
                                  </w:rPr>
                                  <w:t>接收线圈</w:t>
                                </w:r>
                              </w:p>
                            </w:txbxContent>
                          </v:textbox>
                        </v:shape>
                        <v:shape id="文本框 33" o:spid="_x0000_s1677" type="#_x0000_t202" style="position:absolute;left:-18994;top:1417;width:5365;height:20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" filled="f" stroked="f" strokeweight=".5pt">
                          <v:textbox style="mso-fit-shape-to-text:t" inset="1mm,0,1mm,0">
                            <w:txbxContent>
                              <w:p w14:paraId="7FDF7E89" w14:textId="77777777" w:rsidR="000611C9" w:rsidRPr="00526323" w:rsidRDefault="000611C9" w:rsidP="000611C9">
                                <w:pPr>
                                  <w:rPr>
                                    <w:sz w:val="18"/>
                                    <w:szCs w:val="18"/>
                                  </w:rPr>
                                </w:pPr>
                                <w:r>
                                  <w:rPr>
                                    <w:rFonts w:hint="eastAsia"/>
                                    <w:sz w:val="18"/>
                                    <w:szCs w:val="18"/>
                                  </w:rPr>
                                  <w:t>发射线圈</w:t>
                                </w:r>
                              </w:p>
                            </w:txbxContent>
                          </v:textbox>
                        </v:shape>
                      </v:group>
                    </v:group>
                    <v:group id="组合 595" o:spid="_x0000_s1678" style="position:absolute;left:14219;top:2991;width:1696;height:3906" coordorigin="-52634,6129" coordsize="169633,390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">
                      <v:shape id="任意多边形: 形状 594" o:spid="_x0000_s1679" style="position:absolute;left:59849;top:6129;width:57150;height:381000;visibility:visible;mso-wrap-style:square;v-text-anchor:middle" coordsize="297472,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" path="m287472,10000c139010,7754,-282962,5122,297472,e" filled="f" strokecolor="black [3213]" strokeweight=".5pt">
                        <v:stroke endarrow="block" endarrowwidth="narrow" endarrowlength="short"/>
                        <v:path arrowok="t" o:connecttype="custom" o:connectlocs="55229,381000;57150,0" o:connectangles="0,0"/>
                      </v:shape>
                      <v:shape id="任意多边形: 形状 594" o:spid="_x0000_s1680" style="position:absolute;left:43270;top:7391;width:28575;height:381000;visibility:visible;mso-wrap-style:square;v-text-anchor:middle" coordsize="297472,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" path="m287472,10000c139010,7754,-282962,5122,297472,e" filled="f" strokecolor="black [3213]" strokeweight=".5pt">
                        <v:stroke endarrow="block" endarrowwidth="narrow" endarrowlength="short"/>
                        <v:path arrowok="t" o:connecttype="custom" o:connectlocs="27614,381000;28575,0" o:connectangles="0,0"/>
                      </v:shape>
                      <v:shape id="任意多边形: 形状 594" o:spid="_x0000_s1681" style="position:absolute;left:-5925;top:6129;width:28575;height:381000;flip:x;visibility:visible;mso-wrap-style:square;v-text-anchor:middle" coordsize="297472,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" path="m287472,10000c139010,7754,-282962,5122,297472,e" filled="f" strokecolor="black [3213]" strokeweight=".5pt">
                        <v:stroke endarrow="block" endarrowwidth="narrow" endarrowlength="short"/>
                        <v:path arrowok="t" o:connecttype="custom" o:connectlocs="27614,381000;28575,0" o:connectangles="0,0"/>
                      </v:shape>
                      <v:shape id="任意多边形: 形状 594" o:spid="_x0000_s1682" style="position:absolute;left:-52634;top:15654;width:57150;height:381000;flip:x;visibility:visible;mso-wrap-style:square;v-text-anchor:middle" coordsize="297472,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" path="m287472,10000c139010,7754,-282962,5122,297472,e" filled="f" strokecolor="black [3213]" strokeweight=".5pt">
                        <v:stroke endarrow="block" endarrowwidth="narrow" endarrowlength="short"/>
                        <v:path arrowok="t" o:connecttype="custom" o:connectlocs="55229,381000;57150,0" o:connectangles="0,0"/>
                      </v:shape>
                    </v:group>
                  </v:group>
                </v:group>
                <w10:anchorlock/>
              </v:group>
            </w:pict>
          </mc:Fallback>
        </mc:AlternateContent>
      </w:r>
    </w:p>
    <w:p w14:paraId="18B6C170" w14:textId="0F259250" w:rsidR="000611C9" w:rsidRDefault="000611C9" w:rsidP="000611C9"/>
    <w:p w14:paraId="4EA74F96" w14:textId="2B758BAF" w:rsidR="00B758A2" w:rsidRDefault="00B758A2" w:rsidP="00383EB6">
      <w:pPr>
        <w:rPr>
          <w:color w:val="373A3C"/>
          <w:kern w:val="0"/>
        </w:rPr>
      </w:pPr>
      <w:r>
        <w:rPr>
          <w:rFonts w:hint="eastAsia"/>
        </w:rPr>
        <w:t>6</w:t>
      </w:r>
      <w:r>
        <w:t>．</w:t>
      </w:r>
      <w:r>
        <w:rPr>
          <w:color w:val="373A3C"/>
          <w:kern w:val="0"/>
        </w:rPr>
        <w:t>手</w:t>
      </w:r>
      <w:r>
        <w:t>机发出的电磁波首先由附近基站将其转换为高频光脉冲，通过光</w:t>
      </w:r>
      <w:r>
        <w:rPr>
          <w:color w:val="373A3C"/>
          <w:kern w:val="0"/>
        </w:rPr>
        <w:t>导</w:t>
      </w:r>
      <w:r>
        <w:t>纤维传输到目标基站，再转换为电磁波被目标手机接收。</w:t>
      </w:r>
      <w:r>
        <w:rPr>
          <w:color w:val="373A3C"/>
          <w:kern w:val="0"/>
        </w:rPr>
        <w:t>图示为一光导纤维（可简化为一长玻璃丝）的示意图，玻璃丝的长</w:t>
      </w:r>
      <w:r w:rsidR="0009550E">
        <w:rPr>
          <w:rFonts w:hint="eastAsia"/>
          <w:color w:val="373A3C"/>
          <w:kern w:val="0"/>
        </w:rPr>
        <w:t xml:space="preserve"> </w:t>
      </w:r>
      <w:r>
        <w:rPr>
          <w:i/>
          <w:iCs/>
          <w:color w:val="373A3C"/>
          <w:kern w:val="0"/>
        </w:rPr>
        <w:t>L</w:t>
      </w:r>
      <w:r w:rsidR="00B86A3D">
        <w:rPr>
          <w:color w:val="373A3C"/>
          <w:kern w:val="0"/>
        </w:rPr>
        <w:t xml:space="preserve"> = </w:t>
      </w:r>
      <w:r>
        <w:rPr>
          <w:color w:val="373A3C"/>
          <w:kern w:val="0"/>
        </w:rPr>
        <w:t>2</w:t>
      </w:r>
      <w:r w:rsidR="0009550E">
        <w:rPr>
          <w:rFonts w:hint="eastAsia"/>
          <w:color w:val="373A3C"/>
          <w:kern w:val="0"/>
        </w:rPr>
        <w:t xml:space="preserve"> </w:t>
      </w:r>
      <w:r>
        <w:rPr>
          <w:color w:val="373A3C"/>
          <w:kern w:val="0"/>
        </w:rPr>
        <w:t>km</w:t>
      </w:r>
      <w:r>
        <w:t>，</w:t>
      </w:r>
      <w:r>
        <w:rPr>
          <w:color w:val="373A3C"/>
          <w:kern w:val="0"/>
        </w:rPr>
        <w:t>玻璃丝的折射率</w:t>
      </w:r>
      <w:r w:rsidR="0009550E">
        <w:rPr>
          <w:rFonts w:hint="eastAsia"/>
          <w:color w:val="373A3C"/>
          <w:kern w:val="0"/>
        </w:rPr>
        <w:t xml:space="preserve"> </w:t>
      </w:r>
      <w:r>
        <w:rPr>
          <w:i/>
          <w:iCs/>
          <w:color w:val="373A3C"/>
          <w:kern w:val="0"/>
        </w:rPr>
        <w:t>n</w:t>
      </w:r>
      <w:r w:rsidR="00B86A3D">
        <w:rPr>
          <w:color w:val="373A3C"/>
          <w:kern w:val="0"/>
        </w:rPr>
        <w:t xml:space="preserve"> = </w:t>
      </w:r>
      <w:r w:rsidR="0009550E">
        <w:rPr>
          <w:color w:val="373A3C"/>
          <w:kern w:val="0"/>
        </w:rPr>
        <w:fldChar w:fldCharType="begin"/>
      </w:r>
      <w:r w:rsidR="0009550E">
        <w:rPr>
          <w:color w:val="373A3C"/>
          <w:kern w:val="0"/>
        </w:rPr>
        <w:instrText xml:space="preserve"> </w:instrText>
      </w:r>
      <w:r w:rsidR="0009550E">
        <w:rPr>
          <w:rFonts w:hint="eastAsia"/>
          <w:color w:val="373A3C"/>
          <w:kern w:val="0"/>
        </w:rPr>
        <w:instrText>EQ \F(\R(6),2)</w:instrText>
      </w:r>
      <w:r w:rsidR="0009550E">
        <w:rPr>
          <w:color w:val="373A3C"/>
          <w:kern w:val="0"/>
        </w:rPr>
        <w:instrText xml:space="preserve"> </w:instrText>
      </w:r>
      <w:r w:rsidR="0009550E">
        <w:rPr>
          <w:color w:val="373A3C"/>
          <w:kern w:val="0"/>
        </w:rPr>
        <w:fldChar w:fldCharType="end"/>
      </w:r>
      <w:r>
        <w:t>，</w:t>
      </w:r>
      <w:r>
        <w:rPr>
          <w:color w:val="373A3C"/>
          <w:kern w:val="0"/>
        </w:rPr>
        <w:t>AB</w:t>
      </w:r>
      <w:r w:rsidR="0009550E">
        <w:rPr>
          <w:rFonts w:hint="eastAsia"/>
          <w:color w:val="373A3C"/>
          <w:kern w:val="0"/>
        </w:rPr>
        <w:t xml:space="preserve"> </w:t>
      </w:r>
      <w:r>
        <w:rPr>
          <w:color w:val="373A3C"/>
          <w:kern w:val="0"/>
        </w:rPr>
        <w:t>代表端面。已知光在真空中的传播速度</w:t>
      </w:r>
      <w:r w:rsidR="0009550E">
        <w:rPr>
          <w:rFonts w:hint="eastAsia"/>
          <w:color w:val="373A3C"/>
          <w:kern w:val="0"/>
        </w:rPr>
        <w:t xml:space="preserve"> </w:t>
      </w:r>
      <w:r>
        <w:rPr>
          <w:i/>
          <w:iCs/>
          <w:color w:val="373A3C"/>
          <w:kern w:val="0"/>
        </w:rPr>
        <w:t>c</w:t>
      </w:r>
      <w:r w:rsidR="00B86A3D">
        <w:rPr>
          <w:color w:val="373A3C"/>
          <w:kern w:val="0"/>
        </w:rPr>
        <w:t xml:space="preserve"> = </w:t>
      </w:r>
      <w:r w:rsidR="0009550E">
        <w:rPr>
          <w:rFonts w:hint="eastAsia"/>
          <w:color w:val="373A3C"/>
          <w:kern w:val="0"/>
        </w:rPr>
        <w:t>3</w:t>
      </w:r>
      <w:r w:rsidR="0009550E" w:rsidRPr="0009550E">
        <w:rPr>
          <w:rFonts w:asciiTheme="majorBidi" w:hAnsiTheme="majorBidi" w:cstheme="majorBidi"/>
          <w:color w:val="373A3C"/>
          <w:kern w:val="0"/>
        </w:rPr>
        <w:t>×</w:t>
      </w:r>
      <w:r w:rsidR="0009550E">
        <w:rPr>
          <w:rFonts w:hint="eastAsia"/>
          <w:color w:val="373A3C"/>
          <w:kern w:val="0"/>
        </w:rPr>
        <w:t>10</w:t>
      </w:r>
      <w:r w:rsidR="0009550E">
        <w:rPr>
          <w:rFonts w:hint="eastAsia"/>
          <w:color w:val="373A3C"/>
          <w:kern w:val="0"/>
          <w:vertAlign w:val="superscript"/>
        </w:rPr>
        <w:t>8</w:t>
      </w:r>
      <w:r w:rsidR="0009550E">
        <w:rPr>
          <w:rFonts w:hint="eastAsia"/>
          <w:color w:val="373A3C"/>
          <w:kern w:val="0"/>
        </w:rPr>
        <w:t xml:space="preserve"> m/s</w:t>
      </w:r>
      <w:r>
        <w:rPr>
          <w:color w:val="373A3C"/>
          <w:kern w:val="0"/>
        </w:rPr>
        <w:t>。</w:t>
      </w:r>
    </w:p>
    <w:p w14:paraId="03A4FB59" w14:textId="355AF469" w:rsidR="00B758A2" w:rsidRDefault="00383EB6" w:rsidP="00B86A3D">
      <w:pPr>
        <w:rPr>
          <w:color w:val="373A3C"/>
          <w:kern w:val="0"/>
        </w:rPr>
      </w:pPr>
      <w:r>
        <w:rPr>
          <w:noProof/>
          <w:color w:val="373A3C"/>
          <w:kern w:val="0"/>
          <w:lang w:val="zh-CN"/>
        </w:rPr>
        <mc:AlternateContent>
          <mc:Choice Requires="wpg">
            <w:drawing>
              <wp:anchor distT="0" distB="0" distL="114300" distR="114300" simplePos="0" relativeHeight="251724800" behindDoc="0" locked="0" layoutInCell="1" allowOverlap="1" wp14:anchorId="7D5F2500" wp14:editId="2783302D">
                <wp:simplePos x="0" y="0"/>
                <wp:positionH relativeFrom="column">
                  <wp:posOffset>2967355</wp:posOffset>
                </wp:positionH>
                <wp:positionV relativeFrom="paragraph">
                  <wp:posOffset>34925</wp:posOffset>
                </wp:positionV>
                <wp:extent cx="2231390" cy="726440"/>
                <wp:effectExtent l="0" t="0" r="16510" b="0"/>
                <wp:wrapSquare wrapText="bothSides"/>
                <wp:docPr id="1472329447" name="组合 583"/>
                <wp:cNvGraphicFramePr/>
                <a:graphic xmlns:a="http://schemas.openxmlformats.org/drawingml/2006/main">
                  <a:graphicData uri="http://schemas.microsoft.com/office/word/2010/wordprocessingGroup">
                    <wpg:wgp>
                      <wpg:cNvGrpSpPr/>
                      <wpg:grpSpPr>
                        <a:xfrm>
                          <a:off x="0" y="0"/>
                          <a:ext cx="2231390" cy="726440"/>
                          <a:chOff x="330575" y="-3"/>
                          <a:chExt cx="2231650" cy="726884"/>
                        </a:xfrm>
                      </wpg:grpSpPr>
                      <wpg:grpSp>
                        <wpg:cNvPr id="784450430" name="组合 574"/>
                        <wpg:cNvGrpSpPr/>
                        <wpg:grpSpPr>
                          <a:xfrm>
                            <a:off x="330575" y="-3"/>
                            <a:ext cx="2231650" cy="726884"/>
                            <a:chOff x="1" y="-16106"/>
                            <a:chExt cx="2233176" cy="727543"/>
                          </a:xfrm>
                        </wpg:grpSpPr>
                        <wpg:grpSp>
                          <wpg:cNvPr id="543604644" name="组合 1148"/>
                          <wpg:cNvGrpSpPr/>
                          <wpg:grpSpPr>
                            <a:xfrm>
                              <a:off x="1" y="-16106"/>
                              <a:ext cx="552294" cy="727543"/>
                              <a:chOff x="3540" y="12831"/>
                              <a:chExt cx="960" cy="1265"/>
                            </a:xfrm>
                          </wpg:grpSpPr>
                          <wps:wsp>
                            <wps:cNvPr id="1709967816" name="文本框 33"/>
                            <wps:cNvSpPr txBox="1"/>
                            <wps:spPr>
                              <a:xfrm>
                                <a:off x="4099" y="12831"/>
                                <a:ext cx="280" cy="356"/>
                              </a:xfrm>
                              <a:prstGeom prst="rect">
                                <a:avLst/>
                              </a:prstGeom>
                              <a:noFill/>
                              <a:ln w="6350">
                                <a:noFill/>
                              </a:ln>
                            </wps:spPr>
                            <wps:txbx>
                              <w:txbxContent>
                                <w:p w14:paraId="02FCAD03" w14:textId="77777777" w:rsidR="00B758A2" w:rsidRPr="00F62718" w:rsidRDefault="00B758A2" w:rsidP="00B758A2">
                                  <w:pPr>
                                    <w:pStyle w:val="af3"/>
                                    <w:spacing w:beforeAutospacing="0" w:afterAutospacing="0"/>
                                    <w:jc w:val="both"/>
                                    <w:rPr>
                                      <w:sz w:val="18"/>
                                      <w:szCs w:val="18"/>
                                    </w:rPr>
                                  </w:pPr>
                                  <w:r w:rsidRPr="00F62718">
                                    <w:rPr>
                                      <w:rFonts w:hint="eastAsia"/>
                                      <w:sz w:val="18"/>
                                      <w:szCs w:val="18"/>
                                    </w:rPr>
                                    <w:t>A</w:t>
                                  </w:r>
                                </w:p>
                              </w:txbxContent>
                            </wps:txbx>
                            <wps:bodyPr wrap="none" lIns="36000" tIns="0" rIns="36000" bIns="0" upright="1">
                              <a:spAutoFit/>
                            </wps:bodyPr>
                          </wps:wsp>
                          <wps:wsp>
                            <wps:cNvPr id="1954403588" name="自选图形 1141"/>
                            <wps:cNvCnPr/>
                            <wps:spPr>
                              <a:xfrm>
                                <a:off x="3624" y="13467"/>
                                <a:ext cx="876" cy="0"/>
                              </a:xfrm>
                              <a:prstGeom prst="straightConnector1">
                                <a:avLst/>
                              </a:prstGeom>
                              <a:ln w="6350">
                                <a:solidFill>
                                  <a:srgbClr val="000000"/>
                                </a:solidFill>
                                <a:prstDash val="dash"/>
                                <a:headEnd/>
                                <a:tailEnd/>
                              </a:ln>
                            </wps:spPr>
                            <wps:bodyPr/>
                          </wps:wsp>
                          <wps:wsp>
                            <wps:cNvPr id="1119010772" name="文本框 33"/>
                            <wps:cNvSpPr txBox="1"/>
                            <wps:spPr>
                              <a:xfrm>
                                <a:off x="4108" y="13740"/>
                                <a:ext cx="270" cy="356"/>
                              </a:xfrm>
                              <a:prstGeom prst="rect">
                                <a:avLst/>
                              </a:prstGeom>
                              <a:noFill/>
                              <a:ln w="6350">
                                <a:noFill/>
                              </a:ln>
                            </wps:spPr>
                            <wps:txbx>
                              <w:txbxContent>
                                <w:p w14:paraId="5A006B78" w14:textId="77777777" w:rsidR="00B758A2" w:rsidRPr="00F62718" w:rsidRDefault="00B758A2" w:rsidP="00B758A2">
                                  <w:pPr>
                                    <w:pStyle w:val="af3"/>
                                    <w:spacing w:beforeAutospacing="0" w:afterAutospacing="0"/>
                                    <w:jc w:val="both"/>
                                    <w:rPr>
                                      <w:sz w:val="18"/>
                                      <w:szCs w:val="18"/>
                                    </w:rPr>
                                  </w:pPr>
                                  <w:r w:rsidRPr="00F62718">
                                    <w:rPr>
                                      <w:rFonts w:hint="eastAsia"/>
                                      <w:sz w:val="18"/>
                                      <w:szCs w:val="18"/>
                                    </w:rPr>
                                    <w:t>B</w:t>
                                  </w:r>
                                </w:p>
                              </w:txbxContent>
                            </wps:txbx>
                            <wps:bodyPr wrap="none" lIns="36000" tIns="0" rIns="36000" bIns="0" upright="1">
                              <a:spAutoFit/>
                            </wps:bodyPr>
                          </wps:wsp>
                          <wps:wsp>
                            <wps:cNvPr id="695901019" name="文本框 33"/>
                            <wps:cNvSpPr txBox="1"/>
                            <wps:spPr>
                              <a:xfrm>
                                <a:off x="3663" y="13360"/>
                                <a:ext cx="241" cy="356"/>
                              </a:xfrm>
                              <a:prstGeom prst="rect">
                                <a:avLst/>
                              </a:prstGeom>
                              <a:noFill/>
                              <a:ln w="6350">
                                <a:noFill/>
                              </a:ln>
                            </wps:spPr>
                            <wps:txbx>
                              <w:txbxContent>
                                <w:p w14:paraId="595B5FD0" w14:textId="77777777" w:rsidR="00B758A2" w:rsidRPr="00F62718" w:rsidRDefault="00B758A2" w:rsidP="00B758A2">
                                  <w:pPr>
                                    <w:pStyle w:val="af3"/>
                                    <w:spacing w:beforeAutospacing="0" w:afterAutospacing="0"/>
                                    <w:jc w:val="both"/>
                                    <w:rPr>
                                      <w:sz w:val="18"/>
                                      <w:szCs w:val="18"/>
                                    </w:rPr>
                                  </w:pPr>
                                  <w:r w:rsidRPr="00F62718">
                                    <w:rPr>
                                      <w:i/>
                                      <w:iCs/>
                                      <w:color w:val="373A3C"/>
                                      <w:kern w:val="0"/>
                                      <w:sz w:val="18"/>
                                      <w:szCs w:val="18"/>
                                    </w:rPr>
                                    <w:t>α</w:t>
                                  </w:r>
                                </w:p>
                              </w:txbxContent>
                            </wps:txbx>
                            <wps:bodyPr wrap="none" lIns="36000" tIns="0" rIns="36000" bIns="0" upright="1">
                              <a:spAutoFit/>
                            </wps:bodyPr>
                          </wps:wsp>
                          <wps:wsp>
                            <wps:cNvPr id="1923765720" name="自选图形 1143"/>
                            <wps:cNvCnPr/>
                            <wps:spPr>
                              <a:xfrm flipV="1">
                                <a:off x="3540" y="13459"/>
                                <a:ext cx="698" cy="372"/>
                              </a:xfrm>
                              <a:prstGeom prst="straightConnector1">
                                <a:avLst/>
                              </a:prstGeom>
                              <a:ln w="6350">
                                <a:solidFill>
                                  <a:srgbClr val="000000"/>
                                </a:solidFill>
                                <a:prstDash val="solid"/>
                                <a:headEnd/>
                                <a:tailEnd/>
                              </a:ln>
                            </wps:spPr>
                            <wps:bodyPr/>
                          </wps:wsp>
                          <wps:wsp>
                            <wps:cNvPr id="2030519380" name="自选图形 1143"/>
                            <wps:cNvCnPr/>
                            <wps:spPr>
                              <a:xfrm flipV="1">
                                <a:off x="3818" y="13602"/>
                                <a:ext cx="149" cy="79"/>
                              </a:xfrm>
                              <a:prstGeom prst="straightConnector1">
                                <a:avLst/>
                              </a:prstGeom>
                              <a:ln w="6350">
                                <a:solidFill>
                                  <a:srgbClr val="000000"/>
                                </a:solidFill>
                                <a:prstDash val="solid"/>
                                <a:headEnd/>
                                <a:tailEnd type="triangle" w="sm" len="med"/>
                              </a:ln>
                            </wps:spPr>
                            <wps:bodyPr/>
                          </wps:wsp>
                        </wpg:grpSp>
                        <wps:wsp>
                          <wps:cNvPr id="1473516693" name="矩形 573"/>
                          <wps:cNvSpPr/>
                          <wps:spPr>
                            <a:xfrm>
                              <a:off x="401565" y="170369"/>
                              <a:ext cx="1831612" cy="358805"/>
                            </a:xfrm>
                            <a:custGeom>
                              <a:avLst/>
                              <a:gdLst>
                                <a:gd name="connsiteX0" fmla="*/ 0 w 1831612"/>
                                <a:gd name="connsiteY0" fmla="*/ 0 h 358805"/>
                                <a:gd name="connsiteX1" fmla="*/ 1831612 w 1831612"/>
                                <a:gd name="connsiteY1" fmla="*/ 0 h 358805"/>
                                <a:gd name="connsiteX2" fmla="*/ 1831612 w 1831612"/>
                                <a:gd name="connsiteY2" fmla="*/ 358805 h 358805"/>
                                <a:gd name="connsiteX3" fmla="*/ 0 w 1831612"/>
                                <a:gd name="connsiteY3" fmla="*/ 358805 h 358805"/>
                                <a:gd name="connsiteX4" fmla="*/ 0 w 1831612"/>
                                <a:gd name="connsiteY4" fmla="*/ 0 h 358805"/>
                                <a:gd name="connsiteX0" fmla="*/ 1831612 w 1923052"/>
                                <a:gd name="connsiteY0" fmla="*/ 358805 h 450245"/>
                                <a:gd name="connsiteX1" fmla="*/ 0 w 1923052"/>
                                <a:gd name="connsiteY1" fmla="*/ 358805 h 450245"/>
                                <a:gd name="connsiteX2" fmla="*/ 0 w 1923052"/>
                                <a:gd name="connsiteY2" fmla="*/ 0 h 450245"/>
                                <a:gd name="connsiteX3" fmla="*/ 1831612 w 1923052"/>
                                <a:gd name="connsiteY3" fmla="*/ 0 h 450245"/>
                                <a:gd name="connsiteX4" fmla="*/ 1923052 w 1923052"/>
                                <a:gd name="connsiteY4" fmla="*/ 450245 h 450245"/>
                                <a:gd name="connsiteX0" fmla="*/ 1831612 w 1831612"/>
                                <a:gd name="connsiteY0" fmla="*/ 358805 h 358805"/>
                                <a:gd name="connsiteX1" fmla="*/ 0 w 1831612"/>
                                <a:gd name="connsiteY1" fmla="*/ 358805 h 358805"/>
                                <a:gd name="connsiteX2" fmla="*/ 0 w 1831612"/>
                                <a:gd name="connsiteY2" fmla="*/ 0 h 358805"/>
                                <a:gd name="connsiteX3" fmla="*/ 1831612 w 1831612"/>
                                <a:gd name="connsiteY3" fmla="*/ 0 h 358805"/>
                              </a:gdLst>
                              <a:ahLst/>
                              <a:cxnLst>
                                <a:cxn ang="0">
                                  <a:pos x="connsiteX0" y="connsiteY0"/>
                                </a:cxn>
                                <a:cxn ang="0">
                                  <a:pos x="connsiteX1" y="connsiteY1"/>
                                </a:cxn>
                                <a:cxn ang="0">
                                  <a:pos x="connsiteX2" y="connsiteY2"/>
                                </a:cxn>
                                <a:cxn ang="0">
                                  <a:pos x="connsiteX3" y="connsiteY3"/>
                                </a:cxn>
                              </a:cxnLst>
                              <a:rect l="l" t="t" r="r" b="b"/>
                              <a:pathLst>
                                <a:path w="1831612" h="358805">
                                  <a:moveTo>
                                    <a:pt x="1831612" y="358805"/>
                                  </a:moveTo>
                                  <a:lnTo>
                                    <a:pt x="0" y="358805"/>
                                  </a:lnTo>
                                  <a:lnTo>
                                    <a:pt x="0" y="0"/>
                                  </a:lnTo>
                                  <a:lnTo>
                                    <a:pt x="1831612" y="0"/>
                                  </a:ln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33690016" name="弧形 582"/>
                        <wps:cNvSpPr/>
                        <wps:spPr>
                          <a:xfrm rot="13499575">
                            <a:off x="567803" y="336964"/>
                            <a:ext cx="118000" cy="118000"/>
                          </a:xfrm>
                          <a:prstGeom prst="arc">
                            <a:avLst>
                              <a:gd name="adj1" fmla="val 16200000"/>
                              <a:gd name="adj2" fmla="val 20904603"/>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D5F2500" id="组合 583" o:spid="_x0000_s1683" style="position:absolute;left:0;text-align:left;margin-left:233.65pt;margin-top:2.75pt;width:175.7pt;height:57.2pt;z-index:251724800;mso-position-horizontal-relative:text;mso-position-vertical-relative:text;mso-width-relative:margin;mso-height-relative:margin" coordorigin="3305" coordsize="22316,7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">
                <v:group id="组合 574" o:spid="_x0000_s1684" style="position:absolute;left:3305;width:22317;height:7268" coordorigin=",-161" coordsize="22331,7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">
                  <v:group id="_x0000_s1685" style="position:absolute;top:-161;width:5522;height:7275" coordorigin="3540,12831" coordsize="960,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">
                    <v:shape id="文本框 33" o:spid="_x0000_s1686" type="#_x0000_t202" style="position:absolute;left:4099;top:12831;width:280;height:3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" filled="f" stroked="f" strokeweight=".5pt">
                      <v:textbox style="mso-fit-shape-to-text:t" inset="1mm,0,1mm,0">
                        <w:txbxContent>
                          <w:p w14:paraId="02FCAD03" w14:textId="77777777" w:rsidR="00B758A2" w:rsidRPr="00F62718" w:rsidRDefault="00B758A2" w:rsidP="00B758A2">
                            <w:pPr>
                              <w:pStyle w:val="af3"/>
                              <w:spacing w:beforeAutospacing="0" w:afterAutospacing="0"/>
                              <w:jc w:val="both"/>
                              <w:rPr>
                                <w:sz w:val="18"/>
                                <w:szCs w:val="18"/>
                              </w:rPr>
                            </w:pPr>
                            <w:r w:rsidRPr="00F62718">
                              <w:rPr>
                                <w:rFonts w:hint="eastAsia"/>
                                <w:sz w:val="18"/>
                                <w:szCs w:val="18"/>
                              </w:rPr>
                              <w:t>A</w:t>
                            </w:r>
                          </w:p>
                        </w:txbxContent>
                      </v:textbox>
                    </v:shape>
                    <v:shape id="自选图形 1141" o:spid="_x0000_s1687" type="#_x0000_t32" style="position:absolute;left:3624;top:13467;width:8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" strokeweight=".5pt">
                      <v:stroke dashstyle="dash"/>
                    </v:shape>
                    <v:shape id="文本框 33" o:spid="_x0000_s1688" type="#_x0000_t202" style="position:absolute;left:4108;top:13740;width:270;height:3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" filled="f" stroked="f" strokeweight=".5pt">
                      <v:textbox style="mso-fit-shape-to-text:t" inset="1mm,0,1mm,0">
                        <w:txbxContent>
                          <w:p w14:paraId="5A006B78" w14:textId="77777777" w:rsidR="00B758A2" w:rsidRPr="00F62718" w:rsidRDefault="00B758A2" w:rsidP="00B758A2">
                            <w:pPr>
                              <w:pStyle w:val="af3"/>
                              <w:spacing w:beforeAutospacing="0" w:afterAutospacing="0"/>
                              <w:jc w:val="both"/>
                              <w:rPr>
                                <w:sz w:val="18"/>
                                <w:szCs w:val="18"/>
                              </w:rPr>
                            </w:pPr>
                            <w:r w:rsidRPr="00F62718">
                              <w:rPr>
                                <w:rFonts w:hint="eastAsia"/>
                                <w:sz w:val="18"/>
                                <w:szCs w:val="18"/>
                              </w:rPr>
                              <w:t>B</w:t>
                            </w:r>
                          </w:p>
                        </w:txbxContent>
                      </v:textbox>
                    </v:shape>
                    <v:shape id="文本框 33" o:spid="_x0000_s1689" type="#_x0000_t202" style="position:absolute;left:3663;top:13360;width:241;height:3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" filled="f" stroked="f" strokeweight=".5pt">
                      <v:textbox style="mso-fit-shape-to-text:t" inset="1mm,0,1mm,0">
                        <w:txbxContent>
                          <w:p w14:paraId="595B5FD0" w14:textId="77777777" w:rsidR="00B758A2" w:rsidRPr="00F62718" w:rsidRDefault="00B758A2" w:rsidP="00B758A2">
                            <w:pPr>
                              <w:pStyle w:val="af3"/>
                              <w:spacing w:beforeAutospacing="0" w:afterAutospacing="0"/>
                              <w:jc w:val="both"/>
                              <w:rPr>
                                <w:sz w:val="18"/>
                                <w:szCs w:val="18"/>
                              </w:rPr>
                            </w:pPr>
                            <w:r w:rsidRPr="00F62718">
                              <w:rPr>
                                <w:i/>
                                <w:iCs/>
                                <w:color w:val="373A3C"/>
                                <w:kern w:val="0"/>
                                <w:sz w:val="18"/>
                                <w:szCs w:val="18"/>
                              </w:rPr>
                              <w:t>α</w:t>
                            </w:r>
                          </w:p>
                        </w:txbxContent>
                      </v:textbox>
                    </v:shape>
                    <v:shape id="自选图形 1143" o:spid="_x0000_s1690" type="#_x0000_t32" style="position:absolute;left:3540;top:13459;width:698;height:3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" strokeweight=".5pt"/>
                    <v:shape id="自选图形 1143" o:spid="_x0000_s1691" type="#_x0000_t32" style="position:absolute;left:3818;top:13602;width:149;height: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" strokeweight=".5pt">
                      <v:stroke endarrow="block" endarrowwidth="narrow"/>
                    </v:shape>
                  </v:group>
                  <v:shape id="矩形 573" o:spid="_x0000_s1692" style="position:absolute;left:4015;top:1703;width:18316;height:3588;visibility:visible;mso-wrap-style:square;v-text-anchor:middle" coordsize="1831612,358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" path="m1831612,358805l,358805,,,1831612,e" filled="f" strokecolor="black [3213]" strokeweight="1pt">
                    <v:path arrowok="t" o:connecttype="custom" o:connectlocs="1831612,358805;0,358805;0,0;1831612,0" o:connectangles="0,0,0,0"/>
                  </v:shape>
                </v:group>
                <v:shape id="弧形 582" o:spid="_x0000_s1693" style="position:absolute;left:5678;top:3369;width:1180;height:1180;rotation:-8847824fd;visibility:visible;mso-wrap-style:square;v-text-anchor:middle" coordsize="118000,11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" path="m59000,nsc87016,,111168,19702,116797,47147l59000,59000,59000,xem59000,nfc87016,,111168,19702,116797,47147e" filled="f" strokecolor="black [3213]" strokeweight=".5pt">
                  <v:path arrowok="t" o:connecttype="custom" o:connectlocs="59000,0;116797,47147" o:connectangles="0,0"/>
                </v:shape>
                <w10:wrap type="square"/>
              </v:group>
            </w:pict>
          </mc:Fallback>
        </mc:AlternateContent>
      </w:r>
      <w:r w:rsidR="00B758A2">
        <w:rPr>
          <w:color w:val="373A3C"/>
          <w:kern w:val="0"/>
        </w:rPr>
        <w:t>（</w:t>
      </w:r>
      <w:r w:rsidR="00B758A2">
        <w:rPr>
          <w:color w:val="373A3C"/>
          <w:kern w:val="0"/>
        </w:rPr>
        <w:t>1</w:t>
      </w:r>
      <w:r w:rsidR="00B758A2">
        <w:rPr>
          <w:color w:val="373A3C"/>
          <w:kern w:val="0"/>
        </w:rPr>
        <w:t>）（计算）为使光线能从玻璃丝的</w:t>
      </w:r>
      <w:r w:rsidR="0009550E">
        <w:rPr>
          <w:rFonts w:hint="eastAsia"/>
          <w:color w:val="373A3C"/>
          <w:kern w:val="0"/>
        </w:rPr>
        <w:t xml:space="preserve"> </w:t>
      </w:r>
      <w:r w:rsidR="00B758A2">
        <w:rPr>
          <w:color w:val="373A3C"/>
          <w:kern w:val="0"/>
        </w:rPr>
        <w:t>AB</w:t>
      </w:r>
      <w:r w:rsidR="0009550E">
        <w:rPr>
          <w:rFonts w:hint="eastAsia"/>
          <w:color w:val="373A3C"/>
          <w:kern w:val="0"/>
        </w:rPr>
        <w:t xml:space="preserve"> </w:t>
      </w:r>
      <w:r w:rsidR="00B758A2">
        <w:rPr>
          <w:color w:val="373A3C"/>
          <w:kern w:val="0"/>
        </w:rPr>
        <w:t>端面传播到另一端面，光线在端面</w:t>
      </w:r>
      <w:r w:rsidR="0009550E">
        <w:rPr>
          <w:rFonts w:hint="eastAsia"/>
          <w:color w:val="373A3C"/>
          <w:kern w:val="0"/>
        </w:rPr>
        <w:t xml:space="preserve"> </w:t>
      </w:r>
      <w:r w:rsidR="00B758A2">
        <w:rPr>
          <w:color w:val="373A3C"/>
          <w:kern w:val="0"/>
        </w:rPr>
        <w:t>AB</w:t>
      </w:r>
      <w:r w:rsidR="0009550E">
        <w:rPr>
          <w:rFonts w:hint="eastAsia"/>
          <w:color w:val="373A3C"/>
          <w:kern w:val="0"/>
        </w:rPr>
        <w:t xml:space="preserve"> </w:t>
      </w:r>
      <w:r w:rsidR="00B758A2">
        <w:rPr>
          <w:color w:val="373A3C"/>
          <w:kern w:val="0"/>
        </w:rPr>
        <w:t>上的入射角</w:t>
      </w:r>
      <w:r w:rsidR="0009550E">
        <w:rPr>
          <w:rFonts w:hint="eastAsia"/>
          <w:color w:val="373A3C"/>
          <w:kern w:val="0"/>
        </w:rPr>
        <w:t xml:space="preserve"> </w:t>
      </w:r>
      <w:r w:rsidR="00B758A2">
        <w:rPr>
          <w:i/>
          <w:iCs/>
          <w:color w:val="373A3C"/>
          <w:kern w:val="0"/>
        </w:rPr>
        <w:t>α</w:t>
      </w:r>
      <w:r w:rsidR="0009550E">
        <w:rPr>
          <w:rFonts w:hint="eastAsia"/>
          <w:color w:val="373A3C"/>
          <w:kern w:val="0"/>
        </w:rPr>
        <w:t xml:space="preserve"> </w:t>
      </w:r>
      <w:r w:rsidR="00B758A2">
        <w:rPr>
          <w:color w:val="373A3C"/>
          <w:kern w:val="0"/>
        </w:rPr>
        <w:t>应满足的条件是什么？</w:t>
      </w:r>
    </w:p>
    <w:p w14:paraId="6B4B2E3E" w14:textId="3DABCE32" w:rsidR="00B758A2" w:rsidRDefault="00B758A2" w:rsidP="00B86A3D">
      <w:r>
        <w:rPr>
          <w:color w:val="373A3C"/>
          <w:kern w:val="0"/>
        </w:rPr>
        <w:t>（</w:t>
      </w:r>
      <w:r>
        <w:rPr>
          <w:color w:val="373A3C"/>
          <w:kern w:val="0"/>
        </w:rPr>
        <w:t>2</w:t>
      </w:r>
      <w:r>
        <w:rPr>
          <w:color w:val="373A3C"/>
          <w:kern w:val="0"/>
        </w:rPr>
        <w:t>）光线从玻璃丝的</w:t>
      </w:r>
      <w:r w:rsidR="0009550E">
        <w:rPr>
          <w:rFonts w:hint="eastAsia"/>
          <w:color w:val="373A3C"/>
          <w:kern w:val="0"/>
        </w:rPr>
        <w:t xml:space="preserve"> </w:t>
      </w:r>
      <w:r>
        <w:rPr>
          <w:color w:val="373A3C"/>
          <w:kern w:val="0"/>
        </w:rPr>
        <w:t>AB</w:t>
      </w:r>
      <w:r w:rsidR="0009550E">
        <w:rPr>
          <w:rFonts w:hint="eastAsia"/>
          <w:color w:val="373A3C"/>
          <w:kern w:val="0"/>
        </w:rPr>
        <w:t xml:space="preserve"> </w:t>
      </w:r>
      <w:r>
        <w:rPr>
          <w:color w:val="373A3C"/>
          <w:kern w:val="0"/>
        </w:rPr>
        <w:t>端面传播到另一端面所需的最长时间为</w:t>
      </w:r>
      <w:r>
        <w:rPr>
          <w:rFonts w:hint="eastAsia"/>
          <w:color w:val="373A3C"/>
          <w:kern w:val="0"/>
        </w:rPr>
        <w:t>__________</w:t>
      </w:r>
      <w:r>
        <w:rPr>
          <w:color w:val="373A3C"/>
          <w:kern w:val="0"/>
        </w:rPr>
        <w:t>s</w:t>
      </w:r>
      <w:r>
        <w:rPr>
          <w:rFonts w:hint="eastAsia"/>
          <w:color w:val="373A3C"/>
          <w:kern w:val="0"/>
        </w:rPr>
        <w:t>。</w:t>
      </w:r>
    </w:p>
    <w:p w14:paraId="3E39E11B" w14:textId="77777777" w:rsidR="00B758A2" w:rsidRDefault="00B758A2" w:rsidP="00B758A2">
      <w:r>
        <w:br w:type="page"/>
      </w:r>
    </w:p>
    <w:p w14:paraId="4D7DA7E4" w14:textId="77777777" w:rsidR="00B758A2" w:rsidRDefault="00B758A2" w:rsidP="00B758A2">
      <w:pPr>
        <w:pStyle w:val="1"/>
        <w:rPr>
          <w:rFonts w:eastAsiaTheme="minorEastAsia"/>
          <w:b/>
        </w:rPr>
      </w:pPr>
      <w:r>
        <w:rPr>
          <w:rFonts w:hint="eastAsia"/>
          <w:noProof/>
        </w:rPr>
        <w:drawing>
          <wp:anchor distT="0" distB="0" distL="114300" distR="114300" simplePos="0" relativeHeight="251672576" behindDoc="0" locked="0" layoutInCell="1" allowOverlap="1" wp14:anchorId="6E203BE5" wp14:editId="0B66ACD5">
            <wp:simplePos x="0" y="0"/>
            <wp:positionH relativeFrom="page">
              <wp:posOffset>11950700</wp:posOffset>
            </wp:positionH>
            <wp:positionV relativeFrom="topMargin">
              <wp:posOffset>10642600</wp:posOffset>
            </wp:positionV>
            <wp:extent cx="279400" cy="431800"/>
            <wp:effectExtent l="0" t="0" r="0" b="0"/>
            <wp:wrapNone/>
            <wp:docPr id="1284123558" name="图片 128412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29"/>
                    <a:stretch>
                      <a:fillRect/>
                    </a:stretch>
                  </pic:blipFill>
                  <pic:spPr>
                    <a:xfrm>
                      <a:off x="0" y="0"/>
                      <a:ext cx="279400" cy="431800"/>
                    </a:xfrm>
                    <a:prstGeom prst="rect">
                      <a:avLst/>
                    </a:prstGeom>
                  </pic:spPr>
                </pic:pic>
              </a:graphicData>
            </a:graphic>
          </wp:anchor>
        </w:drawing>
      </w:r>
      <w:r>
        <w:rPr>
          <w:rFonts w:hint="eastAsia"/>
        </w:rPr>
        <w:t>2025</w:t>
      </w:r>
      <w:r>
        <w:rPr>
          <w:rFonts w:hint="eastAsia"/>
        </w:rPr>
        <w:t>年上海市宝山区二模物理试卷答案</w:t>
      </w:r>
    </w:p>
    <w:p w14:paraId="689EC2EC" w14:textId="77777777" w:rsidR="00B758A2" w:rsidRDefault="00B758A2" w:rsidP="00AA3BEA">
      <w:pPr>
        <w:pStyle w:val="2"/>
        <w:rPr>
          <w:color w:val="333333"/>
          <w:kern w:val="0"/>
        </w:rPr>
      </w:pPr>
      <w:r>
        <w:rPr>
          <w:rFonts w:hint="eastAsia"/>
          <w:color w:val="333333"/>
          <w:kern w:val="0"/>
        </w:rPr>
        <w:t>一</w:t>
      </w:r>
      <w:r>
        <w:rPr>
          <w:rFonts w:hint="eastAsia"/>
        </w:rPr>
        <w:t>、氢原子</w:t>
      </w:r>
      <w:r>
        <w:t>（</w:t>
      </w:r>
      <w:r>
        <w:rPr>
          <w:rFonts w:hint="eastAsia"/>
        </w:rPr>
        <w:t>11</w:t>
      </w:r>
      <w:r>
        <w:t>分）</w:t>
      </w:r>
    </w:p>
    <w:p w14:paraId="7811C60C" w14:textId="50204401" w:rsidR="00B758A2" w:rsidRDefault="00B758A2" w:rsidP="00644DF9">
      <w:pPr>
        <w:rPr>
          <w:szCs w:val="21"/>
        </w:rPr>
      </w:pPr>
      <w:r>
        <w:rPr>
          <w:color w:val="333333"/>
          <w:kern w:val="0"/>
          <w:szCs w:val="21"/>
        </w:rPr>
        <w:t>1</w:t>
      </w:r>
      <w:r>
        <w:t>．</w:t>
      </w:r>
      <w:r>
        <w:rPr>
          <w:rFonts w:hint="eastAsia"/>
        </w:rPr>
        <w:t>（</w:t>
      </w:r>
      <w:r>
        <w:rPr>
          <w:rFonts w:hint="eastAsia"/>
        </w:rPr>
        <w:t>6</w:t>
      </w:r>
      <w:r>
        <w:rPr>
          <w:rFonts w:hint="eastAsia"/>
        </w:rPr>
        <w:t>分）（</w:t>
      </w:r>
      <w:r>
        <w:rPr>
          <w:rFonts w:hint="eastAsia"/>
        </w:rPr>
        <w:t>1</w:t>
      </w:r>
      <w:r>
        <w:rPr>
          <w:rFonts w:hint="eastAsia"/>
        </w:rPr>
        <w:t>）</w:t>
      </w:r>
      <w:r>
        <w:rPr>
          <w:rFonts w:hint="eastAsia"/>
        </w:rPr>
        <w:t>A</w:t>
      </w:r>
      <w:r>
        <w:rPr>
          <w:rFonts w:hint="eastAsia"/>
        </w:rPr>
        <w:t>（</w:t>
      </w:r>
      <w:r>
        <w:rPr>
          <w:rFonts w:hint="eastAsia"/>
        </w:rPr>
        <w:t>3</w:t>
      </w:r>
      <w:r>
        <w:rPr>
          <w:rFonts w:hint="eastAsia"/>
        </w:rPr>
        <w:t>分）</w:t>
      </w:r>
      <w:r w:rsidR="00644DF9">
        <w:tab/>
      </w:r>
      <w:r w:rsidR="00644DF9">
        <w:tab/>
      </w:r>
      <w:r>
        <w:rPr>
          <w:rFonts w:hint="eastAsia"/>
        </w:rPr>
        <w:t>（</w:t>
      </w:r>
      <w:r>
        <w:rPr>
          <w:rFonts w:hint="eastAsia"/>
        </w:rPr>
        <w:t>2</w:t>
      </w:r>
      <w:r>
        <w:rPr>
          <w:rFonts w:hint="eastAsia"/>
        </w:rPr>
        <w:t>）</w:t>
      </w:r>
      <w:r>
        <w:rPr>
          <w:rFonts w:hint="eastAsia"/>
          <w:szCs w:val="21"/>
        </w:rPr>
        <w:t>D</w:t>
      </w:r>
      <w:r>
        <w:rPr>
          <w:rFonts w:hint="eastAsia"/>
        </w:rPr>
        <w:t>（</w:t>
      </w:r>
      <w:r>
        <w:rPr>
          <w:rFonts w:hint="eastAsia"/>
        </w:rPr>
        <w:t>3</w:t>
      </w:r>
      <w:r>
        <w:rPr>
          <w:rFonts w:hint="eastAsia"/>
        </w:rPr>
        <w:t>分）</w:t>
      </w:r>
    </w:p>
    <w:p w14:paraId="5CE7BC22" w14:textId="6E57E47F" w:rsidR="00B758A2" w:rsidRPr="00644DF9" w:rsidRDefault="00B758A2" w:rsidP="00644DF9">
      <w:pPr>
        <w:rPr>
          <w:szCs w:val="21"/>
        </w:rPr>
      </w:pPr>
      <w:r w:rsidRPr="00644DF9">
        <w:rPr>
          <w:kern w:val="0"/>
          <w:szCs w:val="21"/>
        </w:rPr>
        <w:t>2</w:t>
      </w:r>
      <w:r w:rsidRPr="00644DF9">
        <w:t>．</w:t>
      </w:r>
      <w:r w:rsidR="00644DF9" w:rsidRPr="00644DF9">
        <w:rPr>
          <w:rFonts w:hint="eastAsia"/>
        </w:rPr>
        <w:t>p</w:t>
      </w:r>
      <w:r w:rsidR="00644DF9" w:rsidRPr="00644DF9">
        <w:rPr>
          <w:rFonts w:hint="eastAsia"/>
          <w:szCs w:val="21"/>
        </w:rPr>
        <w:t xml:space="preserve"> </w:t>
      </w:r>
      <w:r w:rsidRPr="00644DF9">
        <w:rPr>
          <w:rFonts w:hint="eastAsia"/>
          <w:szCs w:val="21"/>
        </w:rPr>
        <w:t>或</w:t>
      </w:r>
      <w:r w:rsidR="00644DF9" w:rsidRPr="00644DF9">
        <w:rPr>
          <w:rFonts w:hint="eastAsia"/>
          <w:szCs w:val="21"/>
        </w:rPr>
        <w:t xml:space="preserve"> </w:t>
      </w:r>
      <w:r w:rsidR="00644DF9" w:rsidRPr="00644DF9">
        <w:rPr>
          <w:rFonts w:hint="eastAsia"/>
          <w:szCs w:val="21"/>
          <w:vertAlign w:val="superscript"/>
        </w:rPr>
        <w:t>1</w:t>
      </w:r>
      <w:r w:rsidR="00644DF9" w:rsidRPr="00644DF9">
        <w:rPr>
          <w:rFonts w:hint="eastAsia"/>
          <w:szCs w:val="21"/>
          <w:vertAlign w:val="subscript"/>
        </w:rPr>
        <w:t>1</w:t>
      </w:r>
      <w:r w:rsidR="00644DF9" w:rsidRPr="00644DF9">
        <w:rPr>
          <w:rFonts w:hint="eastAsia"/>
          <w:szCs w:val="21"/>
        </w:rPr>
        <w:t>H</w:t>
      </w:r>
      <w:r w:rsidRPr="00644DF9">
        <w:rPr>
          <w:rFonts w:hint="eastAsia"/>
        </w:rPr>
        <w:t>（</w:t>
      </w:r>
      <w:r w:rsidRPr="00644DF9">
        <w:rPr>
          <w:rFonts w:hint="eastAsia"/>
        </w:rPr>
        <w:t>2</w:t>
      </w:r>
      <w:r w:rsidRPr="00644DF9">
        <w:rPr>
          <w:rFonts w:hint="eastAsia"/>
        </w:rPr>
        <w:t>分）</w:t>
      </w:r>
    </w:p>
    <w:p w14:paraId="41295545" w14:textId="77777777" w:rsidR="00B758A2" w:rsidRDefault="00B758A2" w:rsidP="00644DF9">
      <w:r>
        <w:rPr>
          <w:color w:val="333333"/>
          <w:kern w:val="0"/>
          <w:szCs w:val="21"/>
        </w:rPr>
        <w:t>3</w:t>
      </w:r>
      <w:r>
        <w:t>．</w:t>
      </w:r>
      <w:r>
        <w:rPr>
          <w:rFonts w:hint="eastAsia"/>
        </w:rPr>
        <w:t>C</w:t>
      </w:r>
      <w:r>
        <w:rPr>
          <w:rFonts w:hint="eastAsia"/>
        </w:rPr>
        <w:t>（</w:t>
      </w:r>
      <w:r>
        <w:rPr>
          <w:rFonts w:hint="eastAsia"/>
        </w:rPr>
        <w:t>3</w:t>
      </w:r>
      <w:r>
        <w:rPr>
          <w:rFonts w:hint="eastAsia"/>
        </w:rPr>
        <w:t>分）</w:t>
      </w:r>
    </w:p>
    <w:p w14:paraId="69B907A3" w14:textId="77777777" w:rsidR="00B758A2" w:rsidRDefault="00B758A2" w:rsidP="00B86A3D">
      <w:pPr>
        <w:pStyle w:val="afa"/>
        <w:rPr>
          <w:rFonts w:eastAsiaTheme="minorEastAsia"/>
          <w:sz w:val="24"/>
        </w:rPr>
      </w:pPr>
    </w:p>
    <w:p w14:paraId="7A66F4AB" w14:textId="77777777" w:rsidR="00B758A2" w:rsidRDefault="00B758A2" w:rsidP="00AA3BEA">
      <w:pPr>
        <w:pStyle w:val="2"/>
      </w:pPr>
      <w:r>
        <w:rPr>
          <w:rFonts w:hint="eastAsia"/>
        </w:rPr>
        <w:t>二、安全驾驶（</w:t>
      </w:r>
      <w:r>
        <w:rPr>
          <w:rFonts w:hint="eastAsia"/>
        </w:rPr>
        <w:t>20</w:t>
      </w:r>
      <w:r>
        <w:rPr>
          <w:rFonts w:hint="eastAsia"/>
        </w:rPr>
        <w:t>分）</w:t>
      </w:r>
    </w:p>
    <w:p w14:paraId="5AC53902" w14:textId="77777777" w:rsidR="00B758A2" w:rsidRDefault="00B758A2" w:rsidP="00644DF9">
      <w:r>
        <w:rPr>
          <w:color w:val="333333"/>
          <w:kern w:val="0"/>
          <w:szCs w:val="21"/>
        </w:rPr>
        <w:t>1</w:t>
      </w:r>
      <w:r>
        <w:t>．</w:t>
      </w:r>
      <w:r>
        <w:rPr>
          <w:rFonts w:hint="eastAsia"/>
        </w:rPr>
        <w:t>C</w:t>
      </w:r>
      <w:r>
        <w:rPr>
          <w:rFonts w:hint="eastAsia"/>
        </w:rPr>
        <w:t>（</w:t>
      </w:r>
      <w:r>
        <w:rPr>
          <w:rFonts w:hint="eastAsia"/>
        </w:rPr>
        <w:t>2</w:t>
      </w:r>
      <w:r>
        <w:rPr>
          <w:rFonts w:hint="eastAsia"/>
        </w:rPr>
        <w:t>分）</w:t>
      </w:r>
    </w:p>
    <w:p w14:paraId="5B28E95A" w14:textId="77777777" w:rsidR="00B758A2" w:rsidRDefault="00B758A2" w:rsidP="00644DF9">
      <w:pPr>
        <w:rPr>
          <w:color w:val="000000"/>
        </w:rPr>
      </w:pPr>
      <w:r>
        <w:rPr>
          <w:color w:val="333333"/>
          <w:kern w:val="0"/>
          <w:szCs w:val="21"/>
        </w:rPr>
        <w:t>2</w:t>
      </w:r>
      <w:r>
        <w:t>．</w:t>
      </w:r>
      <w:r>
        <w:rPr>
          <w:rFonts w:hint="eastAsia"/>
          <w:color w:val="000000"/>
        </w:rPr>
        <w:t>9.8</w:t>
      </w:r>
      <w:r>
        <w:rPr>
          <w:rFonts w:hint="eastAsia"/>
        </w:rPr>
        <w:t>（</w:t>
      </w:r>
      <w:r>
        <w:rPr>
          <w:rFonts w:hint="eastAsia"/>
        </w:rPr>
        <w:t>3</w:t>
      </w:r>
      <w:r>
        <w:rPr>
          <w:rFonts w:hint="eastAsia"/>
        </w:rPr>
        <w:t>分）</w:t>
      </w:r>
    </w:p>
    <w:p w14:paraId="4B8D038D" w14:textId="77777777" w:rsidR="00B758A2" w:rsidRDefault="00B758A2" w:rsidP="00644DF9">
      <w:r>
        <w:rPr>
          <w:color w:val="333333"/>
          <w:kern w:val="0"/>
          <w:szCs w:val="21"/>
        </w:rPr>
        <w:t>3</w:t>
      </w:r>
      <w:r>
        <w:t>．</w:t>
      </w:r>
      <w:r>
        <w:rPr>
          <w:rFonts w:hAnsi="宋体" w:hint="eastAsia"/>
        </w:rPr>
        <w:t>（</w:t>
      </w:r>
      <w:r>
        <w:rPr>
          <w:rFonts w:hAnsi="宋体" w:hint="eastAsia"/>
        </w:rPr>
        <w:t>8</w:t>
      </w:r>
      <w:r>
        <w:rPr>
          <w:rFonts w:hAnsi="宋体" w:hint="eastAsia"/>
        </w:rPr>
        <w:t>分）</w:t>
      </w:r>
    </w:p>
    <w:p w14:paraId="7BCE1A9A" w14:textId="77777777" w:rsidR="00B758A2" w:rsidRDefault="00B758A2" w:rsidP="00644DF9">
      <w:pPr>
        <w:rPr>
          <w:color w:val="000000" w:themeColor="text1"/>
        </w:rPr>
      </w:pPr>
      <w:r>
        <w:rPr>
          <w:color w:val="000000"/>
        </w:rPr>
        <w:t>（</w:t>
      </w:r>
      <w:r>
        <w:rPr>
          <w:color w:val="000000"/>
        </w:rPr>
        <w:t>1</w:t>
      </w:r>
      <w:r>
        <w:rPr>
          <w:color w:val="000000"/>
        </w:rPr>
        <w:t>）</w:t>
      </w:r>
      <w:r>
        <w:rPr>
          <w:rFonts w:hint="eastAsia"/>
          <w:color w:val="000000" w:themeColor="text1"/>
        </w:rPr>
        <w:t>B</w:t>
      </w:r>
      <w:r>
        <w:rPr>
          <w:rFonts w:hAnsi="宋体" w:hint="eastAsia"/>
        </w:rPr>
        <w:t>（</w:t>
      </w:r>
      <w:r>
        <w:rPr>
          <w:rFonts w:hAnsi="宋体" w:hint="eastAsia"/>
        </w:rPr>
        <w:t>2</w:t>
      </w:r>
      <w:r>
        <w:rPr>
          <w:rFonts w:hAnsi="宋体" w:hint="eastAsia"/>
        </w:rPr>
        <w:t>分）</w:t>
      </w:r>
    </w:p>
    <w:p w14:paraId="2CDF72BE" w14:textId="77EA0C24" w:rsidR="00B758A2" w:rsidRDefault="00B758A2" w:rsidP="00644DF9">
      <w:r>
        <w:t>（</w:t>
      </w:r>
      <w:r>
        <w:rPr>
          <w:rFonts w:hint="eastAsia"/>
        </w:rPr>
        <w:t>2</w:t>
      </w:r>
      <w:r>
        <w:t>）</w:t>
      </w:r>
      <w:r w:rsidR="00644DF9">
        <w:fldChar w:fldCharType="begin"/>
      </w:r>
      <w:r w:rsidR="00644DF9">
        <w:instrText xml:space="preserve"> </w:instrText>
      </w:r>
      <w:r w:rsidR="00644DF9">
        <w:rPr>
          <w:rFonts w:hint="eastAsia"/>
        </w:rPr>
        <w:instrText>Eq \F(</w:instrText>
      </w:r>
      <w:r w:rsidR="00644DF9">
        <w:instrText>π</w:instrText>
      </w:r>
      <w:r w:rsidR="00644DF9">
        <w:rPr>
          <w:rFonts w:hint="eastAsia"/>
        </w:rPr>
        <w:instrText>,2)</w:instrText>
      </w:r>
      <w:r w:rsidR="00644DF9">
        <w:instrText xml:space="preserve"> </w:instrText>
      </w:r>
      <w:r w:rsidR="00644DF9">
        <w:fldChar w:fldCharType="end"/>
      </w:r>
      <w:r>
        <w:rPr>
          <w:rFonts w:hint="eastAsia"/>
        </w:rPr>
        <w:t>（</w:t>
      </w:r>
      <w:r>
        <w:rPr>
          <w:rFonts w:hint="eastAsia"/>
        </w:rPr>
        <w:t>1.57</w:t>
      </w:r>
      <w:r>
        <w:rPr>
          <w:rFonts w:hint="eastAsia"/>
        </w:rPr>
        <w:t>）（</w:t>
      </w:r>
      <w:r>
        <w:rPr>
          <w:rFonts w:hint="eastAsia"/>
        </w:rPr>
        <w:t>2</w:t>
      </w:r>
      <w:r>
        <w:rPr>
          <w:rFonts w:hint="eastAsia"/>
        </w:rPr>
        <w:t>分）</w:t>
      </w:r>
      <w:r w:rsidR="00644DF9">
        <w:rPr>
          <w:rFonts w:hint="eastAsia"/>
        </w:rPr>
        <w:t>，</w:t>
      </w:r>
      <w:r w:rsidR="00644DF9">
        <w:fldChar w:fldCharType="begin"/>
      </w:r>
      <w:r w:rsidR="00644DF9">
        <w:instrText xml:space="preserve"> </w:instrText>
      </w:r>
      <w:r w:rsidR="00644DF9">
        <w:rPr>
          <w:rFonts w:hint="eastAsia"/>
        </w:rPr>
        <w:instrText>Eq \F(</w:instrText>
      </w:r>
      <w:r w:rsidR="00644DF9">
        <w:instrText>π</w:instrText>
      </w:r>
      <w:r w:rsidR="00644DF9">
        <w:rPr>
          <w:rFonts w:hint="eastAsia"/>
        </w:rPr>
        <w:instrText>,4)</w:instrText>
      </w:r>
      <w:r w:rsidR="00644DF9">
        <w:instrText xml:space="preserve"> </w:instrText>
      </w:r>
      <w:r w:rsidR="00644DF9">
        <w:fldChar w:fldCharType="end"/>
      </w:r>
      <w:r>
        <w:rPr>
          <w:rFonts w:hint="eastAsia"/>
        </w:rPr>
        <w:t>（</w:t>
      </w:r>
      <w:r>
        <w:rPr>
          <w:rFonts w:hint="eastAsia"/>
        </w:rPr>
        <w:t>0.785</w:t>
      </w:r>
      <w:r>
        <w:rPr>
          <w:rFonts w:hint="eastAsia"/>
        </w:rPr>
        <w:t>）（</w:t>
      </w:r>
      <w:r>
        <w:rPr>
          <w:rFonts w:hint="eastAsia"/>
        </w:rPr>
        <w:t>2</w:t>
      </w:r>
      <w:r>
        <w:rPr>
          <w:rFonts w:hint="eastAsia"/>
        </w:rPr>
        <w:t>分）</w:t>
      </w:r>
      <w:r w:rsidR="00644DF9">
        <w:rPr>
          <w:rFonts w:hint="eastAsia"/>
        </w:rPr>
        <w:t>，</w:t>
      </w:r>
      <w:r w:rsidR="00644DF9">
        <w:fldChar w:fldCharType="begin"/>
      </w:r>
      <w:r w:rsidR="00644DF9">
        <w:instrText xml:space="preserve"> </w:instrText>
      </w:r>
      <w:r w:rsidR="00644DF9">
        <w:rPr>
          <w:rFonts w:hint="eastAsia"/>
        </w:rPr>
        <w:instrText>Eq \F(</w:instrText>
      </w:r>
      <w:r w:rsidR="00644DF9">
        <w:instrText>π</w:instrText>
      </w:r>
      <w:r w:rsidR="00644DF9">
        <w:rPr>
          <w:rFonts w:hint="eastAsia"/>
        </w:rPr>
        <w:instrText>,2)</w:instrText>
      </w:r>
      <w:r w:rsidR="00644DF9">
        <w:instrText xml:space="preserve"> </w:instrText>
      </w:r>
      <w:r w:rsidR="00644DF9">
        <w:fldChar w:fldCharType="end"/>
      </w:r>
      <w:r>
        <w:rPr>
          <w:rFonts w:hint="eastAsia"/>
        </w:rPr>
        <w:t>（</w:t>
      </w:r>
      <w:r>
        <w:rPr>
          <w:rFonts w:hint="eastAsia"/>
        </w:rPr>
        <w:t>1.57</w:t>
      </w:r>
      <w:r>
        <w:rPr>
          <w:rFonts w:hint="eastAsia"/>
        </w:rPr>
        <w:t>）（</w:t>
      </w:r>
      <w:r>
        <w:rPr>
          <w:rFonts w:hint="eastAsia"/>
        </w:rPr>
        <w:t>2</w:t>
      </w:r>
      <w:r>
        <w:rPr>
          <w:rFonts w:hint="eastAsia"/>
        </w:rPr>
        <w:t>分）</w:t>
      </w:r>
    </w:p>
    <w:p w14:paraId="1341B2FA" w14:textId="3F0A69A7" w:rsidR="00B758A2" w:rsidRDefault="00B758A2" w:rsidP="00644DF9">
      <w:r>
        <w:t>4</w:t>
      </w:r>
      <w:r>
        <w:t>．</w:t>
      </w:r>
      <w:r>
        <w:rPr>
          <w:rFonts w:hAnsi="宋体" w:hint="eastAsia"/>
        </w:rPr>
        <w:t>（</w:t>
      </w:r>
      <w:r>
        <w:rPr>
          <w:rFonts w:hAnsi="宋体" w:hint="eastAsia"/>
        </w:rPr>
        <w:t>7</w:t>
      </w:r>
      <w:r>
        <w:rPr>
          <w:rFonts w:hAnsi="宋体" w:hint="eastAsia"/>
        </w:rPr>
        <w:t>分）</w:t>
      </w:r>
    </w:p>
    <w:p w14:paraId="5A7565D3" w14:textId="40B93217" w:rsidR="00B758A2" w:rsidRDefault="00B758A2" w:rsidP="00644DF9">
      <w:pPr>
        <w:rPr>
          <w:rFonts w:hAnsi="宋体" w:hint="eastAsia"/>
        </w:rPr>
      </w:pPr>
      <w:r>
        <w:rPr>
          <w:rFonts w:hAnsi="宋体" w:hint="eastAsia"/>
        </w:rPr>
        <w:t>解：设驾驶员经过时间</w:t>
      </w:r>
      <w:r w:rsidR="00EC78E4">
        <w:rPr>
          <w:rFonts w:hAnsi="宋体" w:hint="eastAsia"/>
        </w:rPr>
        <w:t xml:space="preserve"> </w:t>
      </w:r>
      <w:r>
        <w:rPr>
          <w:rFonts w:hAnsi="宋体" w:hint="eastAsia"/>
          <w:i/>
          <w:iCs/>
        </w:rPr>
        <w:t>t</w:t>
      </w:r>
      <w:r w:rsidR="00EC78E4">
        <w:rPr>
          <w:rFonts w:hAnsi="宋体" w:hint="eastAsia"/>
        </w:rPr>
        <w:t xml:space="preserve"> </w:t>
      </w:r>
      <w:r>
        <w:rPr>
          <w:rFonts w:hAnsi="宋体" w:hint="eastAsia"/>
        </w:rPr>
        <w:t>开始</w:t>
      </w:r>
      <w:r>
        <w:rPr>
          <w:rFonts w:hAnsi="宋体"/>
        </w:rPr>
        <w:t>刹车</w:t>
      </w:r>
      <w:r>
        <w:rPr>
          <w:rFonts w:hAnsi="宋体" w:hint="eastAsia"/>
        </w:rPr>
        <w:t>，在这段时间内汽车作匀速直线运动，之后汽车做匀减速直线运动，直到汽车停止。</w:t>
      </w:r>
    </w:p>
    <w:p w14:paraId="64D03926" w14:textId="5A2E55E3" w:rsidR="00B758A2" w:rsidRDefault="00B758A2" w:rsidP="00644DF9">
      <w:pPr>
        <w:rPr>
          <w:rFonts w:hAnsi="宋体" w:hint="eastAsia"/>
        </w:rPr>
      </w:pPr>
      <w:r>
        <w:rPr>
          <w:rFonts w:hAnsi="宋体" w:hint="eastAsia"/>
        </w:rPr>
        <w:t>汽车通过的位移</w:t>
      </w:r>
      <w:r w:rsidR="00644DF9">
        <w:rPr>
          <w:rFonts w:hAnsi="宋体" w:hint="eastAsia"/>
        </w:rPr>
        <w:t xml:space="preserve"> </w:t>
      </w:r>
      <w:r w:rsidR="00355C70" w:rsidRPr="00355C70">
        <w:rPr>
          <w:rFonts w:hAnsi="宋体" w:hint="eastAsia"/>
          <w:i/>
          <w:iCs/>
        </w:rPr>
        <w:t>s</w:t>
      </w:r>
      <w:r w:rsidR="00355C70">
        <w:rPr>
          <w:rFonts w:hAnsi="宋体" w:hint="eastAsia"/>
        </w:rPr>
        <w:t xml:space="preserve"> = AB + BC = 30.5 + 11.5 = 42 m</w:t>
      </w:r>
    </w:p>
    <w:p w14:paraId="232D5D6B" w14:textId="60E166B2" w:rsidR="00B758A2" w:rsidRDefault="00B758A2" w:rsidP="00644DF9">
      <w:pPr>
        <w:rPr>
          <w:rFonts w:hAnsi="宋体" w:hint="eastAsia"/>
        </w:rPr>
      </w:pPr>
      <w:r w:rsidRPr="00644DF9">
        <w:rPr>
          <w:rFonts w:hint="eastAsia"/>
        </w:rPr>
        <w:t>汽车做匀减速运动的位移</w:t>
      </w:r>
      <w:r w:rsidR="00355C70">
        <w:rPr>
          <w:rFonts w:hint="eastAsia"/>
        </w:rPr>
        <w:t xml:space="preserve"> </w:t>
      </w:r>
      <w:r w:rsidR="00355C70" w:rsidRPr="00355C70">
        <w:rPr>
          <w:rFonts w:hAnsi="宋体" w:hint="eastAsia"/>
          <w:i/>
          <w:iCs/>
        </w:rPr>
        <w:t>s</w:t>
      </w:r>
      <w:r w:rsidR="00355C70" w:rsidRPr="00355C70">
        <w:rPr>
          <w:rFonts w:hAnsi="宋体" w:hint="eastAsia"/>
          <w:vertAlign w:val="subscript"/>
        </w:rPr>
        <w:t>2</w:t>
      </w:r>
      <w:r w:rsidR="00355C70" w:rsidRPr="00355C70">
        <w:rPr>
          <w:rFonts w:hAnsi="宋体" w:hint="eastAsia"/>
        </w:rPr>
        <w:t xml:space="preserve"> = </w:t>
      </w:r>
      <w:r w:rsidR="00355C70" w:rsidRPr="00355C70">
        <w:rPr>
          <w:rFonts w:hAnsi="宋体" w:hint="eastAsia"/>
        </w:rPr>
        <w:fldChar w:fldCharType="begin"/>
      </w:r>
      <w:r w:rsidR="00355C70" w:rsidRPr="00355C70">
        <w:rPr>
          <w:rFonts w:hAnsi="宋体" w:hint="eastAsia"/>
        </w:rPr>
        <w:instrText xml:space="preserve"> EQ \F(</w:instrText>
      </w:r>
      <w:r w:rsidR="00355C70" w:rsidRPr="00355C70">
        <w:rPr>
          <w:rFonts w:ascii="Book Antiqua" w:hAnsi="Book Antiqua"/>
          <w:i/>
          <w:iCs/>
        </w:rPr>
        <w:instrText>v</w:instrText>
      </w:r>
      <w:r w:rsidR="00355C70" w:rsidRPr="00355C70">
        <w:rPr>
          <w:rFonts w:hAnsi="宋体" w:hint="eastAsia"/>
          <w:vertAlign w:val="superscript"/>
        </w:rPr>
        <w:instrText>2</w:instrText>
      </w:r>
      <w:r w:rsidR="00355C70" w:rsidRPr="00355C70">
        <w:rPr>
          <w:rFonts w:hAnsi="宋体" w:hint="eastAsia"/>
        </w:rPr>
        <w:instrText>,2</w:instrText>
      </w:r>
      <w:r w:rsidR="00355C70" w:rsidRPr="00355C70">
        <w:rPr>
          <w:rFonts w:hAnsi="宋体" w:hint="eastAsia"/>
          <w:i/>
          <w:iCs/>
        </w:rPr>
        <w:instrText>a</w:instrText>
      </w:r>
      <w:r w:rsidR="00355C70" w:rsidRPr="00355C70">
        <w:rPr>
          <w:rFonts w:hAnsi="宋体" w:hint="eastAsia"/>
        </w:rPr>
        <w:instrText xml:space="preserve">) </w:instrText>
      </w:r>
      <w:r w:rsidR="00355C70" w:rsidRPr="00355C70">
        <w:rPr>
          <w:rFonts w:hAnsi="宋体" w:hint="eastAsia"/>
        </w:rPr>
        <w:fldChar w:fldCharType="end"/>
      </w:r>
      <w:r w:rsidR="00355C70" w:rsidRPr="00355C70">
        <w:rPr>
          <w:rFonts w:hAnsi="宋体" w:hint="eastAsia"/>
        </w:rPr>
        <w:t xml:space="preserve">= </w:t>
      </w:r>
      <w:r w:rsidR="00355C70" w:rsidRPr="00355C70">
        <w:rPr>
          <w:rFonts w:hAnsi="宋体" w:hint="eastAsia"/>
        </w:rPr>
        <w:fldChar w:fldCharType="begin"/>
      </w:r>
      <w:r w:rsidR="00355C70" w:rsidRPr="00355C70">
        <w:rPr>
          <w:rFonts w:hAnsi="宋体" w:hint="eastAsia"/>
        </w:rPr>
        <w:instrText xml:space="preserve"> Eq \F(14</w:instrText>
      </w:r>
      <w:r w:rsidR="00355C70" w:rsidRPr="00355C70">
        <w:rPr>
          <w:rFonts w:hAnsi="宋体" w:hint="eastAsia"/>
          <w:vertAlign w:val="superscript"/>
        </w:rPr>
        <w:instrText>2</w:instrText>
      </w:r>
      <w:r w:rsidR="00355C70" w:rsidRPr="00355C70">
        <w:rPr>
          <w:rFonts w:hAnsi="宋体" w:hint="eastAsia"/>
        </w:rPr>
        <w:instrText>,2</w:instrText>
      </w:r>
      <w:r w:rsidR="00355C70" w:rsidRPr="00355C70">
        <w:rPr>
          <w:rFonts w:asciiTheme="majorBidi" w:hAnsiTheme="majorBidi" w:cstheme="majorBidi"/>
        </w:rPr>
        <w:instrText>×</w:instrText>
      </w:r>
      <w:r w:rsidR="00355C70" w:rsidRPr="00355C70">
        <w:rPr>
          <w:rFonts w:hAnsi="宋体" w:hint="eastAsia"/>
        </w:rPr>
        <w:instrText xml:space="preserve">7.0) </w:instrText>
      </w:r>
      <w:r w:rsidR="00355C70" w:rsidRPr="00355C70">
        <w:rPr>
          <w:rFonts w:hAnsi="宋体" w:hint="eastAsia"/>
        </w:rPr>
        <w:fldChar w:fldCharType="end"/>
      </w:r>
      <w:r w:rsidR="00355C70" w:rsidRPr="00355C70">
        <w:rPr>
          <w:rFonts w:hAnsi="宋体" w:hint="eastAsia"/>
        </w:rPr>
        <w:t>m = 14 m</w:t>
      </w:r>
      <w:r w:rsidR="00355C70">
        <w:rPr>
          <w:rFonts w:hAnsi="宋体"/>
        </w:rPr>
        <w:tab/>
      </w:r>
      <w:r w:rsidR="00355C70">
        <w:rPr>
          <w:rFonts w:hAnsi="宋体"/>
        </w:rPr>
        <w:tab/>
      </w:r>
      <w:r>
        <w:rPr>
          <w:rFonts w:hAnsi="宋体" w:hint="eastAsia"/>
        </w:rPr>
        <w:t>（</w:t>
      </w:r>
      <w:r>
        <w:rPr>
          <w:rFonts w:hAnsi="宋体" w:hint="eastAsia"/>
        </w:rPr>
        <w:t>3</w:t>
      </w:r>
      <w:r>
        <w:rPr>
          <w:rFonts w:hAnsi="宋体" w:hint="eastAsia"/>
        </w:rPr>
        <w:t>分）</w:t>
      </w:r>
    </w:p>
    <w:p w14:paraId="556BADAD" w14:textId="77777777" w:rsidR="00355C70" w:rsidRDefault="00B758A2" w:rsidP="00644DF9">
      <w:pPr>
        <w:rPr>
          <w:rFonts w:hAnsi="宋体" w:hint="eastAsia"/>
        </w:rPr>
      </w:pPr>
      <w:r>
        <w:rPr>
          <w:rFonts w:hAnsi="宋体" w:hint="eastAsia"/>
        </w:rPr>
        <w:t>汽车做匀速运动的位移</w:t>
      </w:r>
      <w:r w:rsidR="00644DF9">
        <w:rPr>
          <w:rFonts w:hAnsi="宋体"/>
        </w:rPr>
        <w:tab/>
      </w:r>
      <w:r w:rsidR="00355C70" w:rsidRPr="00355C70">
        <w:rPr>
          <w:rFonts w:hAnsi="宋体" w:hint="eastAsia"/>
          <w:i/>
          <w:iCs/>
        </w:rPr>
        <w:t>s</w:t>
      </w:r>
      <w:r w:rsidR="00355C70">
        <w:rPr>
          <w:rFonts w:hAnsi="宋体" w:hint="eastAsia"/>
          <w:vertAlign w:val="subscript"/>
        </w:rPr>
        <w:t>1</w:t>
      </w:r>
      <w:r w:rsidR="00355C70">
        <w:rPr>
          <w:rFonts w:hAnsi="宋体" w:hint="eastAsia"/>
        </w:rPr>
        <w:t xml:space="preserve"> = </w:t>
      </w:r>
      <w:r w:rsidR="00355C70" w:rsidRPr="00355C70">
        <w:rPr>
          <w:rFonts w:hAnsi="宋体" w:hint="eastAsia"/>
          <w:i/>
          <w:iCs/>
        </w:rPr>
        <w:t>s</w:t>
      </w:r>
      <w:r w:rsidR="00355C70">
        <w:rPr>
          <w:rFonts w:hAnsi="宋体" w:hint="eastAsia"/>
        </w:rPr>
        <w:t xml:space="preserve"> </w:t>
      </w:r>
      <w:r w:rsidR="00355C70">
        <w:t>–</w:t>
      </w:r>
      <w:r w:rsidR="00355C70">
        <w:rPr>
          <w:rFonts w:hAnsi="宋体" w:hint="eastAsia"/>
        </w:rPr>
        <w:t xml:space="preserve"> </w:t>
      </w:r>
      <w:r w:rsidR="00355C70" w:rsidRPr="00355C70">
        <w:rPr>
          <w:rFonts w:hAnsi="宋体" w:hint="eastAsia"/>
          <w:i/>
          <w:iCs/>
        </w:rPr>
        <w:t>s</w:t>
      </w:r>
      <w:r w:rsidR="00355C70">
        <w:rPr>
          <w:rFonts w:hAnsi="宋体" w:hint="eastAsia"/>
          <w:vertAlign w:val="subscript"/>
        </w:rPr>
        <w:t>2</w:t>
      </w:r>
      <w:r w:rsidR="00355C70">
        <w:rPr>
          <w:rFonts w:hAnsi="宋体" w:hint="eastAsia"/>
        </w:rPr>
        <w:t xml:space="preserve"> = 42 </w:t>
      </w:r>
      <w:r w:rsidR="00355C70">
        <w:t>–</w:t>
      </w:r>
      <w:r w:rsidR="00355C70">
        <w:rPr>
          <w:rFonts w:hAnsi="宋体" w:hint="eastAsia"/>
        </w:rPr>
        <w:t xml:space="preserve"> 14 = 28 m</w:t>
      </w:r>
    </w:p>
    <w:p w14:paraId="3ACFF571" w14:textId="38DACDF8" w:rsidR="00B758A2" w:rsidRDefault="00B758A2" w:rsidP="00355C70">
      <w:pPr>
        <w:rPr>
          <w:rFonts w:hAnsi="宋体" w:hint="eastAsia"/>
        </w:rPr>
      </w:pPr>
      <w:r>
        <w:rPr>
          <w:rFonts w:hAnsi="宋体" w:hint="eastAsia"/>
        </w:rPr>
        <w:t>所以</w:t>
      </w:r>
      <w:r w:rsidR="00644DF9">
        <w:rPr>
          <w:rFonts w:hAnsi="宋体" w:hint="eastAsia"/>
        </w:rPr>
        <w:t xml:space="preserve"> </w:t>
      </w:r>
      <w:r w:rsidR="00355C70" w:rsidRPr="00355C70">
        <w:rPr>
          <w:rFonts w:hAnsi="宋体" w:hint="eastAsia"/>
          <w:i/>
          <w:iCs/>
        </w:rPr>
        <w:t>t</w:t>
      </w:r>
      <w:r w:rsidR="00355C70">
        <w:rPr>
          <w:rFonts w:hAnsi="宋体" w:hint="eastAsia"/>
        </w:rPr>
        <w:t xml:space="preserve"> = </w:t>
      </w:r>
      <w:r w:rsidR="00355C70">
        <w:rPr>
          <w:rFonts w:hAnsi="宋体" w:hint="eastAsia"/>
        </w:rPr>
        <w:fldChar w:fldCharType="begin"/>
      </w:r>
      <w:r w:rsidR="00355C70">
        <w:rPr>
          <w:rFonts w:hAnsi="宋体" w:hint="eastAsia"/>
        </w:rPr>
        <w:instrText xml:space="preserve"> Eq \F(</w:instrText>
      </w:r>
      <w:r w:rsidR="00355C70" w:rsidRPr="00355C70">
        <w:rPr>
          <w:rFonts w:hAnsi="宋体" w:hint="eastAsia"/>
          <w:i/>
          <w:iCs/>
        </w:rPr>
        <w:instrText>s</w:instrText>
      </w:r>
      <w:r w:rsidR="00355C70">
        <w:rPr>
          <w:rFonts w:hAnsi="宋体" w:hint="eastAsia"/>
          <w:vertAlign w:val="subscript"/>
        </w:rPr>
        <w:instrText>1</w:instrText>
      </w:r>
      <w:r w:rsidR="00355C70">
        <w:rPr>
          <w:rFonts w:hAnsi="宋体" w:hint="eastAsia"/>
        </w:rPr>
        <w:instrText>,</w:instrText>
      </w:r>
      <w:r w:rsidR="00355C70" w:rsidRPr="00355C70">
        <w:rPr>
          <w:rFonts w:ascii="Book Antiqua" w:hAnsi="Book Antiqua"/>
          <w:i/>
          <w:iCs/>
        </w:rPr>
        <w:instrText>v</w:instrText>
      </w:r>
      <w:r w:rsidR="00355C70">
        <w:rPr>
          <w:rFonts w:hAnsi="宋体" w:hint="eastAsia"/>
        </w:rPr>
        <w:instrText xml:space="preserve">) </w:instrText>
      </w:r>
      <w:r w:rsidR="00355C70">
        <w:rPr>
          <w:rFonts w:hAnsi="宋体" w:hint="eastAsia"/>
        </w:rPr>
        <w:fldChar w:fldCharType="end"/>
      </w:r>
      <w:r w:rsidR="00355C70">
        <w:rPr>
          <w:rFonts w:hAnsi="宋体" w:hint="eastAsia"/>
        </w:rPr>
        <w:t xml:space="preserve">= </w:t>
      </w:r>
      <w:r w:rsidR="00355C70">
        <w:rPr>
          <w:rFonts w:hAnsi="宋体" w:hint="eastAsia"/>
        </w:rPr>
        <w:fldChar w:fldCharType="begin"/>
      </w:r>
      <w:r w:rsidR="00355C70">
        <w:rPr>
          <w:rFonts w:hAnsi="宋体" w:hint="eastAsia"/>
        </w:rPr>
        <w:instrText xml:space="preserve"> Eq \F(28,14) </w:instrText>
      </w:r>
      <w:r w:rsidR="00355C70">
        <w:rPr>
          <w:rFonts w:hAnsi="宋体" w:hint="eastAsia"/>
        </w:rPr>
        <w:fldChar w:fldCharType="end"/>
      </w:r>
      <w:r w:rsidR="00355C70">
        <w:rPr>
          <w:rFonts w:hAnsi="宋体" w:hint="eastAsia"/>
        </w:rPr>
        <w:t>s = 2 s</w:t>
      </w:r>
      <w:r w:rsidR="00355C70">
        <w:rPr>
          <w:rFonts w:hAnsi="宋体"/>
        </w:rPr>
        <w:tab/>
      </w:r>
      <w:r w:rsidR="00355C70">
        <w:rPr>
          <w:rFonts w:hAnsi="宋体"/>
        </w:rPr>
        <w:tab/>
      </w:r>
      <w:r w:rsidR="00355C70">
        <w:rPr>
          <w:rFonts w:hAnsi="宋体"/>
        </w:rPr>
        <w:tab/>
      </w:r>
      <w:r>
        <w:rPr>
          <w:rFonts w:hAnsi="宋体" w:hint="eastAsia"/>
        </w:rPr>
        <w:t>（</w:t>
      </w:r>
      <w:r>
        <w:rPr>
          <w:rFonts w:hAnsi="宋体" w:hint="eastAsia"/>
        </w:rPr>
        <w:t>2</w:t>
      </w:r>
      <w:r>
        <w:rPr>
          <w:rFonts w:hAnsi="宋体" w:hint="eastAsia"/>
        </w:rPr>
        <w:t>分）</w:t>
      </w:r>
    </w:p>
    <w:p w14:paraId="5707B4AF" w14:textId="412FBA51" w:rsidR="00B758A2" w:rsidRDefault="00B758A2" w:rsidP="00644DF9">
      <w:pPr>
        <w:rPr>
          <w:rFonts w:hAnsi="宋体" w:hint="eastAsia"/>
        </w:rPr>
      </w:pPr>
      <w:r>
        <w:rPr>
          <w:rFonts w:hAnsi="宋体" w:hint="eastAsia"/>
        </w:rPr>
        <w:t>由于</w:t>
      </w:r>
      <w:r w:rsidR="00644DF9">
        <w:rPr>
          <w:rFonts w:hAnsi="宋体" w:hint="eastAsia"/>
        </w:rPr>
        <w:t xml:space="preserve"> </w:t>
      </w:r>
      <w:r>
        <w:rPr>
          <w:rFonts w:hAnsi="宋体" w:hint="eastAsia"/>
          <w:i/>
          <w:iCs/>
        </w:rPr>
        <w:t>t</w:t>
      </w:r>
      <w:r w:rsidR="00B86A3D">
        <w:rPr>
          <w:rFonts w:hAnsi="宋体" w:hint="eastAsia"/>
        </w:rPr>
        <w:t xml:space="preserve"> = </w:t>
      </w:r>
      <w:r>
        <w:rPr>
          <w:rFonts w:hAnsi="宋体" w:hint="eastAsia"/>
        </w:rPr>
        <w:t>2</w:t>
      </w:r>
      <w:r w:rsidR="00644DF9">
        <w:rPr>
          <w:rFonts w:hAnsi="宋体" w:hint="eastAsia"/>
        </w:rPr>
        <w:t xml:space="preserve"> </w:t>
      </w:r>
      <w:r>
        <w:rPr>
          <w:rFonts w:hAnsi="宋体" w:hint="eastAsia"/>
        </w:rPr>
        <w:t>s</w:t>
      </w:r>
      <w:r>
        <w:rPr>
          <w:rFonts w:hAnsi="宋体" w:hint="eastAsia"/>
        </w:rPr>
        <w:t>，明显</w:t>
      </w:r>
      <w:r w:rsidRPr="00644DF9">
        <w:rPr>
          <w:rFonts w:hint="eastAsia"/>
        </w:rPr>
        <w:t>大于反应时间</w:t>
      </w:r>
      <w:r w:rsidR="00644DF9">
        <w:rPr>
          <w:rFonts w:hint="eastAsia"/>
        </w:rPr>
        <w:t xml:space="preserve"> </w:t>
      </w:r>
      <w:r w:rsidRPr="00644DF9">
        <w:rPr>
          <w:rFonts w:hint="eastAsia"/>
        </w:rPr>
        <w:t>0.7</w:t>
      </w:r>
      <w:r w:rsidR="00644DF9">
        <w:rPr>
          <w:rFonts w:hint="eastAsia"/>
        </w:rPr>
        <w:t xml:space="preserve"> </w:t>
      </w:r>
      <w:r w:rsidRPr="00644DF9">
        <w:rPr>
          <w:rFonts w:hint="eastAsia"/>
        </w:rPr>
        <w:t>s</w:t>
      </w:r>
      <w:r w:rsidRPr="00644DF9">
        <w:rPr>
          <w:rFonts w:hint="eastAsia"/>
        </w:rPr>
        <w:t>（</w:t>
      </w:r>
      <w:r w:rsidRPr="00644DF9">
        <w:rPr>
          <w:rFonts w:hint="eastAsia"/>
        </w:rPr>
        <w:t>1</w:t>
      </w:r>
      <w:r w:rsidRPr="00644DF9">
        <w:rPr>
          <w:rFonts w:hint="eastAsia"/>
        </w:rPr>
        <w:t>分），所以该驾驶员未做到谨慎驾驶（</w:t>
      </w:r>
      <w:r w:rsidRPr="00644DF9">
        <w:rPr>
          <w:rFonts w:hint="eastAsia"/>
        </w:rPr>
        <w:t>1</w:t>
      </w:r>
      <w:r w:rsidRPr="00644DF9">
        <w:rPr>
          <w:rFonts w:hint="eastAsia"/>
        </w:rPr>
        <w:t>分）。</w:t>
      </w:r>
    </w:p>
    <w:p w14:paraId="184455D6" w14:textId="531A7B4C" w:rsidR="00B758A2" w:rsidRDefault="00B758A2" w:rsidP="00AA3BEA">
      <w:pPr>
        <w:pStyle w:val="2"/>
      </w:pPr>
      <w:r>
        <w:rPr>
          <w:rFonts w:hint="eastAsia"/>
        </w:rPr>
        <w:t>三、军事装备（</w:t>
      </w:r>
      <w:r>
        <w:rPr>
          <w:rFonts w:hint="eastAsia"/>
        </w:rPr>
        <w:t>21</w:t>
      </w:r>
      <w:r w:rsidR="0011058A">
        <w:rPr>
          <w:rFonts w:hint="eastAsia"/>
        </w:rPr>
        <w:t>分</w:t>
      </w:r>
      <w:r>
        <w:rPr>
          <w:rFonts w:hint="eastAsia"/>
        </w:rPr>
        <w:t>）</w:t>
      </w:r>
    </w:p>
    <w:p w14:paraId="109DA3AC" w14:textId="77777777" w:rsidR="00B758A2" w:rsidRDefault="00B758A2" w:rsidP="00644DF9">
      <w:r>
        <w:rPr>
          <w:rFonts w:hint="eastAsia"/>
        </w:rPr>
        <w:t>1</w:t>
      </w:r>
      <w:r>
        <w:t>．</w:t>
      </w:r>
      <w:r>
        <w:rPr>
          <w:rFonts w:hint="eastAsia"/>
        </w:rPr>
        <w:t>A</w:t>
      </w:r>
      <w:r>
        <w:rPr>
          <w:rFonts w:hint="eastAsia"/>
        </w:rPr>
        <w:t>（</w:t>
      </w:r>
      <w:r>
        <w:rPr>
          <w:rFonts w:hint="eastAsia"/>
        </w:rPr>
        <w:t>3</w:t>
      </w:r>
      <w:r>
        <w:rPr>
          <w:rFonts w:hint="eastAsia"/>
        </w:rPr>
        <w:t>分）</w:t>
      </w:r>
    </w:p>
    <w:p w14:paraId="0A9CC86B" w14:textId="77777777" w:rsidR="00B758A2" w:rsidRDefault="00B758A2" w:rsidP="00644DF9">
      <w:r>
        <w:rPr>
          <w:rFonts w:hint="eastAsia"/>
        </w:rPr>
        <w:t>2</w:t>
      </w:r>
      <w:r>
        <w:t>．</w:t>
      </w:r>
      <w:r>
        <w:rPr>
          <w:rFonts w:hint="eastAsia"/>
        </w:rPr>
        <w:t>B</w:t>
      </w:r>
      <w:r>
        <w:rPr>
          <w:rFonts w:hint="eastAsia"/>
        </w:rPr>
        <w:t>（</w:t>
      </w:r>
      <w:r>
        <w:rPr>
          <w:rFonts w:hint="eastAsia"/>
        </w:rPr>
        <w:t>3</w:t>
      </w:r>
      <w:r>
        <w:rPr>
          <w:rFonts w:hint="eastAsia"/>
        </w:rPr>
        <w:t>分）</w:t>
      </w:r>
    </w:p>
    <w:p w14:paraId="3BC15690" w14:textId="77777777" w:rsidR="00B758A2" w:rsidRDefault="00B758A2" w:rsidP="00644DF9">
      <w:r>
        <w:rPr>
          <w:rFonts w:hint="eastAsia"/>
        </w:rPr>
        <w:t>3</w:t>
      </w:r>
      <w:r>
        <w:t>．</w:t>
      </w:r>
      <w:r>
        <w:rPr>
          <w:rFonts w:hint="eastAsia"/>
        </w:rPr>
        <w:t>（</w:t>
      </w:r>
      <w:r>
        <w:rPr>
          <w:rFonts w:hint="eastAsia"/>
        </w:rPr>
        <w:t>7</w:t>
      </w:r>
      <w:r>
        <w:rPr>
          <w:rFonts w:hint="eastAsia"/>
        </w:rPr>
        <w:t>分）</w:t>
      </w:r>
    </w:p>
    <w:p w14:paraId="032293CE" w14:textId="77777777" w:rsidR="00B758A2" w:rsidRDefault="00B758A2" w:rsidP="00644DF9">
      <w:r>
        <w:rPr>
          <w:rFonts w:hint="eastAsia"/>
          <w:color w:val="000000"/>
        </w:rPr>
        <w:t>（</w:t>
      </w:r>
      <w:r>
        <w:rPr>
          <w:rFonts w:hint="eastAsia"/>
          <w:color w:val="000000"/>
        </w:rPr>
        <w:t>1</w:t>
      </w:r>
      <w:r>
        <w:rPr>
          <w:rFonts w:hint="eastAsia"/>
          <w:color w:val="000000"/>
        </w:rPr>
        <w:t>）</w:t>
      </w:r>
      <w:r>
        <w:rPr>
          <w:rFonts w:hint="eastAsia"/>
          <w:color w:val="000000"/>
        </w:rPr>
        <w:t>D</w:t>
      </w:r>
      <w:r>
        <w:rPr>
          <w:rFonts w:hint="eastAsia"/>
        </w:rPr>
        <w:t>（</w:t>
      </w:r>
      <w:r>
        <w:rPr>
          <w:rFonts w:hint="eastAsia"/>
        </w:rPr>
        <w:t>3</w:t>
      </w:r>
      <w:r>
        <w:rPr>
          <w:rFonts w:hint="eastAsia"/>
        </w:rPr>
        <w:t>分），</w:t>
      </w:r>
    </w:p>
    <w:p w14:paraId="608CEFDE" w14:textId="220E9550" w:rsidR="00B758A2" w:rsidRDefault="00B758A2" w:rsidP="00644DF9">
      <w:r>
        <w:rPr>
          <w:rFonts w:hint="eastAsia"/>
          <w:color w:val="000000"/>
        </w:rPr>
        <w:t>（</w:t>
      </w:r>
      <w:r>
        <w:rPr>
          <w:rFonts w:hint="eastAsia"/>
          <w:color w:val="000000"/>
        </w:rPr>
        <w:t>2</w:t>
      </w:r>
      <w:r>
        <w:rPr>
          <w:rFonts w:hint="eastAsia"/>
          <w:color w:val="000000"/>
        </w:rPr>
        <w:t>）</w:t>
      </w:r>
      <w:r w:rsidR="00644DF9">
        <w:rPr>
          <w:rFonts w:hint="eastAsia"/>
          <w:color w:val="000000"/>
        </w:rPr>
        <w:t>5</w:t>
      </w:r>
      <w:r w:rsidR="00644DF9" w:rsidRPr="00644DF9">
        <w:rPr>
          <w:rFonts w:asciiTheme="majorBidi" w:hAnsiTheme="majorBidi" w:cstheme="majorBidi"/>
          <w:color w:val="000000"/>
        </w:rPr>
        <w:t>×</w:t>
      </w:r>
      <w:r w:rsidR="00644DF9">
        <w:rPr>
          <w:rFonts w:hint="eastAsia"/>
          <w:color w:val="000000"/>
        </w:rPr>
        <w:t>10</w:t>
      </w:r>
      <w:r w:rsidR="00644DF9">
        <w:rPr>
          <w:rFonts w:hint="eastAsia"/>
          <w:color w:val="000000"/>
          <w:vertAlign w:val="superscript"/>
        </w:rPr>
        <w:t>4</w:t>
      </w:r>
      <w:r>
        <w:rPr>
          <w:rFonts w:hint="eastAsia"/>
        </w:rPr>
        <w:t>（</w:t>
      </w:r>
      <w:r>
        <w:rPr>
          <w:rFonts w:hint="eastAsia"/>
        </w:rPr>
        <w:t>2</w:t>
      </w:r>
      <w:r>
        <w:rPr>
          <w:rFonts w:hint="eastAsia"/>
        </w:rPr>
        <w:t>分）</w:t>
      </w:r>
      <w:r>
        <w:rPr>
          <w:rFonts w:hint="eastAsia"/>
          <w:color w:val="000000"/>
        </w:rPr>
        <w:t>，</w:t>
      </w:r>
      <w:r w:rsidR="00644DF9">
        <w:rPr>
          <w:rFonts w:hint="eastAsia"/>
          <w:color w:val="000000"/>
        </w:rPr>
        <w:t>5</w:t>
      </w:r>
      <w:r w:rsidR="00644DF9" w:rsidRPr="00644DF9">
        <w:rPr>
          <w:rFonts w:asciiTheme="majorBidi" w:hAnsiTheme="majorBidi" w:cstheme="majorBidi"/>
          <w:color w:val="000000"/>
        </w:rPr>
        <w:t>×</w:t>
      </w:r>
      <w:r w:rsidR="00644DF9">
        <w:rPr>
          <w:rFonts w:hint="eastAsia"/>
          <w:color w:val="000000"/>
        </w:rPr>
        <w:t>10</w:t>
      </w:r>
      <w:r w:rsidR="00644DF9">
        <w:rPr>
          <w:rFonts w:hint="eastAsia"/>
          <w:color w:val="000000"/>
          <w:vertAlign w:val="superscript"/>
        </w:rPr>
        <w:t>7</w:t>
      </w:r>
      <w:r>
        <w:rPr>
          <w:rFonts w:hint="eastAsia"/>
        </w:rPr>
        <w:t>（</w:t>
      </w:r>
      <w:r>
        <w:rPr>
          <w:rFonts w:hint="eastAsia"/>
        </w:rPr>
        <w:t>2</w:t>
      </w:r>
      <w:r>
        <w:rPr>
          <w:rFonts w:hint="eastAsia"/>
        </w:rPr>
        <w:t>分）</w:t>
      </w:r>
    </w:p>
    <w:p w14:paraId="19DB1409" w14:textId="77777777" w:rsidR="00B758A2" w:rsidRDefault="00B758A2" w:rsidP="00644DF9">
      <w:r>
        <w:rPr>
          <w:rFonts w:hint="eastAsia"/>
        </w:rPr>
        <w:t>4</w:t>
      </w:r>
      <w:r>
        <w:t>．</w:t>
      </w:r>
      <w:r>
        <w:rPr>
          <w:rFonts w:hint="eastAsia"/>
        </w:rPr>
        <w:t>（</w:t>
      </w:r>
      <w:r>
        <w:rPr>
          <w:rFonts w:hint="eastAsia"/>
        </w:rPr>
        <w:t>4</w:t>
      </w:r>
      <w:r>
        <w:rPr>
          <w:rFonts w:hint="eastAsia"/>
        </w:rPr>
        <w:t>分）</w:t>
      </w:r>
    </w:p>
    <w:p w14:paraId="049C5578" w14:textId="77777777" w:rsidR="00B758A2" w:rsidRDefault="00B758A2" w:rsidP="00644DF9">
      <w:r>
        <w:rPr>
          <w:rFonts w:hint="eastAsia"/>
        </w:rPr>
        <w:t>（</w:t>
      </w:r>
      <w:r>
        <w:rPr>
          <w:rFonts w:hint="eastAsia"/>
        </w:rPr>
        <w:t>1</w:t>
      </w:r>
      <w:r>
        <w:rPr>
          <w:rFonts w:hint="eastAsia"/>
        </w:rPr>
        <w:t>）</w:t>
      </w:r>
      <w:r>
        <w:rPr>
          <w:rFonts w:hint="eastAsia"/>
        </w:rPr>
        <w:t>10</w:t>
      </w:r>
      <w:r>
        <w:rPr>
          <w:rFonts w:hint="eastAsia"/>
        </w:rPr>
        <w:t>（</w:t>
      </w:r>
      <w:r>
        <w:rPr>
          <w:rFonts w:hint="eastAsia"/>
        </w:rPr>
        <w:t>9.8</w:t>
      </w:r>
      <w:r>
        <w:rPr>
          <w:rFonts w:hint="eastAsia"/>
        </w:rPr>
        <w:t>）（</w:t>
      </w:r>
      <w:r>
        <w:rPr>
          <w:rFonts w:hint="eastAsia"/>
        </w:rPr>
        <w:t>2</w:t>
      </w:r>
      <w:r>
        <w:rPr>
          <w:rFonts w:hint="eastAsia"/>
        </w:rPr>
        <w:t>分）</w:t>
      </w:r>
    </w:p>
    <w:p w14:paraId="7C8798E8" w14:textId="14F4BA15" w:rsidR="00B758A2" w:rsidRDefault="00B758A2" w:rsidP="00644DF9">
      <w:r>
        <w:rPr>
          <w:rFonts w:hint="eastAsia"/>
        </w:rPr>
        <w:t>（</w:t>
      </w:r>
      <w:r>
        <w:rPr>
          <w:rFonts w:hint="eastAsia"/>
        </w:rPr>
        <w:t>2</w:t>
      </w:r>
      <w:r>
        <w:rPr>
          <w:rFonts w:hint="eastAsia"/>
        </w:rPr>
        <w:t>）</w:t>
      </w:r>
      <w:r>
        <w:rPr>
          <w:rFonts w:hint="eastAsia"/>
          <w:iCs/>
        </w:rPr>
        <w:t>0</w:t>
      </w:r>
      <w:r w:rsidR="00644DF9">
        <w:rPr>
          <w:rFonts w:hint="eastAsia"/>
          <w:iCs/>
        </w:rPr>
        <w:t xml:space="preserve"> </w:t>
      </w:r>
      <w:r w:rsidRPr="00644DF9">
        <w:rPr>
          <w:rFonts w:hint="eastAsia"/>
          <w:iCs/>
        </w:rPr>
        <w:t>&lt;</w:t>
      </w:r>
      <w:r w:rsidR="00644DF9">
        <w:rPr>
          <w:rFonts w:hint="eastAsia"/>
          <w:iCs/>
        </w:rPr>
        <w:t xml:space="preserve"> </w:t>
      </w:r>
      <w:r>
        <w:rPr>
          <w:rFonts w:hint="eastAsia"/>
          <w:i/>
        </w:rPr>
        <w:t>s</w:t>
      </w:r>
      <w:r w:rsidR="00644DF9">
        <w:rPr>
          <w:rFonts w:hint="eastAsia"/>
          <w:iCs/>
        </w:rPr>
        <w:t xml:space="preserve"> </w:t>
      </w:r>
      <w:r w:rsidRPr="00644DF9">
        <w:rPr>
          <w:rFonts w:hint="eastAsia"/>
          <w:iCs/>
        </w:rPr>
        <w:t>&lt;</w:t>
      </w:r>
      <w:r w:rsidR="00644DF9">
        <w:rPr>
          <w:rFonts w:hint="eastAsia"/>
          <w:iCs/>
        </w:rPr>
        <w:t xml:space="preserve"> </w:t>
      </w:r>
      <w:r>
        <w:rPr>
          <w:rFonts w:hint="eastAsia"/>
          <w:iCs/>
        </w:rPr>
        <w:t>24</w:t>
      </w:r>
      <w:r w:rsidR="00644DF9">
        <w:rPr>
          <w:rFonts w:hint="eastAsia"/>
          <w:iCs/>
        </w:rPr>
        <w:t xml:space="preserve"> </w:t>
      </w:r>
      <w:r w:rsidRPr="00644DF9">
        <w:rPr>
          <w:rFonts w:hint="eastAsia"/>
          <w:iCs/>
        </w:rPr>
        <w:t>km</w:t>
      </w:r>
      <w:r>
        <w:rPr>
          <w:rFonts w:hint="eastAsia"/>
        </w:rPr>
        <w:t>（</w:t>
      </w:r>
      <w:r>
        <w:rPr>
          <w:rFonts w:hint="eastAsia"/>
        </w:rPr>
        <w:t>2</w:t>
      </w:r>
      <w:r>
        <w:rPr>
          <w:rFonts w:hint="eastAsia"/>
        </w:rPr>
        <w:t>分）（</w:t>
      </w:r>
      <w:r w:rsidRPr="00644DF9">
        <w:rPr>
          <w:rFonts w:hint="eastAsia"/>
          <w:i/>
          <w:iCs/>
        </w:rPr>
        <w:t>s</w:t>
      </w:r>
      <w:r w:rsidR="00644DF9">
        <w:rPr>
          <w:rFonts w:hint="eastAsia"/>
        </w:rPr>
        <w:t xml:space="preserve"> </w:t>
      </w:r>
      <w:r>
        <w:rPr>
          <w:rFonts w:hint="eastAsia"/>
        </w:rPr>
        <w:t>&lt;</w:t>
      </w:r>
      <w:r w:rsidR="00644DF9">
        <w:rPr>
          <w:rFonts w:hint="eastAsia"/>
        </w:rPr>
        <w:t xml:space="preserve"> </w:t>
      </w:r>
      <w:r>
        <w:rPr>
          <w:rFonts w:hint="eastAsia"/>
        </w:rPr>
        <w:t>24</w:t>
      </w:r>
      <w:r w:rsidR="00644DF9">
        <w:rPr>
          <w:rFonts w:hint="eastAsia"/>
        </w:rPr>
        <w:t xml:space="preserve"> </w:t>
      </w:r>
      <w:r>
        <w:rPr>
          <w:rFonts w:hint="eastAsia"/>
        </w:rPr>
        <w:t>km</w:t>
      </w:r>
      <w:r w:rsidR="00644DF9">
        <w:rPr>
          <w:rFonts w:hint="eastAsia"/>
        </w:rPr>
        <w:t xml:space="preserve"> </w:t>
      </w:r>
      <w:r>
        <w:rPr>
          <w:rFonts w:hint="eastAsia"/>
        </w:rPr>
        <w:t>得</w:t>
      </w:r>
      <w:r w:rsidR="00644DF9">
        <w:rPr>
          <w:rFonts w:hint="eastAsia"/>
        </w:rPr>
        <w:t xml:space="preserve">  </w:t>
      </w:r>
      <w:r>
        <w:rPr>
          <w:rFonts w:hint="eastAsia"/>
        </w:rPr>
        <w:t>1</w:t>
      </w:r>
      <w:r>
        <w:rPr>
          <w:rFonts w:hint="eastAsia"/>
        </w:rPr>
        <w:t>分）</w:t>
      </w:r>
    </w:p>
    <w:p w14:paraId="790204F3" w14:textId="74F609DF" w:rsidR="00B758A2" w:rsidRDefault="00B758A2" w:rsidP="00644DF9">
      <w:r>
        <w:rPr>
          <w:rFonts w:hint="eastAsia"/>
        </w:rPr>
        <w:t>5</w:t>
      </w:r>
      <w:r>
        <w:t>．</w:t>
      </w:r>
      <w:r w:rsidR="00644DF9">
        <w:fldChar w:fldCharType="begin"/>
      </w:r>
      <w:r w:rsidR="00644DF9">
        <w:instrText xml:space="preserve"> </w:instrText>
      </w:r>
      <w:r w:rsidR="00644DF9">
        <w:rPr>
          <w:rFonts w:hint="eastAsia"/>
        </w:rPr>
        <w:instrText>EQ \F(3,8)</w:instrText>
      </w:r>
      <w:r w:rsidR="00644DF9">
        <w:instrText xml:space="preserve"> </w:instrText>
      </w:r>
      <w:r w:rsidR="00644DF9">
        <w:fldChar w:fldCharType="end"/>
      </w:r>
      <w:r w:rsidR="00644DF9" w:rsidRPr="00644DF9">
        <w:rPr>
          <w:rFonts w:hint="eastAsia"/>
          <w:i/>
          <w:iCs/>
        </w:rPr>
        <w:t>m</w:t>
      </w:r>
      <w:r w:rsidR="00644DF9" w:rsidRPr="00644DF9">
        <w:rPr>
          <w:rFonts w:ascii="Book Antiqua" w:hAnsi="Book Antiqua"/>
          <w:i/>
          <w:iCs/>
        </w:rPr>
        <w:t>v</w:t>
      </w:r>
      <w:r w:rsidR="00644DF9">
        <w:rPr>
          <w:rFonts w:hint="eastAsia"/>
          <w:vertAlign w:val="subscript"/>
        </w:rPr>
        <w:t>0</w:t>
      </w:r>
      <w:r w:rsidR="00644DF9">
        <w:rPr>
          <w:rFonts w:hint="eastAsia"/>
          <w:vertAlign w:val="superscript"/>
        </w:rPr>
        <w:t>2</w:t>
      </w:r>
      <w:r>
        <w:rPr>
          <w:rFonts w:hint="eastAsia"/>
        </w:rPr>
        <w:t>（</w:t>
      </w:r>
      <w:r>
        <w:rPr>
          <w:rFonts w:hint="eastAsia"/>
        </w:rPr>
        <w:t>2</w:t>
      </w:r>
      <w:r>
        <w:rPr>
          <w:rFonts w:hint="eastAsia"/>
        </w:rPr>
        <w:t>分），</w:t>
      </w:r>
      <w:r w:rsidR="00644DF9">
        <w:fldChar w:fldCharType="begin"/>
      </w:r>
      <w:r w:rsidR="00644DF9">
        <w:instrText xml:space="preserve"> </w:instrText>
      </w:r>
      <w:r w:rsidR="00644DF9">
        <w:rPr>
          <w:rFonts w:hint="eastAsia"/>
        </w:rPr>
        <w:instrText>EQ \F(3,2)</w:instrText>
      </w:r>
      <w:r w:rsidR="00644DF9">
        <w:instrText xml:space="preserve"> </w:instrText>
      </w:r>
      <w:r w:rsidR="00644DF9">
        <w:fldChar w:fldCharType="end"/>
      </w:r>
      <w:r w:rsidR="00644DF9" w:rsidRPr="00644DF9">
        <w:rPr>
          <w:rFonts w:ascii="Book Antiqua" w:hAnsi="Book Antiqua"/>
          <w:i/>
          <w:iCs/>
        </w:rPr>
        <w:t>v</w:t>
      </w:r>
      <w:r w:rsidR="00644DF9">
        <w:rPr>
          <w:rFonts w:hint="eastAsia"/>
          <w:vertAlign w:val="subscript"/>
        </w:rPr>
        <w:t>0</w:t>
      </w:r>
      <w:r>
        <w:rPr>
          <w:rFonts w:hint="eastAsia"/>
        </w:rPr>
        <w:t>（</w:t>
      </w:r>
      <w:r>
        <w:rPr>
          <w:rFonts w:hint="eastAsia"/>
        </w:rPr>
        <w:t>2</w:t>
      </w:r>
      <w:r>
        <w:rPr>
          <w:rFonts w:hint="eastAsia"/>
        </w:rPr>
        <w:t>分）</w:t>
      </w:r>
    </w:p>
    <w:p w14:paraId="5D84C41A" w14:textId="77777777" w:rsidR="00B758A2" w:rsidRDefault="00B758A2" w:rsidP="00AA3BEA">
      <w:pPr>
        <w:pStyle w:val="2"/>
      </w:pPr>
      <w:r>
        <w:rPr>
          <w:rFonts w:hint="eastAsia"/>
          <w:kern w:val="0"/>
        </w:rPr>
        <w:t>四、热气球</w:t>
      </w:r>
      <w:r>
        <w:t>（</w:t>
      </w:r>
      <w:r>
        <w:rPr>
          <w:rFonts w:hint="eastAsia"/>
        </w:rPr>
        <w:t>10</w:t>
      </w:r>
      <w:r>
        <w:t>分）</w:t>
      </w:r>
    </w:p>
    <w:p w14:paraId="496413F4" w14:textId="77777777" w:rsidR="00B758A2" w:rsidRDefault="00B758A2" w:rsidP="00644DF9">
      <w:r>
        <w:rPr>
          <w:rFonts w:hint="eastAsia"/>
          <w:color w:val="333333"/>
          <w:kern w:val="0"/>
        </w:rPr>
        <w:t>1</w:t>
      </w:r>
      <w:r>
        <w:t>．</w:t>
      </w:r>
      <w:r>
        <w:rPr>
          <w:rFonts w:hint="eastAsia"/>
        </w:rPr>
        <w:t>（</w:t>
      </w:r>
      <w:r>
        <w:rPr>
          <w:rFonts w:hint="eastAsia"/>
        </w:rPr>
        <w:t>4</w:t>
      </w:r>
      <w:r>
        <w:rPr>
          <w:rFonts w:hint="eastAsia"/>
        </w:rPr>
        <w:t>分）</w:t>
      </w:r>
    </w:p>
    <w:p w14:paraId="1F5E50CF" w14:textId="77777777" w:rsidR="00B758A2" w:rsidRDefault="00B758A2" w:rsidP="00644DF9">
      <w:r>
        <w:rPr>
          <w:rFonts w:hint="eastAsia"/>
        </w:rPr>
        <w:t>（</w:t>
      </w:r>
      <w:r>
        <w:rPr>
          <w:rFonts w:hint="eastAsia"/>
        </w:rPr>
        <w:t>1</w:t>
      </w:r>
      <w:r>
        <w:rPr>
          <w:rFonts w:hint="eastAsia"/>
        </w:rPr>
        <w:t>）</w:t>
      </w:r>
      <w:r>
        <w:rPr>
          <w:rFonts w:hint="eastAsia"/>
          <w:i/>
          <w:iCs/>
          <w:color w:val="000000"/>
        </w:rPr>
        <w:t>T</w:t>
      </w:r>
      <w:r>
        <w:rPr>
          <w:rFonts w:hint="eastAsia"/>
          <w:color w:val="000000"/>
          <w:vertAlign w:val="subscript"/>
        </w:rPr>
        <w:t>0</w:t>
      </w:r>
      <w:r>
        <w:rPr>
          <w:rFonts w:hint="eastAsia"/>
        </w:rPr>
        <w:t>（</w:t>
      </w:r>
      <w:r>
        <w:rPr>
          <w:rFonts w:hint="eastAsia"/>
        </w:rPr>
        <w:t>2</w:t>
      </w:r>
      <w:r>
        <w:rPr>
          <w:rFonts w:hint="eastAsia"/>
        </w:rPr>
        <w:t>分）</w:t>
      </w:r>
    </w:p>
    <w:p w14:paraId="004ECE86" w14:textId="77777777" w:rsidR="00B758A2" w:rsidRDefault="00B758A2" w:rsidP="00644DF9">
      <w:r>
        <w:rPr>
          <w:rFonts w:hint="eastAsia"/>
        </w:rPr>
        <w:t>（</w:t>
      </w:r>
      <w:r>
        <w:rPr>
          <w:rFonts w:hint="eastAsia"/>
        </w:rPr>
        <w:t>2</w:t>
      </w:r>
      <w:r>
        <w:rPr>
          <w:rFonts w:hint="eastAsia"/>
        </w:rPr>
        <w:t>）</w:t>
      </w:r>
      <w:r>
        <w:rPr>
          <w:rFonts w:hint="eastAsia"/>
          <w:color w:val="000000"/>
        </w:rPr>
        <w:t>B</w:t>
      </w:r>
      <w:r>
        <w:rPr>
          <w:rFonts w:hint="eastAsia"/>
        </w:rPr>
        <w:t>（</w:t>
      </w:r>
      <w:r>
        <w:rPr>
          <w:rFonts w:hint="eastAsia"/>
        </w:rPr>
        <w:t>2</w:t>
      </w:r>
      <w:r>
        <w:rPr>
          <w:rFonts w:hint="eastAsia"/>
        </w:rPr>
        <w:t>分）</w:t>
      </w:r>
    </w:p>
    <w:p w14:paraId="6A559C6E" w14:textId="77777777" w:rsidR="00B758A2" w:rsidRDefault="00B758A2" w:rsidP="00644DF9">
      <w:r>
        <w:rPr>
          <w:rFonts w:hint="eastAsia"/>
          <w:color w:val="333333"/>
          <w:kern w:val="0"/>
        </w:rPr>
        <w:t>2</w:t>
      </w:r>
      <w:r>
        <w:t>．</w:t>
      </w:r>
      <w:r>
        <w:rPr>
          <w:rFonts w:hint="eastAsia"/>
          <w:color w:val="000000"/>
        </w:rPr>
        <w:t>B</w:t>
      </w:r>
      <w:r>
        <w:rPr>
          <w:rFonts w:hint="eastAsia"/>
        </w:rPr>
        <w:t>（</w:t>
      </w:r>
      <w:r>
        <w:rPr>
          <w:rFonts w:hint="eastAsia"/>
        </w:rPr>
        <w:t>3</w:t>
      </w:r>
      <w:r>
        <w:rPr>
          <w:rFonts w:hint="eastAsia"/>
        </w:rPr>
        <w:t>分）</w:t>
      </w:r>
    </w:p>
    <w:p w14:paraId="715F192D" w14:textId="77777777" w:rsidR="00B758A2" w:rsidRDefault="00B758A2" w:rsidP="00644DF9">
      <w:r>
        <w:rPr>
          <w:rFonts w:hint="eastAsia"/>
          <w:color w:val="333333"/>
          <w:kern w:val="0"/>
        </w:rPr>
        <w:t>3</w:t>
      </w:r>
      <w:r>
        <w:t>．</w:t>
      </w:r>
      <w:r>
        <w:rPr>
          <w:rFonts w:hint="eastAsia"/>
        </w:rPr>
        <w:t>B</w:t>
      </w:r>
      <w:r>
        <w:rPr>
          <w:rFonts w:hint="eastAsia"/>
        </w:rPr>
        <w:t>（</w:t>
      </w:r>
      <w:r>
        <w:rPr>
          <w:rFonts w:hint="eastAsia"/>
        </w:rPr>
        <w:t>3</w:t>
      </w:r>
      <w:r>
        <w:rPr>
          <w:rFonts w:hint="eastAsia"/>
        </w:rPr>
        <w:t>分）</w:t>
      </w:r>
    </w:p>
    <w:p w14:paraId="183E569E" w14:textId="77777777" w:rsidR="00B758A2" w:rsidRDefault="00B758A2" w:rsidP="00AA3BEA">
      <w:pPr>
        <w:pStyle w:val="2"/>
      </w:pPr>
      <w:r>
        <w:rPr>
          <w:rFonts w:hint="eastAsia"/>
        </w:rPr>
        <w:t>五、</w:t>
      </w:r>
      <w:r>
        <w:t>尖端放电</w:t>
      </w:r>
      <w:r>
        <w:rPr>
          <w:rFonts w:hint="eastAsia"/>
        </w:rPr>
        <w:t>的应用</w:t>
      </w:r>
      <w:r>
        <w:t>（</w:t>
      </w:r>
      <w:r>
        <w:rPr>
          <w:rFonts w:hint="eastAsia"/>
        </w:rPr>
        <w:t>14</w:t>
      </w:r>
      <w:r>
        <w:t>分）</w:t>
      </w:r>
    </w:p>
    <w:p w14:paraId="2A8DB7E7" w14:textId="77777777" w:rsidR="00B758A2" w:rsidRDefault="00B758A2" w:rsidP="003E4E6A">
      <w:r>
        <w:rPr>
          <w:rFonts w:hint="eastAsia"/>
          <w:color w:val="333333"/>
          <w:kern w:val="0"/>
          <w:szCs w:val="21"/>
        </w:rPr>
        <w:t>1</w:t>
      </w:r>
      <w:r>
        <w:t>．（</w:t>
      </w:r>
      <w:r>
        <w:rPr>
          <w:rFonts w:hint="eastAsia"/>
        </w:rPr>
        <w:t>7</w:t>
      </w:r>
      <w:r>
        <w:t>分）</w:t>
      </w:r>
    </w:p>
    <w:p w14:paraId="19D4DDDB" w14:textId="77777777" w:rsidR="00B758A2" w:rsidRDefault="00B758A2" w:rsidP="003E4E6A">
      <w:pPr>
        <w:rPr>
          <w:color w:val="000000"/>
        </w:rPr>
      </w:pPr>
      <w:r>
        <w:rPr>
          <w:rFonts w:hint="eastAsia"/>
          <w:color w:val="000000"/>
        </w:rPr>
        <w:t>（</w:t>
      </w:r>
      <w:r>
        <w:rPr>
          <w:rFonts w:hint="eastAsia"/>
          <w:color w:val="000000"/>
        </w:rPr>
        <w:t>1</w:t>
      </w:r>
      <w:r>
        <w:rPr>
          <w:rFonts w:hint="eastAsia"/>
          <w:color w:val="000000"/>
        </w:rPr>
        <w:t>）</w:t>
      </w:r>
      <w:r>
        <w:rPr>
          <w:rFonts w:hint="eastAsia"/>
          <w:color w:val="000000"/>
        </w:rPr>
        <w:t>AD</w:t>
      </w:r>
      <w:r>
        <w:t>（</w:t>
      </w:r>
      <w:r>
        <w:rPr>
          <w:rFonts w:hint="eastAsia"/>
        </w:rPr>
        <w:t>3</w:t>
      </w:r>
      <w:r>
        <w:t>分）</w:t>
      </w:r>
    </w:p>
    <w:p w14:paraId="164FD23C" w14:textId="190DCB99" w:rsidR="00B758A2" w:rsidRDefault="00B758A2" w:rsidP="003E4E6A">
      <w:pPr>
        <w:rPr>
          <w:color w:val="FF0000"/>
        </w:rPr>
      </w:pPr>
      <w:r>
        <w:rPr>
          <w:rFonts w:hint="eastAsia"/>
          <w:color w:val="000000"/>
        </w:rPr>
        <w:t>（</w:t>
      </w:r>
      <w:r>
        <w:rPr>
          <w:rFonts w:hint="eastAsia"/>
          <w:color w:val="000000"/>
        </w:rPr>
        <w:t>2</w:t>
      </w:r>
      <w:r>
        <w:rPr>
          <w:rFonts w:hint="eastAsia"/>
          <w:color w:val="000000"/>
        </w:rPr>
        <w:t>）</w:t>
      </w:r>
      <w:r>
        <w:rPr>
          <w:rFonts w:hint="eastAsia"/>
          <w:color w:val="000000"/>
        </w:rPr>
        <w:t>A</w:t>
      </w:r>
      <w:r>
        <w:t>（</w:t>
      </w:r>
      <w:r>
        <w:rPr>
          <w:rFonts w:hint="eastAsia"/>
        </w:rPr>
        <w:t>2</w:t>
      </w:r>
      <w:r>
        <w:t>分）</w:t>
      </w:r>
      <w:r>
        <w:rPr>
          <w:rFonts w:hint="eastAsia"/>
          <w:color w:val="000000"/>
        </w:rPr>
        <w:t>，</w:t>
      </w:r>
      <w:r w:rsidR="003E4E6A" w:rsidRPr="003E4E6A">
        <w:t>−</w:t>
      </w:r>
      <w:r w:rsidR="003E4E6A" w:rsidRPr="003E4E6A">
        <w:rPr>
          <w:rFonts w:hint="eastAsia"/>
        </w:rPr>
        <w:t xml:space="preserve"> </w:t>
      </w:r>
      <w:r w:rsidRPr="003E4E6A">
        <w:rPr>
          <w:rFonts w:hint="eastAsia"/>
        </w:rPr>
        <w:t>3.2</w:t>
      </w:r>
      <w:r w:rsidRPr="003E4E6A">
        <w:t>×</w:t>
      </w:r>
      <w:r w:rsidRPr="003E4E6A">
        <w:rPr>
          <w:rFonts w:hint="eastAsia"/>
        </w:rPr>
        <w:t>10</w:t>
      </w:r>
      <w:r w:rsidR="003E4E6A" w:rsidRPr="003E4E6A">
        <w:rPr>
          <w:vertAlign w:val="superscript"/>
        </w:rPr>
        <w:t>−</w:t>
      </w:r>
      <w:r w:rsidRPr="003E4E6A">
        <w:rPr>
          <w:rFonts w:hint="eastAsia"/>
          <w:vertAlign w:val="superscript"/>
        </w:rPr>
        <w:t>16</w:t>
      </w:r>
      <w:r w:rsidRPr="003E4E6A">
        <w:t>（</w:t>
      </w:r>
      <w:r w:rsidRPr="003E4E6A">
        <w:rPr>
          <w:rFonts w:hint="eastAsia"/>
        </w:rPr>
        <w:t>2</w:t>
      </w:r>
      <w:r w:rsidRPr="003E4E6A">
        <w:t>分）</w:t>
      </w:r>
      <w:r w:rsidRPr="003E4E6A">
        <w:rPr>
          <w:rFonts w:hint="eastAsia"/>
        </w:rPr>
        <w:t>（</w:t>
      </w:r>
      <w:r w:rsidRPr="003E4E6A">
        <w:rPr>
          <w:rFonts w:hint="eastAsia"/>
        </w:rPr>
        <w:t>3.2</w:t>
      </w:r>
      <w:r w:rsidRPr="003E4E6A">
        <w:t>×</w:t>
      </w:r>
      <w:r w:rsidRPr="003E4E6A">
        <w:rPr>
          <w:rFonts w:hint="eastAsia"/>
        </w:rPr>
        <w:t>10</w:t>
      </w:r>
      <w:r w:rsidR="003E4E6A" w:rsidRPr="003E4E6A">
        <w:rPr>
          <w:vertAlign w:val="superscript"/>
        </w:rPr>
        <w:t>−</w:t>
      </w:r>
      <w:r w:rsidRPr="003E4E6A">
        <w:rPr>
          <w:rFonts w:hint="eastAsia"/>
          <w:vertAlign w:val="superscript"/>
        </w:rPr>
        <w:t>16</w:t>
      </w:r>
      <w:r w:rsidR="0050400B">
        <w:rPr>
          <w:rFonts w:hint="eastAsia"/>
        </w:rPr>
        <w:t xml:space="preserve"> </w:t>
      </w:r>
      <w:r w:rsidRPr="003E4E6A">
        <w:rPr>
          <w:rFonts w:hint="eastAsia"/>
        </w:rPr>
        <w:t>得</w:t>
      </w:r>
      <w:r w:rsidR="0050400B">
        <w:rPr>
          <w:rFonts w:hint="eastAsia"/>
        </w:rPr>
        <w:t xml:space="preserve"> </w:t>
      </w:r>
      <w:r w:rsidRPr="003E4E6A">
        <w:rPr>
          <w:rFonts w:hint="eastAsia"/>
        </w:rPr>
        <w:t>1</w:t>
      </w:r>
      <w:r w:rsidR="0050400B">
        <w:rPr>
          <w:rFonts w:hint="eastAsia"/>
        </w:rPr>
        <w:t xml:space="preserve"> </w:t>
      </w:r>
      <w:r w:rsidRPr="003E4E6A">
        <w:rPr>
          <w:rFonts w:hint="eastAsia"/>
        </w:rPr>
        <w:t>分）</w:t>
      </w:r>
    </w:p>
    <w:p w14:paraId="0F40F9B4" w14:textId="77777777" w:rsidR="00B758A2" w:rsidRDefault="00B758A2" w:rsidP="003E4E6A">
      <w:r>
        <w:rPr>
          <w:rFonts w:hint="eastAsia"/>
          <w:color w:val="333333"/>
          <w:kern w:val="0"/>
          <w:szCs w:val="21"/>
        </w:rPr>
        <w:t>2</w:t>
      </w:r>
      <w:r>
        <w:t>．（</w:t>
      </w:r>
      <w:r>
        <w:rPr>
          <w:rFonts w:hint="eastAsia"/>
        </w:rPr>
        <w:t>7</w:t>
      </w:r>
      <w:r>
        <w:t>分）</w:t>
      </w:r>
    </w:p>
    <w:p w14:paraId="4AB820D1" w14:textId="77777777" w:rsidR="00B758A2" w:rsidRDefault="00B758A2" w:rsidP="003E4E6A">
      <w:r>
        <w:rPr>
          <w:rFonts w:hAnsi="宋体"/>
        </w:rPr>
        <w:t>（</w:t>
      </w:r>
      <w:r>
        <w:rPr>
          <w:rFonts w:hAnsi="宋体"/>
        </w:rPr>
        <w:t>1</w:t>
      </w:r>
      <w:r>
        <w:rPr>
          <w:rFonts w:hAnsi="宋体"/>
        </w:rPr>
        <w:t>）</w:t>
      </w:r>
      <w:r>
        <w:t>C</w:t>
      </w:r>
      <w:r>
        <w:t>（</w:t>
      </w:r>
      <w:r>
        <w:rPr>
          <w:rFonts w:hint="eastAsia"/>
        </w:rPr>
        <w:t>2</w:t>
      </w:r>
      <w:r>
        <w:t>分）</w:t>
      </w:r>
    </w:p>
    <w:p w14:paraId="14CFD522" w14:textId="77777777" w:rsidR="00B758A2" w:rsidRDefault="00B758A2" w:rsidP="003E4E6A">
      <w:pPr>
        <w:rPr>
          <w:rFonts w:hAnsi="宋体" w:hint="eastAsia"/>
        </w:rPr>
      </w:pPr>
      <w:r>
        <w:rPr>
          <w:rFonts w:hAnsi="宋体"/>
        </w:rPr>
        <w:t>（</w:t>
      </w:r>
      <w:r>
        <w:rPr>
          <w:rFonts w:hAnsi="宋体" w:hint="eastAsia"/>
        </w:rPr>
        <w:t>2</w:t>
      </w:r>
      <w:r>
        <w:rPr>
          <w:rFonts w:hAnsi="宋体"/>
        </w:rPr>
        <w:t>）</w:t>
      </w:r>
      <w:r>
        <w:rPr>
          <w:rFonts w:hAnsi="宋体" w:hint="eastAsia"/>
          <w:i/>
          <w:iCs/>
        </w:rPr>
        <w:t>k</w:t>
      </w:r>
      <w:r>
        <w:rPr>
          <w:rFonts w:hAnsi="宋体" w:hint="eastAsia"/>
        </w:rPr>
        <w:t xml:space="preserve"> &gt;2</w:t>
      </w:r>
      <w:r>
        <w:rPr>
          <w:rFonts w:hAnsi="宋体"/>
        </w:rPr>
        <w:t>00</w:t>
      </w:r>
      <w:r>
        <w:t>（</w:t>
      </w:r>
      <w:r>
        <w:rPr>
          <w:rFonts w:hint="eastAsia"/>
        </w:rPr>
        <w:t>2</w:t>
      </w:r>
      <w:r>
        <w:t>分）</w:t>
      </w:r>
    </w:p>
    <w:p w14:paraId="04303FB7" w14:textId="37B44BC7" w:rsidR="00B758A2" w:rsidRDefault="00B758A2" w:rsidP="00644DF9">
      <w:pPr>
        <w:rPr>
          <w:rFonts w:hAnsi="宋体" w:hint="eastAsia"/>
        </w:rPr>
      </w:pPr>
      <w:r>
        <w:rPr>
          <w:rFonts w:hAnsi="宋体"/>
        </w:rPr>
        <w:t>（</w:t>
      </w:r>
      <w:r>
        <w:rPr>
          <w:rFonts w:hAnsi="宋体" w:hint="eastAsia"/>
        </w:rPr>
        <w:t>3</w:t>
      </w:r>
      <w:r>
        <w:rPr>
          <w:rFonts w:hAnsi="宋体"/>
        </w:rPr>
        <w:t>）</w:t>
      </w:r>
      <w:r>
        <w:rPr>
          <w:rFonts w:hAnsi="宋体" w:hint="eastAsia"/>
        </w:rPr>
        <w:t>1.3</w:t>
      </w:r>
      <w:r w:rsidRPr="003E4E6A">
        <w:rPr>
          <w:rFonts w:asciiTheme="majorBidi" w:hAnsiTheme="majorBidi" w:cstheme="majorBidi"/>
        </w:rPr>
        <w:t>×</w:t>
      </w:r>
      <w:r>
        <w:rPr>
          <w:rFonts w:hAnsi="宋体" w:hint="eastAsia"/>
        </w:rPr>
        <w:t>10</w:t>
      </w:r>
      <w:r w:rsidR="003E4E6A">
        <w:rPr>
          <w:vertAlign w:val="superscript"/>
        </w:rPr>
        <w:t>−</w:t>
      </w:r>
      <w:r>
        <w:rPr>
          <w:rFonts w:hAnsi="宋体" w:hint="eastAsia"/>
          <w:vertAlign w:val="superscript"/>
        </w:rPr>
        <w:t>3</w:t>
      </w:r>
      <w:r>
        <w:t>（</w:t>
      </w:r>
      <w:r>
        <w:rPr>
          <w:rFonts w:hint="eastAsia"/>
        </w:rPr>
        <w:t>3</w:t>
      </w:r>
      <w:r>
        <w:t>分）</w:t>
      </w:r>
    </w:p>
    <w:p w14:paraId="543C7FC6" w14:textId="39F8F0F2" w:rsidR="00B758A2" w:rsidRDefault="00B758A2" w:rsidP="00AA3BEA">
      <w:pPr>
        <w:pStyle w:val="2"/>
      </w:pPr>
      <w:r>
        <w:rPr>
          <w:rFonts w:hint="eastAsia"/>
        </w:rPr>
        <w:t>六、手机（</w:t>
      </w:r>
      <w:r>
        <w:rPr>
          <w:rFonts w:hint="eastAsia"/>
        </w:rPr>
        <w:t>24</w:t>
      </w:r>
      <w:r w:rsidR="0011058A">
        <w:rPr>
          <w:rFonts w:hint="eastAsia"/>
        </w:rPr>
        <w:t>分</w:t>
      </w:r>
      <w:r>
        <w:rPr>
          <w:rFonts w:hint="eastAsia"/>
        </w:rPr>
        <w:t>）</w:t>
      </w:r>
    </w:p>
    <w:p w14:paraId="2FFEAED7" w14:textId="0561B490" w:rsidR="00B758A2" w:rsidRDefault="00B758A2" w:rsidP="0050400B">
      <w:r>
        <w:rPr>
          <w:rFonts w:hint="eastAsia"/>
        </w:rPr>
        <w:t>1</w:t>
      </w:r>
      <w:r>
        <w:t>．</w:t>
      </w:r>
      <w:r>
        <w:t>A</w:t>
      </w:r>
      <w:r>
        <w:rPr>
          <w:rFonts w:hint="eastAsia"/>
        </w:rPr>
        <w:t>B</w:t>
      </w:r>
      <w:r>
        <w:rPr>
          <w:rFonts w:hint="eastAsia"/>
        </w:rPr>
        <w:t>（</w:t>
      </w:r>
      <w:r>
        <w:rPr>
          <w:rFonts w:hint="eastAsia"/>
        </w:rPr>
        <w:t>3</w:t>
      </w:r>
      <w:r>
        <w:rPr>
          <w:rFonts w:hint="eastAsia"/>
        </w:rPr>
        <w:t>分）</w:t>
      </w:r>
    </w:p>
    <w:p w14:paraId="588634C3" w14:textId="77BE1AB5" w:rsidR="00B758A2" w:rsidRDefault="00B758A2" w:rsidP="0050400B">
      <w:r>
        <w:rPr>
          <w:rFonts w:hint="eastAsia"/>
        </w:rPr>
        <w:t>2</w:t>
      </w:r>
      <w:r>
        <w:t>．</w:t>
      </w:r>
      <w:r>
        <w:rPr>
          <w:rFonts w:hint="eastAsia"/>
        </w:rPr>
        <w:t>C</w:t>
      </w:r>
      <w:r>
        <w:rPr>
          <w:rFonts w:hint="eastAsia"/>
        </w:rPr>
        <w:t>（</w:t>
      </w:r>
      <w:r>
        <w:rPr>
          <w:rFonts w:hint="eastAsia"/>
        </w:rPr>
        <w:t>2</w:t>
      </w:r>
      <w:r>
        <w:rPr>
          <w:rFonts w:hint="eastAsia"/>
        </w:rPr>
        <w:t>分）</w:t>
      </w:r>
    </w:p>
    <w:p w14:paraId="2FA301B2" w14:textId="48B03DF9" w:rsidR="00B758A2" w:rsidRDefault="006D7316" w:rsidP="0050400B">
      <w:r>
        <w:rPr>
          <w:noProof/>
          <w:color w:val="373A3C"/>
          <w:kern w:val="0"/>
          <w:lang w:val="zh-CN"/>
        </w:rPr>
        <mc:AlternateContent>
          <mc:Choice Requires="wpg">
            <w:drawing>
              <wp:anchor distT="0" distB="0" distL="114300" distR="114300" simplePos="0" relativeHeight="251726848" behindDoc="0" locked="0" layoutInCell="1" allowOverlap="1" wp14:anchorId="26008DDD" wp14:editId="4A0D0852">
                <wp:simplePos x="0" y="0"/>
                <wp:positionH relativeFrom="column">
                  <wp:posOffset>3411584</wp:posOffset>
                </wp:positionH>
                <wp:positionV relativeFrom="paragraph">
                  <wp:posOffset>28428</wp:posOffset>
                </wp:positionV>
                <wp:extent cx="2228215" cy="725805"/>
                <wp:effectExtent l="0" t="0" r="19685" b="0"/>
                <wp:wrapSquare wrapText="bothSides"/>
                <wp:docPr id="910410015" name="组合 583"/>
                <wp:cNvGraphicFramePr/>
                <a:graphic xmlns:a="http://schemas.openxmlformats.org/drawingml/2006/main">
                  <a:graphicData uri="http://schemas.microsoft.com/office/word/2010/wordprocessingGroup">
                    <wpg:wgp>
                      <wpg:cNvGrpSpPr/>
                      <wpg:grpSpPr>
                        <a:xfrm>
                          <a:off x="0" y="0"/>
                          <a:ext cx="2228215" cy="725805"/>
                          <a:chOff x="330580" y="-3"/>
                          <a:chExt cx="2231645" cy="726884"/>
                        </a:xfrm>
                      </wpg:grpSpPr>
                      <wpg:grpSp>
                        <wpg:cNvPr id="2026759262" name="组合 574"/>
                        <wpg:cNvGrpSpPr/>
                        <wpg:grpSpPr>
                          <a:xfrm>
                            <a:off x="330580" y="-3"/>
                            <a:ext cx="2231645" cy="726884"/>
                            <a:chOff x="6" y="-16106"/>
                            <a:chExt cx="2233171" cy="727543"/>
                          </a:xfrm>
                        </wpg:grpSpPr>
                        <wpg:grpSp>
                          <wpg:cNvPr id="1141942390" name="组合 1148"/>
                          <wpg:cNvGrpSpPr/>
                          <wpg:grpSpPr>
                            <a:xfrm>
                              <a:off x="6" y="-16106"/>
                              <a:ext cx="1398571" cy="727543"/>
                              <a:chOff x="3540" y="12831"/>
                              <a:chExt cx="2431" cy="1265"/>
                            </a:xfrm>
                          </wpg:grpSpPr>
                          <wps:wsp>
                            <wps:cNvPr id="751740124" name="文本框 33"/>
                            <wps:cNvSpPr txBox="1"/>
                            <wps:spPr>
                              <a:xfrm>
                                <a:off x="4099" y="12831"/>
                                <a:ext cx="280" cy="356"/>
                              </a:xfrm>
                              <a:prstGeom prst="rect">
                                <a:avLst/>
                              </a:prstGeom>
                              <a:noFill/>
                              <a:ln w="6350">
                                <a:noFill/>
                              </a:ln>
                            </wps:spPr>
                            <wps:txbx>
                              <w:txbxContent>
                                <w:p w14:paraId="5D857C71" w14:textId="77777777" w:rsidR="000611C9" w:rsidRPr="00F62718" w:rsidRDefault="000611C9" w:rsidP="000611C9">
                                  <w:pPr>
                                    <w:pStyle w:val="af3"/>
                                    <w:spacing w:beforeAutospacing="0" w:afterAutospacing="0"/>
                                    <w:jc w:val="both"/>
                                    <w:rPr>
                                      <w:sz w:val="18"/>
                                      <w:szCs w:val="18"/>
                                    </w:rPr>
                                  </w:pPr>
                                  <w:r w:rsidRPr="00F62718">
                                    <w:rPr>
                                      <w:rFonts w:hint="eastAsia"/>
                                      <w:sz w:val="18"/>
                                      <w:szCs w:val="18"/>
                                    </w:rPr>
                                    <w:t>A</w:t>
                                  </w:r>
                                </w:p>
                              </w:txbxContent>
                            </wps:txbx>
                            <wps:bodyPr wrap="none" lIns="36000" tIns="0" rIns="36000" bIns="0" upright="1">
                              <a:spAutoFit/>
                            </wps:bodyPr>
                          </wps:wsp>
                          <wps:wsp>
                            <wps:cNvPr id="17312672" name="自选图形 1141"/>
                            <wps:cNvCnPr/>
                            <wps:spPr>
                              <a:xfrm>
                                <a:off x="3644" y="13467"/>
                                <a:ext cx="876" cy="0"/>
                              </a:xfrm>
                              <a:prstGeom prst="straightConnector1">
                                <a:avLst/>
                              </a:prstGeom>
                              <a:ln w="6350">
                                <a:solidFill>
                                  <a:srgbClr val="000000"/>
                                </a:solidFill>
                                <a:prstDash val="dash"/>
                                <a:headEnd/>
                                <a:tailEnd/>
                              </a:ln>
                            </wps:spPr>
                            <wps:bodyPr/>
                          </wps:wsp>
                          <wps:wsp>
                            <wps:cNvPr id="548873494" name="文本框 33"/>
                            <wps:cNvSpPr txBox="1"/>
                            <wps:spPr>
                              <a:xfrm>
                                <a:off x="4108" y="13740"/>
                                <a:ext cx="270" cy="356"/>
                              </a:xfrm>
                              <a:prstGeom prst="rect">
                                <a:avLst/>
                              </a:prstGeom>
                              <a:noFill/>
                              <a:ln w="6350">
                                <a:noFill/>
                              </a:ln>
                            </wps:spPr>
                            <wps:txbx>
                              <w:txbxContent>
                                <w:p w14:paraId="6503F029" w14:textId="77777777" w:rsidR="000611C9" w:rsidRPr="00F62718" w:rsidRDefault="000611C9" w:rsidP="000611C9">
                                  <w:pPr>
                                    <w:pStyle w:val="af3"/>
                                    <w:spacing w:beforeAutospacing="0" w:afterAutospacing="0"/>
                                    <w:jc w:val="both"/>
                                    <w:rPr>
                                      <w:sz w:val="18"/>
                                      <w:szCs w:val="18"/>
                                    </w:rPr>
                                  </w:pPr>
                                  <w:r w:rsidRPr="00F62718">
                                    <w:rPr>
                                      <w:rFonts w:hint="eastAsia"/>
                                      <w:sz w:val="18"/>
                                      <w:szCs w:val="18"/>
                                    </w:rPr>
                                    <w:t>B</w:t>
                                  </w:r>
                                </w:p>
                              </w:txbxContent>
                            </wps:txbx>
                            <wps:bodyPr wrap="none" lIns="36000" tIns="0" rIns="36000" bIns="0" upright="1">
                              <a:spAutoFit/>
                            </wps:bodyPr>
                          </wps:wsp>
                          <wps:wsp>
                            <wps:cNvPr id="1449288419" name="文本框 33"/>
                            <wps:cNvSpPr txBox="1"/>
                            <wps:spPr>
                              <a:xfrm>
                                <a:off x="3677" y="13358"/>
                                <a:ext cx="241" cy="356"/>
                              </a:xfrm>
                              <a:prstGeom prst="rect">
                                <a:avLst/>
                              </a:prstGeom>
                              <a:noFill/>
                              <a:ln w="6350">
                                <a:noFill/>
                              </a:ln>
                            </wps:spPr>
                            <wps:txbx>
                              <w:txbxContent>
                                <w:p w14:paraId="6321516C" w14:textId="77777777" w:rsidR="000611C9" w:rsidRPr="00F62718" w:rsidRDefault="000611C9" w:rsidP="000611C9">
                                  <w:pPr>
                                    <w:pStyle w:val="af3"/>
                                    <w:spacing w:beforeAutospacing="0" w:afterAutospacing="0"/>
                                    <w:jc w:val="both"/>
                                    <w:rPr>
                                      <w:sz w:val="18"/>
                                      <w:szCs w:val="18"/>
                                    </w:rPr>
                                  </w:pPr>
                                  <w:r w:rsidRPr="00F62718">
                                    <w:rPr>
                                      <w:i/>
                                      <w:iCs/>
                                      <w:color w:val="373A3C"/>
                                      <w:kern w:val="0"/>
                                      <w:sz w:val="18"/>
                                      <w:szCs w:val="18"/>
                                    </w:rPr>
                                    <w:t>α</w:t>
                                  </w:r>
                                </w:p>
                              </w:txbxContent>
                            </wps:txbx>
                            <wps:bodyPr wrap="none" lIns="36000" tIns="0" rIns="36000" bIns="0" upright="1">
                              <a:spAutoFit/>
                            </wps:bodyPr>
                          </wps:wsp>
                          <wps:wsp>
                            <wps:cNvPr id="1439620384" name="自选图形 1143"/>
                            <wps:cNvCnPr/>
                            <wps:spPr>
                              <a:xfrm flipV="1">
                                <a:off x="3540" y="13459"/>
                                <a:ext cx="698" cy="372"/>
                              </a:xfrm>
                              <a:prstGeom prst="straightConnector1">
                                <a:avLst/>
                              </a:prstGeom>
                              <a:ln w="6350">
                                <a:solidFill>
                                  <a:srgbClr val="000000"/>
                                </a:solidFill>
                                <a:prstDash val="solid"/>
                                <a:headEnd/>
                                <a:tailEnd/>
                              </a:ln>
                            </wps:spPr>
                            <wps:bodyPr/>
                          </wps:wsp>
                          <wps:wsp>
                            <wps:cNvPr id="114430037" name="自选图形 1143"/>
                            <wps:cNvCnPr/>
                            <wps:spPr>
                              <a:xfrm flipV="1">
                                <a:off x="3818" y="13602"/>
                                <a:ext cx="149" cy="79"/>
                              </a:xfrm>
                              <a:prstGeom prst="straightConnector1">
                                <a:avLst/>
                              </a:prstGeom>
                              <a:ln w="6350">
                                <a:solidFill>
                                  <a:srgbClr val="000000"/>
                                </a:solidFill>
                                <a:prstDash val="solid"/>
                                <a:headEnd/>
                                <a:tailEnd type="triangle" w="sm" len="med"/>
                              </a:ln>
                            </wps:spPr>
                            <wps:bodyPr/>
                          </wps:wsp>
                          <wps:wsp>
                            <wps:cNvPr id="368828044" name="自选图形 1143"/>
                            <wps:cNvCnPr/>
                            <wps:spPr>
                              <a:xfrm flipV="1">
                                <a:off x="4238" y="13155"/>
                                <a:ext cx="865" cy="308"/>
                              </a:xfrm>
                              <a:prstGeom prst="straightConnector1">
                                <a:avLst/>
                              </a:prstGeom>
                              <a:ln w="6350">
                                <a:solidFill>
                                  <a:srgbClr val="000000"/>
                                </a:solidFill>
                                <a:prstDash val="solid"/>
                                <a:headEnd/>
                                <a:tailEnd/>
                              </a:ln>
                            </wps:spPr>
                            <wps:bodyPr/>
                          </wps:wsp>
                          <wps:wsp>
                            <wps:cNvPr id="2000389247" name="自选图形 1143"/>
                            <wps:cNvCnPr/>
                            <wps:spPr>
                              <a:xfrm flipH="1" flipV="1">
                                <a:off x="5106" y="13155"/>
                                <a:ext cx="865" cy="308"/>
                              </a:xfrm>
                              <a:prstGeom prst="straightConnector1">
                                <a:avLst/>
                              </a:prstGeom>
                              <a:ln w="6350">
                                <a:solidFill>
                                  <a:srgbClr val="000000"/>
                                </a:solidFill>
                                <a:prstDash val="solid"/>
                                <a:headEnd/>
                                <a:tailEnd/>
                              </a:ln>
                            </wps:spPr>
                            <wps:bodyPr/>
                          </wps:wsp>
                          <wps:wsp>
                            <wps:cNvPr id="1518952849" name="自选图形 1141"/>
                            <wps:cNvCnPr/>
                            <wps:spPr>
                              <a:xfrm>
                                <a:off x="5106" y="12983"/>
                                <a:ext cx="0" cy="516"/>
                              </a:xfrm>
                              <a:prstGeom prst="straightConnector1">
                                <a:avLst/>
                              </a:prstGeom>
                              <a:ln w="6350">
                                <a:solidFill>
                                  <a:srgbClr val="000000"/>
                                </a:solidFill>
                                <a:prstDash val="dash"/>
                                <a:headEnd/>
                                <a:tailEnd/>
                              </a:ln>
                            </wps:spPr>
                            <wps:bodyPr/>
                          </wps:wsp>
                          <wps:wsp>
                            <wps:cNvPr id="917457395" name="文本框 33"/>
                            <wps:cNvSpPr txBox="1"/>
                            <wps:spPr>
                              <a:xfrm>
                                <a:off x="4498" y="13246"/>
                                <a:ext cx="236" cy="356"/>
                              </a:xfrm>
                              <a:prstGeom prst="rect">
                                <a:avLst/>
                              </a:prstGeom>
                              <a:noFill/>
                              <a:ln w="6350">
                                <a:noFill/>
                              </a:ln>
                            </wps:spPr>
                            <wps:txbx>
                              <w:txbxContent>
                                <w:p w14:paraId="01B31447" w14:textId="6FA5E581" w:rsidR="000611C9" w:rsidRPr="00F62718" w:rsidRDefault="000611C9" w:rsidP="000611C9">
                                  <w:pPr>
                                    <w:pStyle w:val="af3"/>
                                    <w:spacing w:beforeAutospacing="0" w:afterAutospacing="0"/>
                                    <w:jc w:val="both"/>
                                    <w:rPr>
                                      <w:sz w:val="18"/>
                                      <w:szCs w:val="18"/>
                                    </w:rPr>
                                  </w:pPr>
                                  <w:r>
                                    <w:rPr>
                                      <w:i/>
                                      <w:iCs/>
                                      <w:color w:val="373A3C"/>
                                      <w:kern w:val="0"/>
                                      <w:sz w:val="18"/>
                                      <w:szCs w:val="18"/>
                                    </w:rPr>
                                    <w:t>β</w:t>
                                  </w:r>
                                </w:p>
                              </w:txbxContent>
                            </wps:txbx>
                            <wps:bodyPr wrap="none" lIns="36000" tIns="0" rIns="36000" bIns="0" upright="1">
                              <a:spAutoFit/>
                            </wps:bodyPr>
                          </wps:wsp>
                          <wps:wsp>
                            <wps:cNvPr id="5899834" name="文本框 33"/>
                            <wps:cNvSpPr txBox="1"/>
                            <wps:spPr>
                              <a:xfrm>
                                <a:off x="4838" y="13187"/>
                                <a:ext cx="215" cy="356"/>
                              </a:xfrm>
                              <a:prstGeom prst="rect">
                                <a:avLst/>
                              </a:prstGeom>
                              <a:noFill/>
                              <a:ln w="6350">
                                <a:noFill/>
                              </a:ln>
                            </wps:spPr>
                            <wps:txbx>
                              <w:txbxContent>
                                <w:p w14:paraId="5D65D99C" w14:textId="08231ABB" w:rsidR="000611C9" w:rsidRPr="00F62718" w:rsidRDefault="000611C9" w:rsidP="000611C9">
                                  <w:pPr>
                                    <w:pStyle w:val="af3"/>
                                    <w:spacing w:beforeAutospacing="0" w:afterAutospacing="0"/>
                                    <w:jc w:val="both"/>
                                    <w:rPr>
                                      <w:sz w:val="18"/>
                                      <w:szCs w:val="18"/>
                                    </w:rPr>
                                  </w:pPr>
                                  <w:r>
                                    <w:rPr>
                                      <w:i/>
                                      <w:iCs/>
                                      <w:color w:val="373A3C"/>
                                      <w:kern w:val="0"/>
                                      <w:sz w:val="18"/>
                                      <w:szCs w:val="18"/>
                                    </w:rPr>
                                    <w:t>γ</w:t>
                                  </w:r>
                                </w:p>
                              </w:txbxContent>
                            </wps:txbx>
                            <wps:bodyPr wrap="none" lIns="36000" tIns="0" rIns="36000" bIns="0" upright="1">
                              <a:spAutoFit/>
                            </wps:bodyPr>
                          </wps:wsp>
                          <wps:wsp>
                            <wps:cNvPr id="1221593910" name="自选图形 1143"/>
                            <wps:cNvCnPr/>
                            <wps:spPr>
                              <a:xfrm flipV="1">
                                <a:off x="4715" y="13258"/>
                                <a:ext cx="93" cy="33"/>
                              </a:xfrm>
                              <a:prstGeom prst="straightConnector1">
                                <a:avLst/>
                              </a:prstGeom>
                              <a:ln w="6350">
                                <a:solidFill>
                                  <a:srgbClr val="000000"/>
                                </a:solidFill>
                                <a:prstDash val="solid"/>
                                <a:headEnd/>
                                <a:tailEnd type="triangle" w="sm" len="med"/>
                              </a:ln>
                            </wps:spPr>
                            <wps:bodyPr/>
                          </wps:wsp>
                          <wps:wsp>
                            <wps:cNvPr id="1439686152" name="自选图形 1143"/>
                            <wps:cNvCnPr/>
                            <wps:spPr>
                              <a:xfrm>
                                <a:off x="5400" y="13261"/>
                                <a:ext cx="93" cy="33"/>
                              </a:xfrm>
                              <a:prstGeom prst="straightConnector1">
                                <a:avLst/>
                              </a:prstGeom>
                              <a:ln w="6350">
                                <a:solidFill>
                                  <a:srgbClr val="000000"/>
                                </a:solidFill>
                                <a:prstDash val="solid"/>
                                <a:headEnd/>
                                <a:tailEnd type="triangle" w="sm" len="med"/>
                              </a:ln>
                            </wps:spPr>
                            <wps:bodyPr/>
                          </wps:wsp>
                        </wpg:grpSp>
                        <wps:wsp>
                          <wps:cNvPr id="2131269895" name="矩形 573"/>
                          <wps:cNvSpPr/>
                          <wps:spPr>
                            <a:xfrm>
                              <a:off x="401565" y="170369"/>
                              <a:ext cx="1831612" cy="358805"/>
                            </a:xfrm>
                            <a:custGeom>
                              <a:avLst/>
                              <a:gdLst>
                                <a:gd name="connsiteX0" fmla="*/ 0 w 1831612"/>
                                <a:gd name="connsiteY0" fmla="*/ 0 h 358805"/>
                                <a:gd name="connsiteX1" fmla="*/ 1831612 w 1831612"/>
                                <a:gd name="connsiteY1" fmla="*/ 0 h 358805"/>
                                <a:gd name="connsiteX2" fmla="*/ 1831612 w 1831612"/>
                                <a:gd name="connsiteY2" fmla="*/ 358805 h 358805"/>
                                <a:gd name="connsiteX3" fmla="*/ 0 w 1831612"/>
                                <a:gd name="connsiteY3" fmla="*/ 358805 h 358805"/>
                                <a:gd name="connsiteX4" fmla="*/ 0 w 1831612"/>
                                <a:gd name="connsiteY4" fmla="*/ 0 h 358805"/>
                                <a:gd name="connsiteX0" fmla="*/ 1831612 w 1923052"/>
                                <a:gd name="connsiteY0" fmla="*/ 358805 h 450245"/>
                                <a:gd name="connsiteX1" fmla="*/ 0 w 1923052"/>
                                <a:gd name="connsiteY1" fmla="*/ 358805 h 450245"/>
                                <a:gd name="connsiteX2" fmla="*/ 0 w 1923052"/>
                                <a:gd name="connsiteY2" fmla="*/ 0 h 450245"/>
                                <a:gd name="connsiteX3" fmla="*/ 1831612 w 1923052"/>
                                <a:gd name="connsiteY3" fmla="*/ 0 h 450245"/>
                                <a:gd name="connsiteX4" fmla="*/ 1923052 w 1923052"/>
                                <a:gd name="connsiteY4" fmla="*/ 450245 h 450245"/>
                                <a:gd name="connsiteX0" fmla="*/ 1831612 w 1831612"/>
                                <a:gd name="connsiteY0" fmla="*/ 358805 h 358805"/>
                                <a:gd name="connsiteX1" fmla="*/ 0 w 1831612"/>
                                <a:gd name="connsiteY1" fmla="*/ 358805 h 358805"/>
                                <a:gd name="connsiteX2" fmla="*/ 0 w 1831612"/>
                                <a:gd name="connsiteY2" fmla="*/ 0 h 358805"/>
                                <a:gd name="connsiteX3" fmla="*/ 1831612 w 1831612"/>
                                <a:gd name="connsiteY3" fmla="*/ 0 h 358805"/>
                              </a:gdLst>
                              <a:ahLst/>
                              <a:cxnLst>
                                <a:cxn ang="0">
                                  <a:pos x="connsiteX0" y="connsiteY0"/>
                                </a:cxn>
                                <a:cxn ang="0">
                                  <a:pos x="connsiteX1" y="connsiteY1"/>
                                </a:cxn>
                                <a:cxn ang="0">
                                  <a:pos x="connsiteX2" y="connsiteY2"/>
                                </a:cxn>
                                <a:cxn ang="0">
                                  <a:pos x="connsiteX3" y="connsiteY3"/>
                                </a:cxn>
                              </a:cxnLst>
                              <a:rect l="l" t="t" r="r" b="b"/>
                              <a:pathLst>
                                <a:path w="1831612" h="358805">
                                  <a:moveTo>
                                    <a:pt x="1831612" y="358805"/>
                                  </a:moveTo>
                                  <a:lnTo>
                                    <a:pt x="0" y="358805"/>
                                  </a:lnTo>
                                  <a:lnTo>
                                    <a:pt x="0" y="0"/>
                                  </a:lnTo>
                                  <a:lnTo>
                                    <a:pt x="1831612" y="0"/>
                                  </a:ln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95355119" name="弧形 582"/>
                        <wps:cNvSpPr/>
                        <wps:spPr>
                          <a:xfrm rot="13499575">
                            <a:off x="567803" y="336964"/>
                            <a:ext cx="118000" cy="118000"/>
                          </a:xfrm>
                          <a:prstGeom prst="arc">
                            <a:avLst>
                              <a:gd name="adj1" fmla="val 16200000"/>
                              <a:gd name="adj2" fmla="val 20904603"/>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9057988" name="弧形 582"/>
                        <wps:cNvSpPr/>
                        <wps:spPr>
                          <a:xfrm rot="10516113">
                            <a:off x="1142668" y="113712"/>
                            <a:ext cx="163481" cy="163481"/>
                          </a:xfrm>
                          <a:prstGeom prst="arc">
                            <a:avLst>
                              <a:gd name="adj1" fmla="val 16200000"/>
                              <a:gd name="adj2" fmla="val 20904603"/>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9306716" name="弧形 582"/>
                        <wps:cNvSpPr/>
                        <wps:spPr>
                          <a:xfrm rot="2455437">
                            <a:off x="801728" y="308458"/>
                            <a:ext cx="78249" cy="78249"/>
                          </a:xfrm>
                          <a:prstGeom prst="arc">
                            <a:avLst>
                              <a:gd name="adj1" fmla="val 16200000"/>
                              <a:gd name="adj2" fmla="val 20904603"/>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008DDD" id="_x0000_s1694" style="position:absolute;left:0;text-align:left;margin-left:268.65pt;margin-top:2.25pt;width:175.45pt;height:57.15pt;z-index:251726848;mso-position-horizontal-relative:text;mso-position-vertical-relative:text;mso-width-relative:margin;mso-height-relative:margin" coordorigin="3305" coordsize="22316,7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">
                <v:group id="组合 574" o:spid="_x0000_s1695" style="position:absolute;left:3305;width:22317;height:7268" coordorigin=",-161" coordsize="22331,7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">
                  <v:group id="_x0000_s1696" style="position:absolute;top:-161;width:13985;height:7275" coordorigin="3540,12831" coordsize="2431,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">
                    <v:shape id="文本框 33" o:spid="_x0000_s1697" type="#_x0000_t202" style="position:absolute;left:4099;top:12831;width:280;height:3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" filled="f" stroked="f" strokeweight=".5pt">
                      <v:textbox style="mso-fit-shape-to-text:t" inset="1mm,0,1mm,0">
                        <w:txbxContent>
                          <w:p w14:paraId="5D857C71" w14:textId="77777777" w:rsidR="000611C9" w:rsidRPr="00F62718" w:rsidRDefault="000611C9" w:rsidP="000611C9">
                            <w:pPr>
                              <w:pStyle w:val="af3"/>
                              <w:spacing w:beforeAutospacing="0" w:afterAutospacing="0"/>
                              <w:jc w:val="both"/>
                              <w:rPr>
                                <w:sz w:val="18"/>
                                <w:szCs w:val="18"/>
                              </w:rPr>
                            </w:pPr>
                            <w:r w:rsidRPr="00F62718">
                              <w:rPr>
                                <w:rFonts w:hint="eastAsia"/>
                                <w:sz w:val="18"/>
                                <w:szCs w:val="18"/>
                              </w:rPr>
                              <w:t>A</w:t>
                            </w:r>
                          </w:p>
                        </w:txbxContent>
                      </v:textbox>
                    </v:shape>
                    <v:shape id="自选图形 1141" o:spid="_x0000_s1698" type="#_x0000_t32" style="position:absolute;left:3644;top:13467;width:8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" strokeweight=".5pt">
                      <v:stroke dashstyle="dash"/>
                    </v:shape>
                    <v:shape id="文本框 33" o:spid="_x0000_s1699" type="#_x0000_t202" style="position:absolute;left:4108;top:13740;width:270;height:3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" filled="f" stroked="f" strokeweight=".5pt">
                      <v:textbox style="mso-fit-shape-to-text:t" inset="1mm,0,1mm,0">
                        <w:txbxContent>
                          <w:p w14:paraId="6503F029" w14:textId="77777777" w:rsidR="000611C9" w:rsidRPr="00F62718" w:rsidRDefault="000611C9" w:rsidP="000611C9">
                            <w:pPr>
                              <w:pStyle w:val="af3"/>
                              <w:spacing w:beforeAutospacing="0" w:afterAutospacing="0"/>
                              <w:jc w:val="both"/>
                              <w:rPr>
                                <w:sz w:val="18"/>
                                <w:szCs w:val="18"/>
                              </w:rPr>
                            </w:pPr>
                            <w:r w:rsidRPr="00F62718">
                              <w:rPr>
                                <w:rFonts w:hint="eastAsia"/>
                                <w:sz w:val="18"/>
                                <w:szCs w:val="18"/>
                              </w:rPr>
                              <w:t>B</w:t>
                            </w:r>
                          </w:p>
                        </w:txbxContent>
                      </v:textbox>
                    </v:shape>
                    <v:shape id="文本框 33" o:spid="_x0000_s1700" type="#_x0000_t202" style="position:absolute;left:3677;top:13358;width:241;height:3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" filled="f" stroked="f" strokeweight=".5pt">
                      <v:textbox style="mso-fit-shape-to-text:t" inset="1mm,0,1mm,0">
                        <w:txbxContent>
                          <w:p w14:paraId="6321516C" w14:textId="77777777" w:rsidR="000611C9" w:rsidRPr="00F62718" w:rsidRDefault="000611C9" w:rsidP="000611C9">
                            <w:pPr>
                              <w:pStyle w:val="af3"/>
                              <w:spacing w:beforeAutospacing="0" w:afterAutospacing="0"/>
                              <w:jc w:val="both"/>
                              <w:rPr>
                                <w:sz w:val="18"/>
                                <w:szCs w:val="18"/>
                              </w:rPr>
                            </w:pPr>
                            <w:r w:rsidRPr="00F62718">
                              <w:rPr>
                                <w:i/>
                                <w:iCs/>
                                <w:color w:val="373A3C"/>
                                <w:kern w:val="0"/>
                                <w:sz w:val="18"/>
                                <w:szCs w:val="18"/>
                              </w:rPr>
                              <w:t>α</w:t>
                            </w:r>
                          </w:p>
                        </w:txbxContent>
                      </v:textbox>
                    </v:shape>
                    <v:shape id="自选图形 1143" o:spid="_x0000_s1701" type="#_x0000_t32" style="position:absolute;left:3540;top:13459;width:698;height:3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" strokeweight=".5pt"/>
                    <v:shape id="自选图形 1143" o:spid="_x0000_s1702" type="#_x0000_t32" style="position:absolute;left:3818;top:13602;width:149;height: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" strokeweight=".5pt">
                      <v:stroke endarrow="block" endarrowwidth="narrow"/>
                    </v:shape>
                    <v:shape id="自选图形 1143" o:spid="_x0000_s1703" type="#_x0000_t32" style="position:absolute;left:4238;top:13155;width:865;height:3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" strokeweight=".5pt"/>
                    <v:shape id="自选图形 1143" o:spid="_x0000_s1704" type="#_x0000_t32" style="position:absolute;left:5106;top:13155;width:865;height:30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" strokeweight=".5pt"/>
                    <v:shape id="自选图形 1141" o:spid="_x0000_s1705" type="#_x0000_t32" style="position:absolute;left:5106;top:12983;width:0;height:5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" strokeweight=".5pt">
                      <v:stroke dashstyle="dash"/>
                    </v:shape>
                    <v:shape id="文本框 33" o:spid="_x0000_s1706" type="#_x0000_t202" style="position:absolute;left:4498;top:13246;width:236;height:3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" filled="f" stroked="f" strokeweight=".5pt">
                      <v:textbox style="mso-fit-shape-to-text:t" inset="1mm,0,1mm,0">
                        <w:txbxContent>
                          <w:p w14:paraId="01B31447" w14:textId="6FA5E581" w:rsidR="000611C9" w:rsidRPr="00F62718" w:rsidRDefault="000611C9" w:rsidP="000611C9">
                            <w:pPr>
                              <w:pStyle w:val="af3"/>
                              <w:spacing w:beforeAutospacing="0" w:afterAutospacing="0"/>
                              <w:jc w:val="both"/>
                              <w:rPr>
                                <w:sz w:val="18"/>
                                <w:szCs w:val="18"/>
                              </w:rPr>
                            </w:pPr>
                            <w:r>
                              <w:rPr>
                                <w:i/>
                                <w:iCs/>
                                <w:color w:val="373A3C"/>
                                <w:kern w:val="0"/>
                                <w:sz w:val="18"/>
                                <w:szCs w:val="18"/>
                              </w:rPr>
                              <w:t>β</w:t>
                            </w:r>
                          </w:p>
                        </w:txbxContent>
                      </v:textbox>
                    </v:shape>
                    <v:shape id="文本框 33" o:spid="_x0000_s1707" type="#_x0000_t202" style="position:absolute;left:4838;top:13187;width:215;height:3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" filled="f" stroked="f" strokeweight=".5pt">
                      <v:textbox style="mso-fit-shape-to-text:t" inset="1mm,0,1mm,0">
                        <w:txbxContent>
                          <w:p w14:paraId="5D65D99C" w14:textId="08231ABB" w:rsidR="000611C9" w:rsidRPr="00F62718" w:rsidRDefault="000611C9" w:rsidP="000611C9">
                            <w:pPr>
                              <w:pStyle w:val="af3"/>
                              <w:spacing w:beforeAutospacing="0" w:afterAutospacing="0"/>
                              <w:jc w:val="both"/>
                              <w:rPr>
                                <w:sz w:val="18"/>
                                <w:szCs w:val="18"/>
                              </w:rPr>
                            </w:pPr>
                            <w:r>
                              <w:rPr>
                                <w:i/>
                                <w:iCs/>
                                <w:color w:val="373A3C"/>
                                <w:kern w:val="0"/>
                                <w:sz w:val="18"/>
                                <w:szCs w:val="18"/>
                              </w:rPr>
                              <w:t>γ</w:t>
                            </w:r>
                          </w:p>
                        </w:txbxContent>
                      </v:textbox>
                    </v:shape>
                    <v:shape id="自选图形 1143" o:spid="_x0000_s1708" type="#_x0000_t32" style="position:absolute;left:4715;top:13258;width:93;height: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" strokeweight=".5pt">
                      <v:stroke endarrow="block" endarrowwidth="narrow"/>
                    </v:shape>
                    <v:shape id="自选图形 1143" o:spid="_x0000_s1709" type="#_x0000_t32" style="position:absolute;left:5400;top:13261;width:93;height: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" strokeweight=".5pt">
                      <v:stroke endarrow="block" endarrowwidth="narrow"/>
                    </v:shape>
                  </v:group>
                  <v:shape id="矩形 573" o:spid="_x0000_s1710" style="position:absolute;left:4015;top:1703;width:18316;height:3588;visibility:visible;mso-wrap-style:square;v-text-anchor:middle" coordsize="1831612,358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" path="m1831612,358805l,358805,,,1831612,e" filled="f" strokecolor="black [3213]" strokeweight="1pt">
                    <v:path arrowok="t" o:connecttype="custom" o:connectlocs="1831612,358805;0,358805;0,0;1831612,0" o:connectangles="0,0,0,0"/>
                  </v:shape>
                </v:group>
                <v:shape id="弧形 582" o:spid="_x0000_s1711" style="position:absolute;left:5678;top:3369;width:1180;height:1180;rotation:-8847824fd;visibility:visible;mso-wrap-style:square;v-text-anchor:middle" coordsize="118000,11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" path="m59000,nsc87016,,111168,19702,116797,47147l59000,59000,59000,xem59000,nfc87016,,111168,19702,116797,47147e" filled="f" strokecolor="black [3213]" strokeweight=".5pt">
                  <v:path arrowok="t" o:connecttype="custom" o:connectlocs="59000,0;116797,47147" o:connectangles="0,0"/>
                </v:shape>
                <v:shape id="弧形 582" o:spid="_x0000_s1712" style="position:absolute;left:11426;top:1137;width:1635;height:1634;rotation:11486400fd;visibility:visible;mso-wrap-style:square;v-text-anchor:middle" coordsize="163481,163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" path="m81740,nsc120554,,154016,27296,161814,65319l81741,81741v,-27247,-1,-54494,-1,-81741xem81740,nfc120554,,154016,27296,161814,65319e" filled="f" strokecolor="black [3213]" strokeweight=".5pt">
                  <v:path arrowok="t" o:connecttype="custom" o:connectlocs="81740,0;161814,65319" o:connectangles="0,0"/>
                </v:shape>
                <v:shape id="弧形 582" o:spid="_x0000_s1713" style="position:absolute;left:8017;top:3084;width:782;height:783;rotation:2681992fd;visibility:visible;mso-wrap-style:square;v-text-anchor:middle" coordsize="78249,78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" path="m39124,nsc57702,,73719,13065,77451,31265l39125,39125v,-13042,-1,-26083,-1,-39125xem39124,nfc57702,,73719,13065,77451,31265e" filled="f" strokecolor="black [3213]" strokeweight=".5pt">
                  <v:path arrowok="t" o:connecttype="custom" o:connectlocs="39124,0;77451,31265" o:connectangles="0,0"/>
                </v:shape>
                <w10:wrap type="square"/>
              </v:group>
            </w:pict>
          </mc:Fallback>
        </mc:AlternateContent>
      </w:r>
      <w:r w:rsidR="00B758A2">
        <w:rPr>
          <w:rFonts w:hint="eastAsia"/>
        </w:rPr>
        <w:t>3</w:t>
      </w:r>
      <w:r w:rsidR="00B758A2">
        <w:t>．</w:t>
      </w:r>
      <w:r w:rsidR="00B758A2">
        <w:rPr>
          <w:rFonts w:hint="eastAsia"/>
        </w:rPr>
        <w:t>D</w:t>
      </w:r>
      <w:r w:rsidR="00B758A2">
        <w:rPr>
          <w:rFonts w:hint="eastAsia"/>
        </w:rPr>
        <w:t>（</w:t>
      </w:r>
      <w:r w:rsidR="00B758A2">
        <w:rPr>
          <w:rFonts w:hint="eastAsia"/>
        </w:rPr>
        <w:t>3</w:t>
      </w:r>
      <w:r w:rsidR="00B758A2">
        <w:rPr>
          <w:rFonts w:hint="eastAsia"/>
        </w:rPr>
        <w:t>分）</w:t>
      </w:r>
    </w:p>
    <w:p w14:paraId="1B84CFE0" w14:textId="3F78EEA1" w:rsidR="00B758A2" w:rsidRDefault="00B758A2" w:rsidP="0050400B">
      <w:r>
        <w:rPr>
          <w:rFonts w:hint="eastAsia"/>
        </w:rPr>
        <w:t>4</w:t>
      </w:r>
      <w:r>
        <w:t>．</w:t>
      </w:r>
      <w:r>
        <w:rPr>
          <w:rFonts w:hint="eastAsia"/>
        </w:rPr>
        <w:t>B</w:t>
      </w:r>
      <w:r>
        <w:rPr>
          <w:rFonts w:hint="eastAsia"/>
        </w:rPr>
        <w:t>（</w:t>
      </w:r>
      <w:r>
        <w:rPr>
          <w:rFonts w:hint="eastAsia"/>
        </w:rPr>
        <w:t>2</w:t>
      </w:r>
      <w:r>
        <w:rPr>
          <w:rFonts w:hint="eastAsia"/>
        </w:rPr>
        <w:t>分），</w:t>
      </w:r>
      <w:r>
        <w:rPr>
          <w:rFonts w:hint="eastAsia"/>
        </w:rPr>
        <w:t>A</w:t>
      </w:r>
      <w:r>
        <w:rPr>
          <w:rFonts w:hint="eastAsia"/>
        </w:rPr>
        <w:t>（</w:t>
      </w:r>
      <w:r>
        <w:rPr>
          <w:rFonts w:hint="eastAsia"/>
        </w:rPr>
        <w:t>2</w:t>
      </w:r>
      <w:r>
        <w:rPr>
          <w:rFonts w:hint="eastAsia"/>
        </w:rPr>
        <w:t>分）</w:t>
      </w:r>
    </w:p>
    <w:p w14:paraId="51277F6B" w14:textId="18E8031D" w:rsidR="00B758A2" w:rsidRDefault="00B758A2" w:rsidP="0050400B">
      <w:r>
        <w:rPr>
          <w:rFonts w:hint="eastAsia"/>
        </w:rPr>
        <w:t>5</w:t>
      </w:r>
      <w:r>
        <w:t>．</w:t>
      </w:r>
      <w:r w:rsidRPr="0050400B">
        <w:t>顺时针</w:t>
      </w:r>
      <w:r w:rsidRPr="0050400B">
        <w:rPr>
          <w:rFonts w:hint="eastAsia"/>
        </w:rPr>
        <w:t>（正方向）（</w:t>
      </w:r>
      <w:r w:rsidRPr="0050400B">
        <w:rPr>
          <w:rFonts w:hint="eastAsia"/>
        </w:rPr>
        <w:t>2</w:t>
      </w:r>
      <w:r w:rsidRPr="0050400B">
        <w:rPr>
          <w:rFonts w:hint="eastAsia"/>
        </w:rPr>
        <w:t>分），</w:t>
      </w:r>
      <w:r w:rsidRPr="0050400B">
        <w:rPr>
          <w:rFonts w:hint="eastAsia"/>
        </w:rPr>
        <w:t>C</w:t>
      </w:r>
      <w:r w:rsidRPr="0050400B">
        <w:rPr>
          <w:rFonts w:hint="eastAsia"/>
        </w:rPr>
        <w:t>（</w:t>
      </w:r>
      <w:r>
        <w:rPr>
          <w:rFonts w:hint="eastAsia"/>
        </w:rPr>
        <w:t>3</w:t>
      </w:r>
      <w:r>
        <w:rPr>
          <w:rFonts w:hint="eastAsia"/>
        </w:rPr>
        <w:t>分）</w:t>
      </w:r>
    </w:p>
    <w:p w14:paraId="73500ACD" w14:textId="3F8DD2A6" w:rsidR="00B758A2" w:rsidRDefault="00B758A2" w:rsidP="0050400B">
      <w:pPr>
        <w:rPr>
          <w:rFonts w:ascii="宋体"/>
          <w:color w:val="373A3C"/>
          <w:kern w:val="0"/>
        </w:rPr>
      </w:pPr>
      <w:r>
        <w:rPr>
          <w:rFonts w:hint="eastAsia"/>
        </w:rPr>
        <w:t>6</w:t>
      </w:r>
      <w:r>
        <w:t>．</w:t>
      </w:r>
      <w:r>
        <w:rPr>
          <w:rFonts w:hint="eastAsia"/>
        </w:rPr>
        <w:t>（</w:t>
      </w:r>
      <w:r>
        <w:rPr>
          <w:rFonts w:hint="eastAsia"/>
        </w:rPr>
        <w:t>7</w:t>
      </w:r>
      <w:r>
        <w:rPr>
          <w:rFonts w:hint="eastAsia"/>
        </w:rPr>
        <w:t>分）</w:t>
      </w:r>
    </w:p>
    <w:p w14:paraId="60BB5FFE" w14:textId="57292BC3" w:rsidR="00B758A2" w:rsidRDefault="00B758A2" w:rsidP="0050400B">
      <w:pPr>
        <w:rPr>
          <w:color w:val="373A3C"/>
          <w:kern w:val="0"/>
        </w:rPr>
      </w:pPr>
      <w:r>
        <w:rPr>
          <w:color w:val="373A3C"/>
          <w:kern w:val="0"/>
        </w:rPr>
        <w:t>（</w:t>
      </w:r>
      <w:r>
        <w:rPr>
          <w:color w:val="373A3C"/>
          <w:kern w:val="0"/>
        </w:rPr>
        <w:t>1</w:t>
      </w:r>
      <w:r>
        <w:rPr>
          <w:color w:val="373A3C"/>
          <w:kern w:val="0"/>
        </w:rPr>
        <w:t>）</w:t>
      </w:r>
      <w:r>
        <w:t>（</w:t>
      </w:r>
      <w:r>
        <w:rPr>
          <w:rFonts w:hint="eastAsia"/>
        </w:rPr>
        <w:t>5</w:t>
      </w:r>
      <w:r>
        <w:t>分）</w:t>
      </w:r>
    </w:p>
    <w:p w14:paraId="37FB3B28" w14:textId="5A8F5B59" w:rsidR="00B758A2" w:rsidRDefault="00B758A2" w:rsidP="00F62718">
      <w:pPr>
        <w:rPr>
          <w:color w:val="373A3C"/>
          <w:kern w:val="0"/>
        </w:rPr>
      </w:pPr>
      <w:r>
        <w:rPr>
          <w:rFonts w:hint="eastAsia"/>
          <w:color w:val="373A3C"/>
          <w:kern w:val="0"/>
        </w:rPr>
        <w:t>解：</w:t>
      </w:r>
      <w:r>
        <w:rPr>
          <w:color w:val="373A3C"/>
          <w:kern w:val="0"/>
        </w:rPr>
        <w:t>由折射定律，得</w:t>
      </w:r>
      <w:r w:rsidR="000611C9">
        <w:rPr>
          <w:rFonts w:hint="eastAsia"/>
          <w:color w:val="373A3C"/>
          <w:kern w:val="0"/>
        </w:rPr>
        <w:t xml:space="preserve"> </w:t>
      </w:r>
      <w:r w:rsidR="00355C70">
        <w:rPr>
          <w:color w:val="373A3C"/>
          <w:kern w:val="0"/>
        </w:rPr>
        <w:fldChar w:fldCharType="begin"/>
      </w:r>
      <w:r w:rsidR="00355C70">
        <w:rPr>
          <w:color w:val="373A3C"/>
          <w:kern w:val="0"/>
        </w:rPr>
        <w:instrText xml:space="preserve"> </w:instrText>
      </w:r>
      <w:r w:rsidR="00355C70">
        <w:rPr>
          <w:rFonts w:hint="eastAsia"/>
          <w:color w:val="373A3C"/>
          <w:kern w:val="0"/>
        </w:rPr>
        <w:instrText>Eq \F(sin</w:instrText>
      </w:r>
      <w:r w:rsidR="00355C70" w:rsidRPr="00355C70">
        <w:rPr>
          <w:i/>
          <w:iCs/>
          <w:color w:val="373A3C"/>
          <w:kern w:val="0"/>
        </w:rPr>
        <w:instrText>α</w:instrText>
      </w:r>
      <w:r w:rsidR="00355C70">
        <w:rPr>
          <w:rFonts w:hint="eastAsia"/>
          <w:color w:val="373A3C"/>
          <w:kern w:val="0"/>
        </w:rPr>
        <w:instrText>,sin</w:instrText>
      </w:r>
      <w:r w:rsidR="00355C70" w:rsidRPr="00355C70">
        <w:rPr>
          <w:i/>
          <w:iCs/>
          <w:color w:val="373A3C"/>
          <w:kern w:val="0"/>
        </w:rPr>
        <w:instrText>β</w:instrText>
      </w:r>
      <w:r w:rsidR="00355C70">
        <w:rPr>
          <w:rFonts w:hint="eastAsia"/>
          <w:color w:val="373A3C"/>
          <w:kern w:val="0"/>
        </w:rPr>
        <w:instrText>)</w:instrText>
      </w:r>
      <w:r w:rsidR="00355C70">
        <w:rPr>
          <w:color w:val="373A3C"/>
          <w:kern w:val="0"/>
        </w:rPr>
        <w:instrText xml:space="preserve"> </w:instrText>
      </w:r>
      <w:r w:rsidR="00355C70">
        <w:rPr>
          <w:color w:val="373A3C"/>
          <w:kern w:val="0"/>
        </w:rPr>
        <w:fldChar w:fldCharType="end"/>
      </w:r>
      <w:r w:rsidR="00355C70">
        <w:rPr>
          <w:rFonts w:hint="eastAsia"/>
          <w:color w:val="373A3C"/>
          <w:kern w:val="0"/>
        </w:rPr>
        <w:t xml:space="preserve">= </w:t>
      </w:r>
      <w:r w:rsidR="00355C70" w:rsidRPr="00355C70">
        <w:rPr>
          <w:rFonts w:hint="eastAsia"/>
          <w:i/>
          <w:iCs/>
          <w:color w:val="373A3C"/>
          <w:kern w:val="0"/>
        </w:rPr>
        <w:t>n</w:t>
      </w:r>
      <w:r>
        <w:t>（</w:t>
      </w:r>
      <w:r>
        <w:t>1</w:t>
      </w:r>
      <w:r>
        <w:t>分）</w:t>
      </w:r>
      <w:r w:rsidR="00F62718">
        <w:tab/>
      </w:r>
      <w:r w:rsidR="00F62718">
        <w:tab/>
      </w:r>
      <w:r>
        <w:rPr>
          <w:rFonts w:ascii="宋体" w:cs="宋体" w:hint="eastAsia"/>
        </w:rPr>
        <w:t>①</w:t>
      </w:r>
      <w:r>
        <w:t>；</w:t>
      </w:r>
    </w:p>
    <w:p w14:paraId="3C194C8A" w14:textId="27E12B6C" w:rsidR="00B758A2" w:rsidRDefault="00B758A2" w:rsidP="00644DF9">
      <w:r>
        <w:t>因为</w:t>
      </w:r>
      <w:r w:rsidR="0050400B">
        <w:rPr>
          <w:rFonts w:hint="eastAsia"/>
        </w:rPr>
        <w:t xml:space="preserve"> </w:t>
      </w:r>
      <w:r>
        <w:rPr>
          <w:i/>
          <w:iCs/>
        </w:rPr>
        <w:t>β</w:t>
      </w:r>
      <w:r w:rsidR="0050400B">
        <w:rPr>
          <w:rFonts w:hint="eastAsia"/>
        </w:rPr>
        <w:t xml:space="preserve"> </w:t>
      </w:r>
      <w:r>
        <w:t>+</w:t>
      </w:r>
      <w:r w:rsidR="0050400B">
        <w:rPr>
          <w:rFonts w:hint="eastAsia"/>
        </w:rPr>
        <w:t xml:space="preserve"> </w:t>
      </w:r>
      <w:r>
        <w:rPr>
          <w:i/>
          <w:iCs/>
        </w:rPr>
        <w:t>γ</w:t>
      </w:r>
      <w:r w:rsidR="00B86A3D">
        <w:t xml:space="preserve"> = </w:t>
      </w:r>
      <w:r>
        <w:t>90°</w:t>
      </w:r>
      <w:r>
        <w:t>，所以</w:t>
      </w:r>
      <w:r w:rsidR="0050400B">
        <w:rPr>
          <w:rFonts w:hint="eastAsia"/>
        </w:rPr>
        <w:t xml:space="preserve"> </w:t>
      </w:r>
      <w:r w:rsidR="000611C9">
        <w:rPr>
          <w:rFonts w:hint="eastAsia"/>
        </w:rPr>
        <w:t>sin</w:t>
      </w:r>
      <w:r w:rsidR="000611C9" w:rsidRPr="000611C9">
        <w:rPr>
          <w:i/>
          <w:iCs/>
        </w:rPr>
        <w:t>β</w:t>
      </w:r>
      <w:r w:rsidR="000611C9">
        <w:rPr>
          <w:rFonts w:hint="eastAsia"/>
        </w:rPr>
        <w:t xml:space="preserve"> = cos</w:t>
      </w:r>
      <w:r w:rsidR="000611C9" w:rsidRPr="000611C9">
        <w:rPr>
          <w:i/>
          <w:iCs/>
        </w:rPr>
        <w:t>γ</w:t>
      </w:r>
      <w:r w:rsidR="000611C9">
        <w:tab/>
      </w:r>
      <w:r w:rsidR="000611C9">
        <w:tab/>
      </w:r>
      <w:r w:rsidR="00F62718">
        <w:tab/>
      </w:r>
      <w:r>
        <w:rPr>
          <w:rFonts w:ascii="宋体" w:cs="宋体" w:hint="eastAsia"/>
        </w:rPr>
        <w:t>②</w:t>
      </w:r>
      <w:r>
        <w:t>；</w:t>
      </w:r>
    </w:p>
    <w:p w14:paraId="319A3043" w14:textId="46EDACBD" w:rsidR="00B758A2" w:rsidRDefault="00B758A2" w:rsidP="00644DF9">
      <w:r>
        <w:t>当</w:t>
      </w:r>
      <w:r w:rsidR="0050400B">
        <w:rPr>
          <w:rFonts w:hint="eastAsia"/>
        </w:rPr>
        <w:t xml:space="preserve"> </w:t>
      </w:r>
      <w:r w:rsidRPr="00DC47C0">
        <w:rPr>
          <w:i/>
          <w:iCs/>
        </w:rPr>
        <w:t>γ</w:t>
      </w:r>
      <w:r w:rsidR="0050400B" w:rsidRPr="0050400B">
        <w:rPr>
          <w:rFonts w:hint="eastAsia"/>
        </w:rPr>
        <w:t xml:space="preserve"> </w:t>
      </w:r>
      <w:r w:rsidR="00DC47C0">
        <w:rPr>
          <w:rFonts w:hint="eastAsia"/>
        </w:rPr>
        <w:t>≥</w:t>
      </w:r>
      <w:r w:rsidR="00DC47C0">
        <w:rPr>
          <w:rFonts w:hint="eastAsia"/>
        </w:rPr>
        <w:t xml:space="preserve"> </w:t>
      </w:r>
      <w:r>
        <w:rPr>
          <w:i/>
          <w:iCs/>
        </w:rPr>
        <w:t>C</w:t>
      </w:r>
      <w:r>
        <w:t>（临界角）时光在</w:t>
      </w:r>
      <w:r>
        <w:rPr>
          <w:color w:val="373A3C"/>
          <w:kern w:val="0"/>
        </w:rPr>
        <w:t>玻璃界面处发生全反射，光通过长玻璃丝，</w:t>
      </w:r>
    </w:p>
    <w:p w14:paraId="5256189E" w14:textId="77777777" w:rsidR="00355C70" w:rsidRDefault="00B758A2" w:rsidP="00644DF9">
      <w:r>
        <w:t>因为</w:t>
      </w:r>
      <w:r w:rsidR="00DC47C0">
        <w:rPr>
          <w:rFonts w:hint="eastAsia"/>
        </w:rPr>
        <w:t xml:space="preserve"> </w:t>
      </w:r>
      <w:r w:rsidR="000611C9">
        <w:rPr>
          <w:rFonts w:hint="eastAsia"/>
        </w:rPr>
        <w:t>sin</w:t>
      </w:r>
      <w:r w:rsidR="000611C9" w:rsidRPr="000611C9">
        <w:rPr>
          <w:rFonts w:hint="eastAsia"/>
          <w:i/>
          <w:iCs/>
        </w:rPr>
        <w:t>C</w:t>
      </w:r>
      <w:r w:rsidR="000611C9">
        <w:rPr>
          <w:rFonts w:hint="eastAsia"/>
        </w:rPr>
        <w:t xml:space="preserve"> = </w:t>
      </w:r>
      <w:r w:rsidR="000611C9">
        <w:fldChar w:fldCharType="begin"/>
      </w:r>
      <w:r w:rsidR="000611C9">
        <w:instrText xml:space="preserve"> </w:instrText>
      </w:r>
      <w:r w:rsidR="000611C9">
        <w:rPr>
          <w:rFonts w:hint="eastAsia"/>
        </w:rPr>
        <w:instrText>EQ \F(1,</w:instrText>
      </w:r>
      <w:r w:rsidR="000611C9" w:rsidRPr="000611C9">
        <w:rPr>
          <w:rFonts w:hint="eastAsia"/>
          <w:i/>
          <w:iCs/>
        </w:rPr>
        <w:instrText>n</w:instrText>
      </w:r>
      <w:r w:rsidR="000611C9">
        <w:rPr>
          <w:rFonts w:hint="eastAsia"/>
        </w:rPr>
        <w:instrText>)</w:instrText>
      </w:r>
      <w:r w:rsidR="000611C9">
        <w:instrText xml:space="preserve"> </w:instrText>
      </w:r>
      <w:r w:rsidR="000611C9">
        <w:fldChar w:fldCharType="end"/>
      </w:r>
      <w:r>
        <w:t>（</w:t>
      </w:r>
      <w:r>
        <w:rPr>
          <w:rFonts w:hint="eastAsia"/>
        </w:rPr>
        <w:t>2</w:t>
      </w:r>
      <w:r>
        <w:t>分），所以</w:t>
      </w:r>
      <w:r w:rsidR="00DC47C0">
        <w:rPr>
          <w:rFonts w:hint="eastAsia"/>
        </w:rPr>
        <w:t xml:space="preserve"> </w:t>
      </w:r>
      <w:r w:rsidR="000611C9">
        <w:rPr>
          <w:rFonts w:hint="eastAsia"/>
        </w:rPr>
        <w:t>sin</w:t>
      </w:r>
      <w:r w:rsidR="000611C9">
        <w:t>γ</w:t>
      </w:r>
      <w:r w:rsidR="000611C9">
        <w:rPr>
          <w:rFonts w:hint="eastAsia"/>
        </w:rPr>
        <w:t xml:space="preserve"> </w:t>
      </w:r>
      <w:r w:rsidR="00355C70">
        <w:rPr>
          <w:rFonts w:ascii="宋体" w:hAnsi="宋体" w:hint="eastAsia"/>
        </w:rPr>
        <w:t>≥</w:t>
      </w:r>
      <w:r w:rsidR="00355C70">
        <w:rPr>
          <w:rFonts w:hint="eastAsia"/>
        </w:rPr>
        <w:t xml:space="preserve"> </w:t>
      </w:r>
      <w:r w:rsidR="00355C70">
        <w:fldChar w:fldCharType="begin"/>
      </w:r>
      <w:r w:rsidR="00355C70">
        <w:instrText xml:space="preserve"> </w:instrText>
      </w:r>
      <w:r w:rsidR="00355C70">
        <w:rPr>
          <w:rFonts w:hint="eastAsia"/>
        </w:rPr>
        <w:instrText>EQ \F(1,</w:instrText>
      </w:r>
      <w:r w:rsidR="00355C70" w:rsidRPr="000611C9">
        <w:rPr>
          <w:rFonts w:hint="eastAsia"/>
          <w:i/>
          <w:iCs/>
        </w:rPr>
        <w:instrText>n</w:instrText>
      </w:r>
      <w:r w:rsidR="00355C70">
        <w:rPr>
          <w:rFonts w:hint="eastAsia"/>
        </w:rPr>
        <w:instrText>)</w:instrText>
      </w:r>
      <w:r w:rsidR="00355C70">
        <w:instrText xml:space="preserve"> </w:instrText>
      </w:r>
      <w:r w:rsidR="00355C70">
        <w:fldChar w:fldCharType="end"/>
      </w:r>
      <w:r>
        <w:t>，推得</w:t>
      </w:r>
    </w:p>
    <w:p w14:paraId="033A43EC" w14:textId="12DE678F" w:rsidR="00B758A2" w:rsidRDefault="00355C70" w:rsidP="00355C70">
      <w:r>
        <w:fldChar w:fldCharType="begin"/>
      </w:r>
      <w:r>
        <w:instrText xml:space="preserve"> </w:instrText>
      </w:r>
      <w:r>
        <w:rPr>
          <w:rFonts w:hint="eastAsia"/>
        </w:rPr>
        <w:instrText xml:space="preserve">EQ \R(1 </w:instrText>
      </w:r>
      <w:r>
        <w:instrText>−</w:instrText>
      </w:r>
      <w:r>
        <w:rPr>
          <w:rFonts w:hint="eastAsia"/>
        </w:rPr>
        <w:instrText xml:space="preserve"> cos</w:instrText>
      </w:r>
      <w:r>
        <w:rPr>
          <w:rFonts w:hint="eastAsia"/>
          <w:vertAlign w:val="superscript"/>
        </w:rPr>
        <w:instrText>2</w:instrText>
      </w:r>
      <w:r w:rsidRPr="00355C70">
        <w:rPr>
          <w:i/>
          <w:iCs/>
        </w:rPr>
        <w:instrText>γ</w:instrText>
      </w:r>
      <w:r>
        <w:rPr>
          <w:rFonts w:hint="eastAsia"/>
        </w:rPr>
        <w:instrText>)</w:instrText>
      </w:r>
      <w:r>
        <w:instrText xml:space="preserve"> </w:instrText>
      </w:r>
      <w:r>
        <w:fldChar w:fldCharType="end"/>
      </w:r>
      <w:r>
        <w:rPr>
          <w:rFonts w:ascii="宋体" w:hAnsi="宋体" w:hint="eastAsia"/>
        </w:rPr>
        <w:t xml:space="preserve">≥ </w:t>
      </w:r>
      <w:r>
        <w:fldChar w:fldCharType="begin"/>
      </w:r>
      <w:r>
        <w:instrText xml:space="preserve"> </w:instrText>
      </w:r>
      <w:r>
        <w:rPr>
          <w:rFonts w:hint="eastAsia"/>
        </w:rPr>
        <w:instrText>EQ \F(1,</w:instrText>
      </w:r>
      <w:r w:rsidRPr="000611C9">
        <w:rPr>
          <w:rFonts w:hint="eastAsia"/>
          <w:i/>
          <w:iCs/>
        </w:rPr>
        <w:instrText>n</w:instrText>
      </w:r>
      <w:r>
        <w:rPr>
          <w:rFonts w:hint="eastAsia"/>
        </w:rPr>
        <w:instrText>)</w:instrText>
      </w:r>
      <w:r>
        <w:instrText xml:space="preserve"> </w:instrText>
      </w:r>
      <w:r>
        <w:fldChar w:fldCharType="end"/>
      </w:r>
      <w:r>
        <w:fldChar w:fldCharType="begin"/>
      </w:r>
      <w:r>
        <w:instrText xml:space="preserve"> </w:instrText>
      </w:r>
      <w:r>
        <w:rPr>
          <w:rFonts w:hint="eastAsia"/>
        </w:rPr>
        <w:instrText>EQ\R(1</w:instrText>
      </w:r>
      <w:r>
        <w:instrText>−</w:instrText>
      </w:r>
      <w:r>
        <w:rPr>
          <w:rFonts w:hint="eastAsia"/>
        </w:rPr>
        <w:instrText>)</w:instrText>
      </w:r>
      <w:r>
        <w:instrText xml:space="preserve"> </w:instrText>
      </w:r>
      <w:r>
        <w:fldChar w:fldCharType="end"/>
      </w:r>
      <w:r w:rsidR="00B758A2">
        <w:t>，</w:t>
      </w:r>
      <w:r>
        <w:rPr>
          <w:rFonts w:hint="eastAsia"/>
        </w:rPr>
        <w:t>cos</w:t>
      </w:r>
      <w:r w:rsidRPr="00355C70">
        <w:rPr>
          <w:i/>
          <w:iCs/>
        </w:rPr>
        <w:t>γ</w:t>
      </w:r>
      <w:r>
        <w:rPr>
          <w:rFonts w:hint="eastAsia"/>
        </w:rPr>
        <w:t xml:space="preserve"> </w:t>
      </w:r>
      <w:r>
        <w:rPr>
          <w:rFonts w:hint="eastAsia"/>
        </w:rPr>
        <w:t>≤</w:t>
      </w:r>
      <w:r>
        <w:rPr>
          <w:rFonts w:hint="eastAsia"/>
        </w:rPr>
        <w:t xml:space="preserve"> </w:t>
      </w:r>
      <w:r>
        <w:fldChar w:fldCharType="begin"/>
      </w:r>
      <w:r>
        <w:instrText xml:space="preserve"> </w:instrText>
      </w:r>
      <w:r>
        <w:rPr>
          <w:rFonts w:hint="eastAsia"/>
        </w:rPr>
        <w:instrText xml:space="preserve">EQ \R(1 </w:instrText>
      </w:r>
      <w:r>
        <w:instrText>−</w:instrText>
      </w:r>
      <w:r>
        <w:rPr>
          <w:rFonts w:hint="eastAsia"/>
        </w:rPr>
        <w:instrText xml:space="preserve"> \F(1,</w:instrText>
      </w:r>
      <w:r w:rsidRPr="00355C70">
        <w:rPr>
          <w:rFonts w:hint="eastAsia"/>
          <w:i/>
          <w:iCs/>
        </w:rPr>
        <w:instrText>n</w:instrText>
      </w:r>
      <w:r>
        <w:rPr>
          <w:rFonts w:hint="eastAsia"/>
          <w:vertAlign w:val="superscript"/>
        </w:rPr>
        <w:instrText>2</w:instrText>
      </w:r>
      <w:r>
        <w:rPr>
          <w:rFonts w:hint="eastAsia"/>
        </w:rPr>
        <w:instrText>))</w:instrText>
      </w:r>
      <w:r>
        <w:instrText xml:space="preserve"> </w:instrText>
      </w:r>
      <w:r>
        <w:fldChar w:fldCharType="end"/>
      </w:r>
      <w:r>
        <w:tab/>
      </w:r>
      <w:r>
        <w:tab/>
      </w:r>
      <w:r w:rsidR="00B758A2">
        <w:rPr>
          <w:rFonts w:ascii="宋体" w:cs="宋体" w:hint="eastAsia"/>
        </w:rPr>
        <w:t>③</w:t>
      </w:r>
      <w:r w:rsidR="00B758A2">
        <w:t>；</w:t>
      </w:r>
    </w:p>
    <w:p w14:paraId="6D4C7672" w14:textId="6892C985" w:rsidR="00B758A2" w:rsidRDefault="00B758A2" w:rsidP="00644DF9">
      <w:r>
        <w:t>由</w:t>
      </w:r>
      <w:r>
        <w:rPr>
          <w:rFonts w:ascii="宋体" w:cs="宋体" w:hint="eastAsia"/>
        </w:rPr>
        <w:t>①</w:t>
      </w:r>
      <w:r>
        <w:t>、</w:t>
      </w:r>
      <w:r>
        <w:rPr>
          <w:rFonts w:ascii="宋体" w:cs="宋体" w:hint="eastAsia"/>
        </w:rPr>
        <w:t>②</w:t>
      </w:r>
      <w:r>
        <w:t>和</w:t>
      </w:r>
      <w:r>
        <w:rPr>
          <w:rFonts w:ascii="宋体" w:cs="宋体" w:hint="eastAsia"/>
        </w:rPr>
        <w:t>③</w:t>
      </w:r>
      <w:r>
        <w:t>式，得</w:t>
      </w:r>
      <w:r w:rsidR="00DC47C0">
        <w:rPr>
          <w:rFonts w:hint="eastAsia"/>
        </w:rPr>
        <w:t xml:space="preserve"> </w:t>
      </w:r>
      <w:r w:rsidR="00355C70">
        <w:rPr>
          <w:rFonts w:hint="eastAsia"/>
        </w:rPr>
        <w:t>sin</w:t>
      </w:r>
      <w:r w:rsidR="00355C70" w:rsidRPr="00355C70">
        <w:rPr>
          <w:i/>
          <w:iCs/>
        </w:rPr>
        <w:t>α</w:t>
      </w:r>
      <w:r w:rsidR="00355C70">
        <w:rPr>
          <w:rFonts w:hint="eastAsia"/>
        </w:rPr>
        <w:t xml:space="preserve"> </w:t>
      </w:r>
      <w:r w:rsidR="00355C70">
        <w:rPr>
          <w:rFonts w:hint="eastAsia"/>
        </w:rPr>
        <w:t>≤</w:t>
      </w:r>
      <w:r w:rsidR="00355C70">
        <w:rPr>
          <w:rFonts w:hint="eastAsia"/>
        </w:rPr>
        <w:t xml:space="preserve"> </w:t>
      </w:r>
      <w:r w:rsidR="00355C70">
        <w:fldChar w:fldCharType="begin"/>
      </w:r>
      <w:r w:rsidR="00355C70">
        <w:instrText xml:space="preserve"> </w:instrText>
      </w:r>
      <w:r w:rsidR="00355C70">
        <w:rPr>
          <w:rFonts w:hint="eastAsia"/>
        </w:rPr>
        <w:instrText>EQ \R(</w:instrText>
      </w:r>
      <w:r w:rsidR="00355C70" w:rsidRPr="00355C70">
        <w:rPr>
          <w:rFonts w:hint="eastAsia"/>
          <w:i/>
          <w:iCs/>
        </w:rPr>
        <w:instrText>n</w:instrText>
      </w:r>
      <w:r w:rsidR="00355C70">
        <w:rPr>
          <w:rFonts w:hint="eastAsia"/>
          <w:vertAlign w:val="superscript"/>
        </w:rPr>
        <w:instrText>2</w:instrText>
      </w:r>
      <w:r w:rsidR="00355C70">
        <w:rPr>
          <w:rFonts w:hint="eastAsia"/>
        </w:rPr>
        <w:instrText xml:space="preserve"> </w:instrText>
      </w:r>
      <w:r w:rsidR="00355C70">
        <w:instrText>−</w:instrText>
      </w:r>
      <w:r w:rsidR="00355C70">
        <w:rPr>
          <w:rFonts w:hint="eastAsia"/>
        </w:rPr>
        <w:instrText xml:space="preserve"> 1)</w:instrText>
      </w:r>
      <w:r w:rsidR="00355C70">
        <w:instrText xml:space="preserve"> </w:instrText>
      </w:r>
      <w:r w:rsidR="00355C70">
        <w:fldChar w:fldCharType="end"/>
      </w:r>
      <w:r>
        <w:t>，</w:t>
      </w:r>
    </w:p>
    <w:p w14:paraId="2968D8B9" w14:textId="74DE4A02" w:rsidR="00B758A2" w:rsidRDefault="00B758A2" w:rsidP="00644DF9">
      <w:r>
        <w:t>将</w:t>
      </w:r>
      <w:r w:rsidR="00DC47C0">
        <w:rPr>
          <w:rFonts w:hint="eastAsia"/>
        </w:rPr>
        <w:t xml:space="preserve"> </w:t>
      </w:r>
      <w:r>
        <w:rPr>
          <w:i/>
          <w:iCs/>
        </w:rPr>
        <w:t>n</w:t>
      </w:r>
      <w:r w:rsidR="00DC47C0">
        <w:rPr>
          <w:rFonts w:hint="eastAsia"/>
        </w:rPr>
        <w:t xml:space="preserve"> </w:t>
      </w:r>
      <w:r>
        <w:t>代入，求得</w:t>
      </w:r>
      <w:r w:rsidR="00DC47C0">
        <w:rPr>
          <w:rFonts w:hint="eastAsia"/>
        </w:rPr>
        <w:t xml:space="preserve"> </w:t>
      </w:r>
      <w:r>
        <w:rPr>
          <w:i/>
          <w:iCs/>
        </w:rPr>
        <w:t>α</w:t>
      </w:r>
      <w:r w:rsidR="00DC47C0">
        <w:rPr>
          <w:rFonts w:hint="eastAsia"/>
        </w:rPr>
        <w:t xml:space="preserve"> </w:t>
      </w:r>
      <w:r w:rsidR="00DC47C0">
        <w:rPr>
          <w:rFonts w:hint="eastAsia"/>
        </w:rPr>
        <w:t>≤</w:t>
      </w:r>
      <w:r w:rsidR="00DC47C0">
        <w:rPr>
          <w:rFonts w:hint="eastAsia"/>
        </w:rPr>
        <w:t xml:space="preserve"> </w:t>
      </w:r>
      <w:r>
        <w:t>45°</w:t>
      </w:r>
      <w:r>
        <w:t>（</w:t>
      </w:r>
      <w:r>
        <w:rPr>
          <w:rFonts w:hint="eastAsia"/>
        </w:rPr>
        <w:t>2</w:t>
      </w:r>
      <w:r>
        <w:t>分）。</w:t>
      </w:r>
      <w:r w:rsidRPr="00DC47C0">
        <w:rPr>
          <w:rFonts w:hint="eastAsia"/>
        </w:rPr>
        <w:t>（只有等于扣</w:t>
      </w:r>
      <w:r w:rsidRPr="00DC47C0">
        <w:rPr>
          <w:rFonts w:hint="eastAsia"/>
        </w:rPr>
        <w:t>2</w:t>
      </w:r>
      <w:r w:rsidRPr="00DC47C0">
        <w:rPr>
          <w:rFonts w:hint="eastAsia"/>
        </w:rPr>
        <w:t>分，只有小于扣</w:t>
      </w:r>
      <w:r w:rsidRPr="00DC47C0">
        <w:rPr>
          <w:rFonts w:hint="eastAsia"/>
        </w:rPr>
        <w:t>1</w:t>
      </w:r>
      <w:r w:rsidRPr="00DC47C0">
        <w:rPr>
          <w:rFonts w:hint="eastAsia"/>
        </w:rPr>
        <w:t>分）</w:t>
      </w:r>
    </w:p>
    <w:p w14:paraId="0CB0535A" w14:textId="7E154B2B" w:rsidR="00B758A2" w:rsidRDefault="00B758A2" w:rsidP="00644DF9">
      <w:r>
        <w:rPr>
          <w:color w:val="373A3C"/>
          <w:kern w:val="0"/>
        </w:rPr>
        <w:t>（</w:t>
      </w:r>
      <w:r>
        <w:rPr>
          <w:color w:val="373A3C"/>
          <w:kern w:val="0"/>
        </w:rPr>
        <w:t>2</w:t>
      </w:r>
      <w:r>
        <w:rPr>
          <w:color w:val="373A3C"/>
          <w:kern w:val="0"/>
        </w:rPr>
        <w:t>）</w:t>
      </w:r>
      <w:r>
        <w:rPr>
          <w:color w:val="373A3C"/>
          <w:kern w:val="0"/>
        </w:rPr>
        <w:t>10</w:t>
      </w:r>
      <w:r w:rsidR="00DC47C0">
        <w:rPr>
          <w:color w:val="373A3C"/>
          <w:kern w:val="0"/>
          <w:vertAlign w:val="superscript"/>
        </w:rPr>
        <w:t>−</w:t>
      </w:r>
      <w:r>
        <w:rPr>
          <w:color w:val="373A3C"/>
          <w:kern w:val="0"/>
          <w:vertAlign w:val="superscript"/>
        </w:rPr>
        <w:t>5</w:t>
      </w:r>
      <w:r>
        <w:t>（</w:t>
      </w:r>
      <w:r>
        <w:t>2</w:t>
      </w:r>
      <w:r>
        <w:t>分）</w:t>
      </w:r>
    </w:p>
    <w:p w14:paraId="7536F4D6" w14:textId="77777777" w:rsidR="00355C70" w:rsidRDefault="00B758A2" w:rsidP="00644DF9">
      <w:r>
        <w:t>解答如下：</w:t>
      </w:r>
    </w:p>
    <w:p w14:paraId="680A3DAC" w14:textId="52BF2122" w:rsidR="00B758A2" w:rsidRDefault="00B758A2" w:rsidP="00644DF9">
      <w:r>
        <w:rPr>
          <w:color w:val="373A3C"/>
          <w:kern w:val="0"/>
        </w:rPr>
        <w:t>光在玻璃中的速度</w:t>
      </w:r>
      <w:r w:rsidR="00355C70">
        <w:rPr>
          <w:rFonts w:hint="eastAsia"/>
          <w:color w:val="373A3C"/>
          <w:kern w:val="0"/>
        </w:rPr>
        <w:t xml:space="preserve"> </w:t>
      </w:r>
      <w:r w:rsidR="00355C70" w:rsidRPr="00355C70">
        <w:rPr>
          <w:rFonts w:ascii="Book Antiqua" w:hAnsi="Book Antiqua"/>
          <w:i/>
          <w:iCs/>
          <w:color w:val="373A3C"/>
          <w:kern w:val="0"/>
        </w:rPr>
        <w:t>v</w:t>
      </w:r>
      <w:r w:rsidR="00355C70">
        <w:rPr>
          <w:rFonts w:hint="eastAsia"/>
          <w:color w:val="373A3C"/>
          <w:kern w:val="0"/>
        </w:rPr>
        <w:t xml:space="preserve"> = </w:t>
      </w:r>
      <w:r w:rsidR="00355C70">
        <w:rPr>
          <w:color w:val="373A3C"/>
          <w:kern w:val="0"/>
        </w:rPr>
        <w:fldChar w:fldCharType="begin"/>
      </w:r>
      <w:r w:rsidR="00355C70">
        <w:rPr>
          <w:color w:val="373A3C"/>
          <w:kern w:val="0"/>
        </w:rPr>
        <w:instrText xml:space="preserve"> </w:instrText>
      </w:r>
      <w:r w:rsidR="00355C70">
        <w:rPr>
          <w:rFonts w:hint="eastAsia"/>
          <w:color w:val="373A3C"/>
          <w:kern w:val="0"/>
        </w:rPr>
        <w:instrText>EQ \F(</w:instrText>
      </w:r>
      <w:r w:rsidR="00355C70" w:rsidRPr="00355C70">
        <w:rPr>
          <w:rFonts w:hint="eastAsia"/>
          <w:i/>
          <w:iCs/>
          <w:color w:val="373A3C"/>
          <w:kern w:val="0"/>
        </w:rPr>
        <w:instrText>c</w:instrText>
      </w:r>
      <w:r w:rsidR="00355C70">
        <w:rPr>
          <w:rFonts w:hint="eastAsia"/>
          <w:color w:val="373A3C"/>
          <w:kern w:val="0"/>
        </w:rPr>
        <w:instrText>,</w:instrText>
      </w:r>
      <w:r w:rsidR="00355C70" w:rsidRPr="00355C70">
        <w:rPr>
          <w:rFonts w:hint="eastAsia"/>
          <w:i/>
          <w:iCs/>
          <w:color w:val="373A3C"/>
          <w:kern w:val="0"/>
        </w:rPr>
        <w:instrText>n</w:instrText>
      </w:r>
      <w:r w:rsidR="00355C70">
        <w:rPr>
          <w:rFonts w:hint="eastAsia"/>
          <w:color w:val="373A3C"/>
          <w:kern w:val="0"/>
        </w:rPr>
        <w:instrText>)</w:instrText>
      </w:r>
      <w:r w:rsidR="00355C70">
        <w:rPr>
          <w:color w:val="373A3C"/>
          <w:kern w:val="0"/>
        </w:rPr>
        <w:instrText xml:space="preserve"> </w:instrText>
      </w:r>
      <w:r w:rsidR="00355C70">
        <w:rPr>
          <w:color w:val="373A3C"/>
          <w:kern w:val="0"/>
        </w:rPr>
        <w:fldChar w:fldCharType="end"/>
      </w:r>
      <w:r w:rsidR="00355C70">
        <w:tab/>
      </w:r>
      <w:r w:rsidR="00355C70">
        <w:tab/>
      </w:r>
      <w:r w:rsidR="00355C70">
        <w:tab/>
      </w:r>
      <w:r w:rsidR="00F62718">
        <w:tab/>
      </w:r>
      <w:r w:rsidR="00F62718">
        <w:tab/>
      </w:r>
      <w:r w:rsidR="00355C70">
        <w:tab/>
      </w:r>
      <w:r w:rsidR="00355C70">
        <w:tab/>
      </w:r>
      <w:r w:rsidRPr="00355C70">
        <w:rPr>
          <w:rFonts w:ascii="宋体" w:hAnsi="宋体" w:cs="Cambria Math"/>
        </w:rPr>
        <w:t>①</w:t>
      </w:r>
    </w:p>
    <w:p w14:paraId="6BECD084" w14:textId="4CB1C2D8" w:rsidR="00B758A2" w:rsidRDefault="00B758A2" w:rsidP="00644DF9">
      <w:pPr>
        <w:rPr>
          <w:color w:val="373A3C"/>
          <w:kern w:val="0"/>
        </w:rPr>
      </w:pPr>
      <w:r>
        <w:t>设光在</w:t>
      </w:r>
      <w:r>
        <w:rPr>
          <w:color w:val="373A3C"/>
          <w:kern w:val="0"/>
        </w:rPr>
        <w:t>玻璃丝中传播的总路程为</w:t>
      </w:r>
      <w:r w:rsidR="00355C70">
        <w:rPr>
          <w:rFonts w:hint="eastAsia"/>
          <w:color w:val="373A3C"/>
          <w:kern w:val="0"/>
        </w:rPr>
        <w:t xml:space="preserve"> </w:t>
      </w:r>
      <w:r>
        <w:rPr>
          <w:i/>
          <w:iCs/>
          <w:color w:val="373A3C"/>
          <w:kern w:val="0"/>
        </w:rPr>
        <w:t>s</w:t>
      </w:r>
      <w:r>
        <w:rPr>
          <w:color w:val="373A3C"/>
          <w:kern w:val="0"/>
        </w:rPr>
        <w:t>，则</w:t>
      </w:r>
      <w:r w:rsidR="00355C70">
        <w:rPr>
          <w:rFonts w:hint="eastAsia"/>
          <w:color w:val="373A3C"/>
          <w:kern w:val="0"/>
        </w:rPr>
        <w:t xml:space="preserve"> </w:t>
      </w:r>
      <w:r w:rsidR="00355C70" w:rsidRPr="00355C70">
        <w:rPr>
          <w:rFonts w:hint="eastAsia"/>
          <w:i/>
          <w:iCs/>
          <w:color w:val="373A3C"/>
          <w:kern w:val="0"/>
        </w:rPr>
        <w:t>t</w:t>
      </w:r>
      <w:r w:rsidR="00355C70">
        <w:rPr>
          <w:rFonts w:hint="eastAsia"/>
          <w:color w:val="373A3C"/>
          <w:kern w:val="0"/>
        </w:rPr>
        <w:t xml:space="preserve"> = </w:t>
      </w:r>
      <w:r w:rsidR="00355C70">
        <w:rPr>
          <w:color w:val="373A3C"/>
          <w:kern w:val="0"/>
        </w:rPr>
        <w:fldChar w:fldCharType="begin"/>
      </w:r>
      <w:r w:rsidR="00355C70">
        <w:rPr>
          <w:color w:val="373A3C"/>
          <w:kern w:val="0"/>
        </w:rPr>
        <w:instrText xml:space="preserve"> </w:instrText>
      </w:r>
      <w:r w:rsidR="00355C70">
        <w:rPr>
          <w:rFonts w:hint="eastAsia"/>
          <w:color w:val="373A3C"/>
          <w:kern w:val="0"/>
        </w:rPr>
        <w:instrText>EQ \F(</w:instrText>
      </w:r>
      <w:r w:rsidR="00355C70" w:rsidRPr="00355C70">
        <w:rPr>
          <w:rFonts w:hint="eastAsia"/>
          <w:i/>
          <w:iCs/>
          <w:color w:val="373A3C"/>
          <w:kern w:val="0"/>
        </w:rPr>
        <w:instrText>s</w:instrText>
      </w:r>
      <w:r w:rsidR="00355C70">
        <w:rPr>
          <w:rFonts w:hint="eastAsia"/>
          <w:color w:val="373A3C"/>
          <w:kern w:val="0"/>
        </w:rPr>
        <w:instrText>,</w:instrText>
      </w:r>
      <w:r w:rsidR="00355C70" w:rsidRPr="00355C70">
        <w:rPr>
          <w:rFonts w:ascii="Book Antiqua" w:hAnsi="Book Antiqua"/>
          <w:i/>
          <w:iCs/>
          <w:color w:val="373A3C"/>
          <w:kern w:val="0"/>
        </w:rPr>
        <w:instrText>v</w:instrText>
      </w:r>
      <w:r w:rsidR="00355C70">
        <w:rPr>
          <w:rFonts w:hint="eastAsia"/>
          <w:color w:val="373A3C"/>
          <w:kern w:val="0"/>
        </w:rPr>
        <w:instrText>)</w:instrText>
      </w:r>
      <w:r w:rsidR="00355C70">
        <w:rPr>
          <w:color w:val="373A3C"/>
          <w:kern w:val="0"/>
        </w:rPr>
        <w:instrText xml:space="preserve"> </w:instrText>
      </w:r>
      <w:r w:rsidR="00355C70">
        <w:rPr>
          <w:color w:val="373A3C"/>
          <w:kern w:val="0"/>
        </w:rPr>
        <w:fldChar w:fldCharType="end"/>
      </w:r>
      <w:r w:rsidR="00355C70">
        <w:tab/>
      </w:r>
      <w:r w:rsidR="00F62718">
        <w:tab/>
      </w:r>
      <w:r w:rsidR="00F62718">
        <w:tab/>
      </w:r>
      <w:r w:rsidRPr="00355C70">
        <w:rPr>
          <w:rFonts w:ascii="宋体" w:hAnsi="宋体" w:cs="Cambria Math"/>
        </w:rPr>
        <w:t>②</w:t>
      </w:r>
    </w:p>
    <w:p w14:paraId="77083A68" w14:textId="6C257EA6" w:rsidR="00B758A2" w:rsidRDefault="00B758A2" w:rsidP="00644DF9">
      <w:r>
        <w:rPr>
          <w:color w:val="373A3C"/>
          <w:kern w:val="0"/>
        </w:rPr>
        <w:t>玻璃丝长</w:t>
      </w:r>
      <w:r w:rsidR="00F62718">
        <w:rPr>
          <w:rFonts w:hint="eastAsia"/>
          <w:color w:val="373A3C"/>
          <w:kern w:val="0"/>
        </w:rPr>
        <w:t xml:space="preserve"> </w:t>
      </w:r>
      <w:r w:rsidR="00355C70" w:rsidRPr="00355C70">
        <w:rPr>
          <w:rFonts w:hint="eastAsia"/>
          <w:i/>
          <w:iCs/>
          <w:color w:val="373A3C"/>
          <w:kern w:val="0"/>
        </w:rPr>
        <w:t>L</w:t>
      </w:r>
      <w:r w:rsidR="00355C70">
        <w:rPr>
          <w:rFonts w:hint="eastAsia"/>
          <w:color w:val="373A3C"/>
          <w:kern w:val="0"/>
        </w:rPr>
        <w:t xml:space="preserve"> = </w:t>
      </w:r>
      <w:r w:rsidR="00355C70" w:rsidRPr="00355C70">
        <w:rPr>
          <w:rFonts w:hint="eastAsia"/>
          <w:i/>
          <w:iCs/>
          <w:color w:val="373A3C"/>
          <w:kern w:val="0"/>
        </w:rPr>
        <w:t>s</w:t>
      </w:r>
      <w:r w:rsidR="00355C70">
        <w:rPr>
          <w:rFonts w:hint="eastAsia"/>
          <w:color w:val="373A3C"/>
          <w:kern w:val="0"/>
        </w:rPr>
        <w:t>sin</w:t>
      </w:r>
      <w:r w:rsidR="00355C70" w:rsidRPr="00355C70">
        <w:rPr>
          <w:i/>
          <w:iCs/>
          <w:color w:val="373A3C"/>
          <w:kern w:val="0"/>
        </w:rPr>
        <w:t>γ</w:t>
      </w:r>
      <w:r w:rsidR="00355C70">
        <w:tab/>
      </w:r>
      <w:r w:rsidR="00355C70">
        <w:tab/>
      </w:r>
      <w:r w:rsidR="00355C70">
        <w:tab/>
      </w:r>
      <w:r w:rsidR="00355C70">
        <w:tab/>
      </w:r>
      <w:r w:rsidR="00355C70">
        <w:tab/>
      </w:r>
      <w:r w:rsidR="00355C70">
        <w:tab/>
      </w:r>
      <w:r w:rsidR="00355C70">
        <w:tab/>
      </w:r>
      <w:r w:rsidR="00355C70">
        <w:tab/>
      </w:r>
      <w:r w:rsidRPr="00355C70">
        <w:rPr>
          <w:rFonts w:ascii="宋体" w:hAnsi="宋体" w:cs="Cambria Math"/>
        </w:rPr>
        <w:t>③</w:t>
      </w:r>
    </w:p>
    <w:p w14:paraId="11B59BB3" w14:textId="75F2652B" w:rsidR="00B758A2" w:rsidRDefault="00B758A2" w:rsidP="00644DF9">
      <w:r>
        <w:t>由</w:t>
      </w:r>
      <w:r w:rsidRPr="00355C70">
        <w:rPr>
          <w:rFonts w:ascii="宋体" w:hAnsi="宋体" w:cs="Cambria Math"/>
        </w:rPr>
        <w:t>①</w:t>
      </w:r>
      <w:r w:rsidRPr="00355C70">
        <w:rPr>
          <w:rFonts w:ascii="宋体" w:hAnsi="宋体"/>
        </w:rPr>
        <w:t>、</w:t>
      </w:r>
      <w:r w:rsidRPr="00355C70">
        <w:rPr>
          <w:rFonts w:ascii="宋体" w:hAnsi="宋体" w:cs="Cambria Math"/>
        </w:rPr>
        <w:t>②</w:t>
      </w:r>
      <w:r w:rsidRPr="00355C70">
        <w:rPr>
          <w:rFonts w:ascii="宋体" w:hAnsi="宋体"/>
        </w:rPr>
        <w:t>和</w:t>
      </w:r>
      <w:r w:rsidRPr="00355C70">
        <w:rPr>
          <w:rFonts w:ascii="宋体" w:hAnsi="宋体" w:cs="Cambria Math"/>
        </w:rPr>
        <w:t>③</w:t>
      </w:r>
      <w:r>
        <w:t>式，得</w:t>
      </w:r>
      <w:r w:rsidR="00F62718">
        <w:rPr>
          <w:rFonts w:hint="eastAsia"/>
        </w:rPr>
        <w:t xml:space="preserve"> </w:t>
      </w:r>
      <w:r w:rsidR="00355C70" w:rsidRPr="00355C70">
        <w:rPr>
          <w:rFonts w:hint="eastAsia"/>
          <w:i/>
          <w:iCs/>
        </w:rPr>
        <w:t>t</w:t>
      </w:r>
      <w:r w:rsidR="00355C70">
        <w:rPr>
          <w:rFonts w:hint="eastAsia"/>
        </w:rPr>
        <w:t xml:space="preserve"> = </w:t>
      </w:r>
      <w:r w:rsidR="00355C70">
        <w:fldChar w:fldCharType="begin"/>
      </w:r>
      <w:r w:rsidR="00355C70">
        <w:instrText xml:space="preserve"> </w:instrText>
      </w:r>
      <w:r w:rsidR="00355C70">
        <w:rPr>
          <w:rFonts w:hint="eastAsia"/>
        </w:rPr>
        <w:instrText>EQ \F(</w:instrText>
      </w:r>
      <w:r w:rsidR="00355C70" w:rsidRPr="00355C70">
        <w:rPr>
          <w:rFonts w:hint="eastAsia"/>
          <w:i/>
          <w:iCs/>
        </w:rPr>
        <w:instrText>nL</w:instrText>
      </w:r>
      <w:r w:rsidR="00355C70">
        <w:rPr>
          <w:rFonts w:hint="eastAsia"/>
        </w:rPr>
        <w:instrText>,</w:instrText>
      </w:r>
      <w:r w:rsidR="00355C70" w:rsidRPr="00355C70">
        <w:rPr>
          <w:rFonts w:hint="eastAsia"/>
          <w:i/>
          <w:iCs/>
        </w:rPr>
        <w:instrText>c</w:instrText>
      </w:r>
      <w:r w:rsidR="00355C70">
        <w:rPr>
          <w:rFonts w:hint="eastAsia"/>
        </w:rPr>
        <w:instrText>sin</w:instrText>
      </w:r>
      <w:r w:rsidR="00355C70" w:rsidRPr="00355C70">
        <w:rPr>
          <w:i/>
          <w:iCs/>
        </w:rPr>
        <w:instrText>γ</w:instrText>
      </w:r>
      <w:r w:rsidR="00355C70">
        <w:rPr>
          <w:rFonts w:hint="eastAsia"/>
        </w:rPr>
        <w:instrText>)</w:instrText>
      </w:r>
      <w:r w:rsidR="00355C70">
        <w:instrText xml:space="preserve"> </w:instrText>
      </w:r>
      <w:r w:rsidR="00355C70">
        <w:fldChar w:fldCharType="end"/>
      </w:r>
    </w:p>
    <w:p w14:paraId="321B3EE6" w14:textId="77777777" w:rsidR="00355C70" w:rsidRDefault="00B758A2" w:rsidP="00355C70">
      <w:r>
        <w:t>因为</w:t>
      </w:r>
      <w:r w:rsidR="00F62718">
        <w:rPr>
          <w:rFonts w:hint="eastAsia"/>
        </w:rPr>
        <w:t xml:space="preserve"> </w:t>
      </w:r>
      <w:r>
        <w:rPr>
          <w:i/>
          <w:iCs/>
        </w:rPr>
        <w:t>γ</w:t>
      </w:r>
      <w:r w:rsidR="00F62718">
        <w:rPr>
          <w:rFonts w:hint="eastAsia"/>
        </w:rPr>
        <w:t xml:space="preserve"> </w:t>
      </w:r>
      <w:r w:rsidR="00F62718">
        <w:rPr>
          <w:rFonts w:ascii="宋体" w:hAnsi="宋体" w:hint="eastAsia"/>
        </w:rPr>
        <w:t xml:space="preserve">≥ </w:t>
      </w:r>
      <w:r>
        <w:rPr>
          <w:i/>
          <w:iCs/>
        </w:rPr>
        <w:t>C</w:t>
      </w:r>
      <w:r>
        <w:t>，显然，当</w:t>
      </w:r>
      <w:r w:rsidR="00F62718">
        <w:rPr>
          <w:rFonts w:hint="eastAsia"/>
        </w:rPr>
        <w:t xml:space="preserve"> </w:t>
      </w:r>
      <w:r>
        <w:rPr>
          <w:i/>
          <w:iCs/>
        </w:rPr>
        <w:t>γ</w:t>
      </w:r>
      <w:r w:rsidR="00B86A3D">
        <w:rPr>
          <w:i/>
          <w:iCs/>
        </w:rPr>
        <w:t xml:space="preserve"> = </w:t>
      </w:r>
      <w:r>
        <w:rPr>
          <w:i/>
          <w:iCs/>
        </w:rPr>
        <w:t>C</w:t>
      </w:r>
      <w:r w:rsidR="00F62718">
        <w:rPr>
          <w:rFonts w:hint="eastAsia"/>
        </w:rPr>
        <w:t xml:space="preserve"> </w:t>
      </w:r>
      <w:r>
        <w:t>时</w:t>
      </w:r>
      <w:r w:rsidR="00F62718">
        <w:rPr>
          <w:rFonts w:hint="eastAsia"/>
        </w:rPr>
        <w:t xml:space="preserve"> </w:t>
      </w:r>
      <w:r>
        <w:rPr>
          <w:i/>
          <w:iCs/>
        </w:rPr>
        <w:t>t</w:t>
      </w:r>
      <w:r w:rsidR="00F62718">
        <w:rPr>
          <w:rFonts w:hint="eastAsia"/>
        </w:rPr>
        <w:t xml:space="preserve"> </w:t>
      </w:r>
      <w:r>
        <w:t>最大，</w:t>
      </w:r>
      <w:r w:rsidR="00355C70" w:rsidRPr="00355C70">
        <w:rPr>
          <w:rFonts w:hint="eastAsia"/>
          <w:i/>
          <w:iCs/>
        </w:rPr>
        <w:t>t</w:t>
      </w:r>
      <w:r w:rsidR="00355C70">
        <w:rPr>
          <w:rFonts w:hint="eastAsia"/>
          <w:vertAlign w:val="subscript"/>
        </w:rPr>
        <w:t>max</w:t>
      </w:r>
      <w:r w:rsidR="00355C70">
        <w:rPr>
          <w:rFonts w:hint="eastAsia"/>
        </w:rPr>
        <w:t xml:space="preserve"> = </w:t>
      </w:r>
      <w:r w:rsidR="00355C70">
        <w:fldChar w:fldCharType="begin"/>
      </w:r>
      <w:r w:rsidR="00355C70">
        <w:instrText xml:space="preserve"> </w:instrText>
      </w:r>
      <w:r w:rsidR="00355C70">
        <w:rPr>
          <w:rFonts w:hint="eastAsia"/>
        </w:rPr>
        <w:instrText>EQ \F(</w:instrText>
      </w:r>
      <w:r w:rsidR="00355C70" w:rsidRPr="00355C70">
        <w:rPr>
          <w:rFonts w:hint="eastAsia"/>
          <w:i/>
          <w:iCs/>
        </w:rPr>
        <w:instrText>nL</w:instrText>
      </w:r>
      <w:r w:rsidR="00355C70">
        <w:rPr>
          <w:rFonts w:hint="eastAsia"/>
        </w:rPr>
        <w:instrText>,</w:instrText>
      </w:r>
      <w:r w:rsidR="00355C70" w:rsidRPr="00355C70">
        <w:rPr>
          <w:rFonts w:hint="eastAsia"/>
          <w:i/>
          <w:iCs/>
        </w:rPr>
        <w:instrText>c</w:instrText>
      </w:r>
      <w:r w:rsidR="00355C70">
        <w:rPr>
          <w:rFonts w:hint="eastAsia"/>
        </w:rPr>
        <w:instrText>sin</w:instrText>
      </w:r>
      <w:r w:rsidR="00355C70">
        <w:rPr>
          <w:rFonts w:hint="eastAsia"/>
          <w:i/>
          <w:iCs/>
        </w:rPr>
        <w:instrText>C</w:instrText>
      </w:r>
      <w:r w:rsidR="00355C70">
        <w:rPr>
          <w:rFonts w:hint="eastAsia"/>
        </w:rPr>
        <w:instrText>)</w:instrText>
      </w:r>
      <w:r w:rsidR="00355C70">
        <w:instrText xml:space="preserve"> </w:instrText>
      </w:r>
      <w:r w:rsidR="00355C70">
        <w:fldChar w:fldCharType="end"/>
      </w:r>
      <w:r w:rsidR="00355C70">
        <w:rPr>
          <w:rFonts w:hint="eastAsia"/>
        </w:rPr>
        <w:t xml:space="preserve">= </w:t>
      </w:r>
      <w:r w:rsidR="00355C70">
        <w:fldChar w:fldCharType="begin"/>
      </w:r>
      <w:r w:rsidR="00355C70">
        <w:instrText xml:space="preserve"> </w:instrText>
      </w:r>
      <w:r w:rsidR="00355C70">
        <w:rPr>
          <w:rFonts w:hint="eastAsia"/>
        </w:rPr>
        <w:instrText>EQ \F(</w:instrText>
      </w:r>
      <w:r w:rsidR="00355C70" w:rsidRPr="00355C70">
        <w:rPr>
          <w:rFonts w:hint="eastAsia"/>
          <w:i/>
          <w:iCs/>
        </w:rPr>
        <w:instrText>n</w:instrText>
      </w:r>
      <w:r w:rsidR="00355C70" w:rsidRPr="00355C70">
        <w:rPr>
          <w:rFonts w:hint="eastAsia"/>
          <w:vertAlign w:val="superscript"/>
        </w:rPr>
        <w:instrText>2</w:instrText>
      </w:r>
      <w:r w:rsidR="00355C70" w:rsidRPr="00355C70">
        <w:rPr>
          <w:rFonts w:hint="eastAsia"/>
          <w:i/>
          <w:iCs/>
        </w:rPr>
        <w:instrText>L</w:instrText>
      </w:r>
      <w:r w:rsidR="00355C70">
        <w:rPr>
          <w:rFonts w:hint="eastAsia"/>
        </w:rPr>
        <w:instrText>,</w:instrText>
      </w:r>
      <w:r w:rsidR="00355C70" w:rsidRPr="00355C70">
        <w:rPr>
          <w:rFonts w:hint="eastAsia"/>
          <w:i/>
          <w:iCs/>
        </w:rPr>
        <w:instrText>c</w:instrText>
      </w:r>
      <w:r w:rsidR="00355C70">
        <w:rPr>
          <w:rFonts w:hint="eastAsia"/>
        </w:rPr>
        <w:instrText>)</w:instrText>
      </w:r>
      <w:r w:rsidR="00355C70">
        <w:instrText xml:space="preserve"> </w:instrText>
      </w:r>
      <w:r w:rsidR="00355C70">
        <w:fldChar w:fldCharType="end"/>
      </w:r>
      <w:r w:rsidR="00355C70">
        <w:rPr>
          <w:rFonts w:hint="eastAsia"/>
        </w:rPr>
        <w:t>，</w:t>
      </w:r>
    </w:p>
    <w:p w14:paraId="4F202829" w14:textId="66D1506D" w:rsidR="00D20C4B" w:rsidRDefault="00B758A2" w:rsidP="00355C70">
      <w:pPr>
        <w:rPr>
          <w:color w:val="373A3C"/>
          <w:kern w:val="0"/>
        </w:rPr>
      </w:pPr>
      <w:r>
        <w:t>代入已知量，求得</w:t>
      </w:r>
      <w:r w:rsidR="00F62718">
        <w:rPr>
          <w:rFonts w:hint="eastAsia"/>
        </w:rPr>
        <w:t xml:space="preserve"> </w:t>
      </w:r>
      <w:r w:rsidR="00355C70" w:rsidRPr="006D7316">
        <w:rPr>
          <w:rFonts w:hint="eastAsia"/>
          <w:i/>
          <w:iCs/>
        </w:rPr>
        <w:t>t</w:t>
      </w:r>
      <w:r w:rsidR="00355C70">
        <w:rPr>
          <w:rFonts w:hint="eastAsia"/>
          <w:vertAlign w:val="subscript"/>
        </w:rPr>
        <w:t>amx</w:t>
      </w:r>
      <w:r w:rsidR="00355C70">
        <w:rPr>
          <w:rFonts w:hint="eastAsia"/>
        </w:rPr>
        <w:t xml:space="preserve"> = </w:t>
      </w:r>
      <w:r w:rsidR="00355C70">
        <w:rPr>
          <w:color w:val="373A3C"/>
          <w:kern w:val="0"/>
        </w:rPr>
        <w:t>10</w:t>
      </w:r>
      <w:r w:rsidR="00355C70">
        <w:rPr>
          <w:color w:val="373A3C"/>
          <w:kern w:val="0"/>
          <w:vertAlign w:val="superscript"/>
        </w:rPr>
        <w:t>−5</w:t>
      </w:r>
      <w:r w:rsidR="00355C70">
        <w:rPr>
          <w:rFonts w:hint="eastAsia"/>
          <w:color w:val="373A3C"/>
          <w:kern w:val="0"/>
        </w:rPr>
        <w:t xml:space="preserve"> s</w:t>
      </w:r>
    </w:p>
    <w:p w14:paraId="07074283" w14:textId="77777777" w:rsidR="00D20C4B" w:rsidRDefault="00D20C4B">
      <w:pPr>
        <w:widowControl/>
        <w:jc w:val="left"/>
        <w:rPr>
          <w:color w:val="373A3C"/>
          <w:kern w:val="0"/>
        </w:rPr>
      </w:pPr>
      <w:r>
        <w:rPr>
          <w:color w:val="373A3C"/>
          <w:kern w:val="0"/>
        </w:rPr>
        <w:br w:type="page"/>
      </w:r>
    </w:p>
    <w:p w14:paraId="1AB4496E" w14:textId="1171D09D" w:rsidR="00D20C4B" w:rsidRDefault="00D20C4B" w:rsidP="00D20C4B">
      <w:pPr>
        <w:pStyle w:val="1"/>
      </w:pPr>
      <w:r>
        <w:rPr>
          <w:rFonts w:hint="eastAsia"/>
        </w:rPr>
        <w:t>解析</w:t>
      </w:r>
    </w:p>
    <w:p w14:paraId="4356F498" w14:textId="09DDBD50" w:rsidR="00D20C4B" w:rsidRDefault="00D20C4B" w:rsidP="00D20C4B">
      <w:r>
        <w:t>1</w:t>
      </w:r>
      <w:r>
        <w:t>．</w:t>
      </w:r>
      <w:r>
        <w:t>(1)A</w:t>
      </w:r>
    </w:p>
    <w:p w14:paraId="79F24EF2" w14:textId="77777777" w:rsidR="00D20C4B" w:rsidRDefault="00D20C4B" w:rsidP="00D20C4B">
      <w:r>
        <w:t>(2)D</w:t>
      </w:r>
    </w:p>
    <w:p w14:paraId="5FCB910C" w14:textId="77777777" w:rsidR="00D20C4B" w:rsidRDefault="00D20C4B" w:rsidP="00D20C4B">
      <w:r>
        <w:t>【详解】（</w:t>
      </w:r>
      <w:r>
        <w:t>1</w:t>
      </w:r>
      <w:r>
        <w:t>）由</w:t>
      </w:r>
      <w:r>
        <w:object w:dxaOrig="1373" w:dyaOrig="546" w14:anchorId="3C8F580F">
          <v:shape id="_x0000_i1067" type="#_x0000_t75" alt="eqIdee56ee78370b0c057d3d0f0ea9c9d34a" style="width:68.65pt;height:27.3pt" o:ole="">
            <v:imagedata r:id="rId30" o:title="eqIdee56ee78370b0c057d3d0f0ea9c9d34a"/>
          </v:shape>
          <o:OLEObject Type="Embed" ProgID="Equation.DSMT4" ShapeID="_x0000_i1067" DrawAspect="Content" ObjectID="_1807357433" r:id="rId31"/>
        </w:object>
      </w:r>
      <w:r>
        <w:t>可知，</w:t>
      </w:r>
      <w:r>
        <w:object w:dxaOrig="176" w:dyaOrig="186" w14:anchorId="62320154">
          <v:shape id="_x0000_i1068" type="#_x0000_t75" alt="eqIdb6a24198bd04c29321ae5dc5a28fe421" style="width:8.8pt;height:9.3pt" o:ole="">
            <v:imagedata r:id="rId32" o:title="eqIdb6a24198bd04c29321ae5dc5a28fe421"/>
          </v:shape>
          <o:OLEObject Type="Embed" ProgID="Equation.DSMT4" ShapeID="_x0000_i1068" DrawAspect="Content" ObjectID="_1807357434" r:id="rId33"/>
        </w:object>
      </w:r>
      <w:r>
        <w:t>越大</w:t>
      </w:r>
      <w:r>
        <w:object w:dxaOrig="194" w:dyaOrig="238" w14:anchorId="3369D11A">
          <v:shape id="_x0000_i1069" type="#_x0000_t75" alt="eqIddf64046e91b047037f19e4032e3b6de3" style="width:9.7pt;height:11.9pt" o:ole="">
            <v:imagedata r:id="rId34" o:title="eqIddf64046e91b047037f19e4032e3b6de3"/>
          </v:shape>
          <o:OLEObject Type="Embed" ProgID="Equation.DSMT4" ShapeID="_x0000_i1069" DrawAspect="Content" ObjectID="_1807357435" r:id="rId35"/>
        </w:object>
      </w:r>
      <w:r>
        <w:t>越小，</w:t>
      </w:r>
      <w:r>
        <w:rPr>
          <w:rFonts w:eastAsia="Times New Roman"/>
          <w:i/>
        </w:rPr>
        <w:t>Hα</w:t>
      </w:r>
      <w:r>
        <w:t>谱线对应的波长最大，</w:t>
      </w:r>
      <w:r>
        <w:object w:dxaOrig="176" w:dyaOrig="186" w14:anchorId="7D87A743">
          <v:shape id="_x0000_i1070" type="#_x0000_t75" alt="eqIdb6a24198bd04c29321ae5dc5a28fe421" style="width:8.8pt;height:9.3pt" o:ole="">
            <v:imagedata r:id="rId32" o:title="eqIdb6a24198bd04c29321ae5dc5a28fe421"/>
          </v:shape>
          <o:OLEObject Type="Embed" ProgID="Equation.DSMT4" ShapeID="_x0000_i1070" DrawAspect="Content" ObjectID="_1807357436" r:id="rId36"/>
        </w:object>
      </w:r>
      <w:r>
        <w:t>最小，即</w:t>
      </w:r>
      <w:r>
        <w:object w:dxaOrig="176" w:dyaOrig="186" w14:anchorId="5828A6DB">
          <v:shape id="_x0000_i1071" type="#_x0000_t75" alt="eqIdb6a24198bd04c29321ae5dc5a28fe421" style="width:8.8pt;height:9.3pt" o:ole="">
            <v:imagedata r:id="rId32" o:title="eqIdb6a24198bd04c29321ae5dc5a28fe421"/>
          </v:shape>
          <o:OLEObject Type="Embed" ProgID="Equation.DSMT4" ShapeID="_x0000_i1071" DrawAspect="Content" ObjectID="_1807357437" r:id="rId37"/>
        </w:object>
      </w:r>
      <w:r>
        <w:t>应取</w:t>
      </w:r>
      <w:r>
        <w:t>3</w:t>
      </w:r>
      <w:r>
        <w:t>。</w:t>
      </w:r>
    </w:p>
    <w:p w14:paraId="1F88725F" w14:textId="77777777" w:rsidR="00D20C4B" w:rsidRDefault="00D20C4B" w:rsidP="00D20C4B">
      <w:r>
        <w:t>故选</w:t>
      </w:r>
      <w:r>
        <w:t>A</w:t>
      </w:r>
      <w:r>
        <w:t>。</w:t>
      </w:r>
    </w:p>
    <w:p w14:paraId="7A113CFD" w14:textId="3B6C0688" w:rsidR="00104318" w:rsidRDefault="00D20C4B" w:rsidP="00104318">
      <w:r>
        <w:t>（</w:t>
      </w:r>
      <w:r>
        <w:t>2</w:t>
      </w:r>
      <w:r>
        <w:t>）</w:t>
      </w:r>
      <w:r w:rsidR="00104318">
        <w:rPr>
          <w:rFonts w:hint="eastAsia"/>
        </w:rPr>
        <w:t>此题的</w:t>
      </w:r>
      <w:r w:rsidR="00104318">
        <w:rPr>
          <w:rFonts w:hint="eastAsia"/>
        </w:rPr>
        <w:t xml:space="preserve"> </w:t>
      </w:r>
      <w:r w:rsidR="00104318" w:rsidRPr="00104318">
        <w:rPr>
          <w:rFonts w:hint="eastAsia"/>
          <w:i/>
          <w:iCs/>
        </w:rPr>
        <w:t>E</w:t>
      </w:r>
      <w:r w:rsidR="00104318">
        <w:rPr>
          <w:rFonts w:hint="eastAsia"/>
          <w:vertAlign w:val="subscript"/>
        </w:rPr>
        <w:t>km</w:t>
      </w:r>
      <w:r w:rsidR="00104318">
        <w:rPr>
          <w:rFonts w:hint="eastAsia"/>
        </w:rPr>
        <w:t xml:space="preserve"> </w:t>
      </w:r>
      <w:r w:rsidR="00104318">
        <w:rPr>
          <w:rFonts w:hint="eastAsia"/>
        </w:rPr>
        <w:t>并不是指通常意义上</w:t>
      </w:r>
      <w:r w:rsidR="00104318">
        <w:rPr>
          <w:rFonts w:hint="eastAsia"/>
        </w:rPr>
        <w:t xml:space="preserve"> K </w:t>
      </w:r>
      <w:r w:rsidR="00104318">
        <w:rPr>
          <w:rFonts w:hint="eastAsia"/>
        </w:rPr>
        <w:t>板出发的电子的最大初动能，而是指的是电子到达</w:t>
      </w:r>
      <w:r w:rsidR="00104318">
        <w:rPr>
          <w:rFonts w:hint="eastAsia"/>
        </w:rPr>
        <w:t xml:space="preserve"> A </w:t>
      </w:r>
      <w:r w:rsidR="00104318">
        <w:rPr>
          <w:rFonts w:hint="eastAsia"/>
        </w:rPr>
        <w:t>板时动能的最大值，若用</w:t>
      </w:r>
      <w:r w:rsidR="00104318">
        <w:rPr>
          <w:rFonts w:hint="eastAsia"/>
        </w:rPr>
        <w:t xml:space="preserve"> </w:t>
      </w:r>
      <w:r w:rsidR="00104318" w:rsidRPr="00135151">
        <w:rPr>
          <w:rFonts w:hint="eastAsia"/>
          <w:i/>
          <w:iCs/>
        </w:rPr>
        <w:t>E</w:t>
      </w:r>
      <w:r w:rsidR="00104318">
        <w:rPr>
          <w:rFonts w:hint="eastAsia"/>
          <w:vertAlign w:val="subscript"/>
        </w:rPr>
        <w:t>kmA</w:t>
      </w:r>
      <w:r w:rsidR="00104318">
        <w:rPr>
          <w:rFonts w:hint="eastAsia"/>
        </w:rPr>
        <w:t xml:space="preserve"> </w:t>
      </w:r>
      <w:r w:rsidR="00104318">
        <w:rPr>
          <w:rFonts w:hint="eastAsia"/>
        </w:rPr>
        <w:t>表示，则</w:t>
      </w:r>
      <w:r w:rsidR="00135151">
        <w:rPr>
          <w:rFonts w:hint="eastAsia"/>
        </w:rPr>
        <w:t>在电子从</w:t>
      </w:r>
      <w:r w:rsidR="00135151">
        <w:rPr>
          <w:rFonts w:hint="eastAsia"/>
        </w:rPr>
        <w:t xml:space="preserve"> K </w:t>
      </w:r>
      <w:r w:rsidR="00135151">
        <w:rPr>
          <w:rFonts w:hint="eastAsia"/>
        </w:rPr>
        <w:t>板向正极板</w:t>
      </w:r>
      <w:r w:rsidR="00135151">
        <w:rPr>
          <w:rFonts w:hint="eastAsia"/>
        </w:rPr>
        <w:t xml:space="preserve"> A </w:t>
      </w:r>
      <w:r w:rsidR="00135151">
        <w:rPr>
          <w:rFonts w:hint="eastAsia"/>
        </w:rPr>
        <w:t>运动的过程中，满足动能定理：</w:t>
      </w:r>
      <w:r w:rsidR="00135151" w:rsidRPr="00135151">
        <w:rPr>
          <w:rFonts w:hint="eastAsia"/>
          <w:i/>
          <w:iCs/>
        </w:rPr>
        <w:t>eU</w:t>
      </w:r>
      <w:r w:rsidR="00135151">
        <w:rPr>
          <w:rFonts w:hint="eastAsia"/>
        </w:rPr>
        <w:t xml:space="preserve"> = </w:t>
      </w:r>
      <w:r w:rsidR="00135151" w:rsidRPr="00135151">
        <w:rPr>
          <w:rFonts w:hint="eastAsia"/>
          <w:i/>
          <w:iCs/>
        </w:rPr>
        <w:t>E</w:t>
      </w:r>
      <w:r w:rsidR="00135151">
        <w:rPr>
          <w:rFonts w:hint="eastAsia"/>
          <w:vertAlign w:val="subscript"/>
        </w:rPr>
        <w:t>kmA</w:t>
      </w:r>
      <w:r w:rsidR="00135151">
        <w:rPr>
          <w:rFonts w:hint="eastAsia"/>
        </w:rPr>
        <w:t xml:space="preserve"> </w:t>
      </w:r>
      <w:r w:rsidR="00135151">
        <w:t>−</w:t>
      </w:r>
      <w:r w:rsidR="00135151">
        <w:rPr>
          <w:rFonts w:hint="eastAsia"/>
        </w:rPr>
        <w:t xml:space="preserve"> </w:t>
      </w:r>
      <w:r w:rsidR="00135151" w:rsidRPr="00104318">
        <w:rPr>
          <w:rFonts w:hint="eastAsia"/>
          <w:i/>
          <w:iCs/>
        </w:rPr>
        <w:t>E</w:t>
      </w:r>
      <w:r w:rsidR="00135151">
        <w:rPr>
          <w:rFonts w:hint="eastAsia"/>
          <w:vertAlign w:val="subscript"/>
        </w:rPr>
        <w:t>km</w:t>
      </w:r>
      <w:r w:rsidR="00135151">
        <w:rPr>
          <w:rFonts w:hint="eastAsia"/>
        </w:rPr>
        <w:t xml:space="preserve"> = </w:t>
      </w:r>
      <w:r w:rsidR="00135151" w:rsidRPr="00135151">
        <w:rPr>
          <w:rFonts w:hint="eastAsia"/>
          <w:i/>
          <w:iCs/>
        </w:rPr>
        <w:t>E</w:t>
      </w:r>
      <w:r w:rsidR="00135151">
        <w:rPr>
          <w:rFonts w:hint="eastAsia"/>
          <w:vertAlign w:val="subscript"/>
        </w:rPr>
        <w:t>kmA</w:t>
      </w:r>
      <w:r w:rsidR="00135151">
        <w:rPr>
          <w:rFonts w:hint="eastAsia"/>
        </w:rPr>
        <w:t xml:space="preserve"> </w:t>
      </w:r>
      <w:r w:rsidR="00135151">
        <w:t>−</w:t>
      </w:r>
      <w:r w:rsidR="00135151">
        <w:rPr>
          <w:rFonts w:hint="eastAsia"/>
        </w:rPr>
        <w:t xml:space="preserve"> </w:t>
      </w:r>
      <w:r w:rsidR="00135151">
        <w:rPr>
          <w:rFonts w:hint="eastAsia"/>
        </w:rPr>
        <w:t>（</w:t>
      </w:r>
      <w:r w:rsidR="00135151" w:rsidRPr="00135151">
        <w:rPr>
          <w:rFonts w:hint="eastAsia"/>
          <w:i/>
          <w:iCs/>
        </w:rPr>
        <w:t>h</w:t>
      </w:r>
      <w:r w:rsidR="00135151" w:rsidRPr="00135151">
        <w:rPr>
          <w:i/>
          <w:iCs/>
        </w:rPr>
        <w:t>ν</w:t>
      </w:r>
      <w:r w:rsidR="00135151">
        <w:rPr>
          <w:rFonts w:hint="eastAsia"/>
        </w:rPr>
        <w:t xml:space="preserve"> </w:t>
      </w:r>
      <w:r w:rsidR="00135151">
        <w:t>−</w:t>
      </w:r>
      <w:r w:rsidR="00135151">
        <w:rPr>
          <w:rFonts w:hint="eastAsia"/>
        </w:rPr>
        <w:t xml:space="preserve"> </w:t>
      </w:r>
      <w:r w:rsidR="00135151" w:rsidRPr="00135151">
        <w:rPr>
          <w:rFonts w:hint="eastAsia"/>
          <w:i/>
          <w:iCs/>
        </w:rPr>
        <w:t>W</w:t>
      </w:r>
      <w:r w:rsidR="00135151">
        <w:rPr>
          <w:rFonts w:hint="eastAsia"/>
        </w:rPr>
        <w:t>）。</w:t>
      </w:r>
    </w:p>
    <w:p w14:paraId="4706E91C" w14:textId="66D0052D" w:rsidR="00135151" w:rsidRPr="00135151" w:rsidRDefault="00135151" w:rsidP="00104318">
      <w:pPr>
        <w:rPr>
          <w:rFonts w:hint="eastAsia"/>
        </w:rPr>
      </w:pPr>
      <w:r>
        <w:rPr>
          <w:rFonts w:hint="eastAsia"/>
        </w:rPr>
        <w:t>将上式变形为</w:t>
      </w:r>
      <w:r>
        <w:rPr>
          <w:rFonts w:hint="eastAsia"/>
        </w:rPr>
        <w:t xml:space="preserve"> </w:t>
      </w:r>
      <w:r w:rsidRPr="00135151">
        <w:rPr>
          <w:rFonts w:hint="eastAsia"/>
          <w:i/>
          <w:iCs/>
        </w:rPr>
        <w:t>E</w:t>
      </w:r>
      <w:r>
        <w:rPr>
          <w:rFonts w:hint="eastAsia"/>
          <w:vertAlign w:val="subscript"/>
        </w:rPr>
        <w:t>km</w:t>
      </w:r>
      <w:r>
        <w:rPr>
          <w:rFonts w:hint="eastAsia"/>
        </w:rPr>
        <w:t xml:space="preserve"> = </w:t>
      </w:r>
      <w:r w:rsidRPr="00135151">
        <w:rPr>
          <w:rFonts w:hint="eastAsia"/>
          <w:i/>
          <w:iCs/>
        </w:rPr>
        <w:t>eU</w:t>
      </w:r>
      <w:r>
        <w:rPr>
          <w:rFonts w:hint="eastAsia"/>
        </w:rPr>
        <w:t xml:space="preserve"> + </w:t>
      </w:r>
      <w:r>
        <w:rPr>
          <w:rFonts w:hint="eastAsia"/>
        </w:rPr>
        <w:t>（</w:t>
      </w:r>
      <w:r w:rsidRPr="00135151">
        <w:rPr>
          <w:rFonts w:hint="eastAsia"/>
          <w:i/>
          <w:iCs/>
        </w:rPr>
        <w:t>h</w:t>
      </w:r>
      <w:r w:rsidRPr="00135151">
        <w:rPr>
          <w:i/>
          <w:iCs/>
        </w:rPr>
        <w:t>ν</w:t>
      </w:r>
      <w:r>
        <w:rPr>
          <w:rFonts w:hint="eastAsia"/>
        </w:rPr>
        <w:t xml:space="preserve"> </w:t>
      </w:r>
      <w:r>
        <w:t>−</w:t>
      </w:r>
      <w:r>
        <w:rPr>
          <w:rFonts w:hint="eastAsia"/>
        </w:rPr>
        <w:t xml:space="preserve"> </w:t>
      </w:r>
      <w:r w:rsidRPr="00135151">
        <w:rPr>
          <w:rFonts w:hint="eastAsia"/>
          <w:i/>
          <w:iCs/>
        </w:rPr>
        <w:t>W</w:t>
      </w:r>
      <w:r>
        <w:rPr>
          <w:rFonts w:hint="eastAsia"/>
        </w:rPr>
        <w:t>），可知</w:t>
      </w:r>
      <w:r>
        <w:rPr>
          <w:rFonts w:hint="eastAsia"/>
        </w:rPr>
        <w:t xml:space="preserve"> </w:t>
      </w:r>
      <w:r w:rsidRPr="00B00449">
        <w:rPr>
          <w:rFonts w:hint="eastAsia"/>
          <w:i/>
          <w:iCs/>
        </w:rPr>
        <w:t>E</w:t>
      </w:r>
      <w:r>
        <w:rPr>
          <w:rFonts w:hint="eastAsia"/>
          <w:vertAlign w:val="subscript"/>
        </w:rPr>
        <w:t>kmA</w:t>
      </w:r>
      <w:r>
        <w:t>–</w:t>
      </w:r>
      <w:r w:rsidRPr="00B00449">
        <w:rPr>
          <w:rFonts w:hint="eastAsia"/>
          <w:i/>
          <w:iCs/>
        </w:rPr>
        <w:t>U</w:t>
      </w:r>
      <w:r>
        <w:rPr>
          <w:rFonts w:hint="eastAsia"/>
        </w:rPr>
        <w:t xml:space="preserve"> </w:t>
      </w:r>
      <w:r>
        <w:rPr>
          <w:rFonts w:hint="eastAsia"/>
        </w:rPr>
        <w:t>图像的斜率表示</w:t>
      </w:r>
      <w:r>
        <w:rPr>
          <w:rFonts w:hint="eastAsia"/>
        </w:rPr>
        <w:t xml:space="preserve"> </w:t>
      </w:r>
      <w:r w:rsidRPr="00135151">
        <w:rPr>
          <w:rFonts w:hint="eastAsia"/>
          <w:i/>
          <w:iCs/>
        </w:rPr>
        <w:t>e</w:t>
      </w:r>
      <w:r>
        <w:rPr>
          <w:rFonts w:hint="eastAsia"/>
        </w:rPr>
        <w:t>，截距表示</w:t>
      </w:r>
      <w:r>
        <w:rPr>
          <w:rFonts w:hint="eastAsia"/>
        </w:rPr>
        <w:t>（</w:t>
      </w:r>
      <w:r w:rsidRPr="00135151">
        <w:rPr>
          <w:rFonts w:hint="eastAsia"/>
          <w:i/>
          <w:iCs/>
        </w:rPr>
        <w:t>h</w:t>
      </w:r>
      <w:r w:rsidRPr="00135151">
        <w:rPr>
          <w:i/>
          <w:iCs/>
        </w:rPr>
        <w:t>ν</w:t>
      </w:r>
      <w:r>
        <w:rPr>
          <w:rFonts w:hint="eastAsia"/>
        </w:rPr>
        <w:t xml:space="preserve"> </w:t>
      </w:r>
      <w:r>
        <w:t>−</w:t>
      </w:r>
      <w:r>
        <w:rPr>
          <w:rFonts w:hint="eastAsia"/>
        </w:rPr>
        <w:t xml:space="preserve"> </w:t>
      </w:r>
      <w:r w:rsidRPr="00135151">
        <w:rPr>
          <w:rFonts w:hint="eastAsia"/>
          <w:i/>
          <w:iCs/>
        </w:rPr>
        <w:t>W</w:t>
      </w:r>
      <w:r>
        <w:rPr>
          <w:rFonts w:hint="eastAsia"/>
        </w:rPr>
        <w:t>）</w:t>
      </w:r>
      <w:r>
        <w:rPr>
          <w:rFonts w:hint="eastAsia"/>
        </w:rPr>
        <w:t>。由于</w:t>
      </w:r>
      <w:r>
        <w:rPr>
          <w:rFonts w:hint="eastAsia"/>
        </w:rPr>
        <w:t xml:space="preserve"> H</w:t>
      </w:r>
      <w:r w:rsidRPr="00135151">
        <w:rPr>
          <w:rFonts w:asciiTheme="majorBidi" w:hAnsiTheme="majorBidi" w:cstheme="majorBidi"/>
          <w:vertAlign w:val="subscript"/>
        </w:rPr>
        <w:t>δ</w:t>
      </w:r>
      <w:r>
        <w:rPr>
          <w:rFonts w:hint="eastAsia"/>
        </w:rPr>
        <w:t xml:space="preserve"> </w:t>
      </w:r>
      <w:r>
        <w:rPr>
          <w:rFonts w:hint="eastAsia"/>
        </w:rPr>
        <w:t>的频率</w:t>
      </w:r>
      <w:r w:rsidR="00B00449">
        <w:rPr>
          <w:rFonts w:hint="eastAsia"/>
        </w:rPr>
        <w:t xml:space="preserve"> </w:t>
      </w:r>
      <w:r w:rsidR="00B00449" w:rsidRPr="00135151">
        <w:rPr>
          <w:i/>
          <w:iCs/>
        </w:rPr>
        <w:t>ν</w:t>
      </w:r>
      <w:r w:rsidR="00B00449" w:rsidRPr="00B00449">
        <w:rPr>
          <w:rFonts w:hint="eastAsia"/>
        </w:rPr>
        <w:t xml:space="preserve"> </w:t>
      </w:r>
      <w:r>
        <w:rPr>
          <w:rFonts w:hint="eastAsia"/>
        </w:rPr>
        <w:t>高，且</w:t>
      </w:r>
      <w:r>
        <w:rPr>
          <w:rFonts w:hint="eastAsia"/>
        </w:rPr>
        <w:t xml:space="preserve"> K </w:t>
      </w:r>
      <w:r>
        <w:rPr>
          <w:rFonts w:hint="eastAsia"/>
        </w:rPr>
        <w:t>材料不变，所以</w:t>
      </w:r>
      <w:r>
        <w:rPr>
          <w:rFonts w:hint="eastAsia"/>
        </w:rPr>
        <w:t xml:space="preserve"> </w:t>
      </w:r>
      <w:r>
        <w:rPr>
          <w:rFonts w:hint="eastAsia"/>
        </w:rPr>
        <w:t>H</w:t>
      </w:r>
      <w:r w:rsidRPr="00135151">
        <w:rPr>
          <w:rFonts w:asciiTheme="majorBidi" w:hAnsiTheme="majorBidi" w:cstheme="majorBidi"/>
          <w:vertAlign w:val="subscript"/>
        </w:rPr>
        <w:t>δ</w:t>
      </w:r>
      <w:r>
        <w:rPr>
          <w:rFonts w:asciiTheme="majorBidi" w:hAnsiTheme="majorBidi" w:cstheme="majorBidi" w:hint="eastAsia"/>
        </w:rPr>
        <w:t xml:space="preserve"> </w:t>
      </w:r>
      <w:r>
        <w:rPr>
          <w:rFonts w:asciiTheme="majorBidi" w:hAnsiTheme="majorBidi" w:cstheme="majorBidi" w:hint="eastAsia"/>
        </w:rPr>
        <w:t>对应图像的截距大，但斜率相同。</w:t>
      </w:r>
      <w:r w:rsidR="00B00449">
        <w:rPr>
          <w:rFonts w:asciiTheme="majorBidi" w:hAnsiTheme="majorBidi" w:cstheme="majorBidi" w:hint="eastAsia"/>
        </w:rPr>
        <w:t>正确选项为</w:t>
      </w:r>
      <w:r w:rsidR="00B00449">
        <w:rPr>
          <w:rFonts w:asciiTheme="majorBidi" w:hAnsiTheme="majorBidi" w:cstheme="majorBidi" w:hint="eastAsia"/>
        </w:rPr>
        <w:t xml:space="preserve"> D</w:t>
      </w:r>
      <w:r w:rsidR="00B00449">
        <w:rPr>
          <w:rFonts w:asciiTheme="majorBidi" w:hAnsiTheme="majorBidi" w:cstheme="majorBidi" w:hint="eastAsia"/>
        </w:rPr>
        <w:t>。</w:t>
      </w:r>
    </w:p>
    <w:p w14:paraId="47E207F2" w14:textId="77777777" w:rsidR="00D20C4B" w:rsidRDefault="00D20C4B" w:rsidP="00D20C4B">
      <w:r>
        <w:t>2</w:t>
      </w:r>
      <w:r>
        <w:t>．</w:t>
      </w:r>
      <w:r>
        <w:object w:dxaOrig="281" w:dyaOrig="335" w14:anchorId="57A1834F">
          <v:shape id="_x0000_i1073" type="#_x0000_t75" alt="eqId750508cabcc923a377215e7b9d8865bd" style="width:14.05pt;height:16.75pt" o:ole="">
            <v:imagedata r:id="rId38" o:title="eqId750508cabcc923a377215e7b9d8865bd"/>
          </v:shape>
          <o:OLEObject Type="Embed" ProgID="Equation.DSMT4" ShapeID="_x0000_i1073" DrawAspect="Content" ObjectID="_1807357438" r:id="rId39"/>
        </w:object>
      </w:r>
    </w:p>
    <w:p w14:paraId="4557B9D7" w14:textId="77777777" w:rsidR="00D20C4B" w:rsidRDefault="00D20C4B" w:rsidP="00D20C4B">
      <w:r>
        <w:t>【详解】根据反应过程满足质量数守恒和电荷数守恒可知核聚变方程为</w:t>
      </w:r>
      <w:r>
        <w:object w:dxaOrig="1390" w:dyaOrig="334" w14:anchorId="6A376176">
          <v:shape id="_x0000_i1074" type="#_x0000_t75" alt="eqIdcd013cbe9242285866ae078284a96ad8" style="width:69.5pt;height:16.7pt" o:ole="">
            <v:imagedata r:id="rId40" o:title="eqIdcd013cbe9242285866ae078284a96ad8"/>
          </v:shape>
          <o:OLEObject Type="Embed" ProgID="Equation.DSMT4" ShapeID="_x0000_i1074" DrawAspect="Content" ObjectID="_1807357439" r:id="rId41"/>
        </w:object>
      </w:r>
    </w:p>
    <w:p w14:paraId="51813F4D" w14:textId="77777777" w:rsidR="00D20C4B" w:rsidRDefault="00D20C4B" w:rsidP="00D20C4B">
      <w:r>
        <w:t>3</w:t>
      </w:r>
      <w:r>
        <w:t>．</w:t>
      </w:r>
      <w:r>
        <w:t>C</w:t>
      </w:r>
    </w:p>
    <w:p w14:paraId="666650C6" w14:textId="77777777" w:rsidR="00D20C4B" w:rsidRDefault="00D20C4B" w:rsidP="00D20C4B">
      <w:r>
        <w:t>【详解】轻核结合成质量较大的原子核时释放能量，原子核变得更加稳定，平均结合能变大，所以在核聚变反应中轻核的平均结合能小于质量较大原子核的平均结合能。</w:t>
      </w:r>
    </w:p>
    <w:p w14:paraId="7E35BA08" w14:textId="77777777" w:rsidR="00D20C4B" w:rsidRDefault="00D20C4B" w:rsidP="00D20C4B">
      <w:r>
        <w:t>4</w:t>
      </w:r>
      <w:r>
        <w:t>．</w:t>
      </w:r>
      <w:r>
        <w:t>C</w:t>
      </w:r>
    </w:p>
    <w:p w14:paraId="6E2EB9A4" w14:textId="77777777" w:rsidR="00D20C4B" w:rsidRDefault="00D20C4B" w:rsidP="00D20C4B">
      <w:r>
        <w:t>【详解】由题意，系好安全带可以减少因人的惯性而造成的伤害，但不能减小人的惯性，且与车的惯性无关，故只有</w:t>
      </w:r>
      <w:r>
        <w:t>C</w:t>
      </w:r>
      <w:r>
        <w:t>项正确。</w:t>
      </w:r>
    </w:p>
    <w:p w14:paraId="1194C8C9" w14:textId="77777777" w:rsidR="00D20C4B" w:rsidRDefault="00D20C4B" w:rsidP="00D20C4B">
      <w:r>
        <w:t>故选</w:t>
      </w:r>
      <w:r>
        <w:t>C</w:t>
      </w:r>
      <w:r>
        <w:t>。</w:t>
      </w:r>
    </w:p>
    <w:p w14:paraId="13E77268" w14:textId="77777777" w:rsidR="00D20C4B" w:rsidRDefault="00D20C4B" w:rsidP="00D20C4B">
      <w:r>
        <w:t>5</w:t>
      </w:r>
      <w:r>
        <w:t>．</w:t>
      </w:r>
      <w:r>
        <w:t>9.8</w:t>
      </w:r>
    </w:p>
    <w:p w14:paraId="311CB9C7" w14:textId="77777777" w:rsidR="00D20C4B" w:rsidRDefault="00D20C4B" w:rsidP="00D20C4B">
      <w:r>
        <w:t>【详解】汽车在水平弯道上行驶，如果路面能够提供的向心力不会超过车重的</w:t>
      </w:r>
      <w:r>
        <w:t>0.5</w:t>
      </w:r>
      <w:r>
        <w:t>倍，则有</w:t>
      </w:r>
      <w:r>
        <w:object w:dxaOrig="1654" w:dyaOrig="563" w14:anchorId="69A2DE0E">
          <v:shape id="_x0000_i1075" type="#_x0000_t75" alt="eqIdc6fb8d22e9ce7bffd21fc1e2c9ca02ab" style="width:82.7pt;height:28.15pt" o:ole="">
            <v:imagedata r:id="rId42" o:title="eqIdc6fb8d22e9ce7bffd21fc1e2c9ca02ab"/>
          </v:shape>
          <o:OLEObject Type="Embed" ProgID="Equation.DSMT4" ShapeID="_x0000_i1075" DrawAspect="Content" ObjectID="_1807357440" r:id="rId43"/>
        </w:object>
      </w:r>
    </w:p>
    <w:p w14:paraId="360FD166" w14:textId="77777777" w:rsidR="00D20C4B" w:rsidRDefault="00D20C4B" w:rsidP="00D20C4B">
      <w:r>
        <w:t>可得</w:t>
      </w:r>
      <w:r>
        <w:object w:dxaOrig="3784" w:dyaOrig="352" w14:anchorId="282DB866">
          <v:shape id="_x0000_i1076" type="#_x0000_t75" alt="eqId0e674a1035af7b51853d16eb9aea569d" style="width:189.2pt;height:17.6pt" o:ole="">
            <v:imagedata r:id="rId44" o:title="eqId0e674a1035af7b51853d16eb9aea569d"/>
          </v:shape>
          <o:OLEObject Type="Embed" ProgID="Equation.DSMT4" ShapeID="_x0000_i1076" DrawAspect="Content" ObjectID="_1807357441" r:id="rId45"/>
        </w:object>
      </w:r>
    </w:p>
    <w:p w14:paraId="17E1022F" w14:textId="77777777" w:rsidR="00D20C4B" w:rsidRDefault="00D20C4B" w:rsidP="00D20C4B">
      <w:r>
        <w:t>可知为了保证该车不冲出弯道，车速应不超过</w:t>
      </w:r>
      <w:r>
        <w:t>9.8 m/s</w:t>
      </w:r>
      <w:r>
        <w:t>。</w:t>
      </w:r>
    </w:p>
    <w:p w14:paraId="2E1D8D88" w14:textId="77777777" w:rsidR="00D20C4B" w:rsidRDefault="00D20C4B" w:rsidP="00D20C4B">
      <w:r>
        <w:t>6</w:t>
      </w:r>
      <w:r>
        <w:t>．</w:t>
      </w:r>
      <w:r>
        <w:t>(1)B</w:t>
      </w:r>
    </w:p>
    <w:p w14:paraId="3ECB66AF" w14:textId="77777777" w:rsidR="00D20C4B" w:rsidRDefault="00D20C4B" w:rsidP="00D20C4B">
      <w:r>
        <w:t xml:space="preserve">(2)     </w:t>
      </w:r>
      <w:r>
        <w:object w:dxaOrig="229" w:dyaOrig="552" w14:anchorId="7D07D773">
          <v:shape id="_x0000_i1077" type="#_x0000_t75" alt="eqIdb1ad72d7565699d1ebb741eb0ce12bac" style="width:11.45pt;height:27.6pt" o:ole="">
            <v:imagedata r:id="rId46" o:title="eqIdb1ad72d7565699d1ebb741eb0ce12bac"/>
          </v:shape>
          <o:OLEObject Type="Embed" ProgID="Equation.DSMT4" ShapeID="_x0000_i1077" DrawAspect="Content" ObjectID="_1807357442" r:id="rId47"/>
        </w:object>
      </w:r>
      <w:r>
        <w:t xml:space="preserve">     </w:t>
      </w:r>
      <w:r>
        <w:object w:dxaOrig="229" w:dyaOrig="551" w14:anchorId="30E15209">
          <v:shape id="_x0000_i1078" type="#_x0000_t75" alt="eqIdaf9955b5aebb73cd84447e8541f901ac" style="width:11.45pt;height:27.55pt" o:ole="">
            <v:imagedata r:id="rId48" o:title="eqIdaf9955b5aebb73cd84447e8541f901ac"/>
          </v:shape>
          <o:OLEObject Type="Embed" ProgID="Equation.DSMT4" ShapeID="_x0000_i1078" DrawAspect="Content" ObjectID="_1807357443" r:id="rId49"/>
        </w:object>
      </w:r>
      <w:r>
        <w:t xml:space="preserve">     </w:t>
      </w:r>
      <w:r>
        <w:object w:dxaOrig="229" w:dyaOrig="552" w14:anchorId="4F14F577">
          <v:shape id="_x0000_i1079" type="#_x0000_t75" alt="eqIdb1ad72d7565699d1ebb741eb0ce12bac" style="width:11.45pt;height:27.6pt" o:ole="">
            <v:imagedata r:id="rId46" o:title="eqIdb1ad72d7565699d1ebb741eb0ce12bac"/>
          </v:shape>
          <o:OLEObject Type="Embed" ProgID="Equation.DSMT4" ShapeID="_x0000_i1079" DrawAspect="Content" ObjectID="_1807357444" r:id="rId50"/>
        </w:object>
      </w:r>
    </w:p>
    <w:p w14:paraId="1C2F1DF8" w14:textId="77777777" w:rsidR="00D20C4B" w:rsidRDefault="00D20C4B" w:rsidP="00D20C4B">
      <w:r>
        <w:t>【详解】（</w:t>
      </w:r>
      <w:r>
        <w:t>1</w:t>
      </w:r>
      <w:r>
        <w:t>）</w:t>
      </w:r>
      <w:r>
        <w:rPr>
          <w:rFonts w:eastAsia="Times New Roman"/>
          <w:i/>
        </w:rPr>
        <w:t>A</w:t>
      </w:r>
      <w:r>
        <w:t>、</w:t>
      </w:r>
      <w:r>
        <w:rPr>
          <w:rFonts w:eastAsia="Times New Roman"/>
          <w:i/>
        </w:rPr>
        <w:t>B</w:t>
      </w:r>
      <w:r>
        <w:t>两点属于同轴转动，具有相同角速度，由于</w:t>
      </w:r>
      <w:r>
        <w:rPr>
          <w:rFonts w:eastAsia="Times New Roman"/>
          <w:i/>
        </w:rPr>
        <w:t>A</w:t>
      </w:r>
      <w:r>
        <w:t>点转动半径较小，根据</w:t>
      </w:r>
      <w:r>
        <w:object w:dxaOrig="616" w:dyaOrig="197" w14:anchorId="7219BA08">
          <v:shape id="_x0000_i1080" type="#_x0000_t75" alt="eqId21fe5fb41e9eeedc636bf6313f9bd443" style="width:30.8pt;height:9.85pt" o:ole="">
            <v:imagedata r:id="rId51" o:title="eqId21fe5fb41e9eeedc636bf6313f9bd443"/>
          </v:shape>
          <o:OLEObject Type="Embed" ProgID="Equation.DSMT4" ShapeID="_x0000_i1080" DrawAspect="Content" ObjectID="_1807357445" r:id="rId52"/>
        </w:object>
      </w:r>
      <w:r>
        <w:t>可得</w:t>
      </w:r>
      <w:r>
        <w:object w:dxaOrig="634" w:dyaOrig="317" w14:anchorId="6002C302">
          <v:shape id="_x0000_i1081" type="#_x0000_t75" alt="eqId4bfc356990f7dc021cc6dcdf0ae2f026" style="width:31.7pt;height:15.85pt" o:ole="">
            <v:imagedata r:id="rId53" o:title="eqId4bfc356990f7dc021cc6dcdf0ae2f026"/>
          </v:shape>
          <o:OLEObject Type="Embed" ProgID="Equation.DSMT4" ShapeID="_x0000_i1081" DrawAspect="Content" ObjectID="_1807357446" r:id="rId54"/>
        </w:object>
      </w:r>
    </w:p>
    <w:p w14:paraId="569D7721" w14:textId="77777777" w:rsidR="00D20C4B" w:rsidRDefault="00D20C4B" w:rsidP="00D20C4B">
      <w:r>
        <w:t>故选</w:t>
      </w:r>
      <w:r>
        <w:t>B</w:t>
      </w:r>
      <w:r>
        <w:t>。</w:t>
      </w:r>
    </w:p>
    <w:p w14:paraId="71F00421" w14:textId="77777777" w:rsidR="00D20C4B" w:rsidRDefault="00D20C4B" w:rsidP="00D20C4B">
      <w:r>
        <w:t>（</w:t>
      </w:r>
      <w:r>
        <w:t>2</w:t>
      </w:r>
      <w:r>
        <w:t>）</w:t>
      </w:r>
      <w:r>
        <w:t>[1]</w:t>
      </w:r>
      <w:r>
        <w:t>根据</w:t>
      </w:r>
      <w:r>
        <w:object w:dxaOrig="598" w:dyaOrig="253" w14:anchorId="6500188A">
          <v:shape id="_x0000_i1082" type="#_x0000_t75" alt="eqId92f3a124c7fb5676669b8acbfcbc8ac6" style="width:29.9pt;height:12.65pt" o:ole="">
            <v:imagedata r:id="rId55" o:title="eqId92f3a124c7fb5676669b8acbfcbc8ac6"/>
          </v:shape>
          <o:OLEObject Type="Embed" ProgID="Equation.DSMT4" ShapeID="_x0000_i1082" DrawAspect="Content" ObjectID="_1807357447" r:id="rId56"/>
        </w:object>
      </w:r>
      <w:r>
        <w:t>可知，图线与坐标轴所围区域的面积表示闸杆转过的角度，所以转过的最大角度为</w:t>
      </w:r>
      <w:r>
        <w:object w:dxaOrig="2112" w:dyaOrig="549" w14:anchorId="4FBA46CA">
          <v:shape id="_x0000_i1083" type="#_x0000_t75" alt="eqId5b91c3f4ce052ff4327f90cb8612f479" style="width:105.6pt;height:27.45pt" o:ole="">
            <v:imagedata r:id="rId57" o:title="eqId5b91c3f4ce052ff4327f90cb8612f479"/>
          </v:shape>
          <o:OLEObject Type="Embed" ProgID="Equation.DSMT4" ShapeID="_x0000_i1083" DrawAspect="Content" ObjectID="_1807357448" r:id="rId58"/>
        </w:object>
      </w:r>
    </w:p>
    <w:p w14:paraId="1FDB4958" w14:textId="77777777" w:rsidR="00D20C4B" w:rsidRDefault="00D20C4B" w:rsidP="00D20C4B">
      <w:r>
        <w:t>[2]</w:t>
      </w:r>
      <w:r>
        <w:t>转动过程中闸杆的平均角速度为</w:t>
      </w:r>
      <w:r>
        <w:object w:dxaOrig="1531" w:dyaOrig="549" w14:anchorId="383A995C">
          <v:shape id="_x0000_i1084" type="#_x0000_t75" alt="eqIdc7da30ff359eaa2ac4a79e891701ade8" style="width:76.55pt;height:27.45pt" o:ole="">
            <v:imagedata r:id="rId59" o:title="eqIdc7da30ff359eaa2ac4a79e891701ade8"/>
          </v:shape>
          <o:OLEObject Type="Embed" ProgID="Equation.DSMT4" ShapeID="_x0000_i1084" DrawAspect="Content" ObjectID="_1807357449" r:id="rId60"/>
        </w:object>
      </w:r>
    </w:p>
    <w:p w14:paraId="3A99896A" w14:textId="77777777" w:rsidR="00D20C4B" w:rsidRDefault="00D20C4B" w:rsidP="00D20C4B">
      <w:r>
        <w:t>[3]</w:t>
      </w:r>
      <w:r>
        <w:t>加速转动过程中闸杆角速度增加的快慢程度为</w:t>
      </w:r>
      <w:r>
        <w:object w:dxaOrig="1267" w:dyaOrig="549" w14:anchorId="3B1A406E">
          <v:shape id="_x0000_i1085" type="#_x0000_t75" alt="eqId09bad5463061f19fff50af5899472f93" style="width:63.35pt;height:27.45pt" o:ole="">
            <v:imagedata r:id="rId61" o:title="eqId09bad5463061f19fff50af5899472f93"/>
          </v:shape>
          <o:OLEObject Type="Embed" ProgID="Equation.DSMT4" ShapeID="_x0000_i1085" DrawAspect="Content" ObjectID="_1807357450" r:id="rId62"/>
        </w:object>
      </w:r>
    </w:p>
    <w:p w14:paraId="2F39762F" w14:textId="77777777" w:rsidR="00D20C4B" w:rsidRDefault="00D20C4B" w:rsidP="00D20C4B">
      <w:r>
        <w:t>7</w:t>
      </w:r>
      <w:r>
        <w:t>．该驾驶员未做到谨慎驾驶</w:t>
      </w:r>
    </w:p>
    <w:p w14:paraId="4A77B846" w14:textId="77777777" w:rsidR="00D20C4B" w:rsidRDefault="00D20C4B" w:rsidP="00D20C4B">
      <w:r>
        <w:t>【详解】设驾驶员经过时间</w:t>
      </w:r>
      <w:r>
        <w:rPr>
          <w:rFonts w:eastAsia="Times New Roman"/>
          <w:i/>
        </w:rPr>
        <w:t>t</w:t>
      </w:r>
      <w:r>
        <w:t>开始刹车，在这段时间内汽车做匀速直线运动，之后汽车做匀减速直线运动，直到汽车停止。</w:t>
      </w:r>
    </w:p>
    <w:p w14:paraId="6DE52F0B" w14:textId="77777777" w:rsidR="00D20C4B" w:rsidRDefault="00D20C4B" w:rsidP="00D20C4B">
      <w:r>
        <w:t>汽车通过的位移</w:t>
      </w:r>
      <w:r>
        <w:object w:dxaOrig="3203" w:dyaOrig="230" w14:anchorId="792685E9">
          <v:shape id="_x0000_i1086" type="#_x0000_t75" alt="eqIdcec21dc08beb9199bcfc7b085efede86" style="width:160.15pt;height:11.5pt" o:ole="">
            <v:imagedata r:id="rId63" o:title="eqIdcec21dc08beb9199bcfc7b085efede86"/>
          </v:shape>
          <o:OLEObject Type="Embed" ProgID="Equation.DSMT4" ShapeID="_x0000_i1086" DrawAspect="Content" ObjectID="_1807357451" r:id="rId64"/>
        </w:object>
      </w:r>
    </w:p>
    <w:p w14:paraId="0C4A9C21" w14:textId="77777777" w:rsidR="00D20C4B" w:rsidRDefault="00D20C4B" w:rsidP="00D20C4B">
      <w:r>
        <w:t>汽车做匀减速运动的位移</w:t>
      </w:r>
      <w:r>
        <w:object w:dxaOrig="651" w:dyaOrig="530" w14:anchorId="55EC4690">
          <v:shape id="_x0000_i1087" type="#_x0000_t75" alt="eqIdf598e984cacbe7e34b0e14433e214e0b" style="width:32.55pt;height:26.5pt" o:ole="">
            <v:imagedata r:id="rId65" o:title="eqIdf598e984cacbe7e34b0e14433e214e0b"/>
          </v:shape>
          <o:OLEObject Type="Embed" ProgID="Equation.DSMT4" ShapeID="_x0000_i1087" DrawAspect="Content" ObjectID="_1807357452" r:id="rId66"/>
        </w:object>
      </w:r>
    </w:p>
    <w:p w14:paraId="25545D74" w14:textId="77777777" w:rsidR="00D20C4B" w:rsidRDefault="00D20C4B" w:rsidP="00D20C4B">
      <w:r>
        <w:t>解得</w:t>
      </w:r>
      <w:r>
        <w:object w:dxaOrig="1795" w:dyaOrig="579" w14:anchorId="645BD329">
          <v:shape id="_x0000_i1088" type="#_x0000_t75" alt="eqIda74f46550820e721c2f7f230e6e63753" style="width:89.75pt;height:28.95pt" o:ole="">
            <v:imagedata r:id="rId67" o:title="eqIda74f46550820e721c2f7f230e6e63753"/>
          </v:shape>
          <o:OLEObject Type="Embed" ProgID="Equation.DSMT4" ShapeID="_x0000_i1088" DrawAspect="Content" ObjectID="_1807357453" r:id="rId68"/>
        </w:object>
      </w:r>
    </w:p>
    <w:p w14:paraId="3091FF36" w14:textId="77777777" w:rsidR="00D20C4B" w:rsidRDefault="00D20C4B" w:rsidP="00D20C4B">
      <w:r>
        <w:t>汽车做匀速运动的位移</w:t>
      </w:r>
      <w:r>
        <w:object w:dxaOrig="2640" w:dyaOrig="318" w14:anchorId="31C0A55C">
          <v:shape id="_x0000_i1089" type="#_x0000_t75" alt="eqId2b075c07ad0b5677b3812beb14900a86" style="width:132pt;height:15.9pt" o:ole="">
            <v:imagedata r:id="rId69" o:title="eqId2b075c07ad0b5677b3812beb14900a86"/>
          </v:shape>
          <o:OLEObject Type="Embed" ProgID="Equation.DSMT4" ShapeID="_x0000_i1089" DrawAspect="Content" ObjectID="_1807357454" r:id="rId70"/>
        </w:object>
      </w:r>
    </w:p>
    <w:p w14:paraId="6BF88CD0" w14:textId="77777777" w:rsidR="00D20C4B" w:rsidRDefault="00D20C4B" w:rsidP="00D20C4B">
      <w:r>
        <w:t>所以</w:t>
      </w:r>
      <w:r>
        <w:object w:dxaOrig="1390" w:dyaOrig="548" w14:anchorId="46948F9E">
          <v:shape id="_x0000_i1090" type="#_x0000_t75" alt="eqIdab1669d582593429ce9a74ecb4f6c1db" style="width:69.5pt;height:27.4pt" o:ole="">
            <v:imagedata r:id="rId71" o:title="eqIdab1669d582593429ce9a74ecb4f6c1db"/>
          </v:shape>
          <o:OLEObject Type="Embed" ProgID="Equation.DSMT4" ShapeID="_x0000_i1090" DrawAspect="Content" ObjectID="_1807357455" r:id="rId72"/>
        </w:object>
      </w:r>
    </w:p>
    <w:p w14:paraId="393EEB5E" w14:textId="77777777" w:rsidR="00D20C4B" w:rsidRDefault="00D20C4B" w:rsidP="00D20C4B">
      <w:r>
        <w:t>由于</w:t>
      </w:r>
      <w:r>
        <w:rPr>
          <w:rFonts w:eastAsia="Times New Roman"/>
          <w:i/>
        </w:rPr>
        <w:t>t</w:t>
      </w:r>
      <w:r>
        <w:t>=2s</w:t>
      </w:r>
      <w:r>
        <w:t>，明显大于反应时间</w:t>
      </w:r>
      <w:r>
        <w:t>0.7s</w:t>
      </w:r>
      <w:r>
        <w:t>，所以该驾驶员未做到谨慎驾驶。</w:t>
      </w:r>
    </w:p>
    <w:p w14:paraId="3DD84CE4" w14:textId="77777777" w:rsidR="00D20C4B" w:rsidRDefault="00D20C4B" w:rsidP="00D20C4B">
      <w:r>
        <w:t>8</w:t>
      </w:r>
      <w:r>
        <w:t>．</w:t>
      </w:r>
      <w:r>
        <w:t>A</w:t>
      </w:r>
    </w:p>
    <w:p w14:paraId="2E0A9534" w14:textId="77777777" w:rsidR="00D20C4B" w:rsidRDefault="00D20C4B" w:rsidP="00D20C4B">
      <w:r>
        <w:t>【详解】</w:t>
      </w:r>
      <w:r>
        <w:t>A</w:t>
      </w:r>
      <w:r>
        <w:t>．该无线电波的波长大于可见光的波长，由公式</w:t>
      </w:r>
      <w:r>
        <w:object w:dxaOrig="651" w:dyaOrig="292" w14:anchorId="4C566808">
          <v:shape id="_x0000_i1091" type="#_x0000_t75" alt="eqId84c643fc89f5fecbf0bc3ecfff66e14b" style="width:32.55pt;height:14.6pt" o:ole="">
            <v:imagedata r:id="rId73" o:title="eqId84c643fc89f5fecbf0bc3ecfff66e14b"/>
          </v:shape>
          <o:OLEObject Type="Embed" ProgID="Equation.DSMT4" ShapeID="_x0000_i1091" DrawAspect="Content" ObjectID="_1807357456" r:id="rId74"/>
        </w:object>
      </w:r>
      <w:r>
        <w:t>可知其频率比可见光的频率低，故</w:t>
      </w:r>
      <w:r>
        <w:t>A</w:t>
      </w:r>
      <w:r>
        <w:t>正确；</w:t>
      </w:r>
    </w:p>
    <w:p w14:paraId="670AC594" w14:textId="77777777" w:rsidR="00D20C4B" w:rsidRDefault="00D20C4B" w:rsidP="00D20C4B">
      <w:r>
        <w:t>BCD</w:t>
      </w:r>
      <w:r>
        <w:t>．无线电波属于电磁波，能在真空中传播，能产生反射和衍射现象，故</w:t>
      </w:r>
      <w:r>
        <w:t>BCD</w:t>
      </w:r>
      <w:r>
        <w:t>均错误。</w:t>
      </w:r>
    </w:p>
    <w:p w14:paraId="234AA8DE" w14:textId="77777777" w:rsidR="00D20C4B" w:rsidRDefault="00D20C4B" w:rsidP="00D20C4B">
      <w:r>
        <w:t>故选</w:t>
      </w:r>
      <w:r>
        <w:t>A</w:t>
      </w:r>
      <w:r>
        <w:t>。</w:t>
      </w:r>
    </w:p>
    <w:p w14:paraId="023D07EC" w14:textId="77777777" w:rsidR="00D20C4B" w:rsidRDefault="00D20C4B" w:rsidP="00D20C4B">
      <w:r>
        <w:t>9</w:t>
      </w:r>
      <w:r>
        <w:t>．</w:t>
      </w:r>
      <w:r>
        <w:t>B</w:t>
      </w:r>
    </w:p>
    <w:p w14:paraId="7A658FD8" w14:textId="77777777" w:rsidR="00D20C4B" w:rsidRDefault="00D20C4B" w:rsidP="00D20C4B">
      <w:r>
        <w:t>【详解】由题意，其它力的合力</w:t>
      </w:r>
      <w:r>
        <w:rPr>
          <w:rFonts w:eastAsia="Times New Roman"/>
          <w:i/>
        </w:rPr>
        <w:t>F</w:t>
      </w:r>
      <w:r>
        <w:t>与重力的总合力应与速度方向相同，则只有</w:t>
      </w:r>
      <w:r>
        <w:t>B</w:t>
      </w:r>
      <w:r>
        <w:t>正确。</w:t>
      </w:r>
    </w:p>
    <w:p w14:paraId="254C4AA2" w14:textId="77777777" w:rsidR="00D20C4B" w:rsidRDefault="00D20C4B" w:rsidP="00D20C4B">
      <w:r>
        <w:t>故选</w:t>
      </w:r>
      <w:r>
        <w:t>B</w:t>
      </w:r>
      <w:r>
        <w:t>。</w:t>
      </w:r>
    </w:p>
    <w:p w14:paraId="7AD7E850" w14:textId="77777777" w:rsidR="00D20C4B" w:rsidRDefault="00D20C4B" w:rsidP="00D20C4B">
      <w:r>
        <w:t>10</w:t>
      </w:r>
      <w:r>
        <w:t>．</w:t>
      </w:r>
      <w:r>
        <w:t>(1)D</w:t>
      </w:r>
    </w:p>
    <w:p w14:paraId="47F83F7F" w14:textId="77777777" w:rsidR="00D20C4B" w:rsidRDefault="00D20C4B" w:rsidP="00D20C4B">
      <w:r>
        <w:t xml:space="preserve">(2)     </w:t>
      </w:r>
      <w:r>
        <w:object w:dxaOrig="581" w:dyaOrig="277" w14:anchorId="29E1C743">
          <v:shape id="_x0000_i1092" type="#_x0000_t75" alt="eqIdbe5f6d8ccc3eb4a54fe1a861c23d34e1" style="width:29.05pt;height:13.85pt" o:ole="">
            <v:imagedata r:id="rId75" o:title="eqIdbe5f6d8ccc3eb4a54fe1a861c23d34e1"/>
          </v:shape>
          <o:OLEObject Type="Embed" ProgID="Equation.DSMT4" ShapeID="_x0000_i1092" DrawAspect="Content" ObjectID="_1807357457" r:id="rId76"/>
        </w:object>
      </w:r>
      <w:r>
        <w:t xml:space="preserve">     </w:t>
      </w:r>
      <w:r>
        <w:object w:dxaOrig="581" w:dyaOrig="277" w14:anchorId="55A60C56">
          <v:shape id="_x0000_i1093" type="#_x0000_t75" alt="eqId5ba7c9a2549beab91ae745dd1116c67b" style="width:29.05pt;height:13.85pt" o:ole="">
            <v:imagedata r:id="rId77" o:title="eqId5ba7c9a2549beab91ae745dd1116c67b"/>
          </v:shape>
          <o:OLEObject Type="Embed" ProgID="Equation.DSMT4" ShapeID="_x0000_i1093" DrawAspect="Content" ObjectID="_1807357458" r:id="rId78"/>
        </w:object>
      </w:r>
    </w:p>
    <w:p w14:paraId="19A8BD7C" w14:textId="77777777" w:rsidR="00D20C4B" w:rsidRDefault="00D20C4B" w:rsidP="00D20C4B">
      <w:r>
        <w:t>【详解】（</w:t>
      </w:r>
      <w:r>
        <w:t>1</w:t>
      </w:r>
      <w:r>
        <w:t>）若改变图示中的电流方向，根据安培定则可知，磁场方向改变；由于电流方向和磁场方向均改变，根据左手定则可知，安培力方向不变。</w:t>
      </w:r>
    </w:p>
    <w:p w14:paraId="797A096C" w14:textId="77777777" w:rsidR="00D20C4B" w:rsidRDefault="00D20C4B" w:rsidP="00D20C4B">
      <w:r>
        <w:t>故选</w:t>
      </w:r>
      <w:r>
        <w:t>D</w:t>
      </w:r>
      <w:r>
        <w:t>。</w:t>
      </w:r>
    </w:p>
    <w:p w14:paraId="59C86A18" w14:textId="77777777" w:rsidR="00D20C4B" w:rsidRDefault="00D20C4B" w:rsidP="00D20C4B">
      <w:r>
        <w:t>（</w:t>
      </w:r>
      <w:r>
        <w:t>2</w:t>
      </w:r>
      <w:r>
        <w:t>）</w:t>
      </w:r>
      <w:r>
        <w:t>[1]</w:t>
      </w:r>
      <w:r>
        <w:t>根据动量定理可得在这一过程中炮弹所受的安培力的冲量为</w:t>
      </w:r>
      <w:r>
        <w:object w:dxaOrig="3485" w:dyaOrig="352" w14:anchorId="5E342585">
          <v:shape id="_x0000_i1094" type="#_x0000_t75" alt="eqId697dc2c7ea47a5ba8acea9bae6c04bdd" style="width:174.25pt;height:17.6pt" o:ole="">
            <v:imagedata r:id="rId79" o:title="eqId697dc2c7ea47a5ba8acea9bae6c04bdd"/>
          </v:shape>
          <o:OLEObject Type="Embed" ProgID="Equation.DSMT4" ShapeID="_x0000_i1094" DrawAspect="Content" ObjectID="_1807357459" r:id="rId80"/>
        </w:object>
      </w:r>
    </w:p>
    <w:p w14:paraId="789B1047" w14:textId="77777777" w:rsidR="00D20C4B" w:rsidRDefault="00D20C4B" w:rsidP="00D20C4B">
      <w:r>
        <w:t>[2]</w:t>
      </w:r>
      <w:r>
        <w:t>根据动能定理可得在这一过程中炮弹所受的安培力所做的功为</w:t>
      </w:r>
      <w:r>
        <w:object w:dxaOrig="3819" w:dyaOrig="546" w14:anchorId="119036D6">
          <v:shape id="_x0000_i1095" type="#_x0000_t75" alt="eqId831d84baa443631abeb28d5b48f6f525" style="width:190.95pt;height:27.3pt" o:ole="">
            <v:imagedata r:id="rId81" o:title="eqId831d84baa443631abeb28d5b48f6f525"/>
          </v:shape>
          <o:OLEObject Type="Embed" ProgID="Equation.DSMT4" ShapeID="_x0000_i1095" DrawAspect="Content" ObjectID="_1807357460" r:id="rId82"/>
        </w:object>
      </w:r>
    </w:p>
    <w:p w14:paraId="6FCC73C5" w14:textId="77777777" w:rsidR="00D20C4B" w:rsidRDefault="00D20C4B" w:rsidP="00D20C4B">
      <w:r>
        <w:t>11</w:t>
      </w:r>
      <w:r>
        <w:t>．</w:t>
      </w:r>
      <w:r>
        <w:t>(1)10</w:t>
      </w:r>
    </w:p>
    <w:p w14:paraId="11822FB3" w14:textId="77777777" w:rsidR="00D20C4B" w:rsidRDefault="00D20C4B" w:rsidP="00D20C4B">
      <w:r>
        <w:t>(2)</w:t>
      </w:r>
      <w:r>
        <w:object w:dxaOrig="1161" w:dyaOrig="246" w14:anchorId="64946936">
          <v:shape id="_x0000_i1096" type="#_x0000_t75" alt="eqIda114b71bd5a86a2d35e1eb64c325a661" style="width:58.05pt;height:12.3pt" o:ole="">
            <v:imagedata r:id="rId83" o:title="eqIda114b71bd5a86a2d35e1eb64c325a661"/>
          </v:shape>
          <o:OLEObject Type="Embed" ProgID="Equation.DSMT4" ShapeID="_x0000_i1096" DrawAspect="Content" ObjectID="_1807357461" r:id="rId84"/>
        </w:object>
      </w:r>
    </w:p>
    <w:p w14:paraId="4A6CA57E" w14:textId="6091F8F5" w:rsidR="00D20C4B" w:rsidRDefault="00D20C4B" w:rsidP="00D20C4B">
      <w:r>
        <w:t>【详解】（</w:t>
      </w:r>
      <w:r>
        <w:t>1</w:t>
      </w:r>
      <w:r>
        <w:t>）这颗起拦截作用的炮弹在竖直向上运动过程中，只受重力作用，加速度为重力加速度，大小为</w:t>
      </w:r>
      <w:r w:rsidR="00F52920">
        <w:rPr>
          <w:rFonts w:hint="eastAsia"/>
        </w:rPr>
        <w:t xml:space="preserve"> </w:t>
      </w:r>
      <w:r>
        <w:t>10</w:t>
      </w:r>
      <w:r w:rsidR="00F52920">
        <w:rPr>
          <w:rFonts w:hint="eastAsia"/>
        </w:rPr>
        <w:t xml:space="preserve"> </w:t>
      </w:r>
      <w:r>
        <w:t>m/s</w:t>
      </w:r>
      <w:r>
        <w:rPr>
          <w:vertAlign w:val="superscript"/>
        </w:rPr>
        <w:t>2</w:t>
      </w:r>
      <w:r>
        <w:t>。</w:t>
      </w:r>
    </w:p>
    <w:p w14:paraId="15E032DF" w14:textId="77777777" w:rsidR="00F52920" w:rsidRDefault="00D20C4B" w:rsidP="00F52920">
      <w:r>
        <w:t>（</w:t>
      </w:r>
      <w:r>
        <w:t>2</w:t>
      </w:r>
      <w:r>
        <w:t>）</w:t>
      </w:r>
      <w:r w:rsidR="00F52920">
        <w:rPr>
          <w:rFonts w:hint="eastAsia"/>
        </w:rPr>
        <w:t>在竖直方向上相遇，两者的位移应满足：</w:t>
      </w:r>
      <w:r w:rsidR="00F52920">
        <w:fldChar w:fldCharType="begin"/>
      </w:r>
      <w:r w:rsidR="00F52920">
        <w:instrText xml:space="preserve"> </w:instrText>
      </w:r>
      <w:r w:rsidR="00F52920">
        <w:rPr>
          <w:rFonts w:hint="eastAsia"/>
        </w:rPr>
        <w:instrText>EQ \F(1,2)</w:instrText>
      </w:r>
      <w:r w:rsidR="00F52920">
        <w:instrText xml:space="preserve"> </w:instrText>
      </w:r>
      <w:r w:rsidR="00F52920">
        <w:fldChar w:fldCharType="end"/>
      </w:r>
      <w:r w:rsidR="00F52920" w:rsidRPr="00F52920">
        <w:rPr>
          <w:rFonts w:hint="eastAsia"/>
          <w:i/>
          <w:iCs/>
        </w:rPr>
        <w:t>gt</w:t>
      </w:r>
      <w:r w:rsidR="00F52920">
        <w:rPr>
          <w:rFonts w:hint="eastAsia"/>
          <w:vertAlign w:val="superscript"/>
        </w:rPr>
        <w:t>2</w:t>
      </w:r>
      <w:r w:rsidR="00F52920">
        <w:rPr>
          <w:rFonts w:hint="eastAsia"/>
        </w:rPr>
        <w:t xml:space="preserve"> + (</w:t>
      </w:r>
      <w:r w:rsidR="00F52920" w:rsidRPr="00F52920">
        <w:rPr>
          <w:rFonts w:ascii="Book Antiqua" w:hAnsi="Book Antiqua"/>
          <w:i/>
          <w:iCs/>
        </w:rPr>
        <w:t>v</w:t>
      </w:r>
      <w:r w:rsidR="00F52920">
        <w:rPr>
          <w:rFonts w:hint="eastAsia"/>
          <w:vertAlign w:val="subscript"/>
        </w:rPr>
        <w:t>2</w:t>
      </w:r>
      <w:r w:rsidR="00F52920" w:rsidRPr="00F52920">
        <w:rPr>
          <w:rFonts w:hint="eastAsia"/>
          <w:i/>
          <w:iCs/>
        </w:rPr>
        <w:t>t</w:t>
      </w:r>
      <w:r w:rsidR="00F52920">
        <w:rPr>
          <w:rFonts w:hint="eastAsia"/>
        </w:rPr>
        <w:t xml:space="preserve"> </w:t>
      </w:r>
      <w:r w:rsidR="00F52920">
        <w:t>−</w:t>
      </w:r>
      <w:r w:rsidR="00F52920">
        <w:rPr>
          <w:rFonts w:hint="eastAsia"/>
        </w:rPr>
        <w:t xml:space="preserve"> </w:t>
      </w:r>
      <w:r w:rsidR="00F52920">
        <w:fldChar w:fldCharType="begin"/>
      </w:r>
      <w:r w:rsidR="00F52920">
        <w:instrText xml:space="preserve"> </w:instrText>
      </w:r>
      <w:r w:rsidR="00F52920">
        <w:rPr>
          <w:rFonts w:hint="eastAsia"/>
        </w:rPr>
        <w:instrText>EQ \F(1,2)</w:instrText>
      </w:r>
      <w:r w:rsidR="00F52920">
        <w:instrText xml:space="preserve"> </w:instrText>
      </w:r>
      <w:r w:rsidR="00F52920">
        <w:fldChar w:fldCharType="end"/>
      </w:r>
      <w:r w:rsidR="00F52920" w:rsidRPr="00F52920">
        <w:rPr>
          <w:rFonts w:hint="eastAsia"/>
          <w:i/>
          <w:iCs/>
        </w:rPr>
        <w:t>gt</w:t>
      </w:r>
      <w:r w:rsidR="00F52920">
        <w:rPr>
          <w:rFonts w:hint="eastAsia"/>
          <w:vertAlign w:val="superscript"/>
        </w:rPr>
        <w:t>2</w:t>
      </w:r>
      <w:r w:rsidR="00F52920">
        <w:rPr>
          <w:rFonts w:hint="eastAsia"/>
        </w:rPr>
        <w:t xml:space="preserve">) = </w:t>
      </w:r>
      <w:r w:rsidR="00F52920" w:rsidRPr="00F52920">
        <w:rPr>
          <w:rFonts w:hint="eastAsia"/>
          <w:i/>
          <w:iCs/>
        </w:rPr>
        <w:t>H</w:t>
      </w:r>
    </w:p>
    <w:p w14:paraId="0628DBCE" w14:textId="342A792D" w:rsidR="00F52920" w:rsidRPr="00104318" w:rsidRDefault="00F52920" w:rsidP="00F52920">
      <w:r>
        <w:rPr>
          <w:rFonts w:hint="eastAsia"/>
        </w:rPr>
        <w:t>得</w:t>
      </w:r>
      <w:r>
        <w:rPr>
          <w:rFonts w:hint="eastAsia"/>
        </w:rPr>
        <w:t xml:space="preserve"> </w:t>
      </w:r>
      <w:r w:rsidR="00104318" w:rsidRPr="00104318">
        <w:rPr>
          <w:rFonts w:hint="eastAsia"/>
          <w:i/>
          <w:iCs/>
        </w:rPr>
        <w:t>H</w:t>
      </w:r>
      <w:r w:rsidR="00104318">
        <w:rPr>
          <w:rFonts w:hint="eastAsia"/>
        </w:rPr>
        <w:t xml:space="preserve"> = </w:t>
      </w:r>
      <w:r w:rsidR="00104318" w:rsidRPr="00F52920">
        <w:rPr>
          <w:rFonts w:ascii="Book Antiqua" w:hAnsi="Book Antiqua"/>
          <w:i/>
          <w:iCs/>
        </w:rPr>
        <w:t>v</w:t>
      </w:r>
      <w:r w:rsidR="00104318">
        <w:rPr>
          <w:rFonts w:hint="eastAsia"/>
          <w:vertAlign w:val="subscript"/>
        </w:rPr>
        <w:t>2</w:t>
      </w:r>
      <w:r w:rsidR="00104318" w:rsidRPr="00F52920">
        <w:rPr>
          <w:rFonts w:hint="eastAsia"/>
          <w:i/>
          <w:iCs/>
        </w:rPr>
        <w:t>t</w:t>
      </w:r>
      <w:r w:rsidR="00104318">
        <w:tab/>
      </w:r>
      <w:r w:rsidR="00104318">
        <w:tab/>
      </w:r>
      <w:r w:rsidR="00104318">
        <w:tab/>
      </w:r>
      <w:r w:rsidR="00104318">
        <w:rPr>
          <w:rFonts w:ascii="宋体" w:hAnsi="宋体" w:hint="eastAsia"/>
        </w:rPr>
        <w:t>①</w:t>
      </w:r>
    </w:p>
    <w:p w14:paraId="05EC82BA" w14:textId="19BF4D07" w:rsidR="00104318" w:rsidRDefault="00104318" w:rsidP="00F52920">
      <w:r>
        <w:t>要在炮弹上升过程中实现拦截，则运行时间应满足</w:t>
      </w:r>
      <w:r>
        <w:rPr>
          <w:rFonts w:hint="eastAsia"/>
        </w:rPr>
        <w:t xml:space="preserve"> </w:t>
      </w:r>
      <w:r w:rsidRPr="00104318">
        <w:rPr>
          <w:rFonts w:hint="eastAsia"/>
          <w:i/>
          <w:iCs/>
        </w:rPr>
        <w:t>t</w:t>
      </w:r>
      <w:r>
        <w:rPr>
          <w:rFonts w:hint="eastAsia"/>
        </w:rPr>
        <w:t xml:space="preserve"> </w:t>
      </w:r>
      <w:r>
        <w:rPr>
          <w:rFonts w:hint="eastAsia"/>
        </w:rPr>
        <w:t>≤</w:t>
      </w:r>
      <w:r>
        <w:rPr>
          <w:rFonts w:hint="eastAsia"/>
        </w:rPr>
        <w:t xml:space="preserve"> </w:t>
      </w:r>
      <w:r>
        <w:fldChar w:fldCharType="begin"/>
      </w:r>
      <w:r>
        <w:instrText xml:space="preserve"> </w:instrText>
      </w:r>
      <w:r>
        <w:rPr>
          <w:rFonts w:hint="eastAsia"/>
        </w:rPr>
        <w:instrText>EQ \F(</w:instrText>
      </w:r>
      <w:r w:rsidRPr="00104318">
        <w:rPr>
          <w:rFonts w:ascii="Book Antiqua" w:hAnsi="Book Antiqua"/>
          <w:i/>
          <w:iCs/>
        </w:rPr>
        <w:instrText>v</w:instrText>
      </w:r>
      <w:r>
        <w:rPr>
          <w:rFonts w:hint="eastAsia"/>
          <w:vertAlign w:val="subscript"/>
        </w:rPr>
        <w:instrText>2</w:instrText>
      </w:r>
      <w:r>
        <w:rPr>
          <w:rFonts w:hint="eastAsia"/>
        </w:rPr>
        <w:instrText>,</w:instrText>
      </w:r>
      <w:r w:rsidRPr="00104318">
        <w:rPr>
          <w:rFonts w:hint="eastAsia"/>
          <w:i/>
          <w:iCs/>
        </w:rPr>
        <w:instrText>g</w:instrText>
      </w:r>
      <w:r>
        <w:rPr>
          <w:rFonts w:hint="eastAsia"/>
        </w:rPr>
        <w:instrText>)</w:instrText>
      </w:r>
      <w:r>
        <w:instrText xml:space="preserve"> </w:instrText>
      </w:r>
      <w:r>
        <w:fldChar w:fldCharType="end"/>
      </w:r>
      <w:r>
        <w:tab/>
      </w:r>
      <w:r>
        <w:tab/>
      </w:r>
      <w:r>
        <w:rPr>
          <w:rFonts w:ascii="宋体" w:hAnsi="宋体" w:hint="eastAsia"/>
        </w:rPr>
        <w:t>②</w:t>
      </w:r>
    </w:p>
    <w:p w14:paraId="00F46A87" w14:textId="5508DA8F" w:rsidR="00104318" w:rsidRPr="00104318" w:rsidRDefault="00104318" w:rsidP="00F52920">
      <w:pPr>
        <w:rPr>
          <w:rFonts w:hint="eastAsia"/>
        </w:rPr>
      </w:pPr>
      <w:r>
        <w:rPr>
          <w:rFonts w:hint="eastAsia"/>
        </w:rPr>
        <w:t>联立</w:t>
      </w:r>
      <w:r>
        <w:rPr>
          <w:rFonts w:ascii="宋体" w:hAnsi="宋体" w:hint="eastAsia"/>
        </w:rPr>
        <w:t>①②</w:t>
      </w:r>
      <w:r>
        <w:rPr>
          <w:rFonts w:hint="eastAsia"/>
        </w:rPr>
        <w:t>解得：</w:t>
      </w:r>
      <w:r w:rsidRPr="00104318">
        <w:rPr>
          <w:rFonts w:ascii="Book Antiqua" w:hAnsi="Book Antiqua"/>
          <w:i/>
          <w:iCs/>
        </w:rPr>
        <w:t>v</w:t>
      </w:r>
      <w:r>
        <w:rPr>
          <w:rFonts w:hint="eastAsia"/>
          <w:vertAlign w:val="subscript"/>
        </w:rPr>
        <w:t>2</w:t>
      </w:r>
      <w:r>
        <w:rPr>
          <w:rFonts w:hint="eastAsia"/>
        </w:rPr>
        <w:t xml:space="preserve"> </w:t>
      </w:r>
      <w:r>
        <w:rPr>
          <w:rFonts w:hint="eastAsia"/>
        </w:rPr>
        <w:t>≥</w:t>
      </w:r>
      <w:r>
        <w:rPr>
          <w:rFonts w:hint="eastAsia"/>
        </w:rPr>
        <w:t xml:space="preserve"> </w:t>
      </w:r>
      <w:r>
        <w:fldChar w:fldCharType="begin"/>
      </w:r>
      <w:r>
        <w:instrText xml:space="preserve"> </w:instrText>
      </w:r>
      <w:r>
        <w:rPr>
          <w:rFonts w:hint="eastAsia"/>
        </w:rPr>
        <w:instrText>EQ \R(</w:instrText>
      </w:r>
      <w:r w:rsidRPr="00104318">
        <w:rPr>
          <w:rFonts w:hint="eastAsia"/>
          <w:i/>
          <w:iCs/>
        </w:rPr>
        <w:instrText>gH</w:instrText>
      </w:r>
      <w:r>
        <w:rPr>
          <w:rFonts w:hint="eastAsia"/>
        </w:rPr>
        <w:instrText>)</w:instrText>
      </w:r>
      <w:r>
        <w:instrText xml:space="preserve"> </w:instrText>
      </w:r>
      <w:r>
        <w:fldChar w:fldCharType="end"/>
      </w:r>
      <w:r>
        <w:rPr>
          <w:rFonts w:hint="eastAsia"/>
        </w:rPr>
        <w:t>= 300 m/s</w:t>
      </w:r>
      <w:r>
        <w:rPr>
          <w:rFonts w:hint="eastAsia"/>
        </w:rPr>
        <w:t>，</w:t>
      </w:r>
      <w:r w:rsidRPr="00104318">
        <w:rPr>
          <w:rFonts w:hint="eastAsia"/>
          <w:i/>
          <w:iCs/>
        </w:rPr>
        <w:t>t</w:t>
      </w:r>
      <w:r>
        <w:rPr>
          <w:rFonts w:hint="eastAsia"/>
        </w:rPr>
        <w:t xml:space="preserve"> </w:t>
      </w:r>
      <w:r>
        <w:rPr>
          <w:rFonts w:hint="eastAsia"/>
        </w:rPr>
        <w:t>≤</w:t>
      </w:r>
      <w:r>
        <w:rPr>
          <w:rFonts w:hint="eastAsia"/>
        </w:rPr>
        <w:t xml:space="preserve"> 30 s</w:t>
      </w:r>
      <w:r>
        <w:rPr>
          <w:rFonts w:hint="eastAsia"/>
        </w:rPr>
        <w:t>。</w:t>
      </w:r>
    </w:p>
    <w:p w14:paraId="4515A6D8" w14:textId="09E8FC50" w:rsidR="00D20C4B" w:rsidRPr="00104318" w:rsidRDefault="00104318" w:rsidP="00F52920">
      <w:pPr>
        <w:rPr>
          <w:rFonts w:hint="eastAsia"/>
        </w:rPr>
      </w:pPr>
      <w:r>
        <w:rPr>
          <w:rFonts w:hint="eastAsia"/>
        </w:rPr>
        <w:t>导弹在水平方向做匀速直线运动，有</w:t>
      </w:r>
      <w:r>
        <w:rPr>
          <w:rFonts w:hint="eastAsia"/>
        </w:rPr>
        <w:t xml:space="preserve"> </w:t>
      </w:r>
      <w:r w:rsidRPr="00104318">
        <w:rPr>
          <w:rFonts w:hint="eastAsia"/>
          <w:i/>
          <w:iCs/>
        </w:rPr>
        <w:t>s</w:t>
      </w:r>
      <w:r>
        <w:rPr>
          <w:rFonts w:hint="eastAsia"/>
        </w:rPr>
        <w:t xml:space="preserve"> = </w:t>
      </w:r>
      <w:r w:rsidRPr="00104318">
        <w:rPr>
          <w:rFonts w:ascii="Book Antiqua" w:hAnsi="Book Antiqua"/>
          <w:i/>
          <w:iCs/>
        </w:rPr>
        <w:t>v</w:t>
      </w:r>
      <w:r>
        <w:rPr>
          <w:rFonts w:hint="eastAsia"/>
          <w:vertAlign w:val="subscript"/>
        </w:rPr>
        <w:t>1</w:t>
      </w:r>
      <w:r w:rsidRPr="00104318">
        <w:rPr>
          <w:rFonts w:hint="eastAsia"/>
          <w:i/>
          <w:iCs/>
        </w:rPr>
        <w:t>t</w:t>
      </w:r>
      <w:r>
        <w:rPr>
          <w:rFonts w:hint="eastAsia"/>
        </w:rPr>
        <w:t xml:space="preserve"> </w:t>
      </w:r>
      <w:r>
        <w:rPr>
          <w:rFonts w:hint="eastAsia"/>
        </w:rPr>
        <w:t>≤</w:t>
      </w:r>
      <w:r>
        <w:rPr>
          <w:rFonts w:hint="eastAsia"/>
        </w:rPr>
        <w:t xml:space="preserve"> 24 km</w:t>
      </w:r>
    </w:p>
    <w:p w14:paraId="6E49C83D" w14:textId="77777777" w:rsidR="00104318" w:rsidRDefault="00104318" w:rsidP="00D20C4B"/>
    <w:p w14:paraId="5BF4ACBA" w14:textId="4A245125" w:rsidR="00D20C4B" w:rsidRDefault="00D20C4B" w:rsidP="00D20C4B">
      <w:r>
        <w:t>12</w:t>
      </w:r>
      <w:r>
        <w:t>．</w:t>
      </w:r>
      <w:r>
        <w:t xml:space="preserve">     </w:t>
      </w:r>
      <w:r>
        <w:object w:dxaOrig="545" w:dyaOrig="545" w14:anchorId="28FCD52B">
          <v:shape id="_x0000_i1106" type="#_x0000_t75" alt="eqIdef89379839e186486d1dcb57366a5b89" style="width:27.25pt;height:27.25pt" o:ole="">
            <v:imagedata r:id="rId85" o:title="eqIdef89379839e186486d1dcb57366a5b89"/>
          </v:shape>
          <o:OLEObject Type="Embed" ProgID="Equation.DSMT4" ShapeID="_x0000_i1106" DrawAspect="Content" ObjectID="_1807357462" r:id="rId86"/>
        </w:object>
      </w:r>
      <w:r>
        <w:t xml:space="preserve">     </w:t>
      </w:r>
      <w:r>
        <w:object w:dxaOrig="387" w:dyaOrig="545" w14:anchorId="068AA5B8">
          <v:shape id="_x0000_i1107" type="#_x0000_t75" alt="eqId50469dbcf136f49824b2e2b2ba4c2403" style="width:19.35pt;height:27.25pt" o:ole="">
            <v:imagedata r:id="rId87" o:title="eqId50469dbcf136f49824b2e2b2ba4c2403"/>
          </v:shape>
          <o:OLEObject Type="Embed" ProgID="Equation.DSMT4" ShapeID="_x0000_i1107" DrawAspect="Content" ObjectID="_1807357463" r:id="rId88"/>
        </w:object>
      </w:r>
    </w:p>
    <w:p w14:paraId="549354BA" w14:textId="77777777" w:rsidR="00D20C4B" w:rsidRDefault="00D20C4B" w:rsidP="00D20C4B">
      <w:r>
        <w:t>【详解】</w:t>
      </w:r>
      <w:r>
        <w:t>[1]</w:t>
      </w:r>
      <w:r>
        <w:t>在炮弹飞到最高点的过程中，根据机械能守恒定律有</w:t>
      </w:r>
      <w:r>
        <w:object w:dxaOrig="2693" w:dyaOrig="541" w14:anchorId="1004482E">
          <v:shape id="_x0000_i1108" type="#_x0000_t75" alt="eqId75c37a06e47935b2d4b22181fb4c7d08" style="width:134.65pt;height:27.05pt" o:ole="">
            <v:imagedata r:id="rId89" o:title="eqId75c37a06e47935b2d4b22181fb4c7d08"/>
          </v:shape>
          <o:OLEObject Type="Embed" ProgID="Equation.DSMT4" ShapeID="_x0000_i1108" DrawAspect="Content" ObjectID="_1807357464" r:id="rId90"/>
        </w:object>
      </w:r>
    </w:p>
    <w:p w14:paraId="332658C2" w14:textId="77777777" w:rsidR="00D20C4B" w:rsidRDefault="00D20C4B" w:rsidP="00D20C4B">
      <w:r>
        <w:t>求得</w:t>
      </w:r>
      <w:r>
        <w:object w:dxaOrig="1091" w:dyaOrig="550" w14:anchorId="0F51D95E">
          <v:shape id="_x0000_i1109" type="#_x0000_t75" alt="eqId17c03ecc577500d50e27b7345affd90d" style="width:54.55pt;height:27.5pt" o:ole="">
            <v:imagedata r:id="rId91" o:title="eqId17c03ecc577500d50e27b7345affd90d"/>
          </v:shape>
          <o:OLEObject Type="Embed" ProgID="Equation.DSMT4" ShapeID="_x0000_i1109" DrawAspect="Content" ObjectID="_1807357465" r:id="rId92"/>
        </w:object>
      </w:r>
    </w:p>
    <w:p w14:paraId="6127E79C" w14:textId="77777777" w:rsidR="00D20C4B" w:rsidRDefault="00D20C4B" w:rsidP="00D20C4B">
      <w:r>
        <w:t>[2]</w:t>
      </w:r>
      <w:r>
        <w:t>炮弹在最高点爆炸成两块的瞬间，根据水平方向动量守恒有</w:t>
      </w:r>
      <w:r>
        <w:object w:dxaOrig="1671" w:dyaOrig="547" w14:anchorId="520C97A8">
          <v:shape id="_x0000_i1110" type="#_x0000_t75" alt="eqId7b9132e318e4b266c67b2a43ba68c424" style="width:83.55pt;height:27.35pt" o:ole="">
            <v:imagedata r:id="rId93" o:title="eqId7b9132e318e4b266c67b2a43ba68c424"/>
          </v:shape>
          <o:OLEObject Type="Embed" ProgID="Equation.DSMT4" ShapeID="_x0000_i1110" DrawAspect="Content" ObjectID="_1807357466" r:id="rId94"/>
        </w:object>
      </w:r>
    </w:p>
    <w:p w14:paraId="52ED4368" w14:textId="77777777" w:rsidR="00D20C4B" w:rsidRDefault="00D20C4B" w:rsidP="00D20C4B">
      <w:r>
        <w:t>求得</w:t>
      </w:r>
      <w:r>
        <w:object w:dxaOrig="774" w:dyaOrig="538" w14:anchorId="4822DDD3">
          <v:shape id="_x0000_i1111" type="#_x0000_t75" alt="eqId1bcf6019f07781688a6ba40db6703ca9" style="width:38.7pt;height:26.9pt" o:ole="">
            <v:imagedata r:id="rId95" o:title="eqId1bcf6019f07781688a6ba40db6703ca9"/>
          </v:shape>
          <o:OLEObject Type="Embed" ProgID="Equation.DSMT4" ShapeID="_x0000_i1111" DrawAspect="Content" ObjectID="_1807357467" r:id="rId96"/>
        </w:object>
      </w:r>
    </w:p>
    <w:p w14:paraId="733FD0A8" w14:textId="77777777" w:rsidR="00D20C4B" w:rsidRDefault="00D20C4B" w:rsidP="00D20C4B">
      <w:r>
        <w:t>13</w:t>
      </w:r>
      <w:r>
        <w:t>．</w:t>
      </w:r>
      <w:r>
        <w:t xml:space="preserve">     </w:t>
      </w:r>
      <w:r>
        <w:rPr>
          <w:rFonts w:eastAsia="Times New Roman"/>
          <w:i/>
        </w:rPr>
        <w:t>T</w:t>
      </w:r>
      <w:r>
        <w:rPr>
          <w:rFonts w:eastAsia="Times New Roman"/>
          <w:i/>
          <w:vertAlign w:val="subscript"/>
        </w:rPr>
        <w:t>0</w:t>
      </w:r>
      <w:r>
        <w:t xml:space="preserve">     B    14</w:t>
      </w:r>
      <w:r>
        <w:t>．</w:t>
      </w:r>
      <w:r>
        <w:t>B    15</w:t>
      </w:r>
      <w:r>
        <w:t>．</w:t>
      </w:r>
      <w:r>
        <w:t>B</w:t>
      </w:r>
    </w:p>
    <w:p w14:paraId="7234C21A" w14:textId="77777777" w:rsidR="00D20C4B" w:rsidRDefault="00D20C4B" w:rsidP="00D20C4B">
      <w:r>
        <w:t>【解析】</w:t>
      </w:r>
      <w:r>
        <w:t>13</w:t>
      </w:r>
      <w:r>
        <w:t>．</w:t>
      </w:r>
      <w:r>
        <w:t>[1]</w:t>
      </w:r>
      <w:r>
        <w:t>由分子速率分布曲线图，可知曲线</w:t>
      </w:r>
      <w:r>
        <w:t>Ⅰ</w:t>
      </w:r>
      <w:r>
        <w:t>表示的温度比曲线</w:t>
      </w:r>
      <w:r>
        <w:t>Ⅱ</w:t>
      </w:r>
      <w:r>
        <w:t>表示的温度低，且</w:t>
      </w:r>
      <w:r>
        <w:object w:dxaOrig="581" w:dyaOrig="315" w14:anchorId="7CA4C0AA">
          <v:shape id="_x0000_i1112" type="#_x0000_t75" alt="eqId442e3888b41a6037c9a7413c7aab0ced" style="width:29.05pt;height:15.75pt" o:ole="">
            <v:imagedata r:id="rId97" o:title="eqId442e3888b41a6037c9a7413c7aab0ced"/>
          </v:shape>
          <o:OLEObject Type="Embed" ProgID="Equation.DSMT4" ShapeID="_x0000_i1112" DrawAspect="Content" ObjectID="_1807357468" r:id="rId98"/>
        </w:object>
      </w:r>
      <w:r>
        <w:t>，则曲线</w:t>
      </w:r>
      <w:r>
        <w:t>Ⅰ</w:t>
      </w:r>
      <w:r>
        <w:t>对应的温度为</w:t>
      </w:r>
      <w:r>
        <w:object w:dxaOrig="229" w:dyaOrig="319" w14:anchorId="578031DE">
          <v:shape id="_x0000_i1113" type="#_x0000_t75" alt="eqId635ccd929471d564cc9d2d96266b34d1" style="width:11.45pt;height:15.95pt" o:ole="">
            <v:imagedata r:id="rId99" o:title="eqId635ccd929471d564cc9d2d96266b34d1"/>
          </v:shape>
          <o:OLEObject Type="Embed" ProgID="Equation.DSMT4" ShapeID="_x0000_i1113" DrawAspect="Content" ObjectID="_1807357469" r:id="rId100"/>
        </w:object>
      </w:r>
    </w:p>
    <w:p w14:paraId="6D07500F" w14:textId="77777777" w:rsidR="00D20C4B" w:rsidRDefault="00D20C4B" w:rsidP="00D20C4B">
      <w:r>
        <w:t>[2]</w:t>
      </w:r>
      <w:r>
        <w:t>曲线与</w:t>
      </w:r>
      <w:r>
        <w:rPr>
          <w:rFonts w:eastAsia="Times New Roman"/>
          <w:i/>
        </w:rPr>
        <w:t>v</w:t>
      </w:r>
      <w:r>
        <w:t>轴所围的面积为</w:t>
      </w:r>
      <w:r>
        <w:t>1</w:t>
      </w:r>
      <w:r>
        <w:t>，即</w:t>
      </w:r>
      <w:r>
        <w:object w:dxaOrig="932" w:dyaOrig="314" w14:anchorId="6C05F214">
          <v:shape id="_x0000_i1114" type="#_x0000_t75" alt="eqId16f9ab188b6b1e661027ac2181897625" style="width:46.6pt;height:15.7pt" o:ole="">
            <v:imagedata r:id="rId101" o:title="eqId16f9ab188b6b1e661027ac2181897625"/>
          </v:shape>
          <o:OLEObject Type="Embed" ProgID="Equation.DSMT4" ShapeID="_x0000_i1114" DrawAspect="Content" ObjectID="_1807357470" r:id="rId102"/>
        </w:object>
      </w:r>
    </w:p>
    <w:p w14:paraId="4C974FF3" w14:textId="77777777" w:rsidR="00D20C4B" w:rsidRDefault="00D20C4B" w:rsidP="00D20C4B">
      <w:r>
        <w:t>故选</w:t>
      </w:r>
      <w:r>
        <w:t>B</w:t>
      </w:r>
      <w:r>
        <w:t>。</w:t>
      </w:r>
    </w:p>
    <w:p w14:paraId="63E30AE5" w14:textId="77777777" w:rsidR="00D20C4B" w:rsidRDefault="00D20C4B" w:rsidP="00D20C4B">
      <w:r>
        <w:t>14</w:t>
      </w:r>
      <w:r>
        <w:t>．球内空气压强和体积保持不变，可知空气的物质的量或质量与温度成反比，即</w:t>
      </w:r>
      <w:r>
        <w:object w:dxaOrig="756" w:dyaOrig="598" w14:anchorId="3B24E0B4">
          <v:shape id="_x0000_i1115" type="#_x0000_t75" alt="eqId593aa2c548fa6c1381f79fe683002108" style="width:37.8pt;height:29.9pt" o:ole="">
            <v:imagedata r:id="rId103" o:title="eqId593aa2c548fa6c1381f79fe683002108"/>
          </v:shape>
          <o:OLEObject Type="Embed" ProgID="Equation.DSMT4" ShapeID="_x0000_i1115" DrawAspect="Content" ObjectID="_1807357471" r:id="rId104"/>
        </w:object>
      </w:r>
    </w:p>
    <w:p w14:paraId="1825E96E" w14:textId="77777777" w:rsidR="00D20C4B" w:rsidRDefault="00D20C4B" w:rsidP="00D20C4B">
      <w:r>
        <w:t>则温度为</w:t>
      </w:r>
      <w:r>
        <w:rPr>
          <w:rFonts w:eastAsia="Times New Roman"/>
          <w:i/>
        </w:rPr>
        <w:t>T</w:t>
      </w:r>
      <w:r>
        <w:rPr>
          <w:rFonts w:eastAsia="Times New Roman"/>
          <w:i/>
          <w:vertAlign w:val="subscript"/>
        </w:rPr>
        <w:t>1</w:t>
      </w:r>
      <w:r>
        <w:t>时球内空气质量为</w:t>
      </w:r>
      <w:r>
        <w:object w:dxaOrig="915" w:dyaOrig="598" w14:anchorId="10CD218D">
          <v:shape id="_x0000_i1116" type="#_x0000_t75" alt="eqId58f8ed8c223c2f9dc0c53a6c2164ea49" style="width:45.75pt;height:29.9pt" o:ole="">
            <v:imagedata r:id="rId105" o:title="eqId58f8ed8c223c2f9dc0c53a6c2164ea49"/>
          </v:shape>
          <o:OLEObject Type="Embed" ProgID="Equation.DSMT4" ShapeID="_x0000_i1116" DrawAspect="Content" ObjectID="_1807357472" r:id="rId106"/>
        </w:object>
      </w:r>
    </w:p>
    <w:p w14:paraId="0178EC91" w14:textId="77777777" w:rsidR="00D20C4B" w:rsidRDefault="00D20C4B" w:rsidP="00D20C4B">
      <w:r>
        <w:t>故选</w:t>
      </w:r>
      <w:r>
        <w:t>B</w:t>
      </w:r>
      <w:r>
        <w:t>。</w:t>
      </w:r>
    </w:p>
    <w:p w14:paraId="171834B8" w14:textId="77777777" w:rsidR="00D20C4B" w:rsidRDefault="00D20C4B" w:rsidP="00D20C4B">
      <w:r>
        <w:t>15</w:t>
      </w:r>
      <w:r>
        <w:t>．由题意，在地面上，有平衡方程</w:t>
      </w:r>
      <w:r>
        <w:object w:dxaOrig="1373" w:dyaOrig="316" w14:anchorId="288CCEA1">
          <v:shape id="_x0000_i1117" type="#_x0000_t75" alt="eqId9f90e76433d07049ba6ce8a5982604e8" style="width:68.65pt;height:15.8pt" o:ole="">
            <v:imagedata r:id="rId107" o:title="eqId9f90e76433d07049ba6ce8a5982604e8"/>
          </v:shape>
          <o:OLEObject Type="Embed" ProgID="Equation.DSMT4" ShapeID="_x0000_i1117" DrawAspect="Content" ObjectID="_1807357473" r:id="rId108"/>
        </w:object>
      </w:r>
    </w:p>
    <w:p w14:paraId="16AB399C" w14:textId="77777777" w:rsidR="00D20C4B" w:rsidRDefault="00D20C4B" w:rsidP="00D20C4B">
      <w:r>
        <w:t>在</w:t>
      </w:r>
      <w:r>
        <w:rPr>
          <w:rFonts w:eastAsia="Times New Roman"/>
          <w:i/>
        </w:rPr>
        <w:t>h</w:t>
      </w:r>
      <w:r>
        <w:t>高度处，气体温度和体积不变，压强减小，由理想气体状态规律，可知气体质量会减小，设为</w:t>
      </w:r>
      <w:r>
        <w:object w:dxaOrig="281" w:dyaOrig="305" w14:anchorId="3CDFB701">
          <v:shape id="_x0000_i1118" type="#_x0000_t75" alt="eqId1fbd67f60f04c278bdd867fdb3979dfb" style="width:14.05pt;height:15.25pt" o:ole="">
            <v:imagedata r:id="rId109" o:title="eqId1fbd67f60f04c278bdd867fdb3979dfb"/>
          </v:shape>
          <o:OLEObject Type="Embed" ProgID="Equation.DSMT4" ShapeID="_x0000_i1118" DrawAspect="Content" ObjectID="_1807357474" r:id="rId110"/>
        </w:object>
      </w:r>
      <w:r>
        <w:t>，即</w:t>
      </w:r>
      <w:r>
        <w:object w:dxaOrig="704" w:dyaOrig="332" w14:anchorId="6D7C63E6">
          <v:shape id="_x0000_i1119" type="#_x0000_t75" alt="eqId985af76ec7c01d2881ce445bc1d6bfbd" style="width:35.2pt;height:16.6pt" o:ole="">
            <v:imagedata r:id="rId111" o:title="eqId985af76ec7c01d2881ce445bc1d6bfbd"/>
          </v:shape>
          <o:OLEObject Type="Embed" ProgID="Equation.DSMT4" ShapeID="_x0000_i1119" DrawAspect="Content" ObjectID="_1807357475" r:id="rId112"/>
        </w:object>
      </w:r>
    </w:p>
    <w:p w14:paraId="41CDCE95" w14:textId="77777777" w:rsidR="00D20C4B" w:rsidRDefault="00D20C4B" w:rsidP="00D20C4B">
      <w:r>
        <w:t>有平衡方程</w:t>
      </w:r>
      <w:r>
        <w:object w:dxaOrig="1883" w:dyaOrig="316" w14:anchorId="581153C8">
          <v:shape id="_x0000_i1120" type="#_x0000_t75" alt="eqId8710b72d4ad5592b0ed4b18de4b995c3" style="width:94.15pt;height:15.8pt" o:ole="">
            <v:imagedata r:id="rId113" o:title="eqId8710b72d4ad5592b0ed4b18de4b995c3"/>
          </v:shape>
          <o:OLEObject Type="Embed" ProgID="Equation.DSMT4" ShapeID="_x0000_i1120" DrawAspect="Content" ObjectID="_1807357476" r:id="rId114"/>
        </w:object>
      </w:r>
    </w:p>
    <w:p w14:paraId="0F7AEF1B" w14:textId="77777777" w:rsidR="00D20C4B" w:rsidRDefault="00D20C4B" w:rsidP="00D20C4B">
      <w:r>
        <w:t>则</w:t>
      </w:r>
      <w:r>
        <w:object w:dxaOrig="2869" w:dyaOrig="317" w14:anchorId="2BC808C8">
          <v:shape id="_x0000_i1121" type="#_x0000_t75" alt="eqId96d6dd6203816184189550321abfba8b" style="width:143.45pt;height:15.85pt" o:ole="">
            <v:imagedata r:id="rId115" o:title="eqId96d6dd6203816184189550321abfba8b"/>
          </v:shape>
          <o:OLEObject Type="Embed" ProgID="Equation.DSMT4" ShapeID="_x0000_i1121" DrawAspect="Content" ObjectID="_1807357477" r:id="rId116"/>
        </w:object>
      </w:r>
    </w:p>
    <w:p w14:paraId="7A3386D1" w14:textId="77777777" w:rsidR="00D20C4B" w:rsidRDefault="00D20C4B" w:rsidP="00D20C4B">
      <w:r>
        <w:t>故选</w:t>
      </w:r>
      <w:r>
        <w:t>B</w:t>
      </w:r>
      <w:r>
        <w:t>。</w:t>
      </w:r>
    </w:p>
    <w:p w14:paraId="25C7FFFB" w14:textId="77777777" w:rsidR="00D20C4B" w:rsidRDefault="00D20C4B" w:rsidP="00D20C4B">
      <w:r>
        <w:t>16</w:t>
      </w:r>
      <w:r>
        <w:t>．</w:t>
      </w:r>
      <w:r>
        <w:t>(1)AD</w:t>
      </w:r>
    </w:p>
    <w:p w14:paraId="04B403FF" w14:textId="77777777" w:rsidR="00D20C4B" w:rsidRDefault="00D20C4B" w:rsidP="00D20C4B">
      <w:r>
        <w:t xml:space="preserve">(2)     A     </w:t>
      </w:r>
      <w:r>
        <w:object w:dxaOrig="985" w:dyaOrig="281" w14:anchorId="3405B46D">
          <v:shape id="_x0000_i1122" type="#_x0000_t75" alt="eqId2aef8536f0c384202e39de4fe7cc12b4" style="width:49.25pt;height:14.05pt" o:ole="">
            <v:imagedata r:id="rId117" o:title="eqId2aef8536f0c384202e39de4fe7cc12b4"/>
          </v:shape>
          <o:OLEObject Type="Embed" ProgID="Equation.DSMT4" ShapeID="_x0000_i1122" DrawAspect="Content" ObjectID="_1807357478" r:id="rId118"/>
        </w:object>
      </w:r>
    </w:p>
    <w:p w14:paraId="090A0FE1" w14:textId="77777777" w:rsidR="00D20C4B" w:rsidRDefault="00D20C4B" w:rsidP="00D20C4B">
      <w:r>
        <w:t>【详解】（</w:t>
      </w:r>
      <w:r>
        <w:t>1</w:t>
      </w:r>
      <w:r>
        <w:t>）</w:t>
      </w:r>
      <w:r>
        <w:t>AB</w:t>
      </w:r>
      <w:r>
        <w:t>．根据</w:t>
      </w:r>
      <w:r>
        <w:object w:dxaOrig="704" w:dyaOrig="255" w14:anchorId="59E79648">
          <v:shape id="_x0000_i1123" type="#_x0000_t75" alt="eqId43f8efcc7abdeb284143d2d6255f2c2d" style="width:35.2pt;height:12.75pt" o:ole="">
            <v:imagedata r:id="rId119" o:title="eqId43f8efcc7abdeb284143d2d6255f2c2d"/>
          </v:shape>
          <o:OLEObject Type="Embed" ProgID="Equation.DSMT4" ShapeID="_x0000_i1123" DrawAspect="Content" ObjectID="_1807357479" r:id="rId120"/>
        </w:object>
      </w:r>
      <w:r>
        <w:t>，可知相邻等差等势面越密度的地方场强越大，则有</w:t>
      </w:r>
      <w:r>
        <w:object w:dxaOrig="739" w:dyaOrig="317" w14:anchorId="247D3C72">
          <v:shape id="_x0000_i1124" type="#_x0000_t75" alt="eqId776f4ac30eb61a865faaf6d931363707" style="width:36.95pt;height:15.85pt" o:ole="">
            <v:imagedata r:id="rId121" o:title="eqId776f4ac30eb61a865faaf6d931363707"/>
          </v:shape>
          <o:OLEObject Type="Embed" ProgID="Equation.DSMT4" ShapeID="_x0000_i1124" DrawAspect="Content" ObjectID="_1807357480" r:id="rId122"/>
        </w:object>
      </w:r>
      <w:r>
        <w:t>，故</w:t>
      </w:r>
      <w:r>
        <w:t>A</w:t>
      </w:r>
      <w:r>
        <w:t>正确，</w:t>
      </w:r>
      <w:r>
        <w:t>B</w:t>
      </w:r>
      <w:r>
        <w:t>错误；</w:t>
      </w:r>
    </w:p>
    <w:p w14:paraId="620FCDBA" w14:textId="77777777" w:rsidR="00D20C4B" w:rsidRDefault="00D20C4B" w:rsidP="00D20C4B">
      <w:r>
        <w:t>CD</w:t>
      </w:r>
      <w:r>
        <w:t>．根据电场方向与等势面垂直，由高电势指向低电势，可知</w:t>
      </w:r>
      <w:r>
        <w:rPr>
          <w:rFonts w:eastAsia="Times New Roman"/>
          <w:i/>
        </w:rPr>
        <w:t>A</w:t>
      </w:r>
      <w:r>
        <w:t>、</w:t>
      </w:r>
      <w:r>
        <w:rPr>
          <w:rFonts w:eastAsia="Times New Roman"/>
          <w:i/>
        </w:rPr>
        <w:t>B</w:t>
      </w:r>
      <w:r>
        <w:t>两点的场强方向不同，故</w:t>
      </w:r>
      <w:r>
        <w:t>C</w:t>
      </w:r>
      <w:r>
        <w:t>错误，</w:t>
      </w:r>
      <w:r>
        <w:t>D</w:t>
      </w:r>
      <w:r>
        <w:t>正确。</w:t>
      </w:r>
    </w:p>
    <w:p w14:paraId="1354521B" w14:textId="77777777" w:rsidR="00D20C4B" w:rsidRDefault="00D20C4B" w:rsidP="00D20C4B">
      <w:r>
        <w:t>故选</w:t>
      </w:r>
      <w:r>
        <w:t>AD</w:t>
      </w:r>
      <w:r>
        <w:t>。</w:t>
      </w:r>
    </w:p>
    <w:p w14:paraId="24DEA11D" w14:textId="77777777" w:rsidR="00D20C4B" w:rsidRDefault="00D20C4B" w:rsidP="00D20C4B">
      <w:r>
        <w:t>（</w:t>
      </w:r>
      <w:r>
        <w:t>2</w:t>
      </w:r>
      <w:r>
        <w:t>）</w:t>
      </w:r>
      <w:r>
        <w:t>[1]</w:t>
      </w:r>
      <w:r>
        <w:t>根据电场力做功与电势差关系可得</w:t>
      </w:r>
      <w:r>
        <w:object w:dxaOrig="5350" w:dyaOrig="352" w14:anchorId="7384B7A7">
          <v:shape id="_x0000_i1125" type="#_x0000_t75" alt="eqId90272d610b69ab9d86b047cd56db9bdd" style="width:267.5pt;height:17.6pt" o:ole="">
            <v:imagedata r:id="rId123" o:title="eqId90272d610b69ab9d86b047cd56db9bdd"/>
          </v:shape>
          <o:OLEObject Type="Embed" ProgID="Equation.DSMT4" ShapeID="_x0000_i1125" DrawAspect="Content" ObjectID="_1807357481" r:id="rId124"/>
        </w:object>
      </w:r>
    </w:p>
    <w:p w14:paraId="0BD79E12" w14:textId="77777777" w:rsidR="00D20C4B" w:rsidRDefault="00D20C4B" w:rsidP="00D20C4B">
      <w:r>
        <w:t>可知电场力对其做正功。</w:t>
      </w:r>
    </w:p>
    <w:p w14:paraId="69D7C56B" w14:textId="77777777" w:rsidR="00D20C4B" w:rsidRDefault="00D20C4B" w:rsidP="00D20C4B">
      <w:r>
        <w:t>故选</w:t>
      </w:r>
      <w:r>
        <w:t>A</w:t>
      </w:r>
      <w:r>
        <w:t>；</w:t>
      </w:r>
    </w:p>
    <w:p w14:paraId="15BD9282" w14:textId="77777777" w:rsidR="00D20C4B" w:rsidRDefault="00D20C4B" w:rsidP="00D20C4B">
      <w:r>
        <w:t>[2]</w:t>
      </w:r>
      <w:r>
        <w:t>根据</w:t>
      </w:r>
      <w:r>
        <w:object w:dxaOrig="1003" w:dyaOrig="334" w14:anchorId="4586847E">
          <v:shape id="_x0000_i1126" type="#_x0000_t75" alt="eqId04c06c051d7bb3d920a4398de18797ab" style="width:50.15pt;height:16.7pt" o:ole="">
            <v:imagedata r:id="rId125" o:title="eqId04c06c051d7bb3d920a4398de18797ab"/>
          </v:shape>
          <o:OLEObject Type="Embed" ProgID="Equation.DSMT4" ShapeID="_x0000_i1126" DrawAspect="Content" ObjectID="_1807357482" r:id="rId126"/>
        </w:object>
      </w:r>
    </w:p>
    <w:p w14:paraId="24AA49A3" w14:textId="77777777" w:rsidR="00D20C4B" w:rsidRDefault="00D20C4B" w:rsidP="00D20C4B">
      <w:r>
        <w:t>可知其电势能的变化量为</w:t>
      </w:r>
      <w:r>
        <w:object w:dxaOrig="1654" w:dyaOrig="352" w14:anchorId="5495B54E">
          <v:shape id="_x0000_i1127" type="#_x0000_t75" alt="eqIdaeba2ff044d619290063de7ef223fac2" style="width:82.7pt;height:17.6pt" o:ole="">
            <v:imagedata r:id="rId127" o:title="eqIdaeba2ff044d619290063de7ef223fac2"/>
          </v:shape>
          <o:OLEObject Type="Embed" ProgID="Equation.DSMT4" ShapeID="_x0000_i1127" DrawAspect="Content" ObjectID="_1807357483" r:id="rId128"/>
        </w:object>
      </w:r>
    </w:p>
    <w:p w14:paraId="33D7C5D6" w14:textId="77777777" w:rsidR="00D20C4B" w:rsidRDefault="00D20C4B" w:rsidP="00D20C4B">
      <w:r>
        <w:t>17</w:t>
      </w:r>
      <w:r>
        <w:t>．</w:t>
      </w:r>
      <w:r>
        <w:t>(1)C</w:t>
      </w:r>
    </w:p>
    <w:p w14:paraId="77CD717D" w14:textId="77777777" w:rsidR="00D20C4B" w:rsidRDefault="00D20C4B" w:rsidP="00D20C4B">
      <w:r>
        <w:t>(2)</w:t>
      </w:r>
      <w:r>
        <w:rPr>
          <w:rFonts w:eastAsia="Times New Roman"/>
          <w:i/>
        </w:rPr>
        <w:t>k</w:t>
      </w:r>
      <w:r>
        <w:t xml:space="preserve"> &gt;200</w:t>
      </w:r>
    </w:p>
    <w:p w14:paraId="1F87C4F1" w14:textId="77777777" w:rsidR="00D20C4B" w:rsidRDefault="00D20C4B" w:rsidP="00D20C4B">
      <w:r>
        <w:t>(3)1.3×10</w:t>
      </w:r>
      <w:r>
        <w:rPr>
          <w:vertAlign w:val="superscript"/>
        </w:rPr>
        <w:t>-3</w:t>
      </w:r>
    </w:p>
    <w:p w14:paraId="369B2732" w14:textId="77777777" w:rsidR="00D20C4B" w:rsidRDefault="00D20C4B" w:rsidP="00D20C4B">
      <w:r>
        <w:t>【详解】（</w:t>
      </w:r>
      <w:r>
        <w:t>1</w:t>
      </w:r>
      <w:r>
        <w:t>）正弦交流电电压的有效值是峰值的</w:t>
      </w:r>
      <w:r>
        <w:object w:dxaOrig="369" w:dyaOrig="581" w14:anchorId="0E5961E2">
          <v:shape id="_x0000_i1128" type="#_x0000_t75" alt="eqIdbf30225033ed65ba166c6f25ffa2ff52" style="width:18.45pt;height:29.05pt" o:ole="">
            <v:imagedata r:id="rId129" o:title="eqIdbf30225033ed65ba166c6f25ffa2ff52"/>
          </v:shape>
          <o:OLEObject Type="Embed" ProgID="Equation.DSMT4" ShapeID="_x0000_i1128" DrawAspect="Content" ObjectID="_1807357484" r:id="rId130"/>
        </w:object>
      </w:r>
      <w:r>
        <w:t>倍，则有效值为</w:t>
      </w:r>
      <w:r>
        <w:object w:dxaOrig="985" w:dyaOrig="559" w14:anchorId="160CC7D6">
          <v:shape id="_x0000_i1129" type="#_x0000_t75" alt="eqIdce11f02d01874bc8a60dc7a3f6c9fe88" style="width:49.25pt;height:27.95pt" o:ole="">
            <v:imagedata r:id="rId131" o:title="eqIdce11f02d01874bc8a60dc7a3f6c9fe88"/>
          </v:shape>
          <o:OLEObject Type="Embed" ProgID="Equation.DSMT4" ShapeID="_x0000_i1129" DrawAspect="Content" ObjectID="_1807357485" r:id="rId132"/>
        </w:object>
      </w:r>
    </w:p>
    <w:p w14:paraId="793B743D" w14:textId="77777777" w:rsidR="00D20C4B" w:rsidRDefault="00D20C4B" w:rsidP="00D20C4B">
      <w:r>
        <w:t>故选</w:t>
      </w:r>
      <w:r>
        <w:t>C</w:t>
      </w:r>
      <w:r>
        <w:t>。</w:t>
      </w:r>
    </w:p>
    <w:p w14:paraId="78E74882" w14:textId="77777777" w:rsidR="00D20C4B" w:rsidRDefault="00D20C4B" w:rsidP="00D20C4B">
      <w:r>
        <w:t>（</w:t>
      </w:r>
      <w:r>
        <w:t>2</w:t>
      </w:r>
      <w:r>
        <w:t>）副线圈两端电压的峰值大于</w:t>
      </w:r>
      <w:r>
        <w:t>10kV</w:t>
      </w:r>
      <w:r>
        <w:t>时，才能产生尖端放电现象，则</w:t>
      </w:r>
      <w:r>
        <w:object w:dxaOrig="1461" w:dyaOrig="548" w14:anchorId="035B2115">
          <v:shape id="_x0000_i1130" type="#_x0000_t75" alt="eqId26529c0e5ed29752155c3b8748135eac" style="width:73.05pt;height:27.4pt" o:ole="">
            <v:imagedata r:id="rId133" o:title="eqId26529c0e5ed29752155c3b8748135eac"/>
          </v:shape>
          <o:OLEObject Type="Embed" ProgID="Equation.DSMT4" ShapeID="_x0000_i1130" DrawAspect="Content" ObjectID="_1807357486" r:id="rId134"/>
        </w:object>
      </w:r>
    </w:p>
    <w:p w14:paraId="5BD5A946" w14:textId="77777777" w:rsidR="00D20C4B" w:rsidRDefault="00D20C4B" w:rsidP="00D20C4B">
      <w:r>
        <w:t>即</w:t>
      </w:r>
      <w:r>
        <w:object w:dxaOrig="704" w:dyaOrig="247" w14:anchorId="5A10C8EA">
          <v:shape id="_x0000_i1131" type="#_x0000_t75" alt="eqIdf26040d2cfa7c6c769a527e80d913bcf" style="width:35.2pt;height:12.35pt" o:ole="">
            <v:imagedata r:id="rId135" o:title="eqIdf26040d2cfa7c6c769a527e80d913bcf"/>
          </v:shape>
          <o:OLEObject Type="Embed" ProgID="Equation.DSMT4" ShapeID="_x0000_i1131" DrawAspect="Content" ObjectID="_1807357487" r:id="rId136"/>
        </w:object>
      </w:r>
    </w:p>
    <w:p w14:paraId="2ECBBA9F" w14:textId="77777777" w:rsidR="00D20C4B" w:rsidRDefault="00D20C4B" w:rsidP="00D20C4B">
      <w:r>
        <w:t>（</w:t>
      </w:r>
      <w:r>
        <w:t>3</w:t>
      </w:r>
      <w:r>
        <w:t>）当</w:t>
      </w:r>
      <w:r>
        <w:object w:dxaOrig="704" w:dyaOrig="248" w14:anchorId="50F8B23E">
          <v:shape id="_x0000_i1132" type="#_x0000_t75" alt="eqId68e7aa63eda414376dca5c55cef64df4" style="width:35.2pt;height:12.4pt" o:ole="">
            <v:imagedata r:id="rId137" o:title="eqId68e7aa63eda414376dca5c55cef64df4"/>
          </v:shape>
          <o:OLEObject Type="Embed" ProgID="Equation.DSMT4" ShapeID="_x0000_i1132" DrawAspect="Content" ObjectID="_1807357488" r:id="rId138"/>
        </w:object>
      </w:r>
      <w:r>
        <w:t>时，副线圈两端电压的峰值为</w:t>
      </w:r>
      <w:r>
        <w:object w:dxaOrig="1760" w:dyaOrig="319" w14:anchorId="6FDACA50">
          <v:shape id="_x0000_i1133" type="#_x0000_t75" alt="eqIddafe4b4108c6f9b74c55a8e3d6ea4ff9" style="width:88pt;height:15.95pt" o:ole="">
            <v:imagedata r:id="rId139" o:title="eqIddafe4b4108c6f9b74c55a8e3d6ea4ff9"/>
          </v:shape>
          <o:OLEObject Type="Embed" ProgID="Equation.DSMT4" ShapeID="_x0000_i1133" DrawAspect="Content" ObjectID="_1807357489" r:id="rId140"/>
        </w:object>
      </w:r>
    </w:p>
    <w:p w14:paraId="58C33795" w14:textId="77777777" w:rsidR="00D20C4B" w:rsidRDefault="00D20C4B" w:rsidP="00D20C4B">
      <w:r>
        <w:t>如图所示</w:t>
      </w:r>
    </w:p>
    <w:p w14:paraId="54383674" w14:textId="77777777" w:rsidR="00D20C4B" w:rsidRDefault="00D20C4B" w:rsidP="00D20C4B">
      <w:r>
        <w:rPr>
          <w:rFonts w:eastAsia="Times New Roman"/>
          <w:noProof/>
          <w:kern w:val="0"/>
          <w:sz w:val="24"/>
        </w:rPr>
        <w:drawing>
          <wp:inline distT="0" distB="0" distL="0" distR="0" wp14:anchorId="6B886AD8" wp14:editId="6B77CA31">
            <wp:extent cx="3152775" cy="1962150"/>
            <wp:effectExtent l="0" t="0" r="0" b="0"/>
            <wp:docPr id="972185699" name="图片 972185699" descr="@@@cdf6c1eb-4f52-46e2-91a7-87315ce8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185699" name=""/>
                    <pic:cNvPicPr>
                      <a:picLocks noChangeAspect="1"/>
                    </pic:cNvPicPr>
                  </pic:nvPicPr>
                  <pic:blipFill>
                    <a:blip r:embed="rId141"/>
                    <a:stretch>
                      <a:fillRect/>
                    </a:stretch>
                  </pic:blipFill>
                  <pic:spPr>
                    <a:xfrm>
                      <a:off x="0" y="0"/>
                      <a:ext cx="3152775" cy="1962150"/>
                    </a:xfrm>
                    <a:prstGeom prst="rect">
                      <a:avLst/>
                    </a:prstGeom>
                  </pic:spPr>
                </pic:pic>
              </a:graphicData>
            </a:graphic>
          </wp:inline>
        </w:drawing>
      </w:r>
    </w:p>
    <w:p w14:paraId="0B8DEC7E" w14:textId="77777777" w:rsidR="00D20C4B" w:rsidRDefault="00D20C4B" w:rsidP="00D20C4B">
      <w:r>
        <w:t>由正弦函数知识，可得每次放电的时间间隔为</w:t>
      </w:r>
      <w:r>
        <w:object w:dxaOrig="2728" w:dyaOrig="548" w14:anchorId="37905E71">
          <v:shape id="_x0000_i1134" type="#_x0000_t75" alt="eqIda7c518c80e472ea99a3b5ef97c0f7a77" style="width:136.4pt;height:27.4pt" o:ole="">
            <v:imagedata r:id="rId142" o:title="eqIda7c518c80e472ea99a3b5ef97c0f7a77"/>
          </v:shape>
          <o:OLEObject Type="Embed" ProgID="Equation.DSMT4" ShapeID="_x0000_i1134" DrawAspect="Content" ObjectID="_1807357490" r:id="rId143"/>
        </w:object>
      </w:r>
    </w:p>
    <w:p w14:paraId="5EB643E9" w14:textId="77777777" w:rsidR="00D20C4B" w:rsidRDefault="00D20C4B" w:rsidP="00D20C4B">
      <w:r>
        <w:t>18</w:t>
      </w:r>
      <w:r>
        <w:t>．</w:t>
      </w:r>
      <w:r>
        <w:t>AB</w:t>
      </w:r>
    </w:p>
    <w:p w14:paraId="11582CF2" w14:textId="77777777" w:rsidR="00D20C4B" w:rsidRDefault="00D20C4B" w:rsidP="00D20C4B">
      <w:r>
        <w:t>【详解】用不锈钢勺子和金手镯代替手指可以形成一个电容器，用橡皮擦和玻璃棒代替手指不可以形成一个电容器，所以能够代替手指可以操控手机屏幕的是不锈钢勺子和金手镯。</w:t>
      </w:r>
    </w:p>
    <w:p w14:paraId="7EC0F795" w14:textId="77777777" w:rsidR="00D20C4B" w:rsidRDefault="00D20C4B" w:rsidP="00D20C4B">
      <w:r>
        <w:t>故选</w:t>
      </w:r>
      <w:r>
        <w:t>AB</w:t>
      </w:r>
      <w:r>
        <w:t>。</w:t>
      </w:r>
    </w:p>
    <w:p w14:paraId="4BE70DC2" w14:textId="77777777" w:rsidR="00D20C4B" w:rsidRDefault="00D20C4B" w:rsidP="00D20C4B">
      <w:r>
        <w:t>19</w:t>
      </w:r>
      <w:r>
        <w:t>．</w:t>
      </w:r>
      <w:r>
        <w:t>C</w:t>
      </w:r>
    </w:p>
    <w:p w14:paraId="7A07A46A" w14:textId="77777777" w:rsidR="00D20C4B" w:rsidRDefault="00D20C4B" w:rsidP="00D20C4B">
      <w:r>
        <w:t>【详解】要有效地发射电磁波，振荡电路必须具有如下两个特点。第一，要有足够高的振荡频率。第二，振荡电路的电场和磁场必须分散到尽可能大的空间，这样才能有效地把能量辐射出去。</w:t>
      </w:r>
    </w:p>
    <w:p w14:paraId="123B67A7" w14:textId="77777777" w:rsidR="00D20C4B" w:rsidRDefault="00D20C4B" w:rsidP="00D20C4B">
      <w:r>
        <w:t>故选</w:t>
      </w:r>
      <w:r>
        <w:t>C</w:t>
      </w:r>
      <w:r>
        <w:t>。</w:t>
      </w:r>
    </w:p>
    <w:p w14:paraId="0C042FF0" w14:textId="77777777" w:rsidR="00D20C4B" w:rsidRDefault="00D20C4B" w:rsidP="00D20C4B">
      <w:r>
        <w:t>20</w:t>
      </w:r>
      <w:r>
        <w:t>．</w:t>
      </w:r>
      <w:r>
        <w:t>D</w:t>
      </w:r>
    </w:p>
    <w:p w14:paraId="17AFBB7E" w14:textId="77777777" w:rsidR="00D20C4B" w:rsidRDefault="00D20C4B" w:rsidP="00D20C4B">
      <w:r>
        <w:t>【详解】该手机的待机时间为</w:t>
      </w:r>
      <w:r>
        <w:object w:dxaOrig="1971" w:dyaOrig="548" w14:anchorId="3883E6CC">
          <v:shape id="_x0000_i1135" type="#_x0000_t75" alt="eqIda53d827fbefbad254d6b578ce01d6d84" style="width:98.55pt;height:27.4pt" o:ole="">
            <v:imagedata r:id="rId144" o:title="eqIda53d827fbefbad254d6b578ce01d6d84"/>
          </v:shape>
          <o:OLEObject Type="Embed" ProgID="Equation.DSMT4" ShapeID="_x0000_i1135" DrawAspect="Content" ObjectID="_1807357491" r:id="rId145"/>
        </w:object>
      </w:r>
    </w:p>
    <w:p w14:paraId="4BB8982E" w14:textId="77777777" w:rsidR="00D20C4B" w:rsidRDefault="00D20C4B" w:rsidP="00D20C4B">
      <w:r>
        <w:t>故选</w:t>
      </w:r>
      <w:r>
        <w:t>D</w:t>
      </w:r>
      <w:r>
        <w:t>。</w:t>
      </w:r>
    </w:p>
    <w:p w14:paraId="03B2FA86" w14:textId="77777777" w:rsidR="00D20C4B" w:rsidRDefault="00D20C4B" w:rsidP="00D20C4B">
      <w:r>
        <w:t>21</w:t>
      </w:r>
      <w:r>
        <w:t>．</w:t>
      </w:r>
      <w:r>
        <w:t xml:space="preserve">     B     A</w:t>
      </w:r>
    </w:p>
    <w:p w14:paraId="0441AA0B" w14:textId="77777777" w:rsidR="00D20C4B" w:rsidRDefault="00D20C4B" w:rsidP="00D20C4B">
      <w:r>
        <w:t>【详解】</w:t>
      </w:r>
      <w:r>
        <w:t xml:space="preserve">[1] </w:t>
      </w:r>
      <w:r>
        <w:t>若手机所处的环境变暗，则</w:t>
      </w:r>
      <w:r>
        <w:rPr>
          <w:rFonts w:eastAsia="Times New Roman"/>
          <w:i/>
        </w:rPr>
        <w:t>R</w:t>
      </w:r>
      <w:r>
        <w:rPr>
          <w:rFonts w:eastAsia="Times New Roman"/>
          <w:i/>
          <w:vertAlign w:val="subscript"/>
        </w:rPr>
        <w:t>1</w:t>
      </w:r>
      <w:r>
        <w:t>阻值变大，则总电阻增大，故总电流减小，根据闭合电路欧姆定律可知灯泡两端电压减小，则灯泡两端电流减小，则手机屏幕亮度变暗，故选</w:t>
      </w:r>
      <w:r>
        <w:t>B</w:t>
      </w:r>
      <w:r>
        <w:t>；</w:t>
      </w:r>
    </w:p>
    <w:p w14:paraId="662526C9" w14:textId="77777777" w:rsidR="00D20C4B" w:rsidRDefault="00D20C4B" w:rsidP="00D20C4B">
      <w:r>
        <w:t xml:space="preserve">[2] </w:t>
      </w:r>
      <w:r>
        <w:t>等手机屏幕亮度稳定后若</w:t>
      </w:r>
      <w:r>
        <w:rPr>
          <w:rFonts w:eastAsia="Times New Roman"/>
          <w:i/>
        </w:rPr>
        <w:t>R</w:t>
      </w:r>
      <w:r>
        <w:rPr>
          <w:rFonts w:eastAsia="Times New Roman"/>
          <w:i/>
          <w:vertAlign w:val="subscript"/>
        </w:rPr>
        <w:t>2</w:t>
      </w:r>
      <w:r>
        <w:t>发生断路，则总电阻增大，故总电流减小，则</w:t>
      </w:r>
      <w:r>
        <w:rPr>
          <w:rFonts w:eastAsia="Times New Roman"/>
          <w:i/>
        </w:rPr>
        <w:t>R</w:t>
      </w:r>
      <w:r>
        <w:rPr>
          <w:rFonts w:eastAsia="Times New Roman"/>
          <w:i/>
          <w:vertAlign w:val="subscript"/>
        </w:rPr>
        <w:t>1</w:t>
      </w:r>
      <w:r>
        <w:t>两端电压减小，故小灯泡两端电压增大，故其亮度增大，即手机屏幕亮度变亮，故选</w:t>
      </w:r>
      <w:r>
        <w:t>A</w:t>
      </w:r>
      <w:r>
        <w:t>。</w:t>
      </w:r>
    </w:p>
    <w:p w14:paraId="3A4DCF1A" w14:textId="77777777" w:rsidR="00D20C4B" w:rsidRDefault="00D20C4B" w:rsidP="00D20C4B">
      <w:r>
        <w:t>22</w:t>
      </w:r>
      <w:r>
        <w:t>．</w:t>
      </w:r>
      <w:r>
        <w:t xml:space="preserve">     </w:t>
      </w:r>
      <w:r>
        <w:t>顺时针（正方向）</w:t>
      </w:r>
      <w:r>
        <w:t xml:space="preserve">     C</w:t>
      </w:r>
    </w:p>
    <w:p w14:paraId="560EE95E" w14:textId="77777777" w:rsidR="00D20C4B" w:rsidRDefault="00D20C4B" w:rsidP="00D20C4B">
      <w:r>
        <w:t>【详解】</w:t>
      </w:r>
      <w:r>
        <w:t>[1]0-</w:t>
      </w:r>
      <w:r>
        <w:object w:dxaOrig="229" w:dyaOrig="551" w14:anchorId="373A0078">
          <v:shape id="_x0000_i1136" type="#_x0000_t75" alt="eqIdecb7de5df21b8271f5a57ae223971175" style="width:11.45pt;height:27.55pt" o:ole="">
            <v:imagedata r:id="rId146" o:title="eqIdecb7de5df21b8271f5a57ae223971175"/>
          </v:shape>
          <o:OLEObject Type="Embed" ProgID="Equation.DSMT4" ShapeID="_x0000_i1136" DrawAspect="Content" ObjectID="_1807357492" r:id="rId147"/>
        </w:object>
      </w:r>
      <w:r>
        <w:t>时间段内发射线圈中电流正向减小，</w:t>
      </w:r>
      <w:r>
        <w:object w:dxaOrig="616" w:dyaOrig="537" w14:anchorId="4730C5B3">
          <v:shape id="_x0000_i1137" type="#_x0000_t75" alt="eqIdc3fb490ee31753f5fc2422a49227ad2a" style="width:30.8pt;height:26.85pt" o:ole="">
            <v:imagedata r:id="rId148" o:title="eqIdc3fb490ee31753f5fc2422a49227ad2a"/>
          </v:shape>
          <o:OLEObject Type="Embed" ProgID="Equation.DSMT4" ShapeID="_x0000_i1137" DrawAspect="Content" ObjectID="_1807357493" r:id="rId149"/>
        </w:object>
      </w:r>
      <w:r>
        <w:t>时间段内电流负向增大，即</w:t>
      </w:r>
      <w:r>
        <w:object w:dxaOrig="545" w:dyaOrig="545" w14:anchorId="351D3028">
          <v:shape id="_x0000_i1138" type="#_x0000_t75" alt="eqIdba57c6f4f63d066310d765a97e80936e" style="width:27.25pt;height:27.25pt" o:ole="">
            <v:imagedata r:id="rId150" o:title="eqIdba57c6f4f63d066310d765a97e80936e"/>
          </v:shape>
          <o:OLEObject Type="Embed" ProgID="Equation.DSMT4" ShapeID="_x0000_i1138" DrawAspect="Content" ObjectID="_1807357494" r:id="rId151"/>
        </w:object>
      </w:r>
      <w:r>
        <w:t>时间段内穿过接收线圈的磁通量先向下减小为</w:t>
      </w:r>
      <w:r>
        <w:t>0</w:t>
      </w:r>
      <w:r>
        <w:t>，再向上增大，则由楞次定律，可知</w:t>
      </w:r>
      <w:r>
        <w:object w:dxaOrig="229" w:dyaOrig="551" w14:anchorId="3BCD36FD">
          <v:shape id="_x0000_i1139" type="#_x0000_t75" alt="eqIdd3d8fcadefb115938989a37fe0b7b545" style="width:11.45pt;height:27.55pt" o:ole="">
            <v:imagedata r:id="rId152" o:title="eqIdd3d8fcadefb115938989a37fe0b7b545"/>
          </v:shape>
          <o:OLEObject Type="Embed" ProgID="Equation.DSMT4" ShapeID="_x0000_i1139" DrawAspect="Content" ObjectID="_1807357495" r:id="rId153"/>
        </w:object>
      </w:r>
      <w:r>
        <w:t>时刻接收线圈中的感应电流为顺时针方向。</w:t>
      </w:r>
    </w:p>
    <w:p w14:paraId="151B9B96" w14:textId="77777777" w:rsidR="00D20C4B" w:rsidRDefault="00D20C4B" w:rsidP="00D20C4B">
      <w:r>
        <w:t>[2]</w:t>
      </w:r>
      <w:r>
        <w:t>此刻发射线圈中电流为</w:t>
      </w:r>
      <w:r>
        <w:t>0</w:t>
      </w:r>
      <w:r>
        <w:t>，则两线圈无相互作用。</w:t>
      </w:r>
    </w:p>
    <w:p w14:paraId="5F2C7433" w14:textId="77777777" w:rsidR="00D20C4B" w:rsidRDefault="00D20C4B" w:rsidP="00D20C4B">
      <w:r>
        <w:t>故选</w:t>
      </w:r>
      <w:r>
        <w:t>C</w:t>
      </w:r>
      <w:r>
        <w:t>。</w:t>
      </w:r>
    </w:p>
    <w:p w14:paraId="4772B6E6" w14:textId="77777777" w:rsidR="00D20C4B" w:rsidRDefault="00D20C4B" w:rsidP="00D20C4B">
      <w:r>
        <w:t>23</w:t>
      </w:r>
      <w:r>
        <w:t>．</w:t>
      </w:r>
      <w:r>
        <w:t>(1)</w:t>
      </w:r>
      <w:r>
        <w:rPr>
          <w:rFonts w:eastAsia="Times New Roman"/>
          <w:i/>
        </w:rPr>
        <w:t>α</w:t>
      </w:r>
      <w:r>
        <w:t>≤45°</w:t>
      </w:r>
    </w:p>
    <w:p w14:paraId="16DF5E63" w14:textId="77777777" w:rsidR="00D20C4B" w:rsidRDefault="00D20C4B" w:rsidP="00D20C4B">
      <w:r>
        <w:t>(2)10</w:t>
      </w:r>
      <w:r>
        <w:rPr>
          <w:vertAlign w:val="superscript"/>
        </w:rPr>
        <w:t>-5</w:t>
      </w:r>
    </w:p>
    <w:p w14:paraId="1234C4B9" w14:textId="77777777" w:rsidR="00D20C4B" w:rsidRDefault="00D20C4B" w:rsidP="00D20C4B">
      <w:r>
        <w:t>【详解】（</w:t>
      </w:r>
      <w:r>
        <w:t>1</w:t>
      </w:r>
      <w:r>
        <w:t>）由光的折射定律，可得</w:t>
      </w:r>
      <w:r>
        <w:object w:dxaOrig="845" w:dyaOrig="581" w14:anchorId="4AC35430">
          <v:shape id="_x0000_i1140" type="#_x0000_t75" alt="eqIdd3545a6c23085fa2252c5e9e4ebab8f1" style="width:42.25pt;height:29.05pt" o:ole="">
            <v:imagedata r:id="rId154" o:title="eqIdd3545a6c23085fa2252c5e9e4ebab8f1"/>
          </v:shape>
          <o:OLEObject Type="Embed" ProgID="Equation.DSMT4" ShapeID="_x0000_i1140" DrawAspect="Content" ObjectID="_1807357496" r:id="rId155"/>
        </w:object>
      </w:r>
      <w:r>
        <w:rPr>
          <w:rFonts w:eastAsia="Times New Roman"/>
          <w:kern w:val="0"/>
          <w:sz w:val="24"/>
        </w:rPr>
        <w:t>  </w:t>
      </w:r>
    </w:p>
    <w:p w14:paraId="0D6BAEFF" w14:textId="77777777" w:rsidR="00D20C4B" w:rsidRDefault="00D20C4B" w:rsidP="00D20C4B">
      <w:r>
        <w:t>因为</w:t>
      </w:r>
      <w:r>
        <w:rPr>
          <w:rFonts w:eastAsia="Times New Roman"/>
          <w:i/>
        </w:rPr>
        <w:t>β</w:t>
      </w:r>
      <w:r>
        <w:t>+</w:t>
      </w:r>
      <w:r>
        <w:rPr>
          <w:rFonts w:eastAsia="Times New Roman"/>
          <w:i/>
        </w:rPr>
        <w:t>γ</w:t>
      </w:r>
      <w:r>
        <w:t>=90°</w:t>
      </w:r>
      <w:r>
        <w:t>，所以</w:t>
      </w:r>
      <w:r>
        <w:object w:dxaOrig="1126" w:dyaOrig="278" w14:anchorId="42818BD4">
          <v:shape id="_x0000_i1141" type="#_x0000_t75" alt="eqId9ced4c7925044d14afc582c4d23c2437" style="width:56.3pt;height:13.9pt" o:ole="">
            <v:imagedata r:id="rId156" o:title="eqId9ced4c7925044d14afc582c4d23c2437"/>
          </v:shape>
          <o:OLEObject Type="Embed" ProgID="Equation.DSMT4" ShapeID="_x0000_i1141" DrawAspect="Content" ObjectID="_1807357497" r:id="rId157"/>
        </w:object>
      </w:r>
      <w:r>
        <w:rPr>
          <w:rFonts w:eastAsia="Times New Roman"/>
          <w:kern w:val="0"/>
          <w:sz w:val="24"/>
        </w:rPr>
        <w:t>  </w:t>
      </w:r>
    </w:p>
    <w:p w14:paraId="7725328B" w14:textId="77777777" w:rsidR="00D20C4B" w:rsidRDefault="00D20C4B" w:rsidP="00D20C4B">
      <w:r>
        <w:t>当</w:t>
      </w:r>
      <w:r>
        <w:rPr>
          <w:rFonts w:eastAsia="Times New Roman"/>
          <w:i/>
        </w:rPr>
        <w:t>γ≥C</w:t>
      </w:r>
      <w:r>
        <w:t>（临界角）时光在玻璃界面处发生全反射，光通过长玻璃丝，如图所示</w:t>
      </w:r>
    </w:p>
    <w:p w14:paraId="6910EA64" w14:textId="77777777" w:rsidR="00D20C4B" w:rsidRDefault="00D20C4B" w:rsidP="00D20C4B">
      <w:r>
        <w:rPr>
          <w:rFonts w:eastAsia="Times New Roman"/>
          <w:noProof/>
          <w:kern w:val="0"/>
          <w:sz w:val="24"/>
        </w:rPr>
        <w:drawing>
          <wp:inline distT="0" distB="0" distL="0" distR="0" wp14:anchorId="6D949F07" wp14:editId="79A5B8AA">
            <wp:extent cx="3638550" cy="1228725"/>
            <wp:effectExtent l="0" t="0" r="0" b="0"/>
            <wp:docPr id="1900039435" name="图片 1900039435" descr="@@@edfd83ff7d5243b297b8dda0f6bf7e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039435" name=""/>
                    <pic:cNvPicPr>
                      <a:picLocks noChangeAspect="1"/>
                    </pic:cNvPicPr>
                  </pic:nvPicPr>
                  <pic:blipFill>
                    <a:blip r:embed="rId158"/>
                    <a:stretch>
                      <a:fillRect/>
                    </a:stretch>
                  </pic:blipFill>
                  <pic:spPr>
                    <a:xfrm>
                      <a:off x="0" y="0"/>
                      <a:ext cx="3638550" cy="1228725"/>
                    </a:xfrm>
                    <a:prstGeom prst="rect">
                      <a:avLst/>
                    </a:prstGeom>
                  </pic:spPr>
                </pic:pic>
              </a:graphicData>
            </a:graphic>
          </wp:inline>
        </w:drawing>
      </w:r>
    </w:p>
    <w:p w14:paraId="48FCEDBF" w14:textId="77777777" w:rsidR="00D20C4B" w:rsidRDefault="00D20C4B" w:rsidP="00D20C4B">
      <w:r>
        <w:t>由于</w:t>
      </w:r>
      <w:r>
        <w:object w:dxaOrig="844" w:dyaOrig="541" w14:anchorId="7EDE2E69">
          <v:shape id="_x0000_i1142" type="#_x0000_t75" alt="eqIde1a60bb1b66bfeaf2c910be1c23e8b7e" style="width:42.2pt;height:27.05pt" o:ole="">
            <v:imagedata r:id="rId159" o:title="eqIde1a60bb1b66bfeaf2c910be1c23e8b7e"/>
          </v:shape>
          <o:OLEObject Type="Embed" ProgID="Equation.DSMT4" ShapeID="_x0000_i1142" DrawAspect="Content" ObjectID="_1807357498" r:id="rId160"/>
        </w:object>
      </w:r>
    </w:p>
    <w:p w14:paraId="2A39960C" w14:textId="77777777" w:rsidR="00D20C4B" w:rsidRDefault="00D20C4B" w:rsidP="00D20C4B">
      <w:r>
        <w:t>则有</w:t>
      </w:r>
      <w:r>
        <w:object w:dxaOrig="809" w:dyaOrig="552" w14:anchorId="2CA76FA7">
          <v:shape id="_x0000_i1143" type="#_x0000_t75" alt="eqIdd40f38a37ceee609248057bb222b1b35" style="width:40.45pt;height:27.6pt" o:ole="">
            <v:imagedata r:id="rId161" o:title="eqIdd40f38a37ceee609248057bb222b1b35"/>
          </v:shape>
          <o:OLEObject Type="Embed" ProgID="Equation.DSMT4" ShapeID="_x0000_i1143" DrawAspect="Content" ObjectID="_1807357499" r:id="rId162"/>
        </w:object>
      </w:r>
    </w:p>
    <w:p w14:paraId="7E3E2625" w14:textId="77777777" w:rsidR="00D20C4B" w:rsidRDefault="00D20C4B" w:rsidP="00D20C4B">
      <w:r>
        <w:t>整理可得</w:t>
      </w:r>
      <w:r>
        <w:object w:dxaOrig="1338" w:dyaOrig="550" w14:anchorId="2E7316BC">
          <v:shape id="_x0000_i1144" type="#_x0000_t75" alt="eqId69513e5989dbb5530a2af1fd340651f7" style="width:66.9pt;height:27.5pt" o:ole="">
            <v:imagedata r:id="rId163" o:title="eqId69513e5989dbb5530a2af1fd340651f7"/>
          </v:shape>
          <o:OLEObject Type="Embed" ProgID="Equation.DSMT4" ShapeID="_x0000_i1144" DrawAspect="Content" ObjectID="_1807357500" r:id="rId164"/>
        </w:object>
      </w:r>
    </w:p>
    <w:p w14:paraId="314A46D7" w14:textId="77777777" w:rsidR="00D20C4B" w:rsidRDefault="00D20C4B" w:rsidP="00D20C4B">
      <w:r>
        <w:t>解得</w:t>
      </w:r>
      <w:r>
        <w:object w:dxaOrig="1338" w:dyaOrig="619" w14:anchorId="103C0590">
          <v:shape id="_x0000_i1145" type="#_x0000_t75" alt="eqId65e11571d54a42a3a26bfb1a0fd3445b" style="width:66.9pt;height:30.95pt" o:ole="">
            <v:imagedata r:id="rId165" o:title="eqId65e11571d54a42a3a26bfb1a0fd3445b"/>
          </v:shape>
          <o:OLEObject Type="Embed" ProgID="Equation.DSMT4" ShapeID="_x0000_i1145" DrawAspect="Content" ObjectID="_1807357501" r:id="rId166"/>
        </w:object>
      </w:r>
      <w:r>
        <w:t xml:space="preserve"> </w:t>
      </w:r>
    </w:p>
    <w:p w14:paraId="098C6114" w14:textId="77777777" w:rsidR="00D20C4B" w:rsidRDefault="00D20C4B" w:rsidP="00D20C4B">
      <w:r>
        <w:t>联立解得</w:t>
      </w:r>
      <w:r>
        <w:object w:dxaOrig="1302" w:dyaOrig="349" w14:anchorId="69AE21ED">
          <v:shape id="_x0000_i1146" type="#_x0000_t75" alt="eqIdd2c231ef0336498698dfdb96fc1ad0f1" style="width:65.1pt;height:17.45pt" o:ole="">
            <v:imagedata r:id="rId167" o:title="eqIdd2c231ef0336498698dfdb96fc1ad0f1"/>
          </v:shape>
          <o:OLEObject Type="Embed" ProgID="Equation.DSMT4" ShapeID="_x0000_i1146" DrawAspect="Content" ObjectID="_1807357502" r:id="rId168"/>
        </w:object>
      </w:r>
      <w:r>
        <w:t>，</w:t>
      </w:r>
    </w:p>
    <w:p w14:paraId="6974EDDE" w14:textId="77777777" w:rsidR="00D20C4B" w:rsidRDefault="00D20C4B" w:rsidP="00D20C4B">
      <w:r>
        <w:t>代入数据可得</w:t>
      </w:r>
      <w:r>
        <w:rPr>
          <w:rFonts w:eastAsia="Times New Roman"/>
          <w:i/>
        </w:rPr>
        <w:t>α</w:t>
      </w:r>
      <w:r>
        <w:t>≤45°</w:t>
      </w:r>
    </w:p>
    <w:p w14:paraId="45D640EE" w14:textId="77777777" w:rsidR="00D20C4B" w:rsidRDefault="00D20C4B" w:rsidP="00D20C4B">
      <w:r>
        <w:t>（</w:t>
      </w:r>
      <w:r>
        <w:t>2</w:t>
      </w:r>
      <w:r>
        <w:t>）光在玻璃中的速度</w:t>
      </w:r>
      <w:r>
        <w:object w:dxaOrig="510" w:dyaOrig="548" w14:anchorId="58587F47">
          <v:shape id="_x0000_i1147" type="#_x0000_t75" alt="eqId483e67f58482338567501acaf1a8cb7d" style="width:25.5pt;height:27.4pt" o:ole="">
            <v:imagedata r:id="rId169" o:title="eqId483e67f58482338567501acaf1a8cb7d"/>
          </v:shape>
          <o:OLEObject Type="Embed" ProgID="Equation.DSMT4" ShapeID="_x0000_i1147" DrawAspect="Content" ObjectID="_1807357503" r:id="rId170"/>
        </w:object>
      </w:r>
      <w:r>
        <w:rPr>
          <w:rFonts w:eastAsia="Times New Roman"/>
          <w:kern w:val="0"/>
          <w:sz w:val="24"/>
        </w:rPr>
        <w:t>  </w:t>
      </w:r>
    </w:p>
    <w:p w14:paraId="4785B7C9" w14:textId="77777777" w:rsidR="00D20C4B" w:rsidRDefault="00D20C4B" w:rsidP="00D20C4B">
      <w:r>
        <w:t>设光在玻璃丝中传播的总路程为</w:t>
      </w:r>
      <w:r>
        <w:rPr>
          <w:rFonts w:eastAsia="Times New Roman"/>
          <w:i/>
        </w:rPr>
        <w:t>s</w:t>
      </w:r>
      <w:r>
        <w:t>，则有</w:t>
      </w:r>
      <w:r>
        <w:object w:dxaOrig="475" w:dyaOrig="539" w14:anchorId="56179C23">
          <v:shape id="_x0000_i1148" type="#_x0000_t75" alt="eqId6bdb879012c6c94a240af4db7e6fab25" style="width:23.75pt;height:26.95pt" o:ole="">
            <v:imagedata r:id="rId171" o:title="eqId6bdb879012c6c94a240af4db7e6fab25"/>
          </v:shape>
          <o:OLEObject Type="Embed" ProgID="Equation.DSMT4" ShapeID="_x0000_i1148" DrawAspect="Content" ObjectID="_1807357504" r:id="rId172"/>
        </w:object>
      </w:r>
      <w:r>
        <w:t xml:space="preserve"> </w:t>
      </w:r>
    </w:p>
    <w:p w14:paraId="6FE8853D" w14:textId="77777777" w:rsidR="00D20C4B" w:rsidRDefault="00D20C4B" w:rsidP="00D20C4B">
      <w:r>
        <w:t>玻璃丝长</w:t>
      </w:r>
      <w:r>
        <w:object w:dxaOrig="915" w:dyaOrig="276" w14:anchorId="62CDC048">
          <v:shape id="_x0000_i1149" type="#_x0000_t75" alt="eqIdca262fd49cd66a20afbe472b3e8e0fde" style="width:45.75pt;height:13.8pt" o:ole="">
            <v:imagedata r:id="rId173" o:title="eqIdca262fd49cd66a20afbe472b3e8e0fde"/>
          </v:shape>
          <o:OLEObject Type="Embed" ProgID="Equation.DSMT4" ShapeID="_x0000_i1149" DrawAspect="Content" ObjectID="_1807357505" r:id="rId174"/>
        </w:object>
      </w:r>
      <w:r>
        <w:rPr>
          <w:rFonts w:eastAsia="Times New Roman"/>
          <w:kern w:val="0"/>
          <w:sz w:val="24"/>
        </w:rPr>
        <w:t>   </w:t>
      </w:r>
    </w:p>
    <w:p w14:paraId="464C7297" w14:textId="77777777" w:rsidR="00D20C4B" w:rsidRDefault="00D20C4B" w:rsidP="00D20C4B">
      <w:r>
        <w:t>联立解得</w:t>
      </w:r>
      <w:r>
        <w:object w:dxaOrig="898" w:dyaOrig="582" w14:anchorId="0A5674A2">
          <v:shape id="_x0000_i1150" type="#_x0000_t75" alt="eqId26a603c4e3ca8f8314107cabe8093e40" style="width:44.9pt;height:29.1pt" o:ole="">
            <v:imagedata r:id="rId175" o:title="eqId26a603c4e3ca8f8314107cabe8093e40"/>
          </v:shape>
          <o:OLEObject Type="Embed" ProgID="Equation.DSMT4" ShapeID="_x0000_i1150" DrawAspect="Content" ObjectID="_1807357506" r:id="rId176"/>
        </w:object>
      </w:r>
    </w:p>
    <w:p w14:paraId="7DD4E763" w14:textId="77777777" w:rsidR="00D20C4B" w:rsidRDefault="00D20C4B" w:rsidP="00D20C4B">
      <w:r>
        <w:t>因为</w:t>
      </w:r>
      <w:r>
        <w:rPr>
          <w:rFonts w:eastAsia="Times New Roman"/>
          <w:i/>
        </w:rPr>
        <w:t>γ≥C</w:t>
      </w:r>
      <w:r>
        <w:t>，显然，当</w:t>
      </w:r>
      <w:r>
        <w:rPr>
          <w:rFonts w:eastAsia="Times New Roman"/>
          <w:i/>
        </w:rPr>
        <w:t>γ=C</w:t>
      </w:r>
      <w:r>
        <w:t>时</w:t>
      </w:r>
      <w:r>
        <w:rPr>
          <w:rFonts w:eastAsia="Times New Roman"/>
          <w:i/>
        </w:rPr>
        <w:t>t</w:t>
      </w:r>
      <w:r>
        <w:t>最大，故有</w:t>
      </w:r>
      <w:r>
        <w:object w:dxaOrig="1706" w:dyaOrig="579" w14:anchorId="31C52299">
          <v:shape id="_x0000_i1151" type="#_x0000_t75" alt="eqId1c0da719913739ba6ae30dd2ad86568b" style="width:85.3pt;height:28.95pt" o:ole="">
            <v:imagedata r:id="rId177" o:title="eqId1c0da719913739ba6ae30dd2ad86568b"/>
          </v:shape>
          <o:OLEObject Type="Embed" ProgID="Equation.DSMT4" ShapeID="_x0000_i1151" DrawAspect="Content" ObjectID="_1807357507" r:id="rId178"/>
        </w:object>
      </w:r>
    </w:p>
    <w:p w14:paraId="6BBDCDAE" w14:textId="77777777" w:rsidR="00D20C4B" w:rsidRDefault="00D20C4B" w:rsidP="00D20C4B">
      <w:r>
        <w:t>代入数据解得</w:t>
      </w:r>
      <w:r>
        <w:object w:dxaOrig="1003" w:dyaOrig="338" w14:anchorId="72CD26D0">
          <v:shape id="_x0000_i1152" type="#_x0000_t75" alt="eqId492a6d6a43d1192c6d6d3b6379145f56" style="width:50.15pt;height:16.9pt" o:ole="">
            <v:imagedata r:id="rId179" o:title="eqId492a6d6a43d1192c6d6d3b6379145f56"/>
          </v:shape>
          <o:OLEObject Type="Embed" ProgID="Equation.DSMT4" ShapeID="_x0000_i1152" DrawAspect="Content" ObjectID="_1807357508" r:id="rId180"/>
        </w:object>
      </w:r>
    </w:p>
    <w:p w14:paraId="13CE2796" w14:textId="77777777" w:rsidR="00446D8A" w:rsidRPr="00D20C4B" w:rsidRDefault="00446D8A" w:rsidP="00355C70"/>
    <w:p w14:paraId="7918F59A" w14:textId="77777777" w:rsidR="00B758A2" w:rsidRDefault="00B758A2" w:rsidP="00B758A2"/>
    <w:p w14:paraId="22FBC051" w14:textId="77777777" w:rsidR="00B758A2" w:rsidRDefault="00B758A2" w:rsidP="00B758A2">
      <w:pPr>
        <w:sectPr w:rsidR="00B758A2">
          <w:pgSz w:w="11906" w:h="16838"/>
          <w:pgMar w:top="1440" w:right="1800" w:bottom="1440" w:left="1800" w:header="851" w:footer="992" w:gutter="0"/>
          <w:cols w:space="425"/>
          <w:docGrid w:type="lines" w:linePitch="312"/>
        </w:sectPr>
      </w:pPr>
    </w:p>
    <w:p w14:paraId="54BA2B3C" w14:textId="26DAE788" w:rsidR="002F7F10" w:rsidRDefault="00000000">
      <w:pPr>
        <w:widowControl/>
        <w:adjustRightInd w:val="0"/>
        <w:spacing w:beforeLines="100" w:before="312"/>
        <w:jc w:val="center"/>
        <w:rPr>
          <w:rFonts w:eastAsia="黑体"/>
          <w:sz w:val="30"/>
          <w:szCs w:val="30"/>
        </w:rPr>
      </w:pPr>
      <w:r>
        <w:rPr>
          <w:rFonts w:eastAsia="黑体" w:hint="eastAsia"/>
          <w:noProof/>
          <w:sz w:val="30"/>
          <w:szCs w:val="30"/>
        </w:rPr>
        <w:drawing>
          <wp:anchor distT="0" distB="0" distL="114300" distR="114300" simplePos="0" relativeHeight="251627520" behindDoc="0" locked="0" layoutInCell="1" allowOverlap="1" wp14:anchorId="5C3E45DA" wp14:editId="3807AD72">
            <wp:simplePos x="0" y="0"/>
            <wp:positionH relativeFrom="page">
              <wp:posOffset>11480800</wp:posOffset>
            </wp:positionH>
            <wp:positionV relativeFrom="topMargin">
              <wp:posOffset>11772900</wp:posOffset>
            </wp:positionV>
            <wp:extent cx="266700" cy="495300"/>
            <wp:effectExtent l="0" t="0" r="0" b="0"/>
            <wp:wrapNone/>
            <wp:docPr id="100671" name="图片 100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71" name=""/>
                    <pic:cNvPicPr>
                      <a:picLocks noChangeAspect="1"/>
                    </pic:cNvPicPr>
                  </pic:nvPicPr>
                  <pic:blipFill>
                    <a:blip r:embed="rId9"/>
                    <a:stretch>
                      <a:fillRect/>
                    </a:stretch>
                  </pic:blipFill>
                  <pic:spPr>
                    <a:xfrm>
                      <a:off x="0" y="0"/>
                      <a:ext cx="266700" cy="495300"/>
                    </a:xfrm>
                    <a:prstGeom prst="rect">
                      <a:avLst/>
                    </a:prstGeom>
                  </pic:spPr>
                </pic:pic>
              </a:graphicData>
            </a:graphic>
          </wp:anchor>
        </w:drawing>
      </w:r>
      <w:r>
        <w:rPr>
          <w:rFonts w:eastAsia="黑体" w:hint="eastAsia"/>
          <w:sz w:val="30"/>
          <w:szCs w:val="30"/>
        </w:rPr>
        <w:t>2025</w:t>
      </w:r>
      <w:r>
        <w:rPr>
          <w:rFonts w:eastAsia="黑体" w:hint="eastAsia"/>
          <w:sz w:val="30"/>
          <w:szCs w:val="30"/>
        </w:rPr>
        <w:t>年上海市宝山区二模物理试卷</w:t>
      </w:r>
      <w:r w:rsidR="00B758A2" w:rsidRPr="00B758A2">
        <w:rPr>
          <w:rFonts w:eastAsia="黑体" w:hint="eastAsia"/>
          <w:color w:val="FF0000"/>
          <w:sz w:val="30"/>
          <w:szCs w:val="30"/>
        </w:rPr>
        <w:t>原稿</w:t>
      </w:r>
    </w:p>
    <w:p w14:paraId="051975BE" w14:textId="77777777" w:rsidR="002F7F10" w:rsidRDefault="00000000">
      <w:pPr>
        <w:widowControl/>
        <w:adjustRightInd w:val="0"/>
        <w:spacing w:beforeLines="100" w:before="312"/>
        <w:rPr>
          <w:b/>
          <w:bCs/>
          <w:color w:val="000000"/>
          <w:kern w:val="0"/>
          <w:szCs w:val="21"/>
          <w:lang w:bidi="en-US"/>
        </w:rPr>
      </w:pPr>
      <w:r>
        <w:rPr>
          <w:b/>
          <w:bCs/>
          <w:color w:val="000000"/>
          <w:kern w:val="0"/>
          <w:szCs w:val="21"/>
          <w:lang w:bidi="en-US"/>
        </w:rPr>
        <w:t>考生注意</w:t>
      </w:r>
    </w:p>
    <w:p w14:paraId="3CC69E70" w14:textId="77777777" w:rsidR="002F7F10" w:rsidRDefault="00000000">
      <w:pPr>
        <w:widowControl/>
        <w:adjustRightInd w:val="0"/>
        <w:ind w:left="316" w:hangingChars="150" w:hanging="316"/>
        <w:rPr>
          <w:b/>
          <w:bCs/>
          <w:color w:val="000000"/>
          <w:kern w:val="0"/>
          <w:szCs w:val="21"/>
          <w:lang w:bidi="en-US"/>
        </w:rPr>
      </w:pPr>
      <w:r>
        <w:rPr>
          <w:b/>
          <w:bCs/>
          <w:color w:val="000000"/>
          <w:kern w:val="0"/>
          <w:szCs w:val="21"/>
          <w:lang w:bidi="en-US"/>
        </w:rPr>
        <w:t>1</w:t>
      </w:r>
      <w:r>
        <w:rPr>
          <w:b/>
          <w:bCs/>
          <w:color w:val="000000"/>
          <w:kern w:val="0"/>
          <w:szCs w:val="21"/>
          <w:lang w:bidi="en-US"/>
        </w:rPr>
        <w:t>．试卷满分</w:t>
      </w:r>
      <w:r>
        <w:rPr>
          <w:b/>
          <w:bCs/>
          <w:color w:val="000000"/>
          <w:kern w:val="0"/>
          <w:szCs w:val="21"/>
          <w:lang w:bidi="en-US"/>
        </w:rPr>
        <w:t>100</w:t>
      </w:r>
      <w:r>
        <w:rPr>
          <w:b/>
          <w:bCs/>
          <w:color w:val="000000"/>
          <w:kern w:val="0"/>
          <w:szCs w:val="21"/>
          <w:lang w:bidi="en-US"/>
        </w:rPr>
        <w:t>分，考试时间</w:t>
      </w:r>
      <w:r>
        <w:rPr>
          <w:b/>
          <w:bCs/>
          <w:color w:val="000000"/>
          <w:kern w:val="0"/>
          <w:szCs w:val="21"/>
          <w:lang w:bidi="en-US"/>
        </w:rPr>
        <w:t>60</w:t>
      </w:r>
      <w:r>
        <w:rPr>
          <w:b/>
          <w:bCs/>
          <w:color w:val="000000"/>
          <w:kern w:val="0"/>
          <w:szCs w:val="21"/>
          <w:lang w:bidi="en-US"/>
        </w:rPr>
        <w:t>分钟。</w:t>
      </w:r>
    </w:p>
    <w:p w14:paraId="2AB9132B" w14:textId="77777777" w:rsidR="002F7F10" w:rsidRDefault="00000000">
      <w:pPr>
        <w:widowControl/>
        <w:adjustRightInd w:val="0"/>
        <w:ind w:left="316" w:hangingChars="150" w:hanging="316"/>
        <w:rPr>
          <w:b/>
          <w:bCs/>
          <w:color w:val="000000"/>
          <w:kern w:val="0"/>
          <w:szCs w:val="21"/>
          <w:lang w:bidi="en-US"/>
        </w:rPr>
      </w:pPr>
      <w:r>
        <w:rPr>
          <w:b/>
          <w:bCs/>
          <w:color w:val="000000"/>
          <w:kern w:val="0"/>
          <w:szCs w:val="21"/>
          <w:lang w:bidi="en-US"/>
        </w:rPr>
        <w:t>2</w:t>
      </w:r>
      <w:r>
        <w:rPr>
          <w:b/>
          <w:bCs/>
          <w:color w:val="000000"/>
          <w:kern w:val="0"/>
          <w:szCs w:val="21"/>
          <w:lang w:bidi="en-US"/>
        </w:rPr>
        <w:t>．本考试分设试卷和答题纸，答题前，务必在答题纸上填写姓名、报名号、考场号和座位号，并将核对后的条形码贴在指定位置上。作答必须写在答题纸上，在试卷上作答一律不得分。</w:t>
      </w:r>
    </w:p>
    <w:p w14:paraId="1921225A" w14:textId="77777777" w:rsidR="002F7F10" w:rsidRDefault="00000000">
      <w:pPr>
        <w:widowControl/>
        <w:adjustRightInd w:val="0"/>
        <w:ind w:left="316" w:hangingChars="150" w:hanging="316"/>
        <w:rPr>
          <w:b/>
          <w:bCs/>
          <w:color w:val="000000"/>
          <w:kern w:val="0"/>
          <w:szCs w:val="21"/>
          <w:lang w:bidi="en-US"/>
        </w:rPr>
      </w:pPr>
      <w:r>
        <w:rPr>
          <w:b/>
          <w:bCs/>
          <w:color w:val="000000"/>
          <w:kern w:val="0"/>
          <w:szCs w:val="21"/>
          <w:lang w:bidi="en-US"/>
        </w:rPr>
        <w:t>3</w:t>
      </w:r>
      <w:r>
        <w:rPr>
          <w:b/>
          <w:bCs/>
          <w:color w:val="000000"/>
          <w:kern w:val="0"/>
          <w:szCs w:val="21"/>
          <w:lang w:bidi="en-US"/>
        </w:rPr>
        <w:t>．本试卷标注</w:t>
      </w:r>
      <w:r>
        <w:rPr>
          <w:b/>
          <w:bCs/>
          <w:color w:val="000000"/>
          <w:kern w:val="0"/>
          <w:szCs w:val="21"/>
          <w:lang w:bidi="en-US"/>
        </w:rPr>
        <w:t>“</w:t>
      </w:r>
      <w:r>
        <w:rPr>
          <w:b/>
          <w:bCs/>
          <w:color w:val="000000"/>
          <w:kern w:val="0"/>
          <w:szCs w:val="21"/>
          <w:lang w:bidi="en-US"/>
        </w:rPr>
        <w:t>多选</w:t>
      </w:r>
      <w:r>
        <w:rPr>
          <w:b/>
          <w:bCs/>
          <w:color w:val="000000"/>
          <w:kern w:val="0"/>
          <w:szCs w:val="21"/>
          <w:lang w:bidi="en-US"/>
        </w:rPr>
        <w:t>”</w:t>
      </w:r>
      <w:r>
        <w:rPr>
          <w:b/>
          <w:bCs/>
          <w:color w:val="000000"/>
          <w:kern w:val="0"/>
          <w:szCs w:val="21"/>
          <w:lang w:bidi="en-US"/>
        </w:rPr>
        <w:t>的试题，每小题有</w:t>
      </w:r>
      <w:r>
        <w:rPr>
          <w:b/>
          <w:bCs/>
          <w:color w:val="000000"/>
          <w:kern w:val="0"/>
          <w:szCs w:val="21"/>
          <w:lang w:bidi="en-US"/>
        </w:rPr>
        <w:t>2</w:t>
      </w:r>
      <w:r>
        <w:rPr>
          <w:b/>
          <w:bCs/>
          <w:color w:val="000000"/>
          <w:szCs w:val="21"/>
        </w:rPr>
        <w:t>~</w:t>
      </w:r>
      <w:r>
        <w:rPr>
          <w:b/>
          <w:bCs/>
          <w:color w:val="000000"/>
          <w:kern w:val="0"/>
          <w:szCs w:val="21"/>
          <w:lang w:bidi="en-US"/>
        </w:rPr>
        <w:t>3</w:t>
      </w:r>
      <w:r>
        <w:rPr>
          <w:b/>
          <w:bCs/>
          <w:color w:val="000000"/>
          <w:kern w:val="0"/>
          <w:szCs w:val="21"/>
          <w:lang w:bidi="en-US"/>
        </w:rPr>
        <w:t>个正确选项，漏选给一半分，错选不给分；未特别标注的选择类试题，每小题只有</w:t>
      </w:r>
      <w:r>
        <w:rPr>
          <w:b/>
          <w:bCs/>
          <w:color w:val="000000"/>
          <w:kern w:val="0"/>
          <w:szCs w:val="21"/>
          <w:lang w:bidi="en-US"/>
        </w:rPr>
        <w:t>1</w:t>
      </w:r>
      <w:r>
        <w:rPr>
          <w:b/>
          <w:bCs/>
          <w:color w:val="000000"/>
          <w:kern w:val="0"/>
          <w:szCs w:val="21"/>
          <w:lang w:bidi="en-US"/>
        </w:rPr>
        <w:t>个正确选项。</w:t>
      </w:r>
    </w:p>
    <w:p w14:paraId="272FA659" w14:textId="77777777" w:rsidR="002F7F10" w:rsidRDefault="00000000">
      <w:pPr>
        <w:widowControl/>
        <w:adjustRightInd w:val="0"/>
        <w:ind w:left="316" w:hangingChars="150" w:hanging="316"/>
        <w:rPr>
          <w:b/>
          <w:bCs/>
          <w:color w:val="000000"/>
          <w:kern w:val="0"/>
          <w:szCs w:val="21"/>
          <w:lang w:bidi="en-US"/>
        </w:rPr>
      </w:pPr>
      <w:r>
        <w:rPr>
          <w:b/>
          <w:bCs/>
          <w:color w:val="000000"/>
          <w:kern w:val="0"/>
          <w:szCs w:val="21"/>
          <w:lang w:bidi="en-US"/>
        </w:rPr>
        <w:t>4</w:t>
      </w:r>
      <w:r>
        <w:rPr>
          <w:b/>
          <w:bCs/>
          <w:color w:val="000000"/>
          <w:kern w:val="0"/>
          <w:szCs w:val="21"/>
          <w:lang w:bidi="en-US"/>
        </w:rPr>
        <w:t>．在列式计算、逻辑推理以及回答问题过程中，须给出必要的图示、文字说明、公式、演算等。</w:t>
      </w:r>
    </w:p>
    <w:p w14:paraId="6A0D5B07" w14:textId="77777777" w:rsidR="002F7F10" w:rsidRDefault="00000000">
      <w:pPr>
        <w:widowControl/>
        <w:adjustRightInd w:val="0"/>
        <w:ind w:left="316" w:hangingChars="150" w:hanging="316"/>
        <w:rPr>
          <w:b/>
          <w:bCs/>
          <w:color w:val="000000"/>
          <w:kern w:val="0"/>
          <w:szCs w:val="21"/>
          <w:lang w:bidi="en-US"/>
        </w:rPr>
      </w:pPr>
      <w:r>
        <w:rPr>
          <w:b/>
          <w:bCs/>
          <w:color w:val="000000"/>
          <w:kern w:val="0"/>
          <w:szCs w:val="21"/>
          <w:lang w:bidi="en-US"/>
        </w:rPr>
        <w:t>5</w:t>
      </w:r>
      <w:r>
        <w:rPr>
          <w:b/>
          <w:bCs/>
          <w:color w:val="000000"/>
          <w:kern w:val="0"/>
          <w:szCs w:val="21"/>
          <w:lang w:bidi="en-US"/>
        </w:rPr>
        <w:t>．除特殊说明外，本试卷所用的重力加速度大小</w:t>
      </w:r>
      <w:r>
        <w:rPr>
          <w:b/>
          <w:bCs/>
          <w:i/>
          <w:iCs/>
          <w:color w:val="000000"/>
          <w:kern w:val="0"/>
          <w:szCs w:val="21"/>
          <w:lang w:bidi="en-US"/>
        </w:rPr>
        <w:t>g</w:t>
      </w:r>
      <w:r>
        <w:rPr>
          <w:b/>
          <w:bCs/>
          <w:color w:val="000000"/>
          <w:kern w:val="0"/>
          <w:szCs w:val="21"/>
          <w:lang w:bidi="en-US"/>
        </w:rPr>
        <w:t>均取</w:t>
      </w:r>
      <w:r>
        <w:rPr>
          <w:b/>
          <w:bCs/>
          <w:color w:val="000000"/>
          <w:kern w:val="0"/>
          <w:szCs w:val="21"/>
          <w:lang w:bidi="en-US"/>
        </w:rPr>
        <w:t>9.8m/s</w:t>
      </w:r>
      <w:r>
        <w:rPr>
          <w:b/>
          <w:bCs/>
          <w:color w:val="000000"/>
          <w:kern w:val="0"/>
          <w:szCs w:val="21"/>
          <w:vertAlign w:val="superscript"/>
          <w:lang w:bidi="en-US"/>
        </w:rPr>
        <w:t>2</w:t>
      </w:r>
      <w:r>
        <w:rPr>
          <w:b/>
          <w:bCs/>
          <w:color w:val="000000"/>
          <w:kern w:val="0"/>
          <w:szCs w:val="21"/>
          <w:lang w:bidi="en-US"/>
        </w:rPr>
        <w:t>。</w:t>
      </w:r>
    </w:p>
    <w:p w14:paraId="1D6A0C50" w14:textId="77777777" w:rsidR="002F7F10" w:rsidRDefault="002F7F10">
      <w:pPr>
        <w:widowControl/>
        <w:adjustRightInd w:val="0"/>
        <w:ind w:left="316" w:hangingChars="150" w:hanging="316"/>
        <w:rPr>
          <w:rFonts w:ascii="宋体" w:hAnsi="宋体" w:hint="eastAsia"/>
          <w:b/>
          <w:bCs/>
          <w:color w:val="000000"/>
          <w:kern w:val="0"/>
          <w:szCs w:val="21"/>
          <w:lang w:bidi="en-US"/>
        </w:rPr>
      </w:pPr>
    </w:p>
    <w:p w14:paraId="08671AB4" w14:textId="77777777" w:rsidR="002F7F10" w:rsidRDefault="00000000">
      <w:pPr>
        <w:spacing w:line="360" w:lineRule="auto"/>
        <w:jc w:val="center"/>
        <w:rPr>
          <w:rFonts w:asciiTheme="minorEastAsia" w:eastAsiaTheme="minorEastAsia" w:hAnsiTheme="minorEastAsia" w:hint="eastAsia"/>
          <w:b/>
          <w:bCs/>
          <w:sz w:val="24"/>
        </w:rPr>
      </w:pPr>
      <w:r>
        <w:rPr>
          <w:rFonts w:asciiTheme="minorEastAsia" w:eastAsiaTheme="minorEastAsia" w:hAnsiTheme="minorEastAsia" w:hint="eastAsia"/>
          <w:b/>
          <w:bCs/>
          <w:color w:val="333333"/>
          <w:kern w:val="0"/>
          <w:sz w:val="24"/>
        </w:rPr>
        <w:t>一</w:t>
      </w:r>
      <w:r>
        <w:rPr>
          <w:rFonts w:asciiTheme="minorEastAsia" w:eastAsiaTheme="minorEastAsia" w:hAnsiTheme="minorEastAsia" w:hint="eastAsia"/>
          <w:b/>
          <w:bCs/>
          <w:sz w:val="24"/>
        </w:rPr>
        <w:t>、氢原子</w:t>
      </w:r>
    </w:p>
    <w:p w14:paraId="7678235C" w14:textId="77777777" w:rsidR="002F7F10" w:rsidRDefault="00000000">
      <w:pPr>
        <w:ind w:firstLineChars="200" w:firstLine="420"/>
        <w:rPr>
          <w:rFonts w:ascii="楷体" w:eastAsia="楷体" w:hAnsi="楷体" w:hint="eastAsia"/>
          <w:szCs w:val="21"/>
        </w:rPr>
      </w:pPr>
      <w:r>
        <w:rPr>
          <w:rFonts w:ascii="楷体" w:eastAsia="楷体" w:hAnsi="楷体"/>
          <w:szCs w:val="21"/>
        </w:rPr>
        <w:t>氢原子由一个质子和一个电子组成</w:t>
      </w:r>
      <w:r>
        <w:rPr>
          <w:rFonts w:ascii="楷体" w:eastAsia="楷体" w:hAnsi="楷体" w:hint="eastAsia"/>
          <w:szCs w:val="21"/>
        </w:rPr>
        <w:t>，</w:t>
      </w:r>
      <w:r>
        <w:rPr>
          <w:rFonts w:ascii="楷体" w:eastAsia="楷体" w:hAnsi="楷体"/>
          <w:szCs w:val="21"/>
        </w:rPr>
        <w:t>它具有许多神奇的功效与作用。</w:t>
      </w:r>
    </w:p>
    <w:p w14:paraId="79F1748F" w14:textId="77777777" w:rsidR="002F7F10" w:rsidRDefault="00000000">
      <w:pPr>
        <w:rPr>
          <w:szCs w:val="21"/>
        </w:rPr>
      </w:pPr>
      <w:r>
        <w:rPr>
          <w:noProof/>
          <w:szCs w:val="21"/>
        </w:rPr>
        <w:drawing>
          <wp:anchor distT="0" distB="0" distL="114300" distR="114300" simplePos="0" relativeHeight="251633664" behindDoc="0" locked="0" layoutInCell="1" allowOverlap="1" wp14:anchorId="1EEB14C5" wp14:editId="21682182">
            <wp:simplePos x="0" y="0"/>
            <wp:positionH relativeFrom="column">
              <wp:posOffset>3768090</wp:posOffset>
            </wp:positionH>
            <wp:positionV relativeFrom="paragraph">
              <wp:posOffset>22860</wp:posOffset>
            </wp:positionV>
            <wp:extent cx="1505585" cy="505460"/>
            <wp:effectExtent l="0" t="0" r="0" b="0"/>
            <wp:wrapSquare wrapText="bothSides"/>
            <wp:docPr id="1928990187" name="图片 1928990187" descr="https://enjoyphysics.cn/tiku_images/38001-39000/383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990187" name="图片 1928990187" descr="https://enjoyphysics.cn/tiku_images/38001-39000/38388.png"/>
                    <pic:cNvPicPr>
                      <a:picLocks noChangeAspect="1" noChangeArrowheads="1"/>
                    </pic:cNvPicPr>
                  </pic:nvPicPr>
                  <pic:blipFill>
                    <a:blip r:embed="rId181" cstate="print">
                      <a:extLst>
                        <a:ext uri="{28A0092B-C50C-407E-A947-70E740481C1C}">
                          <a14:useLocalDpi xmlns:a14="http://schemas.microsoft.com/office/drawing/2010/main" val="0"/>
                        </a:ext>
                      </a:extLst>
                    </a:blip>
                    <a:srcRect r="51823" b="67849"/>
                    <a:stretch>
                      <a:fillRect/>
                    </a:stretch>
                  </pic:blipFill>
                  <pic:spPr>
                    <a:xfrm>
                      <a:off x="0" y="0"/>
                      <a:ext cx="1505585" cy="505460"/>
                    </a:xfrm>
                    <a:prstGeom prst="rect">
                      <a:avLst/>
                    </a:prstGeom>
                    <a:noFill/>
                    <a:ln>
                      <a:noFill/>
                    </a:ln>
                  </pic:spPr>
                </pic:pic>
              </a:graphicData>
            </a:graphic>
          </wp:anchor>
        </w:drawing>
      </w:r>
      <w:r>
        <w:rPr>
          <w:rFonts w:hint="eastAsia"/>
          <w:szCs w:val="21"/>
        </w:rPr>
        <w:t>1</w:t>
      </w:r>
      <w:bookmarkStart w:id="7" w:name="_Hlk188122569"/>
      <w:r>
        <w:rPr>
          <w:szCs w:val="21"/>
        </w:rPr>
        <w:t>．</w:t>
      </w:r>
      <w:bookmarkEnd w:id="7"/>
      <w:r>
        <w:rPr>
          <w:szCs w:val="21"/>
        </w:rPr>
        <w:t>氢原子从高能级向低能级跃迁时，会产生</w:t>
      </w:r>
      <w:r>
        <w:rPr>
          <w:rFonts w:hint="eastAsia"/>
          <w:szCs w:val="21"/>
        </w:rPr>
        <w:t>属于</w:t>
      </w:r>
      <w:r>
        <w:t>巴尔末系的</w:t>
      </w:r>
      <w:r>
        <w:rPr>
          <w:szCs w:val="21"/>
        </w:rPr>
        <w:t>四种可见光，其光谱如图所示。</w:t>
      </w:r>
    </w:p>
    <w:p w14:paraId="3F1180C5" w14:textId="77777777" w:rsidR="002F7F10" w:rsidRDefault="00000000">
      <w:pPr>
        <w:ind w:left="420" w:hangingChars="200" w:hanging="420"/>
        <w:rPr>
          <w:szCs w:val="21"/>
        </w:rPr>
      </w:pPr>
      <w:r>
        <w:rPr>
          <w:rFonts w:hAnsi="宋体"/>
        </w:rPr>
        <w:t>（</w:t>
      </w:r>
      <w:r>
        <w:rPr>
          <w:rFonts w:hAnsi="宋体"/>
        </w:rPr>
        <w:t>1</w:t>
      </w:r>
      <w:r>
        <w:rPr>
          <w:rFonts w:hAnsi="宋体"/>
        </w:rPr>
        <w:t>）</w:t>
      </w:r>
      <w:r>
        <w:t>巴尔末系谱线波长经验公式</w:t>
      </w:r>
      <w:r>
        <w:rPr>
          <w:rFonts w:hint="eastAsia"/>
        </w:rPr>
        <w:t>是</w:t>
      </w:r>
      <w:r>
        <w:rPr>
          <w:position w:val="-24"/>
          <w:szCs w:val="21"/>
        </w:rPr>
        <w:object w:dxaOrig="1560" w:dyaOrig="624" w14:anchorId="7F851167">
          <v:shape id="_x0000_i1025" type="#_x0000_t75" style="width:78.25pt;height:31.15pt" o:ole="">
            <v:imagedata r:id="rId182" o:title=""/>
          </v:shape>
          <o:OLEObject Type="Embed" ProgID="Equation.DSMT4" ShapeID="_x0000_i1025" DrawAspect="Content" ObjectID="_1807357509" r:id="rId183"/>
        </w:object>
      </w:r>
      <w:r>
        <w:rPr>
          <w:rFonts w:hint="eastAsia"/>
          <w:szCs w:val="21"/>
        </w:rPr>
        <w:t xml:space="preserve"> </w:t>
      </w:r>
      <w:r>
        <w:rPr>
          <w:rFonts w:hint="eastAsia"/>
          <w:szCs w:val="21"/>
        </w:rPr>
        <w:t>（式中</w:t>
      </w:r>
      <w:r>
        <w:rPr>
          <w:rFonts w:hint="eastAsia"/>
          <w:i/>
          <w:iCs/>
          <w:szCs w:val="21"/>
        </w:rPr>
        <w:t>n</w:t>
      </w:r>
      <w:r>
        <w:rPr>
          <w:rFonts w:hint="eastAsia"/>
          <w:szCs w:val="21"/>
        </w:rPr>
        <w:t>=3</w:t>
      </w:r>
      <w:r>
        <w:rPr>
          <w:rFonts w:hint="eastAsia"/>
          <w:szCs w:val="21"/>
        </w:rPr>
        <w:t>，</w:t>
      </w:r>
      <w:r>
        <w:rPr>
          <w:rFonts w:hint="eastAsia"/>
          <w:szCs w:val="21"/>
        </w:rPr>
        <w:t>4</w:t>
      </w:r>
      <w:r>
        <w:rPr>
          <w:rFonts w:hint="eastAsia"/>
          <w:szCs w:val="21"/>
        </w:rPr>
        <w:t>，</w:t>
      </w:r>
      <w:r>
        <w:rPr>
          <w:rFonts w:hint="eastAsia"/>
          <w:szCs w:val="21"/>
        </w:rPr>
        <w:t>5</w:t>
      </w:r>
      <w:r>
        <w:rPr>
          <w:rFonts w:hint="eastAsia"/>
          <w:szCs w:val="21"/>
        </w:rPr>
        <w:t>，</w:t>
      </w:r>
      <w:r>
        <w:rPr>
          <w:rFonts w:ascii="宋体" w:hAnsi="宋体" w:hint="eastAsia"/>
          <w:szCs w:val="21"/>
        </w:rPr>
        <w:t>…</w:t>
      </w:r>
      <w:r>
        <w:rPr>
          <w:rFonts w:hint="eastAsia"/>
          <w:szCs w:val="21"/>
        </w:rPr>
        <w:t>）。公式中</w:t>
      </w:r>
      <w:r>
        <w:rPr>
          <w:rFonts w:hint="eastAsia"/>
          <w:i/>
          <w:iCs/>
          <w:szCs w:val="21"/>
        </w:rPr>
        <w:t>n</w:t>
      </w:r>
      <w:r>
        <w:rPr>
          <w:rFonts w:hint="eastAsia"/>
          <w:szCs w:val="21"/>
        </w:rPr>
        <w:t>取</w:t>
      </w:r>
      <w:r>
        <w:rPr>
          <w:rFonts w:hint="eastAsia"/>
          <w:szCs w:val="21"/>
        </w:rPr>
        <w:t>6</w:t>
      </w:r>
      <w:r>
        <w:rPr>
          <w:rFonts w:hint="eastAsia"/>
          <w:szCs w:val="21"/>
        </w:rPr>
        <w:t>时可算得</w:t>
      </w:r>
      <w:r>
        <w:rPr>
          <w:i/>
          <w:iCs/>
          <w:szCs w:val="21"/>
        </w:rPr>
        <w:t>H</w:t>
      </w:r>
      <w:r>
        <w:rPr>
          <w:i/>
          <w:iCs/>
          <w:szCs w:val="21"/>
          <w:vertAlign w:val="subscript"/>
        </w:rPr>
        <w:t>δ</w:t>
      </w:r>
      <w:r>
        <w:t>谱线</w:t>
      </w:r>
      <w:r>
        <w:rPr>
          <w:rFonts w:hint="eastAsia"/>
        </w:rPr>
        <w:t>的</w:t>
      </w:r>
      <w:r>
        <w:t>波长</w:t>
      </w:r>
      <w:r>
        <w:rPr>
          <w:rFonts w:hint="eastAsia"/>
        </w:rPr>
        <w:t>，则要计算</w:t>
      </w:r>
      <w:r>
        <w:rPr>
          <w:i/>
          <w:iCs/>
          <w:szCs w:val="21"/>
        </w:rPr>
        <w:t>H</w:t>
      </w:r>
      <w:r>
        <w:rPr>
          <w:i/>
          <w:iCs/>
          <w:szCs w:val="21"/>
          <w:vertAlign w:val="subscript"/>
        </w:rPr>
        <w:t>α</w:t>
      </w:r>
      <w:r>
        <w:t>谱线</w:t>
      </w:r>
      <w:r>
        <w:rPr>
          <w:rFonts w:hint="eastAsia"/>
        </w:rPr>
        <w:t>的</w:t>
      </w:r>
      <w:r>
        <w:t>波长</w:t>
      </w:r>
      <w:r>
        <w:rPr>
          <w:rFonts w:hint="eastAsia"/>
        </w:rPr>
        <w:t>，</w:t>
      </w:r>
      <w:r>
        <w:rPr>
          <w:rFonts w:hint="eastAsia"/>
          <w:i/>
          <w:iCs/>
          <w:szCs w:val="21"/>
        </w:rPr>
        <w:t>n</w:t>
      </w:r>
      <w:r>
        <w:rPr>
          <w:rFonts w:hint="eastAsia"/>
          <w:szCs w:val="21"/>
        </w:rPr>
        <w:t>应取</w:t>
      </w:r>
    </w:p>
    <w:p w14:paraId="1D85D1EC" w14:textId="77777777" w:rsidR="002F7F10" w:rsidRDefault="00000000">
      <w:pPr>
        <w:ind w:leftChars="200" w:left="420"/>
        <w:jc w:val="left"/>
      </w:pPr>
      <w:r>
        <w:rPr>
          <w:rFonts w:hint="eastAsia"/>
          <w:noProof/>
          <w:szCs w:val="20"/>
        </w:rPr>
        <w:drawing>
          <wp:anchor distT="0" distB="0" distL="114300" distR="114300" simplePos="0" relativeHeight="251634688" behindDoc="0" locked="0" layoutInCell="1" allowOverlap="1" wp14:anchorId="2EF9A89C" wp14:editId="32DA3E6F">
            <wp:simplePos x="0" y="0"/>
            <wp:positionH relativeFrom="column">
              <wp:posOffset>4164965</wp:posOffset>
            </wp:positionH>
            <wp:positionV relativeFrom="paragraph">
              <wp:posOffset>91440</wp:posOffset>
            </wp:positionV>
            <wp:extent cx="1104900" cy="1256030"/>
            <wp:effectExtent l="0" t="0" r="0" b="0"/>
            <wp:wrapSquare wrapText="bothSides"/>
            <wp:docPr id="2" name="图片 2" descr="https://enjoyphysics.cn/tiku_images/35001-36000/3507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ttps://enjoyphysics.cn/tiku_images/35001-36000/35077_1.png"/>
                    <pic:cNvPicPr>
                      <a:picLocks noChangeAspect="1" noChangeArrowheads="1"/>
                    </pic:cNvPicPr>
                  </pic:nvPicPr>
                  <pic:blipFill>
                    <a:blip r:embed="rId184"/>
                    <a:stretch>
                      <a:fillRect/>
                    </a:stretch>
                  </pic:blipFill>
                  <pic:spPr>
                    <a:xfrm>
                      <a:off x="0" y="0"/>
                      <a:ext cx="1104900" cy="1256030"/>
                    </a:xfrm>
                    <a:prstGeom prst="rect">
                      <a:avLst/>
                    </a:prstGeom>
                    <a:noFill/>
                    <a:ln w="9525">
                      <a:noFill/>
                      <a:miter lim="800000"/>
                      <a:headEnd/>
                      <a:tailEnd/>
                    </a:ln>
                  </pic:spPr>
                </pic:pic>
              </a:graphicData>
            </a:graphic>
          </wp:anchor>
        </w:drawing>
      </w:r>
      <w:r>
        <w:t>A</w:t>
      </w:r>
      <w:bookmarkStart w:id="8" w:name="_Hlk188109538"/>
      <w:r>
        <w:t>．</w:t>
      </w:r>
      <w:bookmarkEnd w:id="8"/>
      <w:r>
        <w:rPr>
          <w:rFonts w:hint="eastAsia"/>
        </w:rPr>
        <w:t xml:space="preserve">3           </w:t>
      </w:r>
      <w:r>
        <w:t>B</w:t>
      </w:r>
      <w:r>
        <w:t>．</w:t>
      </w:r>
      <w:r>
        <w:rPr>
          <w:rFonts w:hint="eastAsia"/>
        </w:rPr>
        <w:t xml:space="preserve">5         </w:t>
      </w:r>
      <w:r>
        <w:t xml:space="preserve"> C</w:t>
      </w:r>
      <w:r>
        <w:t>．</w:t>
      </w:r>
      <w:r>
        <w:rPr>
          <w:rFonts w:hint="eastAsia"/>
        </w:rPr>
        <w:t xml:space="preserve">7           </w:t>
      </w:r>
      <w:r>
        <w:t>D</w:t>
      </w:r>
      <w:r>
        <w:t>．</w:t>
      </w:r>
      <w:r>
        <w:rPr>
          <w:rFonts w:hint="eastAsia"/>
        </w:rPr>
        <w:t>9</w:t>
      </w:r>
    </w:p>
    <w:p w14:paraId="31D301BC" w14:textId="77777777" w:rsidR="002F7F10" w:rsidRDefault="002F7F10">
      <w:pPr>
        <w:rPr>
          <w:szCs w:val="21"/>
        </w:rPr>
      </w:pPr>
    </w:p>
    <w:p w14:paraId="06F64937" w14:textId="77777777" w:rsidR="002F7F10" w:rsidRDefault="00000000">
      <w:pPr>
        <w:ind w:left="420" w:hangingChars="200" w:hanging="420"/>
        <w:rPr>
          <w:szCs w:val="20"/>
        </w:rPr>
      </w:pPr>
      <w:r>
        <w:rPr>
          <w:rFonts w:hAnsi="宋体"/>
        </w:rPr>
        <w:t>（</w:t>
      </w:r>
      <w:r>
        <w:rPr>
          <w:rFonts w:hAnsi="宋体" w:hint="eastAsia"/>
        </w:rPr>
        <w:t>2</w:t>
      </w:r>
      <w:r>
        <w:rPr>
          <w:rFonts w:hAnsi="宋体"/>
        </w:rPr>
        <w:t>）</w:t>
      </w:r>
      <w:r>
        <w:rPr>
          <w:szCs w:val="20"/>
        </w:rPr>
        <w:t>如图所示，保持</w:t>
      </w:r>
      <w:r>
        <w:rPr>
          <w:rFonts w:hint="eastAsia"/>
          <w:szCs w:val="20"/>
        </w:rPr>
        <w:t>阴极</w:t>
      </w:r>
      <w:r>
        <w:rPr>
          <w:rFonts w:hint="eastAsia"/>
          <w:szCs w:val="20"/>
        </w:rPr>
        <w:t>K</w:t>
      </w:r>
      <w:r>
        <w:rPr>
          <w:rFonts w:hint="eastAsia"/>
          <w:szCs w:val="20"/>
        </w:rPr>
        <w:t>的材料不变，</w:t>
      </w:r>
      <w:r>
        <w:rPr>
          <w:szCs w:val="20"/>
        </w:rPr>
        <w:t>分别用</w:t>
      </w:r>
      <w:r>
        <w:rPr>
          <w:i/>
          <w:iCs/>
          <w:szCs w:val="21"/>
        </w:rPr>
        <w:t>H</w:t>
      </w:r>
      <w:r>
        <w:rPr>
          <w:i/>
          <w:iCs/>
          <w:szCs w:val="21"/>
          <w:vertAlign w:val="subscript"/>
        </w:rPr>
        <w:t>δ</w:t>
      </w:r>
      <w:r>
        <w:rPr>
          <w:rFonts w:hint="eastAsia"/>
          <w:szCs w:val="21"/>
        </w:rPr>
        <w:t>和</w:t>
      </w:r>
      <w:r>
        <w:rPr>
          <w:i/>
          <w:iCs/>
          <w:szCs w:val="21"/>
        </w:rPr>
        <w:t>H</w:t>
      </w:r>
      <w:r>
        <w:rPr>
          <w:i/>
          <w:iCs/>
          <w:szCs w:val="21"/>
          <w:vertAlign w:val="subscript"/>
        </w:rPr>
        <w:t>γ</w:t>
      </w:r>
      <w:r>
        <w:rPr>
          <w:szCs w:val="20"/>
        </w:rPr>
        <w:t>两种</w:t>
      </w:r>
      <w:r>
        <w:rPr>
          <w:rFonts w:hint="eastAsia"/>
          <w:szCs w:val="20"/>
        </w:rPr>
        <w:t>光</w:t>
      </w:r>
      <w:r>
        <w:rPr>
          <w:szCs w:val="21"/>
        </w:rPr>
        <w:t>照射</w:t>
      </w:r>
      <w:r>
        <w:rPr>
          <w:rFonts w:hint="eastAsia"/>
          <w:szCs w:val="20"/>
        </w:rPr>
        <w:t>阴极</w:t>
      </w:r>
      <w:r>
        <w:rPr>
          <w:rFonts w:hint="eastAsia"/>
          <w:szCs w:val="20"/>
        </w:rPr>
        <w:t>K</w:t>
      </w:r>
      <w:r>
        <w:rPr>
          <w:rFonts w:hint="eastAsia"/>
          <w:szCs w:val="20"/>
        </w:rPr>
        <w:t>，都能产生</w:t>
      </w:r>
      <w:r>
        <w:rPr>
          <w:szCs w:val="20"/>
        </w:rPr>
        <w:t>光电效应</w:t>
      </w:r>
      <w:r>
        <w:rPr>
          <w:rFonts w:hint="eastAsia"/>
          <w:szCs w:val="20"/>
        </w:rPr>
        <w:t>。则</w:t>
      </w:r>
      <w:r>
        <w:rPr>
          <w:szCs w:val="20"/>
        </w:rPr>
        <w:t>光电子到达</w:t>
      </w:r>
      <w:r>
        <w:rPr>
          <w:szCs w:val="20"/>
        </w:rPr>
        <w:t>A</w:t>
      </w:r>
      <w:r>
        <w:rPr>
          <w:szCs w:val="20"/>
        </w:rPr>
        <w:t>极时动能</w:t>
      </w:r>
      <w:r>
        <w:rPr>
          <w:rFonts w:hint="eastAsia"/>
          <w:szCs w:val="20"/>
        </w:rPr>
        <w:t>的最大值</w:t>
      </w:r>
      <w:r>
        <w:rPr>
          <w:i/>
          <w:iCs/>
          <w:szCs w:val="20"/>
        </w:rPr>
        <w:t>E</w:t>
      </w:r>
      <w:r>
        <w:rPr>
          <w:szCs w:val="20"/>
          <w:vertAlign w:val="subscript"/>
        </w:rPr>
        <w:t>k</w:t>
      </w:r>
      <w:r>
        <w:rPr>
          <w:rFonts w:hint="eastAsia"/>
          <w:szCs w:val="20"/>
          <w:vertAlign w:val="subscript"/>
        </w:rPr>
        <w:t>m</w:t>
      </w:r>
      <w:r>
        <w:rPr>
          <w:szCs w:val="20"/>
        </w:rPr>
        <w:t>随</w:t>
      </w:r>
      <w:r>
        <w:rPr>
          <w:rFonts w:hint="eastAsia"/>
          <w:szCs w:val="20"/>
        </w:rPr>
        <w:t>A</w:t>
      </w:r>
      <w:r>
        <w:rPr>
          <w:rFonts w:hint="eastAsia"/>
          <w:szCs w:val="20"/>
        </w:rPr>
        <w:t>、</w:t>
      </w:r>
      <w:r>
        <w:rPr>
          <w:rFonts w:hint="eastAsia"/>
          <w:szCs w:val="20"/>
        </w:rPr>
        <w:t>K</w:t>
      </w:r>
      <w:r>
        <w:rPr>
          <w:rFonts w:hint="eastAsia"/>
          <w:szCs w:val="20"/>
        </w:rPr>
        <w:t>两极间</w:t>
      </w:r>
      <w:r>
        <w:rPr>
          <w:szCs w:val="20"/>
        </w:rPr>
        <w:t>电压</w:t>
      </w:r>
      <w:r>
        <w:rPr>
          <w:i/>
          <w:iCs/>
          <w:szCs w:val="20"/>
        </w:rPr>
        <w:t>U</w:t>
      </w:r>
      <w:r>
        <w:rPr>
          <w:szCs w:val="20"/>
        </w:rPr>
        <w:t>变化关系的图像是</w:t>
      </w:r>
    </w:p>
    <w:p w14:paraId="31637422" w14:textId="77777777" w:rsidR="002F7F10" w:rsidRDefault="002F7F10">
      <w:pPr>
        <w:ind w:left="420" w:hangingChars="200" w:hanging="420"/>
        <w:rPr>
          <w:szCs w:val="20"/>
        </w:rPr>
      </w:pPr>
    </w:p>
    <w:p w14:paraId="4F6B1C2F" w14:textId="77777777" w:rsidR="002F7F10" w:rsidRDefault="002F7F10">
      <w:pPr>
        <w:rPr>
          <w:szCs w:val="21"/>
        </w:rPr>
      </w:pPr>
    </w:p>
    <w:p w14:paraId="5B251D20" w14:textId="77777777" w:rsidR="002F7F10" w:rsidRDefault="00000000">
      <w:pPr>
        <w:rPr>
          <w:szCs w:val="20"/>
        </w:rPr>
      </w:pPr>
      <w:r>
        <w:rPr>
          <w:noProof/>
          <w:szCs w:val="20"/>
        </w:rPr>
        <mc:AlternateContent>
          <mc:Choice Requires="wpg">
            <w:drawing>
              <wp:inline distT="0" distB="0" distL="114300" distR="114300" wp14:anchorId="6217F717" wp14:editId="4C6F0D0A">
                <wp:extent cx="5077460" cy="1003935"/>
                <wp:effectExtent l="0" t="0" r="2540" b="0"/>
                <wp:docPr id="51" name="组合 1282"/>
                <wp:cNvGraphicFramePr/>
                <a:graphic xmlns:a="http://schemas.openxmlformats.org/drawingml/2006/main">
                  <a:graphicData uri="http://schemas.microsoft.com/office/word/2010/wordprocessingGroup">
                    <wpg:wgp>
                      <wpg:cNvGrpSpPr/>
                      <wpg:grpSpPr>
                        <a:xfrm>
                          <a:off x="0" y="0"/>
                          <a:ext cx="5077460" cy="1003935"/>
                          <a:chOff x="1815" y="11414"/>
                          <a:chExt cx="7996" cy="1581"/>
                        </a:xfrm>
                      </wpg:grpSpPr>
                      <wpg:grpSp>
                        <wpg:cNvPr id="14" name="组合 1281"/>
                        <wpg:cNvGrpSpPr/>
                        <wpg:grpSpPr>
                          <a:xfrm>
                            <a:off x="1815" y="11414"/>
                            <a:ext cx="1588" cy="1581"/>
                            <a:chOff x="1815" y="11414"/>
                            <a:chExt cx="1588" cy="1581"/>
                          </a:xfrm>
                        </wpg:grpSpPr>
                        <wps:wsp>
                          <wps:cNvPr id="1" name="直线 1231"/>
                          <wps:cNvCnPr/>
                          <wps:spPr>
                            <a:xfrm flipV="1">
                              <a:off x="1815" y="12686"/>
                              <a:ext cx="1588" cy="0"/>
                            </a:xfrm>
                            <a:prstGeom prst="line">
                              <a:avLst/>
                            </a:prstGeom>
                            <a:ln w="9525">
                              <a:solidFill>
                                <a:srgbClr val="000000"/>
                              </a:solidFill>
                              <a:prstDash val="solid"/>
                              <a:headEnd/>
                              <a:tailEnd type="triangle" w="sm"/>
                            </a:ln>
                          </wps:spPr>
                          <wps:bodyPr/>
                        </wps:wsp>
                        <wps:wsp>
                          <wps:cNvPr id="3" name="直线 1232"/>
                          <wps:cNvCnPr/>
                          <wps:spPr>
                            <a:xfrm rot="16200000" flipV="1">
                              <a:off x="1650" y="12299"/>
                              <a:ext cx="1254" cy="0"/>
                            </a:xfrm>
                            <a:prstGeom prst="line">
                              <a:avLst/>
                            </a:prstGeom>
                            <a:ln w="9525">
                              <a:solidFill>
                                <a:srgbClr val="000000"/>
                              </a:solidFill>
                              <a:prstDash val="solid"/>
                              <a:headEnd/>
                              <a:tailEnd type="triangle" w="sm"/>
                            </a:ln>
                          </wps:spPr>
                          <wps:bodyPr/>
                        </wps:wsp>
                        <wps:wsp>
                          <wps:cNvPr id="5" name="文本框 1233"/>
                          <wps:cNvSpPr txBox="1"/>
                          <wps:spPr>
                            <a:xfrm>
                              <a:off x="2666" y="11414"/>
                              <a:ext cx="297" cy="342"/>
                            </a:xfrm>
                            <a:prstGeom prst="rect">
                              <a:avLst/>
                            </a:prstGeom>
                            <a:noFill/>
                            <a:ln>
                              <a:noFill/>
                            </a:ln>
                          </wps:spPr>
                          <wps:txbx>
                            <w:txbxContent>
                              <w:p w14:paraId="05DBC647" w14:textId="77777777" w:rsidR="002F7F10" w:rsidRDefault="00000000">
                                <w:pPr>
                                  <w:rPr>
                                    <w:szCs w:val="21"/>
                                  </w:rPr>
                                </w:pPr>
                                <w:r>
                                  <w:rPr>
                                    <w:rFonts w:hint="eastAsia"/>
                                    <w:i/>
                                    <w:szCs w:val="21"/>
                                  </w:rPr>
                                  <w:t>H</w:t>
                                </w:r>
                                <w:r>
                                  <w:rPr>
                                    <w:i/>
                                    <w:iCs/>
                                    <w:szCs w:val="21"/>
                                    <w:vertAlign w:val="subscript"/>
                                  </w:rPr>
                                  <w:t>δ</w:t>
                                </w:r>
                              </w:p>
                            </w:txbxContent>
                          </wps:txbx>
                          <wps:bodyPr lIns="0" tIns="0" rIns="0" bIns="0" upright="1"/>
                        </wps:wsp>
                        <wps:wsp>
                          <wps:cNvPr id="6" name="文本框 1234"/>
                          <wps:cNvSpPr txBox="1"/>
                          <wps:spPr>
                            <a:xfrm>
                              <a:off x="2069" y="12647"/>
                              <a:ext cx="152" cy="312"/>
                            </a:xfrm>
                            <a:prstGeom prst="rect">
                              <a:avLst/>
                            </a:prstGeom>
                            <a:noFill/>
                            <a:ln>
                              <a:noFill/>
                            </a:ln>
                          </wps:spPr>
                          <wps:txbx>
                            <w:txbxContent>
                              <w:p w14:paraId="7BE81460" w14:textId="77777777" w:rsidR="002F7F10" w:rsidRDefault="00000000">
                                <w:pPr>
                                  <w:rPr>
                                    <w:i/>
                                    <w:szCs w:val="21"/>
                                  </w:rPr>
                                </w:pPr>
                                <w:r>
                                  <w:rPr>
                                    <w:rFonts w:hint="eastAsia"/>
                                    <w:i/>
                                    <w:szCs w:val="21"/>
                                  </w:rPr>
                                  <w:t>O</w:t>
                                </w:r>
                              </w:p>
                            </w:txbxContent>
                          </wps:txbx>
                          <wps:bodyPr wrap="none" lIns="0" tIns="0" rIns="0" bIns="0" upright="1">
                            <a:spAutoFit/>
                          </wps:bodyPr>
                        </wps:wsp>
                        <wps:wsp>
                          <wps:cNvPr id="7" name="文本框 1235"/>
                          <wps:cNvSpPr txBox="1"/>
                          <wps:spPr>
                            <a:xfrm>
                              <a:off x="1897" y="11576"/>
                              <a:ext cx="421" cy="336"/>
                            </a:xfrm>
                            <a:prstGeom prst="rect">
                              <a:avLst/>
                            </a:prstGeom>
                            <a:noFill/>
                            <a:ln>
                              <a:noFill/>
                            </a:ln>
                          </wps:spPr>
                          <wps:txbx>
                            <w:txbxContent>
                              <w:p w14:paraId="115CF442" w14:textId="77777777" w:rsidR="002F7F10" w:rsidRDefault="00000000">
                                <w:pPr>
                                  <w:rPr>
                                    <w:szCs w:val="21"/>
                                  </w:rPr>
                                </w:pPr>
                                <w:r>
                                  <w:rPr>
                                    <w:rFonts w:hint="eastAsia"/>
                                    <w:i/>
                                    <w:szCs w:val="21"/>
                                  </w:rPr>
                                  <w:t>E</w:t>
                                </w:r>
                                <w:r>
                                  <w:rPr>
                                    <w:rFonts w:hint="eastAsia"/>
                                    <w:iCs/>
                                    <w:szCs w:val="21"/>
                                    <w:vertAlign w:val="subscript"/>
                                  </w:rPr>
                                  <w:t>km</w:t>
                                </w:r>
                              </w:p>
                            </w:txbxContent>
                          </wps:txbx>
                          <wps:bodyPr lIns="0" tIns="0" rIns="0" bIns="0" upright="1"/>
                        </wps:wsp>
                        <wps:wsp>
                          <wps:cNvPr id="8" name="文本框 1236"/>
                          <wps:cNvSpPr txBox="1"/>
                          <wps:spPr>
                            <a:xfrm>
                              <a:off x="3141" y="12683"/>
                              <a:ext cx="164" cy="312"/>
                            </a:xfrm>
                            <a:prstGeom prst="rect">
                              <a:avLst/>
                            </a:prstGeom>
                            <a:noFill/>
                            <a:ln>
                              <a:noFill/>
                            </a:ln>
                          </wps:spPr>
                          <wps:txbx>
                            <w:txbxContent>
                              <w:p w14:paraId="1947550D" w14:textId="77777777" w:rsidR="002F7F10" w:rsidRDefault="00000000">
                                <w:pPr>
                                  <w:rPr>
                                    <w:szCs w:val="21"/>
                                  </w:rPr>
                                </w:pPr>
                                <w:r>
                                  <w:rPr>
                                    <w:rFonts w:hint="eastAsia"/>
                                    <w:i/>
                                    <w:szCs w:val="21"/>
                                  </w:rPr>
                                  <w:t>U</w:t>
                                </w:r>
                              </w:p>
                            </w:txbxContent>
                          </wps:txbx>
                          <wps:bodyPr lIns="0" tIns="0" rIns="0" bIns="0" upright="1">
                            <a:spAutoFit/>
                          </wps:bodyPr>
                        </wps:wsp>
                        <wps:wsp>
                          <wps:cNvPr id="9" name="文本框 1237"/>
                          <wps:cNvSpPr txBox="1"/>
                          <wps:spPr>
                            <a:xfrm>
                              <a:off x="3008" y="11696"/>
                              <a:ext cx="345" cy="342"/>
                            </a:xfrm>
                            <a:prstGeom prst="rect">
                              <a:avLst/>
                            </a:prstGeom>
                            <a:noFill/>
                            <a:ln>
                              <a:noFill/>
                            </a:ln>
                          </wps:spPr>
                          <wps:txbx>
                            <w:txbxContent>
                              <w:p w14:paraId="0A93D847" w14:textId="77777777" w:rsidR="002F7F10" w:rsidRDefault="00000000">
                                <w:pPr>
                                  <w:rPr>
                                    <w:szCs w:val="21"/>
                                  </w:rPr>
                                </w:pPr>
                                <w:r>
                                  <w:rPr>
                                    <w:rFonts w:hint="eastAsia"/>
                                    <w:i/>
                                    <w:szCs w:val="21"/>
                                  </w:rPr>
                                  <w:t>H</w:t>
                                </w:r>
                                <w:r>
                                  <w:rPr>
                                    <w:i/>
                                    <w:iCs/>
                                    <w:szCs w:val="21"/>
                                    <w:vertAlign w:val="subscript"/>
                                  </w:rPr>
                                  <w:t>γ</w:t>
                                </w:r>
                              </w:p>
                            </w:txbxContent>
                          </wps:txbx>
                          <wps:bodyPr lIns="0" tIns="0" rIns="0" bIns="0" upright="1"/>
                        </wps:wsp>
                        <wps:wsp>
                          <wps:cNvPr id="10" name="自选图形 1238"/>
                          <wps:cNvCnPr/>
                          <wps:spPr>
                            <a:xfrm flipV="1">
                              <a:off x="2273" y="11723"/>
                              <a:ext cx="372" cy="503"/>
                            </a:xfrm>
                            <a:prstGeom prst="straightConnector1">
                              <a:avLst/>
                            </a:prstGeom>
                            <a:ln w="9525">
                              <a:solidFill>
                                <a:srgbClr val="000000"/>
                              </a:solidFill>
                              <a:prstDash val="solid"/>
                              <a:headEnd/>
                              <a:tailEnd/>
                            </a:ln>
                          </wps:spPr>
                          <wps:bodyPr/>
                        </wps:wsp>
                        <wps:wsp>
                          <wps:cNvPr id="11" name="自选图形 1239"/>
                          <wps:cNvCnPr/>
                          <wps:spPr>
                            <a:xfrm flipV="1">
                              <a:off x="2296" y="11930"/>
                              <a:ext cx="637" cy="484"/>
                            </a:xfrm>
                            <a:prstGeom prst="straightConnector1">
                              <a:avLst/>
                            </a:prstGeom>
                            <a:ln w="9525">
                              <a:solidFill>
                                <a:srgbClr val="000000"/>
                              </a:solidFill>
                              <a:prstDash val="solid"/>
                              <a:headEnd/>
                              <a:tailEnd/>
                            </a:ln>
                          </wps:spPr>
                          <wps:bodyPr/>
                        </wps:wsp>
                        <wps:wsp>
                          <wps:cNvPr id="12" name="自选图形 1240"/>
                          <wps:cNvCnPr/>
                          <wps:spPr>
                            <a:xfrm flipV="1">
                              <a:off x="1925" y="12200"/>
                              <a:ext cx="371" cy="502"/>
                            </a:xfrm>
                            <a:prstGeom prst="straightConnector1">
                              <a:avLst/>
                            </a:prstGeom>
                            <a:ln w="9525">
                              <a:solidFill>
                                <a:srgbClr val="000000"/>
                              </a:solidFill>
                              <a:prstDash val="dash"/>
                              <a:headEnd/>
                              <a:tailEnd/>
                            </a:ln>
                          </wps:spPr>
                          <wps:bodyPr/>
                        </wps:wsp>
                        <wps:wsp>
                          <wps:cNvPr id="13" name="自选图形 1241"/>
                          <wps:cNvCnPr/>
                          <wps:spPr>
                            <a:xfrm flipV="1">
                              <a:off x="1934" y="12414"/>
                              <a:ext cx="362" cy="275"/>
                            </a:xfrm>
                            <a:prstGeom prst="straightConnector1">
                              <a:avLst/>
                            </a:prstGeom>
                            <a:ln w="9525">
                              <a:solidFill>
                                <a:srgbClr val="000000"/>
                              </a:solidFill>
                              <a:prstDash val="dash"/>
                              <a:headEnd/>
                              <a:tailEnd/>
                            </a:ln>
                          </wps:spPr>
                          <wps:bodyPr/>
                        </wps:wsp>
                      </wpg:grpSp>
                      <wpg:grpSp>
                        <wpg:cNvPr id="26" name="组合 1280"/>
                        <wpg:cNvGrpSpPr/>
                        <wpg:grpSpPr>
                          <a:xfrm>
                            <a:off x="3951" y="11414"/>
                            <a:ext cx="1588" cy="1581"/>
                            <a:chOff x="3951" y="11414"/>
                            <a:chExt cx="1588" cy="1581"/>
                          </a:xfrm>
                        </wpg:grpSpPr>
                        <wps:wsp>
                          <wps:cNvPr id="15" name="直线 1243"/>
                          <wps:cNvCnPr/>
                          <wps:spPr>
                            <a:xfrm flipV="1">
                              <a:off x="3951" y="12686"/>
                              <a:ext cx="1588" cy="0"/>
                            </a:xfrm>
                            <a:prstGeom prst="line">
                              <a:avLst/>
                            </a:prstGeom>
                            <a:ln w="9525">
                              <a:solidFill>
                                <a:srgbClr val="000000"/>
                              </a:solidFill>
                              <a:prstDash val="solid"/>
                              <a:headEnd/>
                              <a:tailEnd type="triangle" w="sm"/>
                            </a:ln>
                          </wps:spPr>
                          <wps:bodyPr/>
                        </wps:wsp>
                        <wps:wsp>
                          <wps:cNvPr id="16" name="直线 1244"/>
                          <wps:cNvCnPr/>
                          <wps:spPr>
                            <a:xfrm rot="16200000" flipV="1">
                              <a:off x="3786" y="12299"/>
                              <a:ext cx="1254" cy="0"/>
                            </a:xfrm>
                            <a:prstGeom prst="line">
                              <a:avLst/>
                            </a:prstGeom>
                            <a:ln w="9525">
                              <a:solidFill>
                                <a:srgbClr val="000000"/>
                              </a:solidFill>
                              <a:prstDash val="solid"/>
                              <a:headEnd/>
                              <a:tailEnd type="triangle" w="sm"/>
                            </a:ln>
                          </wps:spPr>
                          <wps:bodyPr/>
                        </wps:wsp>
                        <wps:wsp>
                          <wps:cNvPr id="17" name="文本框 1245"/>
                          <wps:cNvSpPr txBox="1"/>
                          <wps:spPr>
                            <a:xfrm>
                              <a:off x="4802" y="11414"/>
                              <a:ext cx="297" cy="342"/>
                            </a:xfrm>
                            <a:prstGeom prst="rect">
                              <a:avLst/>
                            </a:prstGeom>
                            <a:noFill/>
                            <a:ln>
                              <a:noFill/>
                            </a:ln>
                          </wps:spPr>
                          <wps:txbx>
                            <w:txbxContent>
                              <w:p w14:paraId="09585597" w14:textId="77777777" w:rsidR="002F7F10" w:rsidRDefault="00000000">
                                <w:pPr>
                                  <w:rPr>
                                    <w:szCs w:val="21"/>
                                  </w:rPr>
                                </w:pPr>
                                <w:r>
                                  <w:rPr>
                                    <w:rFonts w:hint="eastAsia"/>
                                    <w:i/>
                                    <w:szCs w:val="21"/>
                                  </w:rPr>
                                  <w:t>H</w:t>
                                </w:r>
                                <w:r>
                                  <w:rPr>
                                    <w:i/>
                                    <w:iCs/>
                                    <w:szCs w:val="21"/>
                                    <w:vertAlign w:val="subscript"/>
                                  </w:rPr>
                                  <w:t>γ</w:t>
                                </w:r>
                              </w:p>
                            </w:txbxContent>
                          </wps:txbx>
                          <wps:bodyPr lIns="0" tIns="0" rIns="0" bIns="0" upright="1"/>
                        </wps:wsp>
                        <wps:wsp>
                          <wps:cNvPr id="18" name="文本框 1246"/>
                          <wps:cNvSpPr txBox="1"/>
                          <wps:spPr>
                            <a:xfrm>
                              <a:off x="4205" y="12647"/>
                              <a:ext cx="152" cy="312"/>
                            </a:xfrm>
                            <a:prstGeom prst="rect">
                              <a:avLst/>
                            </a:prstGeom>
                            <a:noFill/>
                            <a:ln>
                              <a:noFill/>
                            </a:ln>
                          </wps:spPr>
                          <wps:txbx>
                            <w:txbxContent>
                              <w:p w14:paraId="2F3A9BC4" w14:textId="77777777" w:rsidR="002F7F10" w:rsidRDefault="00000000">
                                <w:pPr>
                                  <w:rPr>
                                    <w:i/>
                                    <w:szCs w:val="21"/>
                                  </w:rPr>
                                </w:pPr>
                                <w:r>
                                  <w:rPr>
                                    <w:rFonts w:hint="eastAsia"/>
                                    <w:i/>
                                    <w:szCs w:val="21"/>
                                  </w:rPr>
                                  <w:t>O</w:t>
                                </w:r>
                              </w:p>
                            </w:txbxContent>
                          </wps:txbx>
                          <wps:bodyPr wrap="none" lIns="0" tIns="0" rIns="0" bIns="0" upright="1">
                            <a:spAutoFit/>
                          </wps:bodyPr>
                        </wps:wsp>
                        <wps:wsp>
                          <wps:cNvPr id="19" name="文本框 1247"/>
                          <wps:cNvSpPr txBox="1"/>
                          <wps:spPr>
                            <a:xfrm>
                              <a:off x="4033" y="11576"/>
                              <a:ext cx="421" cy="336"/>
                            </a:xfrm>
                            <a:prstGeom prst="rect">
                              <a:avLst/>
                            </a:prstGeom>
                            <a:noFill/>
                            <a:ln>
                              <a:noFill/>
                            </a:ln>
                          </wps:spPr>
                          <wps:txbx>
                            <w:txbxContent>
                              <w:p w14:paraId="39BB9D49" w14:textId="77777777" w:rsidR="002F7F10" w:rsidRDefault="00000000">
                                <w:pPr>
                                  <w:rPr>
                                    <w:szCs w:val="21"/>
                                  </w:rPr>
                                </w:pPr>
                                <w:r>
                                  <w:rPr>
                                    <w:rFonts w:hint="eastAsia"/>
                                    <w:i/>
                                    <w:szCs w:val="21"/>
                                  </w:rPr>
                                  <w:t>E</w:t>
                                </w:r>
                                <w:r>
                                  <w:rPr>
                                    <w:rFonts w:hint="eastAsia"/>
                                    <w:iCs/>
                                    <w:szCs w:val="21"/>
                                    <w:vertAlign w:val="subscript"/>
                                  </w:rPr>
                                  <w:t>km</w:t>
                                </w:r>
                              </w:p>
                            </w:txbxContent>
                          </wps:txbx>
                          <wps:bodyPr lIns="0" tIns="0" rIns="0" bIns="0" upright="1"/>
                        </wps:wsp>
                        <wps:wsp>
                          <wps:cNvPr id="20" name="文本框 1248"/>
                          <wps:cNvSpPr txBox="1"/>
                          <wps:spPr>
                            <a:xfrm>
                              <a:off x="5277" y="12683"/>
                              <a:ext cx="164" cy="312"/>
                            </a:xfrm>
                            <a:prstGeom prst="rect">
                              <a:avLst/>
                            </a:prstGeom>
                            <a:noFill/>
                            <a:ln>
                              <a:noFill/>
                            </a:ln>
                          </wps:spPr>
                          <wps:txbx>
                            <w:txbxContent>
                              <w:p w14:paraId="72969D40" w14:textId="77777777" w:rsidR="002F7F10" w:rsidRDefault="00000000">
                                <w:pPr>
                                  <w:rPr>
                                    <w:szCs w:val="21"/>
                                  </w:rPr>
                                </w:pPr>
                                <w:r>
                                  <w:rPr>
                                    <w:rFonts w:hint="eastAsia"/>
                                    <w:i/>
                                    <w:szCs w:val="21"/>
                                  </w:rPr>
                                  <w:t>U</w:t>
                                </w:r>
                              </w:p>
                            </w:txbxContent>
                          </wps:txbx>
                          <wps:bodyPr lIns="0" tIns="0" rIns="0" bIns="0" upright="1">
                            <a:spAutoFit/>
                          </wps:bodyPr>
                        </wps:wsp>
                        <wps:wsp>
                          <wps:cNvPr id="21" name="文本框 1249"/>
                          <wps:cNvSpPr txBox="1"/>
                          <wps:spPr>
                            <a:xfrm>
                              <a:off x="5144" y="11696"/>
                              <a:ext cx="345" cy="342"/>
                            </a:xfrm>
                            <a:prstGeom prst="rect">
                              <a:avLst/>
                            </a:prstGeom>
                            <a:noFill/>
                            <a:ln>
                              <a:noFill/>
                            </a:ln>
                          </wps:spPr>
                          <wps:txbx>
                            <w:txbxContent>
                              <w:p w14:paraId="174C71E5" w14:textId="77777777" w:rsidR="002F7F10" w:rsidRDefault="00000000">
                                <w:pPr>
                                  <w:rPr>
                                    <w:szCs w:val="21"/>
                                  </w:rPr>
                                </w:pPr>
                                <w:r>
                                  <w:rPr>
                                    <w:rFonts w:hint="eastAsia"/>
                                    <w:i/>
                                    <w:szCs w:val="21"/>
                                  </w:rPr>
                                  <w:t>H</w:t>
                                </w:r>
                                <w:r>
                                  <w:rPr>
                                    <w:i/>
                                    <w:iCs/>
                                    <w:szCs w:val="21"/>
                                    <w:vertAlign w:val="subscript"/>
                                  </w:rPr>
                                  <w:t>δ</w:t>
                                </w:r>
                              </w:p>
                            </w:txbxContent>
                          </wps:txbx>
                          <wps:bodyPr lIns="0" tIns="0" rIns="0" bIns="0" upright="1"/>
                        </wps:wsp>
                        <wps:wsp>
                          <wps:cNvPr id="22" name="自选图形 1250"/>
                          <wps:cNvCnPr/>
                          <wps:spPr>
                            <a:xfrm flipV="1">
                              <a:off x="4409" y="11723"/>
                              <a:ext cx="372" cy="503"/>
                            </a:xfrm>
                            <a:prstGeom prst="straightConnector1">
                              <a:avLst/>
                            </a:prstGeom>
                            <a:ln w="9525">
                              <a:solidFill>
                                <a:srgbClr val="000000"/>
                              </a:solidFill>
                              <a:prstDash val="solid"/>
                              <a:headEnd/>
                              <a:tailEnd/>
                            </a:ln>
                          </wps:spPr>
                          <wps:bodyPr/>
                        </wps:wsp>
                        <wps:wsp>
                          <wps:cNvPr id="23" name="自选图形 1251"/>
                          <wps:cNvCnPr/>
                          <wps:spPr>
                            <a:xfrm flipV="1">
                              <a:off x="4432" y="11930"/>
                              <a:ext cx="637" cy="484"/>
                            </a:xfrm>
                            <a:prstGeom prst="straightConnector1">
                              <a:avLst/>
                            </a:prstGeom>
                            <a:ln w="9525">
                              <a:solidFill>
                                <a:srgbClr val="000000"/>
                              </a:solidFill>
                              <a:prstDash val="solid"/>
                              <a:headEnd/>
                              <a:tailEnd/>
                            </a:ln>
                          </wps:spPr>
                          <wps:bodyPr/>
                        </wps:wsp>
                        <wps:wsp>
                          <wps:cNvPr id="24" name="自选图形 1252"/>
                          <wps:cNvCnPr/>
                          <wps:spPr>
                            <a:xfrm flipV="1">
                              <a:off x="4061" y="12200"/>
                              <a:ext cx="371" cy="502"/>
                            </a:xfrm>
                            <a:prstGeom prst="straightConnector1">
                              <a:avLst/>
                            </a:prstGeom>
                            <a:ln w="9525">
                              <a:solidFill>
                                <a:srgbClr val="000000"/>
                              </a:solidFill>
                              <a:prstDash val="dash"/>
                              <a:headEnd/>
                              <a:tailEnd/>
                            </a:ln>
                          </wps:spPr>
                          <wps:bodyPr/>
                        </wps:wsp>
                        <wps:wsp>
                          <wps:cNvPr id="25" name="自选图形 1253"/>
                          <wps:cNvCnPr/>
                          <wps:spPr>
                            <a:xfrm flipV="1">
                              <a:off x="4070" y="12414"/>
                              <a:ext cx="362" cy="275"/>
                            </a:xfrm>
                            <a:prstGeom prst="straightConnector1">
                              <a:avLst/>
                            </a:prstGeom>
                            <a:ln w="9525">
                              <a:solidFill>
                                <a:srgbClr val="000000"/>
                              </a:solidFill>
                              <a:prstDash val="dash"/>
                              <a:headEnd/>
                              <a:tailEnd/>
                            </a:ln>
                          </wps:spPr>
                          <wps:bodyPr/>
                        </wps:wsp>
                      </wpg:grpSp>
                      <wpg:grpSp>
                        <wpg:cNvPr id="38" name="组合 1279"/>
                        <wpg:cNvGrpSpPr/>
                        <wpg:grpSpPr>
                          <a:xfrm>
                            <a:off x="6087" y="11510"/>
                            <a:ext cx="1588" cy="1485"/>
                            <a:chOff x="6087" y="11510"/>
                            <a:chExt cx="1588" cy="1485"/>
                          </a:xfrm>
                        </wpg:grpSpPr>
                        <wps:wsp>
                          <wps:cNvPr id="27" name="直线 1255"/>
                          <wps:cNvCnPr/>
                          <wps:spPr>
                            <a:xfrm flipV="1">
                              <a:off x="6087" y="12686"/>
                              <a:ext cx="1588" cy="0"/>
                            </a:xfrm>
                            <a:prstGeom prst="line">
                              <a:avLst/>
                            </a:prstGeom>
                            <a:ln w="9525">
                              <a:solidFill>
                                <a:srgbClr val="000000"/>
                              </a:solidFill>
                              <a:prstDash val="solid"/>
                              <a:headEnd/>
                              <a:tailEnd type="triangle" w="sm"/>
                            </a:ln>
                          </wps:spPr>
                          <wps:bodyPr/>
                        </wps:wsp>
                        <wps:wsp>
                          <wps:cNvPr id="28" name="直线 1256"/>
                          <wps:cNvCnPr/>
                          <wps:spPr>
                            <a:xfrm rot="16200000" flipV="1">
                              <a:off x="5922" y="12299"/>
                              <a:ext cx="1254" cy="0"/>
                            </a:xfrm>
                            <a:prstGeom prst="line">
                              <a:avLst/>
                            </a:prstGeom>
                            <a:ln w="9525">
                              <a:solidFill>
                                <a:srgbClr val="000000"/>
                              </a:solidFill>
                              <a:prstDash val="solid"/>
                              <a:headEnd/>
                              <a:tailEnd type="triangle" w="sm"/>
                            </a:ln>
                          </wps:spPr>
                          <wps:bodyPr/>
                        </wps:wsp>
                        <wps:wsp>
                          <wps:cNvPr id="29" name="文本框 1257"/>
                          <wps:cNvSpPr txBox="1"/>
                          <wps:spPr>
                            <a:xfrm>
                              <a:off x="7010" y="11510"/>
                              <a:ext cx="297" cy="342"/>
                            </a:xfrm>
                            <a:prstGeom prst="rect">
                              <a:avLst/>
                            </a:prstGeom>
                            <a:noFill/>
                            <a:ln>
                              <a:noFill/>
                            </a:ln>
                          </wps:spPr>
                          <wps:txbx>
                            <w:txbxContent>
                              <w:p w14:paraId="7FCBB8B6" w14:textId="77777777" w:rsidR="002F7F10" w:rsidRDefault="00000000">
                                <w:pPr>
                                  <w:rPr>
                                    <w:szCs w:val="21"/>
                                  </w:rPr>
                                </w:pPr>
                                <w:r>
                                  <w:rPr>
                                    <w:rFonts w:hint="eastAsia"/>
                                    <w:i/>
                                    <w:szCs w:val="21"/>
                                  </w:rPr>
                                  <w:t>H</w:t>
                                </w:r>
                                <w:r>
                                  <w:rPr>
                                    <w:i/>
                                    <w:iCs/>
                                    <w:szCs w:val="21"/>
                                    <w:vertAlign w:val="subscript"/>
                                  </w:rPr>
                                  <w:t>γ</w:t>
                                </w:r>
                              </w:p>
                            </w:txbxContent>
                          </wps:txbx>
                          <wps:bodyPr lIns="0" tIns="0" rIns="0" bIns="0" upright="1"/>
                        </wps:wsp>
                        <wps:wsp>
                          <wps:cNvPr id="30" name="文本框 1258"/>
                          <wps:cNvSpPr txBox="1"/>
                          <wps:spPr>
                            <a:xfrm>
                              <a:off x="6341" y="12647"/>
                              <a:ext cx="152" cy="312"/>
                            </a:xfrm>
                            <a:prstGeom prst="rect">
                              <a:avLst/>
                            </a:prstGeom>
                            <a:noFill/>
                            <a:ln>
                              <a:noFill/>
                            </a:ln>
                          </wps:spPr>
                          <wps:txbx>
                            <w:txbxContent>
                              <w:p w14:paraId="7890E578" w14:textId="77777777" w:rsidR="002F7F10" w:rsidRDefault="00000000">
                                <w:pPr>
                                  <w:rPr>
                                    <w:i/>
                                    <w:szCs w:val="21"/>
                                  </w:rPr>
                                </w:pPr>
                                <w:r>
                                  <w:rPr>
                                    <w:rFonts w:hint="eastAsia"/>
                                    <w:i/>
                                    <w:szCs w:val="21"/>
                                  </w:rPr>
                                  <w:t>O</w:t>
                                </w:r>
                              </w:p>
                            </w:txbxContent>
                          </wps:txbx>
                          <wps:bodyPr wrap="none" lIns="0" tIns="0" rIns="0" bIns="0" upright="1">
                            <a:spAutoFit/>
                          </wps:bodyPr>
                        </wps:wsp>
                        <wps:wsp>
                          <wps:cNvPr id="31" name="文本框 1259"/>
                          <wps:cNvSpPr txBox="1"/>
                          <wps:spPr>
                            <a:xfrm>
                              <a:off x="6169" y="11576"/>
                              <a:ext cx="421" cy="336"/>
                            </a:xfrm>
                            <a:prstGeom prst="rect">
                              <a:avLst/>
                            </a:prstGeom>
                            <a:noFill/>
                            <a:ln>
                              <a:noFill/>
                            </a:ln>
                          </wps:spPr>
                          <wps:txbx>
                            <w:txbxContent>
                              <w:p w14:paraId="08982D12" w14:textId="77777777" w:rsidR="002F7F10" w:rsidRDefault="00000000">
                                <w:pPr>
                                  <w:rPr>
                                    <w:szCs w:val="21"/>
                                  </w:rPr>
                                </w:pPr>
                                <w:r>
                                  <w:rPr>
                                    <w:rFonts w:hint="eastAsia"/>
                                    <w:i/>
                                    <w:szCs w:val="21"/>
                                  </w:rPr>
                                  <w:t>E</w:t>
                                </w:r>
                                <w:r>
                                  <w:rPr>
                                    <w:rFonts w:hint="eastAsia"/>
                                    <w:iCs/>
                                    <w:szCs w:val="21"/>
                                    <w:vertAlign w:val="subscript"/>
                                  </w:rPr>
                                  <w:t>km</w:t>
                                </w:r>
                              </w:p>
                            </w:txbxContent>
                          </wps:txbx>
                          <wps:bodyPr lIns="0" tIns="0" rIns="0" bIns="0" upright="1"/>
                        </wps:wsp>
                        <wps:wsp>
                          <wps:cNvPr id="32" name="文本框 1260"/>
                          <wps:cNvSpPr txBox="1"/>
                          <wps:spPr>
                            <a:xfrm>
                              <a:off x="7413" y="12683"/>
                              <a:ext cx="164" cy="312"/>
                            </a:xfrm>
                            <a:prstGeom prst="rect">
                              <a:avLst/>
                            </a:prstGeom>
                            <a:noFill/>
                            <a:ln>
                              <a:noFill/>
                            </a:ln>
                          </wps:spPr>
                          <wps:txbx>
                            <w:txbxContent>
                              <w:p w14:paraId="6394F899" w14:textId="77777777" w:rsidR="002F7F10" w:rsidRDefault="00000000">
                                <w:pPr>
                                  <w:rPr>
                                    <w:szCs w:val="21"/>
                                  </w:rPr>
                                </w:pPr>
                                <w:r>
                                  <w:rPr>
                                    <w:rFonts w:hint="eastAsia"/>
                                    <w:i/>
                                    <w:szCs w:val="21"/>
                                  </w:rPr>
                                  <w:t>U</w:t>
                                </w:r>
                              </w:p>
                            </w:txbxContent>
                          </wps:txbx>
                          <wps:bodyPr lIns="0" tIns="0" rIns="0" bIns="0" upright="1">
                            <a:spAutoFit/>
                          </wps:bodyPr>
                        </wps:wsp>
                        <wps:wsp>
                          <wps:cNvPr id="33" name="文本框 1261"/>
                          <wps:cNvSpPr txBox="1"/>
                          <wps:spPr>
                            <a:xfrm>
                              <a:off x="7316" y="11852"/>
                              <a:ext cx="345" cy="342"/>
                            </a:xfrm>
                            <a:prstGeom prst="rect">
                              <a:avLst/>
                            </a:prstGeom>
                            <a:noFill/>
                            <a:ln>
                              <a:noFill/>
                            </a:ln>
                          </wps:spPr>
                          <wps:txbx>
                            <w:txbxContent>
                              <w:p w14:paraId="7DABB640" w14:textId="77777777" w:rsidR="002F7F10" w:rsidRDefault="00000000">
                                <w:pPr>
                                  <w:rPr>
                                    <w:szCs w:val="21"/>
                                  </w:rPr>
                                </w:pPr>
                                <w:r>
                                  <w:rPr>
                                    <w:rFonts w:hint="eastAsia"/>
                                    <w:i/>
                                    <w:szCs w:val="21"/>
                                  </w:rPr>
                                  <w:t>H</w:t>
                                </w:r>
                                <w:r>
                                  <w:rPr>
                                    <w:i/>
                                    <w:iCs/>
                                    <w:szCs w:val="21"/>
                                    <w:vertAlign w:val="subscript"/>
                                  </w:rPr>
                                  <w:t>δ</w:t>
                                </w:r>
                              </w:p>
                            </w:txbxContent>
                          </wps:txbx>
                          <wps:bodyPr lIns="0" tIns="0" rIns="0" bIns="0" upright="1"/>
                        </wps:wsp>
                        <wps:wsp>
                          <wps:cNvPr id="34" name="自选图形 1262"/>
                          <wps:cNvCnPr/>
                          <wps:spPr>
                            <a:xfrm flipV="1">
                              <a:off x="6568" y="11978"/>
                              <a:ext cx="697" cy="530"/>
                            </a:xfrm>
                            <a:prstGeom prst="straightConnector1">
                              <a:avLst/>
                            </a:prstGeom>
                            <a:ln w="9525">
                              <a:solidFill>
                                <a:srgbClr val="000000"/>
                              </a:solidFill>
                              <a:prstDash val="solid"/>
                              <a:headEnd/>
                              <a:tailEnd/>
                            </a:ln>
                          </wps:spPr>
                          <wps:bodyPr/>
                        </wps:wsp>
                        <wps:wsp>
                          <wps:cNvPr id="35" name="自选图形 1263"/>
                          <wps:cNvCnPr/>
                          <wps:spPr>
                            <a:xfrm flipV="1">
                              <a:off x="6549" y="11834"/>
                              <a:ext cx="656" cy="499"/>
                            </a:xfrm>
                            <a:prstGeom prst="straightConnector1">
                              <a:avLst/>
                            </a:prstGeom>
                            <a:ln w="9525">
                              <a:solidFill>
                                <a:srgbClr val="000000"/>
                              </a:solidFill>
                              <a:prstDash val="solid"/>
                              <a:headEnd/>
                              <a:tailEnd/>
                            </a:ln>
                          </wps:spPr>
                          <wps:bodyPr/>
                        </wps:wsp>
                        <wps:wsp>
                          <wps:cNvPr id="36" name="自选图形 1264"/>
                          <wps:cNvCnPr/>
                          <wps:spPr>
                            <a:xfrm flipV="1">
                              <a:off x="6349" y="12533"/>
                              <a:ext cx="200" cy="162"/>
                            </a:xfrm>
                            <a:prstGeom prst="straightConnector1">
                              <a:avLst/>
                            </a:prstGeom>
                            <a:ln w="9525">
                              <a:solidFill>
                                <a:srgbClr val="000000"/>
                              </a:solidFill>
                              <a:prstDash val="dash"/>
                              <a:headEnd/>
                              <a:tailEnd/>
                            </a:ln>
                          </wps:spPr>
                          <wps:bodyPr/>
                        </wps:wsp>
                        <wps:wsp>
                          <wps:cNvPr id="37" name="自选图形 1265"/>
                          <wps:cNvCnPr/>
                          <wps:spPr>
                            <a:xfrm flipV="1">
                              <a:off x="6126" y="12313"/>
                              <a:ext cx="457" cy="370"/>
                            </a:xfrm>
                            <a:prstGeom prst="straightConnector1">
                              <a:avLst/>
                            </a:prstGeom>
                            <a:ln w="9525">
                              <a:solidFill>
                                <a:srgbClr val="000000"/>
                              </a:solidFill>
                              <a:prstDash val="dash"/>
                              <a:headEnd/>
                              <a:tailEnd/>
                            </a:ln>
                          </wps:spPr>
                          <wps:bodyPr/>
                        </wps:wsp>
                      </wpg:grpSp>
                      <wpg:grpSp>
                        <wpg:cNvPr id="50" name="组合 1278"/>
                        <wpg:cNvGrpSpPr/>
                        <wpg:grpSpPr>
                          <a:xfrm>
                            <a:off x="8223" y="11510"/>
                            <a:ext cx="1588" cy="1485"/>
                            <a:chOff x="8223" y="11510"/>
                            <a:chExt cx="1588" cy="1485"/>
                          </a:xfrm>
                        </wpg:grpSpPr>
                        <wps:wsp>
                          <wps:cNvPr id="39" name="直线 1267"/>
                          <wps:cNvCnPr/>
                          <wps:spPr>
                            <a:xfrm flipV="1">
                              <a:off x="8223" y="12686"/>
                              <a:ext cx="1588" cy="0"/>
                            </a:xfrm>
                            <a:prstGeom prst="line">
                              <a:avLst/>
                            </a:prstGeom>
                            <a:ln w="9525">
                              <a:solidFill>
                                <a:srgbClr val="000000"/>
                              </a:solidFill>
                              <a:prstDash val="solid"/>
                              <a:headEnd/>
                              <a:tailEnd type="triangle" w="sm"/>
                            </a:ln>
                          </wps:spPr>
                          <wps:bodyPr/>
                        </wps:wsp>
                        <wps:wsp>
                          <wps:cNvPr id="40" name="直线 1268"/>
                          <wps:cNvCnPr/>
                          <wps:spPr>
                            <a:xfrm rot="16200000" flipV="1">
                              <a:off x="8058" y="12299"/>
                              <a:ext cx="1254" cy="0"/>
                            </a:xfrm>
                            <a:prstGeom prst="line">
                              <a:avLst/>
                            </a:prstGeom>
                            <a:ln w="9525">
                              <a:solidFill>
                                <a:srgbClr val="000000"/>
                              </a:solidFill>
                              <a:prstDash val="solid"/>
                              <a:headEnd/>
                              <a:tailEnd type="triangle" w="sm"/>
                            </a:ln>
                          </wps:spPr>
                          <wps:bodyPr/>
                        </wps:wsp>
                        <wps:wsp>
                          <wps:cNvPr id="41" name="文本框 1269"/>
                          <wps:cNvSpPr txBox="1"/>
                          <wps:spPr>
                            <a:xfrm>
                              <a:off x="9146" y="11510"/>
                              <a:ext cx="297" cy="342"/>
                            </a:xfrm>
                            <a:prstGeom prst="rect">
                              <a:avLst/>
                            </a:prstGeom>
                            <a:noFill/>
                            <a:ln>
                              <a:noFill/>
                            </a:ln>
                          </wps:spPr>
                          <wps:txbx>
                            <w:txbxContent>
                              <w:p w14:paraId="08519071" w14:textId="77777777" w:rsidR="002F7F10" w:rsidRDefault="00000000">
                                <w:pPr>
                                  <w:rPr>
                                    <w:szCs w:val="21"/>
                                  </w:rPr>
                                </w:pPr>
                                <w:r>
                                  <w:rPr>
                                    <w:rFonts w:hint="eastAsia"/>
                                    <w:i/>
                                    <w:szCs w:val="21"/>
                                  </w:rPr>
                                  <w:t>H</w:t>
                                </w:r>
                                <w:r>
                                  <w:rPr>
                                    <w:i/>
                                    <w:iCs/>
                                    <w:szCs w:val="21"/>
                                    <w:vertAlign w:val="subscript"/>
                                  </w:rPr>
                                  <w:t>δ</w:t>
                                </w:r>
                              </w:p>
                            </w:txbxContent>
                          </wps:txbx>
                          <wps:bodyPr lIns="0" tIns="0" rIns="0" bIns="0" upright="1"/>
                        </wps:wsp>
                        <wps:wsp>
                          <wps:cNvPr id="42" name="文本框 1270"/>
                          <wps:cNvSpPr txBox="1"/>
                          <wps:spPr>
                            <a:xfrm>
                              <a:off x="8477" y="12647"/>
                              <a:ext cx="152" cy="312"/>
                            </a:xfrm>
                            <a:prstGeom prst="rect">
                              <a:avLst/>
                            </a:prstGeom>
                            <a:noFill/>
                            <a:ln>
                              <a:noFill/>
                            </a:ln>
                          </wps:spPr>
                          <wps:txbx>
                            <w:txbxContent>
                              <w:p w14:paraId="07F231BF" w14:textId="77777777" w:rsidR="002F7F10" w:rsidRDefault="00000000">
                                <w:pPr>
                                  <w:rPr>
                                    <w:i/>
                                    <w:szCs w:val="21"/>
                                  </w:rPr>
                                </w:pPr>
                                <w:r>
                                  <w:rPr>
                                    <w:rFonts w:hint="eastAsia"/>
                                    <w:i/>
                                    <w:szCs w:val="21"/>
                                  </w:rPr>
                                  <w:t>O</w:t>
                                </w:r>
                              </w:p>
                            </w:txbxContent>
                          </wps:txbx>
                          <wps:bodyPr wrap="none" lIns="0" tIns="0" rIns="0" bIns="0" upright="1">
                            <a:spAutoFit/>
                          </wps:bodyPr>
                        </wps:wsp>
                        <wps:wsp>
                          <wps:cNvPr id="43" name="文本框 1271"/>
                          <wps:cNvSpPr txBox="1"/>
                          <wps:spPr>
                            <a:xfrm>
                              <a:off x="8305" y="11576"/>
                              <a:ext cx="421" cy="336"/>
                            </a:xfrm>
                            <a:prstGeom prst="rect">
                              <a:avLst/>
                            </a:prstGeom>
                            <a:noFill/>
                            <a:ln>
                              <a:noFill/>
                            </a:ln>
                          </wps:spPr>
                          <wps:txbx>
                            <w:txbxContent>
                              <w:p w14:paraId="3838F5DC" w14:textId="77777777" w:rsidR="002F7F10" w:rsidRDefault="00000000">
                                <w:pPr>
                                  <w:rPr>
                                    <w:szCs w:val="21"/>
                                  </w:rPr>
                                </w:pPr>
                                <w:r>
                                  <w:rPr>
                                    <w:rFonts w:hint="eastAsia"/>
                                    <w:i/>
                                    <w:szCs w:val="21"/>
                                  </w:rPr>
                                  <w:t>E</w:t>
                                </w:r>
                                <w:r>
                                  <w:rPr>
                                    <w:rFonts w:hint="eastAsia"/>
                                    <w:iCs/>
                                    <w:szCs w:val="21"/>
                                    <w:vertAlign w:val="subscript"/>
                                  </w:rPr>
                                  <w:t>km</w:t>
                                </w:r>
                              </w:p>
                            </w:txbxContent>
                          </wps:txbx>
                          <wps:bodyPr lIns="0" tIns="0" rIns="0" bIns="0" upright="1"/>
                        </wps:wsp>
                        <wps:wsp>
                          <wps:cNvPr id="44" name="文本框 1272"/>
                          <wps:cNvSpPr txBox="1"/>
                          <wps:spPr>
                            <a:xfrm>
                              <a:off x="9549" y="12683"/>
                              <a:ext cx="164" cy="312"/>
                            </a:xfrm>
                            <a:prstGeom prst="rect">
                              <a:avLst/>
                            </a:prstGeom>
                            <a:noFill/>
                            <a:ln>
                              <a:noFill/>
                            </a:ln>
                          </wps:spPr>
                          <wps:txbx>
                            <w:txbxContent>
                              <w:p w14:paraId="4365E069" w14:textId="77777777" w:rsidR="002F7F10" w:rsidRDefault="00000000">
                                <w:pPr>
                                  <w:rPr>
                                    <w:szCs w:val="21"/>
                                  </w:rPr>
                                </w:pPr>
                                <w:r>
                                  <w:rPr>
                                    <w:rFonts w:hint="eastAsia"/>
                                    <w:i/>
                                    <w:szCs w:val="21"/>
                                  </w:rPr>
                                  <w:t>U</w:t>
                                </w:r>
                              </w:p>
                            </w:txbxContent>
                          </wps:txbx>
                          <wps:bodyPr lIns="0" tIns="0" rIns="0" bIns="0" upright="1">
                            <a:spAutoFit/>
                          </wps:bodyPr>
                        </wps:wsp>
                        <wps:wsp>
                          <wps:cNvPr id="45" name="文本框 1273"/>
                          <wps:cNvSpPr txBox="1"/>
                          <wps:spPr>
                            <a:xfrm>
                              <a:off x="9452" y="11852"/>
                              <a:ext cx="237" cy="342"/>
                            </a:xfrm>
                            <a:prstGeom prst="rect">
                              <a:avLst/>
                            </a:prstGeom>
                            <a:noFill/>
                            <a:ln>
                              <a:noFill/>
                            </a:ln>
                          </wps:spPr>
                          <wps:txbx>
                            <w:txbxContent>
                              <w:p w14:paraId="73579E7E" w14:textId="77777777" w:rsidR="002F7F10" w:rsidRDefault="00000000">
                                <w:pPr>
                                  <w:rPr>
                                    <w:szCs w:val="21"/>
                                  </w:rPr>
                                </w:pPr>
                                <w:r>
                                  <w:rPr>
                                    <w:rFonts w:hint="eastAsia"/>
                                    <w:i/>
                                    <w:szCs w:val="21"/>
                                  </w:rPr>
                                  <w:t>H</w:t>
                                </w:r>
                                <w:r>
                                  <w:rPr>
                                    <w:i/>
                                    <w:szCs w:val="21"/>
                                    <w:vertAlign w:val="subscript"/>
                                  </w:rPr>
                                  <w:t>γ</w:t>
                                </w:r>
                              </w:p>
                            </w:txbxContent>
                          </wps:txbx>
                          <wps:bodyPr lIns="0" tIns="0" rIns="0" bIns="0" upright="1"/>
                        </wps:wsp>
                        <wps:wsp>
                          <wps:cNvPr id="46" name="自选图形 1274"/>
                          <wps:cNvCnPr/>
                          <wps:spPr>
                            <a:xfrm flipV="1">
                              <a:off x="8704" y="11978"/>
                              <a:ext cx="697" cy="530"/>
                            </a:xfrm>
                            <a:prstGeom prst="straightConnector1">
                              <a:avLst/>
                            </a:prstGeom>
                            <a:ln w="9525">
                              <a:solidFill>
                                <a:srgbClr val="000000"/>
                              </a:solidFill>
                              <a:prstDash val="solid"/>
                              <a:headEnd/>
                              <a:tailEnd/>
                            </a:ln>
                          </wps:spPr>
                          <wps:bodyPr/>
                        </wps:wsp>
                        <wps:wsp>
                          <wps:cNvPr id="47" name="自选图形 1275"/>
                          <wps:cNvCnPr/>
                          <wps:spPr>
                            <a:xfrm flipV="1">
                              <a:off x="8685" y="11834"/>
                              <a:ext cx="656" cy="499"/>
                            </a:xfrm>
                            <a:prstGeom prst="straightConnector1">
                              <a:avLst/>
                            </a:prstGeom>
                            <a:ln w="9525">
                              <a:solidFill>
                                <a:srgbClr val="000000"/>
                              </a:solidFill>
                              <a:prstDash val="solid"/>
                              <a:headEnd/>
                              <a:tailEnd/>
                            </a:ln>
                          </wps:spPr>
                          <wps:bodyPr/>
                        </wps:wsp>
                        <wps:wsp>
                          <wps:cNvPr id="48" name="自选图形 1276"/>
                          <wps:cNvCnPr/>
                          <wps:spPr>
                            <a:xfrm flipV="1">
                              <a:off x="8485" y="12533"/>
                              <a:ext cx="200" cy="162"/>
                            </a:xfrm>
                            <a:prstGeom prst="straightConnector1">
                              <a:avLst/>
                            </a:prstGeom>
                            <a:ln w="9525">
                              <a:solidFill>
                                <a:srgbClr val="000000"/>
                              </a:solidFill>
                              <a:prstDash val="dash"/>
                              <a:headEnd/>
                              <a:tailEnd/>
                            </a:ln>
                          </wps:spPr>
                          <wps:bodyPr/>
                        </wps:wsp>
                        <wps:wsp>
                          <wps:cNvPr id="49" name="自选图形 1277"/>
                          <wps:cNvCnPr/>
                          <wps:spPr>
                            <a:xfrm flipV="1">
                              <a:off x="8262" y="12313"/>
                              <a:ext cx="457" cy="370"/>
                            </a:xfrm>
                            <a:prstGeom prst="straightConnector1">
                              <a:avLst/>
                            </a:prstGeom>
                            <a:ln w="9525">
                              <a:solidFill>
                                <a:srgbClr val="000000"/>
                              </a:solidFill>
                              <a:prstDash val="dash"/>
                              <a:headEnd/>
                              <a:tailEnd/>
                            </a:ln>
                          </wps:spPr>
                          <wps:bodyPr/>
                        </wps:wsp>
                      </wpg:grpSp>
                    </wpg:wgp>
                  </a:graphicData>
                </a:graphic>
              </wp:inline>
            </w:drawing>
          </mc:Choice>
          <mc:Fallback>
            <w:pict>
              <v:group w14:anchorId="6217F717" id="组合 1282" o:spid="_x0000_s1714" style="width:399.8pt;height:79.05pt;mso-position-horizontal-relative:char;mso-position-vertical-relative:line" coordorigin="1815,11414" coordsize="7996,1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">
                <v:group id="组合 1281" o:spid="_x0000_s1715" style="position:absolute;left:1815;top:11414;width:1588;height:1581" coordorigin="1815,11414" coordsize="1588,1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line id="直线 1231" o:spid="_x0000_s1716" style="position:absolute;flip:y;visibility:visible;mso-wrap-style:square" from="1815,12686" to="3403,12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">
                    <v:stroke endarrow="block" endarrowwidth="narrow"/>
                  </v:line>
                  <v:line id="直线 1232" o:spid="_x0000_s1717" style="position:absolute;rotation:90;flip:y;visibility:visible;mso-wrap-style:square" from="1650,12299" to="2904,12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">
                    <v:stroke endarrow="block" endarrowwidth="narrow"/>
                  </v:line>
                  <v:shape id="文本框 1233" o:spid="_x0000_s1718" type="#_x0000_t202" style="position:absolute;left:2666;top:11414;width:297;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05DBC647" w14:textId="77777777" w:rsidR="002F7F10" w:rsidRDefault="00000000">
                          <w:pPr>
                            <w:rPr>
                              <w:szCs w:val="21"/>
                            </w:rPr>
                          </w:pPr>
                          <w:r>
                            <w:rPr>
                              <w:rFonts w:hint="eastAsia"/>
                              <w:i/>
                              <w:szCs w:val="21"/>
                            </w:rPr>
                            <w:t>H</w:t>
                          </w:r>
                          <w:r>
                            <w:rPr>
                              <w:i/>
                              <w:iCs/>
                              <w:szCs w:val="21"/>
                              <w:vertAlign w:val="subscript"/>
                            </w:rPr>
                            <w:t>δ</w:t>
                          </w:r>
                        </w:p>
                      </w:txbxContent>
                    </v:textbox>
                  </v:shape>
                  <v:shape id="文本框 1234" o:spid="_x0000_s1719" type="#_x0000_t202" style="position:absolute;left:2069;top:12647;width:152;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" filled="f" stroked="f">
                    <v:textbox style="mso-fit-shape-to-text:t" inset="0,0,0,0">
                      <w:txbxContent>
                        <w:p w14:paraId="7BE81460" w14:textId="77777777" w:rsidR="002F7F10" w:rsidRDefault="00000000">
                          <w:pPr>
                            <w:rPr>
                              <w:i/>
                              <w:szCs w:val="21"/>
                            </w:rPr>
                          </w:pPr>
                          <w:r>
                            <w:rPr>
                              <w:rFonts w:hint="eastAsia"/>
                              <w:i/>
                              <w:szCs w:val="21"/>
                            </w:rPr>
                            <w:t>O</w:t>
                          </w:r>
                        </w:p>
                      </w:txbxContent>
                    </v:textbox>
                  </v:shape>
                  <v:shape id="文本框 1235" o:spid="_x0000_s1720" type="#_x0000_t202" style="position:absolute;left:1897;top:11576;width:421;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" filled="f" stroked="f">
                    <v:textbox inset="0,0,0,0">
                      <w:txbxContent>
                        <w:p w14:paraId="115CF442" w14:textId="77777777" w:rsidR="002F7F10" w:rsidRDefault="00000000">
                          <w:pPr>
                            <w:rPr>
                              <w:szCs w:val="21"/>
                            </w:rPr>
                          </w:pPr>
                          <w:r>
                            <w:rPr>
                              <w:rFonts w:hint="eastAsia"/>
                              <w:i/>
                              <w:szCs w:val="21"/>
                            </w:rPr>
                            <w:t>E</w:t>
                          </w:r>
                          <w:r>
                            <w:rPr>
                              <w:rFonts w:hint="eastAsia"/>
                              <w:iCs/>
                              <w:szCs w:val="21"/>
                              <w:vertAlign w:val="subscript"/>
                            </w:rPr>
                            <w:t>km</w:t>
                          </w:r>
                        </w:p>
                      </w:txbxContent>
                    </v:textbox>
                  </v:shape>
                  <v:shape id="文本框 1236" o:spid="_x0000_s1721" type="#_x0000_t202" style="position:absolute;left:3141;top:12683;width:164;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" filled="f" stroked="f">
                    <v:textbox style="mso-fit-shape-to-text:t" inset="0,0,0,0">
                      <w:txbxContent>
                        <w:p w14:paraId="1947550D" w14:textId="77777777" w:rsidR="002F7F10" w:rsidRDefault="00000000">
                          <w:pPr>
                            <w:rPr>
                              <w:szCs w:val="21"/>
                            </w:rPr>
                          </w:pPr>
                          <w:r>
                            <w:rPr>
                              <w:rFonts w:hint="eastAsia"/>
                              <w:i/>
                              <w:szCs w:val="21"/>
                            </w:rPr>
                            <w:t>U</w:t>
                          </w:r>
                        </w:p>
                      </w:txbxContent>
                    </v:textbox>
                  </v:shape>
                  <v:shape id="文本框 1237" o:spid="_x0000_s1722" type="#_x0000_t202" style="position:absolute;left:3008;top:11696;width:345;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" filled="f" stroked="f">
                    <v:textbox inset="0,0,0,0">
                      <w:txbxContent>
                        <w:p w14:paraId="0A93D847" w14:textId="77777777" w:rsidR="002F7F10" w:rsidRDefault="00000000">
                          <w:pPr>
                            <w:rPr>
                              <w:szCs w:val="21"/>
                            </w:rPr>
                          </w:pPr>
                          <w:r>
                            <w:rPr>
                              <w:rFonts w:hint="eastAsia"/>
                              <w:i/>
                              <w:szCs w:val="21"/>
                            </w:rPr>
                            <w:t>H</w:t>
                          </w:r>
                          <w:r>
                            <w:rPr>
                              <w:i/>
                              <w:iCs/>
                              <w:szCs w:val="21"/>
                              <w:vertAlign w:val="subscript"/>
                            </w:rPr>
                            <w:t>γ</w:t>
                          </w:r>
                        </w:p>
                      </w:txbxContent>
                    </v:textbox>
                  </v:shape>
                  <v:shape id="自选图形 1238" o:spid="_x0000_s1723" type="#_x0000_t32" style="position:absolute;left:2273;top:11723;width:372;height:5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"/>
                  <v:shape id="自选图形 1239" o:spid="_x0000_s1724" type="#_x0000_t32" style="position:absolute;left:2296;top:11930;width:637;height:4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"/>
                  <v:shape id="自选图形 1240" o:spid="_x0000_s1725" type="#_x0000_t32" style="position:absolute;left:1925;top:12200;width:371;height:5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">
                    <v:stroke dashstyle="dash"/>
                  </v:shape>
                  <v:shape id="自选图形 1241" o:spid="_x0000_s1726" type="#_x0000_t32" style="position:absolute;left:1934;top:12414;width:362;height:2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">
                    <v:stroke dashstyle="dash"/>
                  </v:shape>
                </v:group>
                <v:group id="组合 1280" o:spid="_x0000_s1727" style="position:absolute;left:3951;top:11414;width:1588;height:1581" coordorigin="3951,11414" coordsize="1588,1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line id="直线 1243" o:spid="_x0000_s1728" style="position:absolute;flip:y;visibility:visible;mso-wrap-style:square" from="3951,12686" to="5539,12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">
                    <v:stroke endarrow="block" endarrowwidth="narrow"/>
                  </v:line>
                  <v:line id="直线 1244" o:spid="_x0000_s1729" style="position:absolute;rotation:90;flip:y;visibility:visible;mso-wrap-style:square" from="3786,12299" to="5040,12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">
                    <v:stroke endarrow="block" endarrowwidth="narrow"/>
                  </v:line>
                  <v:shape id="文本框 1245" o:spid="_x0000_s1730" type="#_x0000_t202" style="position:absolute;left:4802;top:11414;width:297;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" filled="f" stroked="f">
                    <v:textbox inset="0,0,0,0">
                      <w:txbxContent>
                        <w:p w14:paraId="09585597" w14:textId="77777777" w:rsidR="002F7F10" w:rsidRDefault="00000000">
                          <w:pPr>
                            <w:rPr>
                              <w:szCs w:val="21"/>
                            </w:rPr>
                          </w:pPr>
                          <w:r>
                            <w:rPr>
                              <w:rFonts w:hint="eastAsia"/>
                              <w:i/>
                              <w:szCs w:val="21"/>
                            </w:rPr>
                            <w:t>H</w:t>
                          </w:r>
                          <w:r>
                            <w:rPr>
                              <w:i/>
                              <w:iCs/>
                              <w:szCs w:val="21"/>
                              <w:vertAlign w:val="subscript"/>
                            </w:rPr>
                            <w:t>γ</w:t>
                          </w:r>
                        </w:p>
                      </w:txbxContent>
                    </v:textbox>
                  </v:shape>
                  <v:shape id="文本框 1246" o:spid="_x0000_s1731" type="#_x0000_t202" style="position:absolute;left:4205;top:12647;width:152;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" filled="f" stroked="f">
                    <v:textbox style="mso-fit-shape-to-text:t" inset="0,0,0,0">
                      <w:txbxContent>
                        <w:p w14:paraId="2F3A9BC4" w14:textId="77777777" w:rsidR="002F7F10" w:rsidRDefault="00000000">
                          <w:pPr>
                            <w:rPr>
                              <w:i/>
                              <w:szCs w:val="21"/>
                            </w:rPr>
                          </w:pPr>
                          <w:r>
                            <w:rPr>
                              <w:rFonts w:hint="eastAsia"/>
                              <w:i/>
                              <w:szCs w:val="21"/>
                            </w:rPr>
                            <w:t>O</w:t>
                          </w:r>
                        </w:p>
                      </w:txbxContent>
                    </v:textbox>
                  </v:shape>
                  <v:shape id="文本框 1247" o:spid="_x0000_s1732" type="#_x0000_t202" style="position:absolute;left:4033;top:11576;width:421;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14:paraId="39BB9D49" w14:textId="77777777" w:rsidR="002F7F10" w:rsidRDefault="00000000">
                          <w:pPr>
                            <w:rPr>
                              <w:szCs w:val="21"/>
                            </w:rPr>
                          </w:pPr>
                          <w:r>
                            <w:rPr>
                              <w:rFonts w:hint="eastAsia"/>
                              <w:i/>
                              <w:szCs w:val="21"/>
                            </w:rPr>
                            <w:t>E</w:t>
                          </w:r>
                          <w:r>
                            <w:rPr>
                              <w:rFonts w:hint="eastAsia"/>
                              <w:iCs/>
                              <w:szCs w:val="21"/>
                              <w:vertAlign w:val="subscript"/>
                            </w:rPr>
                            <w:t>km</w:t>
                          </w:r>
                        </w:p>
                      </w:txbxContent>
                    </v:textbox>
                  </v:shape>
                  <v:shape id="文本框 1248" o:spid="_x0000_s1733" type="#_x0000_t202" style="position:absolute;left:5277;top:12683;width:164;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" filled="f" stroked="f">
                    <v:textbox style="mso-fit-shape-to-text:t" inset="0,0,0,0">
                      <w:txbxContent>
                        <w:p w14:paraId="72969D40" w14:textId="77777777" w:rsidR="002F7F10" w:rsidRDefault="00000000">
                          <w:pPr>
                            <w:rPr>
                              <w:szCs w:val="21"/>
                            </w:rPr>
                          </w:pPr>
                          <w:r>
                            <w:rPr>
                              <w:rFonts w:hint="eastAsia"/>
                              <w:i/>
                              <w:szCs w:val="21"/>
                            </w:rPr>
                            <w:t>U</w:t>
                          </w:r>
                        </w:p>
                      </w:txbxContent>
                    </v:textbox>
                  </v:shape>
                  <v:shape id="文本框 1249" o:spid="_x0000_s1734" type="#_x0000_t202" style="position:absolute;left:5144;top:11696;width:345;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14:paraId="174C71E5" w14:textId="77777777" w:rsidR="002F7F10" w:rsidRDefault="00000000">
                          <w:pPr>
                            <w:rPr>
                              <w:szCs w:val="21"/>
                            </w:rPr>
                          </w:pPr>
                          <w:r>
                            <w:rPr>
                              <w:rFonts w:hint="eastAsia"/>
                              <w:i/>
                              <w:szCs w:val="21"/>
                            </w:rPr>
                            <w:t>H</w:t>
                          </w:r>
                          <w:r>
                            <w:rPr>
                              <w:i/>
                              <w:iCs/>
                              <w:szCs w:val="21"/>
                              <w:vertAlign w:val="subscript"/>
                            </w:rPr>
                            <w:t>δ</w:t>
                          </w:r>
                        </w:p>
                      </w:txbxContent>
                    </v:textbox>
                  </v:shape>
                  <v:shape id="自选图形 1250" o:spid="_x0000_s1735" type="#_x0000_t32" style="position:absolute;left:4409;top:11723;width:372;height:5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"/>
                  <v:shape id="自选图形 1251" o:spid="_x0000_s1736" type="#_x0000_t32" style="position:absolute;left:4432;top:11930;width:637;height:4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"/>
                  <v:shape id="自选图形 1252" o:spid="_x0000_s1737" type="#_x0000_t32" style="position:absolute;left:4061;top:12200;width:371;height:5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">
                    <v:stroke dashstyle="dash"/>
                  </v:shape>
                  <v:shape id="自选图形 1253" o:spid="_x0000_s1738" type="#_x0000_t32" style="position:absolute;left:4070;top:12414;width:362;height:2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">
                    <v:stroke dashstyle="dash"/>
                  </v:shape>
                </v:group>
                <v:group id="组合 1279" o:spid="_x0000_s1739" style="position:absolute;left:6087;top:11510;width:1588;height:1485" coordorigin="6087,11510" coordsize="1588,1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line id="直线 1255" o:spid="_x0000_s1740" style="position:absolute;flip:y;visibility:visible;mso-wrap-style:square" from="6087,12686" to="7675,12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">
                    <v:stroke endarrow="block" endarrowwidth="narrow"/>
                  </v:line>
                  <v:line id="直线 1256" o:spid="_x0000_s1741" style="position:absolute;rotation:90;flip:y;visibility:visible;mso-wrap-style:square" from="5922,12299" to="7176,12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">
                    <v:stroke endarrow="block" endarrowwidth="narrow"/>
                  </v:line>
                  <v:shape id="文本框 1257" o:spid="_x0000_s1742" type="#_x0000_t202" style="position:absolute;left:7010;top:11510;width:297;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" filled="f" stroked="f">
                    <v:textbox inset="0,0,0,0">
                      <w:txbxContent>
                        <w:p w14:paraId="7FCBB8B6" w14:textId="77777777" w:rsidR="002F7F10" w:rsidRDefault="00000000">
                          <w:pPr>
                            <w:rPr>
                              <w:szCs w:val="21"/>
                            </w:rPr>
                          </w:pPr>
                          <w:r>
                            <w:rPr>
                              <w:rFonts w:hint="eastAsia"/>
                              <w:i/>
                              <w:szCs w:val="21"/>
                            </w:rPr>
                            <w:t>H</w:t>
                          </w:r>
                          <w:r>
                            <w:rPr>
                              <w:i/>
                              <w:iCs/>
                              <w:szCs w:val="21"/>
                              <w:vertAlign w:val="subscript"/>
                            </w:rPr>
                            <w:t>γ</w:t>
                          </w:r>
                        </w:p>
                      </w:txbxContent>
                    </v:textbox>
                  </v:shape>
                  <v:shape id="文本框 1258" o:spid="_x0000_s1743" type="#_x0000_t202" style="position:absolute;left:6341;top:12647;width:152;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" filled="f" stroked="f">
                    <v:textbox style="mso-fit-shape-to-text:t" inset="0,0,0,0">
                      <w:txbxContent>
                        <w:p w14:paraId="7890E578" w14:textId="77777777" w:rsidR="002F7F10" w:rsidRDefault="00000000">
                          <w:pPr>
                            <w:rPr>
                              <w:i/>
                              <w:szCs w:val="21"/>
                            </w:rPr>
                          </w:pPr>
                          <w:r>
                            <w:rPr>
                              <w:rFonts w:hint="eastAsia"/>
                              <w:i/>
                              <w:szCs w:val="21"/>
                            </w:rPr>
                            <w:t>O</w:t>
                          </w:r>
                        </w:p>
                      </w:txbxContent>
                    </v:textbox>
                  </v:shape>
                  <v:shape id="文本框 1259" o:spid="_x0000_s1744" type="#_x0000_t202" style="position:absolute;left:6169;top:11576;width:421;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FtMxQAAANsAAAAPAAAAZHJzL2Rvd25yZXYueG1sRI9Ba8JA&#10;FITvhf6H5RW8NRsV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AxwFtMxQAAANsAAAAP&#10;AAAAAAAAAAAAAAAAAAcCAABkcnMvZG93bnJldi54bWxQSwUGAAAAAAMAAwC3AAAA+QIAAAAA&#10;" filled="f" stroked="f">
                    <v:textbox inset="0,0,0,0">
                      <w:txbxContent>
                        <w:p w14:paraId="08982D12" w14:textId="77777777" w:rsidR="002F7F10" w:rsidRDefault="00000000">
                          <w:pPr>
                            <w:rPr>
                              <w:szCs w:val="21"/>
                            </w:rPr>
                          </w:pPr>
                          <w:r>
                            <w:rPr>
                              <w:rFonts w:hint="eastAsia"/>
                              <w:i/>
                              <w:szCs w:val="21"/>
                            </w:rPr>
                            <w:t>E</w:t>
                          </w:r>
                          <w:r>
                            <w:rPr>
                              <w:rFonts w:hint="eastAsia"/>
                              <w:iCs/>
                              <w:szCs w:val="21"/>
                              <w:vertAlign w:val="subscript"/>
                            </w:rPr>
                            <w:t>km</w:t>
                          </w:r>
                        </w:p>
                      </w:txbxContent>
                    </v:textbox>
                  </v:shape>
                  <v:shape id="文本框 1260" o:spid="_x0000_s1745" type="#_x0000_t202" style="position:absolute;left:7413;top:12683;width:164;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" filled="f" stroked="f">
                    <v:textbox style="mso-fit-shape-to-text:t" inset="0,0,0,0">
                      <w:txbxContent>
                        <w:p w14:paraId="6394F899" w14:textId="77777777" w:rsidR="002F7F10" w:rsidRDefault="00000000">
                          <w:pPr>
                            <w:rPr>
                              <w:szCs w:val="21"/>
                            </w:rPr>
                          </w:pPr>
                          <w:r>
                            <w:rPr>
                              <w:rFonts w:hint="eastAsia"/>
                              <w:i/>
                              <w:szCs w:val="21"/>
                            </w:rPr>
                            <w:t>U</w:t>
                          </w:r>
                        </w:p>
                      </w:txbxContent>
                    </v:textbox>
                  </v:shape>
                  <v:shape id="文本框 1261" o:spid="_x0000_s1746" type="#_x0000_t202" style="position:absolute;left:7316;top:11852;width:345;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CgxQAAANsAAAAPAAAAZHJzL2Rvd25yZXYueG1sRI9Ba8JA&#10;FITvBf/D8oTemo0V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uXmCgxQAAANsAAAAP&#10;AAAAAAAAAAAAAAAAAAcCAABkcnMvZG93bnJldi54bWxQSwUGAAAAAAMAAwC3AAAA+QIAAAAA&#10;" filled="f" stroked="f">
                    <v:textbox inset="0,0,0,0">
                      <w:txbxContent>
                        <w:p w14:paraId="7DABB640" w14:textId="77777777" w:rsidR="002F7F10" w:rsidRDefault="00000000">
                          <w:pPr>
                            <w:rPr>
                              <w:szCs w:val="21"/>
                            </w:rPr>
                          </w:pPr>
                          <w:r>
                            <w:rPr>
                              <w:rFonts w:hint="eastAsia"/>
                              <w:i/>
                              <w:szCs w:val="21"/>
                            </w:rPr>
                            <w:t>H</w:t>
                          </w:r>
                          <w:r>
                            <w:rPr>
                              <w:i/>
                              <w:iCs/>
                              <w:szCs w:val="21"/>
                              <w:vertAlign w:val="subscript"/>
                            </w:rPr>
                            <w:t>δ</w:t>
                          </w:r>
                        </w:p>
                      </w:txbxContent>
                    </v:textbox>
                  </v:shape>
                  <v:shape id="自选图形 1262" o:spid="_x0000_s1747" type="#_x0000_t32" style="position:absolute;left:6568;top:11978;width:697;height:5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"/>
                  <v:shape id="自选图形 1263" o:spid="_x0000_s1748" type="#_x0000_t32" style="position:absolute;left:6549;top:11834;width:656;height:4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"/>
                  <v:shape id="自选图形 1264" o:spid="_x0000_s1749" type="#_x0000_t32" style="position:absolute;left:6349;top:12533;width:200;height:1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">
                    <v:stroke dashstyle="dash"/>
                  </v:shape>
                  <v:shape id="自选图形 1265" o:spid="_x0000_s1750" type="#_x0000_t32" style="position:absolute;left:6126;top:12313;width:457;height:3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">
                    <v:stroke dashstyle="dash"/>
                  </v:shape>
                </v:group>
                <v:group id="组合 1278" o:spid="_x0000_s1751" style="position:absolute;left:8223;top:11510;width:1588;height:1485" coordorigin="8223,11510" coordsize="1588,1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line id="直线 1267" o:spid="_x0000_s1752" style="position:absolute;flip:y;visibility:visible;mso-wrap-style:square" from="8223,12686" to="9811,12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">
                    <v:stroke endarrow="block" endarrowwidth="narrow"/>
                  </v:line>
                  <v:line id="直线 1268" o:spid="_x0000_s1753" style="position:absolute;rotation:90;flip:y;visibility:visible;mso-wrap-style:square" from="8058,12299" to="9312,12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">
                    <v:stroke endarrow="block" endarrowwidth="narrow"/>
                  </v:line>
                  <v:shape id="文本框 1269" o:spid="_x0000_s1754" type="#_x0000_t202" style="position:absolute;left:9146;top:11510;width:297;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v:textbox inset="0,0,0,0">
                      <w:txbxContent>
                        <w:p w14:paraId="08519071" w14:textId="77777777" w:rsidR="002F7F10" w:rsidRDefault="00000000">
                          <w:pPr>
                            <w:rPr>
                              <w:szCs w:val="21"/>
                            </w:rPr>
                          </w:pPr>
                          <w:r>
                            <w:rPr>
                              <w:rFonts w:hint="eastAsia"/>
                              <w:i/>
                              <w:szCs w:val="21"/>
                            </w:rPr>
                            <w:t>H</w:t>
                          </w:r>
                          <w:r>
                            <w:rPr>
                              <w:i/>
                              <w:iCs/>
                              <w:szCs w:val="21"/>
                              <w:vertAlign w:val="subscript"/>
                            </w:rPr>
                            <w:t>δ</w:t>
                          </w:r>
                        </w:p>
                      </w:txbxContent>
                    </v:textbox>
                  </v:shape>
                  <v:shape id="文本框 1270" o:spid="_x0000_s1755" type="#_x0000_t202" style="position:absolute;left:8477;top:12647;width:152;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" filled="f" stroked="f">
                    <v:textbox style="mso-fit-shape-to-text:t" inset="0,0,0,0">
                      <w:txbxContent>
                        <w:p w14:paraId="07F231BF" w14:textId="77777777" w:rsidR="002F7F10" w:rsidRDefault="00000000">
                          <w:pPr>
                            <w:rPr>
                              <w:i/>
                              <w:szCs w:val="21"/>
                            </w:rPr>
                          </w:pPr>
                          <w:r>
                            <w:rPr>
                              <w:rFonts w:hint="eastAsia"/>
                              <w:i/>
                              <w:szCs w:val="21"/>
                            </w:rPr>
                            <w:t>O</w:t>
                          </w:r>
                        </w:p>
                      </w:txbxContent>
                    </v:textbox>
                  </v:shape>
                  <v:shape id="文本框 1271" o:spid="_x0000_s1756" type="#_x0000_t202" style="position:absolute;left:8305;top:11576;width:421;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14:paraId="3838F5DC" w14:textId="77777777" w:rsidR="002F7F10" w:rsidRDefault="00000000">
                          <w:pPr>
                            <w:rPr>
                              <w:szCs w:val="21"/>
                            </w:rPr>
                          </w:pPr>
                          <w:r>
                            <w:rPr>
                              <w:rFonts w:hint="eastAsia"/>
                              <w:i/>
                              <w:szCs w:val="21"/>
                            </w:rPr>
                            <w:t>E</w:t>
                          </w:r>
                          <w:r>
                            <w:rPr>
                              <w:rFonts w:hint="eastAsia"/>
                              <w:iCs/>
                              <w:szCs w:val="21"/>
                              <w:vertAlign w:val="subscript"/>
                            </w:rPr>
                            <w:t>km</w:t>
                          </w:r>
                        </w:p>
                      </w:txbxContent>
                    </v:textbox>
                  </v:shape>
                  <v:shape id="文本框 1272" o:spid="_x0000_s1757" type="#_x0000_t202" style="position:absolute;left:9549;top:12683;width:164;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" filled="f" stroked="f">
                    <v:textbox style="mso-fit-shape-to-text:t" inset="0,0,0,0">
                      <w:txbxContent>
                        <w:p w14:paraId="4365E069" w14:textId="77777777" w:rsidR="002F7F10" w:rsidRDefault="00000000">
                          <w:pPr>
                            <w:rPr>
                              <w:szCs w:val="21"/>
                            </w:rPr>
                          </w:pPr>
                          <w:r>
                            <w:rPr>
                              <w:rFonts w:hint="eastAsia"/>
                              <w:i/>
                              <w:szCs w:val="21"/>
                            </w:rPr>
                            <w:t>U</w:t>
                          </w:r>
                        </w:p>
                      </w:txbxContent>
                    </v:textbox>
                  </v:shape>
                  <v:shape id="文本框 1273" o:spid="_x0000_s1758" type="#_x0000_t202" style="position:absolute;left:9452;top:11852;width:237;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4yxAAAANsAAAAPAAAAZHJzL2Rvd25yZXYueG1sRI9Ba8JA&#10;FITvBf/D8oTe6sbS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Bb9LjLEAAAA2wAAAA8A&#10;AAAAAAAAAAAAAAAABwIAAGRycy9kb3ducmV2LnhtbFBLBQYAAAAAAwADALcAAAD4AgAAAAA=&#10;" filled="f" stroked="f">
                    <v:textbox inset="0,0,0,0">
                      <w:txbxContent>
                        <w:p w14:paraId="73579E7E" w14:textId="77777777" w:rsidR="002F7F10" w:rsidRDefault="00000000">
                          <w:pPr>
                            <w:rPr>
                              <w:szCs w:val="21"/>
                            </w:rPr>
                          </w:pPr>
                          <w:r>
                            <w:rPr>
                              <w:rFonts w:hint="eastAsia"/>
                              <w:i/>
                              <w:szCs w:val="21"/>
                            </w:rPr>
                            <w:t>H</w:t>
                          </w:r>
                          <w:r>
                            <w:rPr>
                              <w:i/>
                              <w:szCs w:val="21"/>
                              <w:vertAlign w:val="subscript"/>
                            </w:rPr>
                            <w:t>γ</w:t>
                          </w:r>
                        </w:p>
                      </w:txbxContent>
                    </v:textbox>
                  </v:shape>
                  <v:shape id="自选图形 1274" o:spid="_x0000_s1759" type="#_x0000_t32" style="position:absolute;left:8704;top:11978;width:697;height:5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"/>
                  <v:shape id="自选图形 1275" o:spid="_x0000_s1760" type="#_x0000_t32" style="position:absolute;left:8685;top:11834;width:656;height:4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"/>
                  <v:shape id="自选图形 1276" o:spid="_x0000_s1761" type="#_x0000_t32" style="position:absolute;left:8485;top:12533;width:200;height:1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">
                    <v:stroke dashstyle="dash"/>
                  </v:shape>
                  <v:shape id="自选图形 1277" o:spid="_x0000_s1762" type="#_x0000_t32" style="position:absolute;left:8262;top:12313;width:457;height:3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">
                    <v:stroke dashstyle="dash"/>
                  </v:shape>
                </v:group>
                <w10:anchorlock/>
              </v:group>
            </w:pict>
          </mc:Fallback>
        </mc:AlternateContent>
      </w:r>
    </w:p>
    <w:p w14:paraId="39DB3D9A" w14:textId="77777777" w:rsidR="002F7F10" w:rsidRDefault="00000000">
      <w:pPr>
        <w:pStyle w:val="af9"/>
        <w:numPr>
          <w:ilvl w:val="0"/>
          <w:numId w:val="1"/>
        </w:numPr>
        <w:ind w:firstLineChars="0"/>
        <w:rPr>
          <w:szCs w:val="21"/>
        </w:rPr>
      </w:pPr>
      <w:r>
        <w:rPr>
          <w:rFonts w:hint="eastAsia"/>
          <w:szCs w:val="21"/>
        </w:rPr>
        <w:t xml:space="preserve">                  B</w:t>
      </w:r>
      <w:r>
        <w:t>．</w:t>
      </w:r>
      <w:r>
        <w:rPr>
          <w:rFonts w:hint="eastAsia"/>
        </w:rPr>
        <w:t xml:space="preserve">                 </w:t>
      </w:r>
      <w:r>
        <w:rPr>
          <w:rFonts w:hint="eastAsia"/>
          <w:szCs w:val="21"/>
        </w:rPr>
        <w:t>C</w:t>
      </w:r>
      <w:r>
        <w:t>．</w:t>
      </w:r>
      <w:r>
        <w:rPr>
          <w:rFonts w:hint="eastAsia"/>
        </w:rPr>
        <w:t xml:space="preserve">                  </w:t>
      </w:r>
      <w:r>
        <w:rPr>
          <w:rFonts w:hint="eastAsia"/>
          <w:szCs w:val="21"/>
        </w:rPr>
        <w:t>D</w:t>
      </w:r>
    </w:p>
    <w:p w14:paraId="2AD702C8" w14:textId="77777777" w:rsidR="002F7F10" w:rsidRDefault="002F7F10">
      <w:pPr>
        <w:tabs>
          <w:tab w:val="left" w:pos="-822"/>
        </w:tabs>
        <w:rPr>
          <w:szCs w:val="21"/>
        </w:rPr>
      </w:pPr>
    </w:p>
    <w:p w14:paraId="15927139" w14:textId="77777777" w:rsidR="002F7F10" w:rsidRDefault="00000000">
      <w:pPr>
        <w:tabs>
          <w:tab w:val="left" w:pos="-822"/>
        </w:tabs>
        <w:ind w:left="315" w:hangingChars="150" w:hanging="315"/>
        <w:rPr>
          <w:szCs w:val="21"/>
        </w:rPr>
      </w:pPr>
      <w:r>
        <w:rPr>
          <w:rFonts w:hint="eastAsia"/>
          <w:szCs w:val="21"/>
        </w:rPr>
        <w:t>2</w:t>
      </w:r>
      <w:r>
        <w:rPr>
          <w:szCs w:val="21"/>
        </w:rPr>
        <w:t>．</w:t>
      </w:r>
      <w:r>
        <w:t>太阳内部所发生的核聚变反应称为</w:t>
      </w:r>
      <w:r>
        <w:t xml:space="preserve"> p-p </w:t>
      </w:r>
      <w:r>
        <w:t>循环</w:t>
      </w:r>
      <w:r>
        <w:rPr>
          <w:rFonts w:hint="eastAsia"/>
        </w:rPr>
        <w:t>，其中一个</w:t>
      </w:r>
      <w:r>
        <w:t>核聚变</w:t>
      </w:r>
      <w:r>
        <w:rPr>
          <w:rFonts w:hint="eastAsia"/>
        </w:rPr>
        <w:t>方程为</w:t>
      </w:r>
      <w:r>
        <w:rPr>
          <w:rFonts w:hint="eastAsia"/>
        </w:rPr>
        <w:t>:</w:t>
      </w:r>
    </w:p>
    <w:p w14:paraId="2E0E64E2" w14:textId="77777777" w:rsidR="002F7F10" w:rsidRDefault="00000000">
      <w:pPr>
        <w:tabs>
          <w:tab w:val="left" w:pos="-822"/>
        </w:tabs>
        <w:ind w:leftChars="200" w:left="420"/>
      </w:pPr>
      <w:r>
        <w:rPr>
          <w:rFonts w:hint="eastAsia"/>
        </w:rPr>
        <w:t>_____</w:t>
      </w:r>
      <w:r>
        <w:rPr>
          <w:position w:val="-12"/>
        </w:rPr>
        <w:object w:dxaOrig="1284" w:dyaOrig="384" w14:anchorId="5B5410BF">
          <v:shape id="_x0000_i1026" type="#_x0000_t75" style="width:64.4pt;height:19.4pt" o:ole="">
            <v:imagedata r:id="rId185" o:title=""/>
          </v:shape>
          <o:OLEObject Type="Embed" ProgID="Equation.DSMT4" ShapeID="_x0000_i1026" DrawAspect="Content" ObjectID="_1807357510" r:id="rId186"/>
        </w:object>
      </w:r>
      <w:r>
        <w:rPr>
          <w:rFonts w:hint="eastAsia"/>
        </w:rPr>
        <w:t>。请在该</w:t>
      </w:r>
      <w:r>
        <w:t>核聚变</w:t>
      </w:r>
      <w:r>
        <w:rPr>
          <w:rFonts w:hint="eastAsia"/>
        </w:rPr>
        <w:t>方程的横线处填写正确的内容。</w:t>
      </w:r>
    </w:p>
    <w:p w14:paraId="79410F62" w14:textId="77777777" w:rsidR="002F7F10" w:rsidRDefault="00000000">
      <w:pPr>
        <w:tabs>
          <w:tab w:val="left" w:pos="-822"/>
        </w:tabs>
        <w:ind w:left="315" w:hangingChars="150" w:hanging="315"/>
      </w:pPr>
      <w:r>
        <w:rPr>
          <w:rFonts w:hint="eastAsia"/>
          <w:szCs w:val="21"/>
        </w:rPr>
        <w:t>3</w:t>
      </w:r>
      <w:r>
        <w:rPr>
          <w:szCs w:val="21"/>
        </w:rPr>
        <w:t>．</w:t>
      </w:r>
      <w:r>
        <w:t>轻核结合成质量较大的原子核的核反应称为核聚变</w:t>
      </w:r>
      <w:r>
        <w:rPr>
          <w:rFonts w:hint="eastAsia"/>
        </w:rPr>
        <w:t>，</w:t>
      </w:r>
      <w:r>
        <w:t>核聚变</w:t>
      </w:r>
      <w:r>
        <w:rPr>
          <w:rFonts w:hint="eastAsia"/>
        </w:rPr>
        <w:t>可以产生大量能量。在</w:t>
      </w:r>
      <w:r>
        <w:t>核聚变</w:t>
      </w:r>
      <w:r>
        <w:rPr>
          <w:rFonts w:hint="eastAsia"/>
        </w:rPr>
        <w:t>反应中</w:t>
      </w:r>
      <w:r>
        <w:t>轻核</w:t>
      </w:r>
      <w:r>
        <w:rPr>
          <w:rFonts w:hint="eastAsia"/>
        </w:rPr>
        <w:t>的平均结合能</w:t>
      </w:r>
      <w:r>
        <w:rPr>
          <w:rFonts w:hint="eastAsia"/>
        </w:rPr>
        <w:t>______</w:t>
      </w:r>
      <w:r>
        <w:rPr>
          <w:rFonts w:hAnsiTheme="minorEastAsia" w:hint="eastAsia"/>
          <w:bCs/>
        </w:rPr>
        <w:t>（选择：</w:t>
      </w:r>
      <w:r>
        <w:t>A</w:t>
      </w:r>
      <w:r>
        <w:t>．</w:t>
      </w:r>
      <w:r>
        <w:rPr>
          <w:rFonts w:hint="eastAsia"/>
        </w:rPr>
        <w:t>大于</w:t>
      </w:r>
      <w:r>
        <w:rPr>
          <w:rFonts w:hint="eastAsia"/>
        </w:rPr>
        <w:t xml:space="preserve">   </w:t>
      </w:r>
      <w:r>
        <w:t>B</w:t>
      </w:r>
      <w:r>
        <w:t>．</w:t>
      </w:r>
      <w:r>
        <w:rPr>
          <w:rFonts w:hint="eastAsia"/>
        </w:rPr>
        <w:t>等于</w:t>
      </w:r>
      <w:r>
        <w:rPr>
          <w:rFonts w:hint="eastAsia"/>
        </w:rPr>
        <w:t xml:space="preserve">   C</w:t>
      </w:r>
      <w:r>
        <w:t>．</w:t>
      </w:r>
      <w:r>
        <w:rPr>
          <w:rFonts w:hint="eastAsia"/>
        </w:rPr>
        <w:t>小于</w:t>
      </w:r>
      <w:r>
        <w:rPr>
          <w:rFonts w:hAnsiTheme="minorEastAsia" w:hint="eastAsia"/>
          <w:bCs/>
        </w:rPr>
        <w:t>）</w:t>
      </w:r>
      <w:r>
        <w:t>质量较大原子核</w:t>
      </w:r>
      <w:r>
        <w:rPr>
          <w:rFonts w:hint="eastAsia"/>
        </w:rPr>
        <w:t>的平均结合能。</w:t>
      </w:r>
    </w:p>
    <w:p w14:paraId="4FF82846" w14:textId="77777777" w:rsidR="002F7F10" w:rsidRDefault="00000000">
      <w:pPr>
        <w:spacing w:line="360" w:lineRule="auto"/>
        <w:jc w:val="center"/>
        <w:rPr>
          <w:rFonts w:asciiTheme="minorEastAsia" w:eastAsiaTheme="minorEastAsia" w:hAnsiTheme="minorEastAsia" w:hint="eastAsia"/>
          <w:b/>
          <w:bCs/>
          <w:color w:val="333333"/>
          <w:kern w:val="0"/>
          <w:sz w:val="24"/>
        </w:rPr>
      </w:pPr>
      <w:r>
        <w:rPr>
          <w:rFonts w:asciiTheme="minorEastAsia" w:eastAsiaTheme="minorEastAsia" w:hAnsiTheme="minorEastAsia" w:hint="eastAsia"/>
          <w:b/>
          <w:bCs/>
          <w:color w:val="333333"/>
          <w:kern w:val="0"/>
          <w:sz w:val="24"/>
        </w:rPr>
        <w:t>二、安全驾驶</w:t>
      </w:r>
    </w:p>
    <w:p w14:paraId="7E2DE110" w14:textId="77777777" w:rsidR="002F7F10" w:rsidRDefault="00000000">
      <w:pPr>
        <w:ind w:firstLineChars="200" w:firstLine="420"/>
        <w:rPr>
          <w:rFonts w:ascii="楷体" w:eastAsia="楷体" w:hAnsi="楷体" w:hint="eastAsia"/>
        </w:rPr>
      </w:pPr>
      <w:r>
        <w:rPr>
          <w:rFonts w:ascii="楷体" w:eastAsia="楷体" w:hAnsi="楷体" w:hint="eastAsia"/>
        </w:rPr>
        <w:t>在现代社会汽车已成为交通运输的重要手段，</w:t>
      </w:r>
      <w:r>
        <w:rPr>
          <w:rFonts w:ascii="楷体" w:eastAsia="楷体" w:hAnsi="楷体"/>
          <w:color w:val="333333"/>
          <w:shd w:val="clear" w:color="auto" w:fill="FFFFFF"/>
        </w:rPr>
        <w:t>安全</w:t>
      </w:r>
      <w:r>
        <w:rPr>
          <w:rFonts w:ascii="楷体" w:eastAsia="楷体" w:hAnsi="楷体" w:hint="eastAsia"/>
          <w:color w:val="333333"/>
          <w:shd w:val="clear" w:color="auto" w:fill="FFFFFF"/>
        </w:rPr>
        <w:t>行车</w:t>
      </w:r>
      <w:r>
        <w:rPr>
          <w:rFonts w:ascii="楷体" w:eastAsia="楷体" w:hAnsi="楷体"/>
          <w:color w:val="333333"/>
          <w:shd w:val="clear" w:color="auto" w:fill="FFFFFF"/>
        </w:rPr>
        <w:t>不仅关系到</w:t>
      </w:r>
      <w:r>
        <w:rPr>
          <w:rFonts w:ascii="楷体" w:eastAsia="楷体" w:hAnsi="楷体" w:hint="eastAsia"/>
          <w:color w:val="333333"/>
          <w:shd w:val="clear" w:color="auto" w:fill="FFFFFF"/>
        </w:rPr>
        <w:t>驾驶员</w:t>
      </w:r>
      <w:r>
        <w:rPr>
          <w:rFonts w:ascii="楷体" w:eastAsia="楷体" w:hAnsi="楷体"/>
          <w:color w:val="333333"/>
          <w:shd w:val="clear" w:color="auto" w:fill="FFFFFF"/>
        </w:rPr>
        <w:t>自己的生命和安全，同时也是尊重他人生命的体现，是构筑和谐社会的重要因素。</w:t>
      </w:r>
    </w:p>
    <w:p w14:paraId="412028A2" w14:textId="77777777" w:rsidR="002F7F10" w:rsidRDefault="00000000">
      <w:pPr>
        <w:autoSpaceDE w:val="0"/>
        <w:autoSpaceDN w:val="0"/>
        <w:adjustRightInd w:val="0"/>
        <w:snapToGrid w:val="0"/>
        <w:ind w:left="315" w:hangingChars="150" w:hanging="315"/>
        <w:rPr>
          <w:kern w:val="0"/>
        </w:rPr>
      </w:pPr>
      <w:r>
        <w:rPr>
          <w:rFonts w:hint="eastAsia"/>
        </w:rPr>
        <w:t>1</w:t>
      </w:r>
      <w:r>
        <w:t>．</w:t>
      </w:r>
      <w:r>
        <w:rPr>
          <w:rFonts w:hint="eastAsia"/>
          <w:kern w:val="0"/>
        </w:rPr>
        <w:t>《中华人民共和国道路交通安全法》第五十一条中规定：机动车行驶时驾驶人、乘坐人员应当按规定使用安全带。</w:t>
      </w:r>
      <w:r>
        <w:t>这是因为系好安全带</w:t>
      </w:r>
    </w:p>
    <w:p w14:paraId="09C3B894" w14:textId="77777777" w:rsidR="002F7F10" w:rsidRDefault="00000000">
      <w:pPr>
        <w:tabs>
          <w:tab w:val="left" w:pos="-822"/>
        </w:tabs>
        <w:ind w:leftChars="150" w:left="315"/>
      </w:pPr>
      <w:r>
        <w:t>A</w:t>
      </w:r>
      <w:r>
        <w:t>．可以减小</w:t>
      </w:r>
      <w:r>
        <w:rPr>
          <w:rFonts w:hint="eastAsia"/>
        </w:rPr>
        <w:t>人的</w:t>
      </w:r>
      <w:r>
        <w:t>惯性</w:t>
      </w:r>
    </w:p>
    <w:p w14:paraId="348CC48E" w14:textId="77777777" w:rsidR="002F7F10" w:rsidRDefault="00000000">
      <w:pPr>
        <w:tabs>
          <w:tab w:val="left" w:pos="-822"/>
        </w:tabs>
        <w:ind w:leftChars="150" w:left="315"/>
      </w:pPr>
      <w:r>
        <w:t>B</w:t>
      </w:r>
      <w:r>
        <w:t>．可以减小车的惯性</w:t>
      </w:r>
    </w:p>
    <w:p w14:paraId="175D5DAB" w14:textId="77777777" w:rsidR="002F7F10" w:rsidRDefault="00000000">
      <w:pPr>
        <w:tabs>
          <w:tab w:val="left" w:pos="-822"/>
        </w:tabs>
        <w:ind w:leftChars="150" w:left="315"/>
      </w:pPr>
      <w:r>
        <w:t>C</w:t>
      </w:r>
      <w:r>
        <w:t>．可以</w:t>
      </w:r>
      <w:r>
        <w:rPr>
          <w:rFonts w:hint="eastAsia"/>
        </w:rPr>
        <w:t>减少因人</w:t>
      </w:r>
      <w:r>
        <w:t>的惯性而造成的伤害</w:t>
      </w:r>
    </w:p>
    <w:p w14:paraId="73DF3A0A" w14:textId="77777777" w:rsidR="002F7F10" w:rsidRDefault="00000000">
      <w:pPr>
        <w:tabs>
          <w:tab w:val="left" w:pos="-822"/>
        </w:tabs>
        <w:ind w:leftChars="150" w:left="315"/>
      </w:pPr>
      <w:r>
        <w:t>D</w:t>
      </w:r>
      <w:r>
        <w:t>．可以</w:t>
      </w:r>
      <w:r>
        <w:rPr>
          <w:rFonts w:hint="eastAsia"/>
        </w:rPr>
        <w:t>减少</w:t>
      </w:r>
      <w:r>
        <w:t>因车的惯性而造成的伤害</w:t>
      </w:r>
    </w:p>
    <w:p w14:paraId="55C2986E" w14:textId="77777777" w:rsidR="002F7F10" w:rsidRDefault="002F7F10"/>
    <w:p w14:paraId="255E851C" w14:textId="77777777" w:rsidR="002F7F10" w:rsidRDefault="00000000">
      <w:pPr>
        <w:ind w:left="315" w:hangingChars="150" w:hanging="315"/>
        <w:rPr>
          <w:kern w:val="0"/>
        </w:rPr>
      </w:pPr>
      <w:r>
        <w:rPr>
          <w:rFonts w:hAnsi="宋体" w:hint="eastAsia"/>
          <w:kern w:val="0"/>
        </w:rPr>
        <w:t>2</w:t>
      </w:r>
      <w:r>
        <w:rPr>
          <w:rFonts w:hAnsi="宋体"/>
          <w:kern w:val="0"/>
        </w:rPr>
        <w:t>．</w:t>
      </w:r>
      <w:r>
        <w:rPr>
          <w:rFonts w:hAnsi="宋体" w:hint="eastAsia"/>
          <w:kern w:val="0"/>
        </w:rPr>
        <w:t>一辆</w:t>
      </w:r>
      <w:r>
        <w:rPr>
          <w:rFonts w:hAnsi="宋体"/>
          <w:kern w:val="0"/>
        </w:rPr>
        <w:t>汽车</w:t>
      </w:r>
      <w:r>
        <w:rPr>
          <w:rFonts w:hAnsi="宋体" w:hint="eastAsia"/>
          <w:kern w:val="0"/>
        </w:rPr>
        <w:t>在</w:t>
      </w:r>
      <w:r>
        <w:rPr>
          <w:rFonts w:hAnsi="宋体"/>
          <w:kern w:val="0"/>
        </w:rPr>
        <w:t>半径</w:t>
      </w:r>
      <w:r>
        <w:rPr>
          <w:rFonts w:hAnsi="宋体" w:hint="eastAsia"/>
          <w:kern w:val="0"/>
        </w:rPr>
        <w:t>为</w:t>
      </w:r>
      <w:r>
        <w:rPr>
          <w:rFonts w:hint="eastAsia"/>
          <w:kern w:val="0"/>
        </w:rPr>
        <w:t>19.6</w:t>
      </w:r>
      <w:r>
        <w:rPr>
          <w:kern w:val="0"/>
        </w:rPr>
        <w:t>m</w:t>
      </w:r>
      <w:r>
        <w:rPr>
          <w:rFonts w:hint="eastAsia"/>
          <w:kern w:val="0"/>
        </w:rPr>
        <w:t>的</w:t>
      </w:r>
      <w:r>
        <w:rPr>
          <w:rFonts w:hAnsi="宋体" w:hint="eastAsia"/>
          <w:kern w:val="0"/>
        </w:rPr>
        <w:t>水平</w:t>
      </w:r>
      <w:r>
        <w:rPr>
          <w:rFonts w:hAnsi="宋体"/>
          <w:kern w:val="0"/>
        </w:rPr>
        <w:t>弯道</w:t>
      </w:r>
      <w:r>
        <w:rPr>
          <w:rFonts w:hAnsi="宋体" w:hint="eastAsia"/>
          <w:kern w:val="0"/>
        </w:rPr>
        <w:t>上行驶，如果路</w:t>
      </w:r>
      <w:r>
        <w:rPr>
          <w:rFonts w:hAnsi="宋体"/>
          <w:kern w:val="0"/>
        </w:rPr>
        <w:t>面</w:t>
      </w:r>
      <w:r>
        <w:rPr>
          <w:rFonts w:hAnsi="宋体" w:hint="eastAsia"/>
          <w:kern w:val="0"/>
        </w:rPr>
        <w:t>能够</w:t>
      </w:r>
      <w:r>
        <w:rPr>
          <w:rFonts w:hAnsi="宋体"/>
          <w:kern w:val="0"/>
        </w:rPr>
        <w:t>提供的向心力不</w:t>
      </w:r>
      <w:r>
        <w:rPr>
          <w:rFonts w:hAnsi="宋体" w:hint="eastAsia"/>
          <w:kern w:val="0"/>
        </w:rPr>
        <w:t>会</w:t>
      </w:r>
      <w:r>
        <w:rPr>
          <w:rFonts w:hAnsi="宋体"/>
          <w:kern w:val="0"/>
        </w:rPr>
        <w:t>超过车重的</w:t>
      </w:r>
      <w:r>
        <w:rPr>
          <w:kern w:val="0"/>
        </w:rPr>
        <w:t>0.</w:t>
      </w:r>
      <w:r>
        <w:rPr>
          <w:rFonts w:hint="eastAsia"/>
          <w:kern w:val="0"/>
        </w:rPr>
        <w:t>5</w:t>
      </w:r>
      <w:r>
        <w:rPr>
          <w:rFonts w:hAnsi="宋体"/>
          <w:kern w:val="0"/>
        </w:rPr>
        <w:t>倍，</w:t>
      </w:r>
      <w:r>
        <w:rPr>
          <w:rFonts w:hAnsi="宋体" w:hint="eastAsia"/>
          <w:kern w:val="0"/>
        </w:rPr>
        <w:t>那么为了</w:t>
      </w:r>
      <w:r>
        <w:rPr>
          <w:rFonts w:hAnsi="宋体"/>
          <w:kern w:val="0"/>
        </w:rPr>
        <w:t>保证</w:t>
      </w:r>
      <w:r>
        <w:rPr>
          <w:rFonts w:hAnsi="宋体" w:hint="eastAsia"/>
          <w:kern w:val="0"/>
        </w:rPr>
        <w:t>该</w:t>
      </w:r>
      <w:r>
        <w:rPr>
          <w:rFonts w:hAnsi="宋体"/>
          <w:kern w:val="0"/>
        </w:rPr>
        <w:t>车不冲出弯道，车速应不超</w:t>
      </w:r>
      <w:r>
        <w:rPr>
          <w:rFonts w:hAnsi="宋体" w:hint="eastAsia"/>
          <w:kern w:val="0"/>
        </w:rPr>
        <w:t>过</w:t>
      </w:r>
      <w:r>
        <w:rPr>
          <w:rFonts w:hAnsi="宋体" w:hint="eastAsia"/>
          <w:kern w:val="0"/>
        </w:rPr>
        <w:t>_________</w:t>
      </w:r>
      <w:r>
        <w:rPr>
          <w:kern w:val="0"/>
        </w:rPr>
        <w:t>m/s</w:t>
      </w:r>
      <w:r>
        <w:rPr>
          <w:rFonts w:hAnsi="宋体"/>
          <w:kern w:val="0"/>
        </w:rPr>
        <w:t>。</w:t>
      </w:r>
    </w:p>
    <w:p w14:paraId="36255226" w14:textId="77777777" w:rsidR="002F7F10" w:rsidRDefault="00000000">
      <w:pPr>
        <w:rPr>
          <w:rFonts w:hAnsi="宋体" w:hint="eastAsia"/>
        </w:rPr>
      </w:pPr>
      <w:r>
        <w:rPr>
          <w:rFonts w:hint="eastAsia"/>
          <w:noProof/>
        </w:rPr>
        <mc:AlternateContent>
          <mc:Choice Requires="wpg">
            <w:drawing>
              <wp:anchor distT="0" distB="0" distL="114300" distR="114300" simplePos="0" relativeHeight="251639808" behindDoc="0" locked="0" layoutInCell="1" allowOverlap="1" wp14:anchorId="4313609A" wp14:editId="159C9AC6">
                <wp:simplePos x="0" y="0"/>
                <wp:positionH relativeFrom="margin">
                  <wp:posOffset>3568065</wp:posOffset>
                </wp:positionH>
                <wp:positionV relativeFrom="paragraph">
                  <wp:posOffset>43180</wp:posOffset>
                </wp:positionV>
                <wp:extent cx="1781810" cy="1447800"/>
                <wp:effectExtent l="0" t="0" r="8890" b="0"/>
                <wp:wrapSquare wrapText="bothSides"/>
                <wp:docPr id="212" name="组合 34"/>
                <wp:cNvGraphicFramePr/>
                <a:graphic xmlns:a="http://schemas.openxmlformats.org/drawingml/2006/main">
                  <a:graphicData uri="http://schemas.microsoft.com/office/word/2010/wordprocessingGroup">
                    <wpg:wgp>
                      <wpg:cNvGrpSpPr/>
                      <wpg:grpSpPr>
                        <a:xfrm>
                          <a:off x="0" y="0"/>
                          <a:ext cx="1781810" cy="1447800"/>
                          <a:chOff x="0" y="0"/>
                          <a:chExt cx="1781810" cy="1447800"/>
                        </a:xfrm>
                        <a:effectLst/>
                      </wpg:grpSpPr>
                      <pic:pic xmlns:pic="http://schemas.openxmlformats.org/drawingml/2006/picture">
                        <pic:nvPicPr>
                          <pic:cNvPr id="562039014" name="图片 29"/>
                          <pic:cNvPicPr>
                            <a:picLocks noChangeAspect="1"/>
                          </pic:cNvPicPr>
                        </pic:nvPicPr>
                        <pic:blipFill>
                          <a:blip r:embed="rId187"/>
                          <a:stretch>
                            <a:fillRect/>
                          </a:stretch>
                        </pic:blipFill>
                        <pic:spPr>
                          <a:xfrm>
                            <a:off x="0" y="0"/>
                            <a:ext cx="1781810" cy="1447800"/>
                          </a:xfrm>
                          <a:prstGeom prst="rect">
                            <a:avLst/>
                          </a:prstGeom>
                          <a:noFill/>
                          <a:ln>
                            <a:noFill/>
                          </a:ln>
                          <a:effectLst/>
                        </pic:spPr>
                      </pic:pic>
                      <wps:wsp>
                        <wps:cNvPr id="1326512003" name="椭圆 31"/>
                        <wps:cNvSpPr>
                          <a:spLocks noChangeAspect="1" noChangeArrowheads="1"/>
                        </wps:cNvSpPr>
                        <wps:spPr bwMode="auto">
                          <a:xfrm rot="19219582">
                            <a:off x="1360170" y="636270"/>
                            <a:ext cx="43200" cy="43200"/>
                          </a:xfrm>
                          <a:prstGeom prst="ellipse">
                            <a:avLst/>
                          </a:prstGeom>
                          <a:solidFill>
                            <a:srgbClr val="000000"/>
                          </a:solidFill>
                          <a:ln w="9525">
                            <a:solidFill>
                              <a:srgbClr val="000000"/>
                            </a:solidFill>
                            <a:round/>
                          </a:ln>
                          <a:effectLst/>
                        </wps:spPr>
                        <wps:bodyPr rot="0" vert="horz" wrap="square" lIns="91440" tIns="45720" rIns="91440" bIns="45720" anchor="t" anchorCtr="0" upright="1"/>
                      </wps:wsp>
                      <wps:wsp>
                        <wps:cNvPr id="651169075" name="椭圆 31"/>
                        <wps:cNvSpPr>
                          <a:spLocks noChangeAspect="1" noChangeArrowheads="1"/>
                        </wps:cNvSpPr>
                        <wps:spPr bwMode="auto">
                          <a:xfrm rot="19219582">
                            <a:off x="895350" y="636270"/>
                            <a:ext cx="43200" cy="43200"/>
                          </a:xfrm>
                          <a:prstGeom prst="ellipse">
                            <a:avLst/>
                          </a:prstGeom>
                          <a:solidFill>
                            <a:srgbClr val="000000"/>
                          </a:solidFill>
                          <a:ln w="9525">
                            <a:solidFill>
                              <a:srgbClr val="000000"/>
                            </a:solidFill>
                            <a:round/>
                          </a:ln>
                          <a:effectLst/>
                        </wps:spPr>
                        <wps:bodyPr rot="0" vert="horz" wrap="square" lIns="91440" tIns="45720" rIns="91440" bIns="45720" anchor="t" anchorCtr="0" upright="1"/>
                      </wps:wsp>
                      <wps:wsp>
                        <wps:cNvPr id="1200107434" name="文本框 2"/>
                        <wps:cNvSpPr txBox="1">
                          <a:spLocks noChangeArrowheads="1"/>
                        </wps:cNvSpPr>
                        <wps:spPr bwMode="auto">
                          <a:xfrm>
                            <a:off x="769620" y="624840"/>
                            <a:ext cx="289560" cy="298450"/>
                          </a:xfrm>
                          <a:prstGeom prst="rect">
                            <a:avLst/>
                          </a:prstGeom>
                          <a:noFill/>
                          <a:ln w="9525">
                            <a:noFill/>
                            <a:miter lim="800000"/>
                          </a:ln>
                          <a:effectLst/>
                        </wps:spPr>
                        <wps:txbx>
                          <w:txbxContent>
                            <w:p w14:paraId="51D4DC9E" w14:textId="77777777" w:rsidR="002F7F10" w:rsidRDefault="00000000">
                              <w:pPr>
                                <w:rPr>
                                  <w:color w:val="000000" w:themeColor="text1"/>
                                </w:rPr>
                              </w:pPr>
                              <w:r>
                                <w:rPr>
                                  <w:rFonts w:hint="eastAsia"/>
                                  <w:color w:val="000000" w:themeColor="text1"/>
                                </w:rPr>
                                <w:t>A</w:t>
                              </w:r>
                            </w:p>
                          </w:txbxContent>
                        </wps:txbx>
                        <wps:bodyPr rot="0" vert="horz" wrap="square" lIns="91440" tIns="45720" rIns="91440" bIns="45720" anchor="t" anchorCtr="0">
                          <a:spAutoFit/>
                        </wps:bodyPr>
                      </wps:wsp>
                      <wps:wsp>
                        <wps:cNvPr id="1097706666" name="文本框 2"/>
                        <wps:cNvSpPr txBox="1">
                          <a:spLocks noChangeArrowheads="1"/>
                        </wps:cNvSpPr>
                        <wps:spPr bwMode="auto">
                          <a:xfrm>
                            <a:off x="1234440" y="624840"/>
                            <a:ext cx="289560" cy="298450"/>
                          </a:xfrm>
                          <a:prstGeom prst="rect">
                            <a:avLst/>
                          </a:prstGeom>
                          <a:noFill/>
                          <a:ln w="9525">
                            <a:noFill/>
                            <a:miter lim="800000"/>
                          </a:ln>
                          <a:effectLst/>
                        </wps:spPr>
                        <wps:txbx>
                          <w:txbxContent>
                            <w:p w14:paraId="71E86F2D" w14:textId="77777777" w:rsidR="002F7F10" w:rsidRDefault="00000000">
                              <w:pPr>
                                <w:rPr>
                                  <w:color w:val="000000" w:themeColor="text1"/>
                                </w:rPr>
                              </w:pPr>
                              <w:r>
                                <w:rPr>
                                  <w:rFonts w:hint="eastAsia"/>
                                  <w:color w:val="000000" w:themeColor="text1"/>
                                </w:rPr>
                                <w:t>B</w:t>
                              </w:r>
                            </w:p>
                          </w:txbxContent>
                        </wps:txbx>
                        <wps:bodyPr rot="0" vert="horz" wrap="square" lIns="91440" tIns="45720" rIns="91440" bIns="45720" anchor="t" anchorCtr="0">
                          <a:spAutoFit/>
                        </wps:bodyPr>
                      </wps:wsp>
                    </wpg:wgp>
                  </a:graphicData>
                </a:graphic>
              </wp:anchor>
            </w:drawing>
          </mc:Choice>
          <mc:Fallback>
            <w:pict>
              <v:group w14:anchorId="4313609A" id="_x0000_s1763" style="position:absolute;left:0;text-align:left;margin-left:280.95pt;margin-top:3.4pt;width:140.3pt;height:114pt;z-index:251639808;mso-position-horizontal-relative:margin;mso-position-vertical-relative:text" coordsize="17818,1447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">
                <v:shape id="图片 29" o:spid="_x0000_s1764" type="#_x0000_t75" style="position:absolute;width:17818;height:14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">
                  <v:imagedata r:id="rId188" o:title=""/>
                </v:shape>
                <v:oval id="椭圆 31" o:spid="_x0000_s1765" style="position:absolute;left:13601;top:6362;width:432;height:432;rotation:-260005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" fillcolor="black">
                  <o:lock v:ext="edit" aspectratio="t"/>
                </v:oval>
                <v:oval id="椭圆 31" o:spid="_x0000_s1766" style="position:absolute;left:8953;top:6362;width:432;height:432;rotation:-260005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" fillcolor="black">
                  <o:lock v:ext="edit" aspectratio="t"/>
                </v:oval>
                <v:shape id="文本框 2" o:spid="_x0000_s1767" type="#_x0000_t202" style="position:absolute;left:7696;top:6248;width:2895;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" filled="f" stroked="f">
                  <v:textbox style="mso-fit-shape-to-text:t">
                    <w:txbxContent>
                      <w:p w14:paraId="51D4DC9E" w14:textId="77777777" w:rsidR="002F7F10" w:rsidRDefault="00000000">
                        <w:pPr>
                          <w:rPr>
                            <w:color w:val="000000" w:themeColor="text1"/>
                          </w:rPr>
                        </w:pPr>
                        <w:r>
                          <w:rPr>
                            <w:rFonts w:hint="eastAsia"/>
                            <w:color w:val="000000" w:themeColor="text1"/>
                          </w:rPr>
                          <w:t>A</w:t>
                        </w:r>
                      </w:p>
                    </w:txbxContent>
                  </v:textbox>
                </v:shape>
                <v:shape id="文本框 2" o:spid="_x0000_s1768" type="#_x0000_t202" style="position:absolute;left:12344;top:6248;width:2896;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" filled="f" stroked="f">
                  <v:textbox style="mso-fit-shape-to-text:t">
                    <w:txbxContent>
                      <w:p w14:paraId="71E86F2D" w14:textId="77777777" w:rsidR="002F7F10" w:rsidRDefault="00000000">
                        <w:pPr>
                          <w:rPr>
                            <w:color w:val="000000" w:themeColor="text1"/>
                          </w:rPr>
                        </w:pPr>
                        <w:r>
                          <w:rPr>
                            <w:rFonts w:hint="eastAsia"/>
                            <w:color w:val="000000" w:themeColor="text1"/>
                          </w:rPr>
                          <w:t>B</w:t>
                        </w:r>
                      </w:p>
                    </w:txbxContent>
                  </v:textbox>
                </v:shape>
                <w10:wrap type="square" anchorx="margin"/>
              </v:group>
            </w:pict>
          </mc:Fallback>
        </mc:AlternateContent>
      </w:r>
    </w:p>
    <w:p w14:paraId="50CD4083" w14:textId="77777777" w:rsidR="002F7F10" w:rsidRDefault="00000000">
      <w:pPr>
        <w:ind w:left="315" w:hangingChars="150" w:hanging="315"/>
        <w:rPr>
          <w:color w:val="000000"/>
        </w:rPr>
      </w:pPr>
      <w:r>
        <w:rPr>
          <w:rFonts w:hint="eastAsia"/>
          <w:color w:val="000000" w:themeColor="text1"/>
        </w:rPr>
        <w:t>3</w:t>
      </w:r>
      <w:r>
        <w:rPr>
          <w:color w:val="000000" w:themeColor="text1"/>
        </w:rPr>
        <w:t>．</w:t>
      </w:r>
      <w:r>
        <w:t>如图为</w:t>
      </w:r>
      <w:r>
        <w:rPr>
          <w:rFonts w:hint="eastAsia"/>
        </w:rPr>
        <w:t>汽车</w:t>
      </w:r>
      <w:r>
        <w:t>进入停车场的道</w:t>
      </w:r>
      <w:r>
        <w:rPr>
          <w:color w:val="000000"/>
        </w:rPr>
        <w:t>闸设备，当车辆进入识别区时，</w:t>
      </w:r>
      <w:bookmarkStart w:id="9" w:name="_Hlk176016338"/>
      <w:r>
        <w:rPr>
          <w:color w:val="000000"/>
        </w:rPr>
        <w:t>闸杆</w:t>
      </w:r>
      <w:bookmarkEnd w:id="9"/>
      <w:r>
        <w:rPr>
          <w:color w:val="000000"/>
        </w:rPr>
        <w:t>会自动转过一个角度让车辆通过。</w:t>
      </w:r>
    </w:p>
    <w:p w14:paraId="6D30D115" w14:textId="77777777" w:rsidR="002F7F10" w:rsidRDefault="00000000">
      <w:pPr>
        <w:ind w:left="420" w:hangingChars="200" w:hanging="420"/>
        <w:rPr>
          <w:color w:val="000000"/>
        </w:rPr>
      </w:pPr>
      <w:r>
        <w:rPr>
          <w:color w:val="000000"/>
        </w:rPr>
        <w:t>（</w:t>
      </w:r>
      <w:r>
        <w:rPr>
          <w:color w:val="000000"/>
        </w:rPr>
        <w:t>1</w:t>
      </w:r>
      <w:r>
        <w:rPr>
          <w:color w:val="000000"/>
        </w:rPr>
        <w:t>）闸杆上有</w:t>
      </w:r>
      <w:r>
        <w:rPr>
          <w:color w:val="000000"/>
        </w:rPr>
        <w:t>A</w:t>
      </w:r>
      <w:r>
        <w:rPr>
          <w:color w:val="000000"/>
        </w:rPr>
        <w:t>、</w:t>
      </w:r>
      <w:r>
        <w:rPr>
          <w:color w:val="000000"/>
        </w:rPr>
        <w:t>B</w:t>
      </w:r>
      <w:r>
        <w:rPr>
          <w:color w:val="000000"/>
        </w:rPr>
        <w:t>两点，当闸杆转动时</w:t>
      </w:r>
      <w:r>
        <w:rPr>
          <w:color w:val="000000"/>
        </w:rPr>
        <w:t>A</w:t>
      </w:r>
      <w:r>
        <w:rPr>
          <w:color w:val="000000"/>
        </w:rPr>
        <w:t>、</w:t>
      </w:r>
      <w:r>
        <w:rPr>
          <w:color w:val="000000"/>
        </w:rPr>
        <w:t>B</w:t>
      </w:r>
      <w:r>
        <w:rPr>
          <w:color w:val="000000"/>
        </w:rPr>
        <w:t>两点的线速度分别为</w:t>
      </w:r>
      <w:r>
        <w:rPr>
          <w:i/>
          <w:iCs/>
          <w:color w:val="000000"/>
        </w:rPr>
        <w:t>v</w:t>
      </w:r>
      <w:r>
        <w:rPr>
          <w:color w:val="000000"/>
          <w:vertAlign w:val="subscript"/>
        </w:rPr>
        <w:t>A</w:t>
      </w:r>
      <w:r>
        <w:rPr>
          <w:color w:val="000000"/>
        </w:rPr>
        <w:t>、</w:t>
      </w:r>
      <w:r>
        <w:rPr>
          <w:i/>
          <w:iCs/>
          <w:color w:val="000000"/>
        </w:rPr>
        <w:t>v</w:t>
      </w:r>
      <w:r>
        <w:rPr>
          <w:color w:val="000000"/>
          <w:vertAlign w:val="subscript"/>
        </w:rPr>
        <w:t>B</w:t>
      </w:r>
      <w:r>
        <w:rPr>
          <w:color w:val="000000"/>
        </w:rPr>
        <w:t>，则</w:t>
      </w:r>
    </w:p>
    <w:p w14:paraId="04D1F743" w14:textId="77777777" w:rsidR="002F7F10" w:rsidRDefault="00000000">
      <w:pPr>
        <w:ind w:leftChars="200" w:left="420"/>
        <w:rPr>
          <w:color w:val="000000" w:themeColor="text1"/>
        </w:rPr>
      </w:pPr>
      <w:r>
        <w:rPr>
          <w:rFonts w:hint="eastAsia"/>
          <w:color w:val="000000" w:themeColor="text1"/>
        </w:rPr>
        <w:t>A</w:t>
      </w:r>
      <w:r>
        <w:rPr>
          <w:color w:val="000000" w:themeColor="text1"/>
        </w:rPr>
        <w:t>．</w:t>
      </w:r>
      <w:r>
        <w:rPr>
          <w:i/>
          <w:iCs/>
          <w:color w:val="000000"/>
        </w:rPr>
        <w:t>v</w:t>
      </w:r>
      <w:r>
        <w:rPr>
          <w:color w:val="000000"/>
          <w:vertAlign w:val="subscript"/>
        </w:rPr>
        <w:t>A</w:t>
      </w:r>
      <w:r>
        <w:rPr>
          <w:rFonts w:hint="eastAsia"/>
          <w:color w:val="000000"/>
        </w:rPr>
        <w:t>&gt;</w:t>
      </w:r>
      <w:r>
        <w:rPr>
          <w:i/>
          <w:iCs/>
          <w:color w:val="000000"/>
        </w:rPr>
        <w:t>v</w:t>
      </w:r>
      <w:r>
        <w:rPr>
          <w:color w:val="000000"/>
          <w:vertAlign w:val="subscript"/>
        </w:rPr>
        <w:t>B</w:t>
      </w:r>
      <w:r>
        <w:rPr>
          <w:rFonts w:hint="eastAsia"/>
          <w:color w:val="000000"/>
          <w:vertAlign w:val="subscript"/>
        </w:rPr>
        <w:t xml:space="preserve">              </w:t>
      </w:r>
      <w:r>
        <w:rPr>
          <w:rFonts w:hint="eastAsia"/>
          <w:color w:val="000000" w:themeColor="text1"/>
        </w:rPr>
        <w:t>B</w:t>
      </w:r>
      <w:r>
        <w:rPr>
          <w:color w:val="000000" w:themeColor="text1"/>
        </w:rPr>
        <w:t>．</w:t>
      </w:r>
      <w:r>
        <w:rPr>
          <w:i/>
          <w:iCs/>
          <w:color w:val="000000"/>
        </w:rPr>
        <w:t>v</w:t>
      </w:r>
      <w:r>
        <w:rPr>
          <w:color w:val="000000"/>
          <w:vertAlign w:val="subscript"/>
        </w:rPr>
        <w:t>A</w:t>
      </w:r>
      <w:r>
        <w:rPr>
          <w:rFonts w:hint="eastAsia"/>
          <w:color w:val="000000"/>
        </w:rPr>
        <w:t>&lt;</w:t>
      </w:r>
      <w:r>
        <w:rPr>
          <w:i/>
          <w:iCs/>
          <w:color w:val="000000"/>
        </w:rPr>
        <w:t>v</w:t>
      </w:r>
      <w:r>
        <w:rPr>
          <w:color w:val="000000"/>
          <w:vertAlign w:val="subscript"/>
        </w:rPr>
        <w:t>B</w:t>
      </w:r>
      <w:r>
        <w:rPr>
          <w:rFonts w:hint="eastAsia"/>
          <w:color w:val="000000"/>
          <w:vertAlign w:val="subscript"/>
        </w:rPr>
        <w:t xml:space="preserve">               </w:t>
      </w:r>
      <w:r>
        <w:rPr>
          <w:rFonts w:hint="eastAsia"/>
          <w:color w:val="000000" w:themeColor="text1"/>
        </w:rPr>
        <w:t>C</w:t>
      </w:r>
      <w:r>
        <w:rPr>
          <w:color w:val="000000" w:themeColor="text1"/>
        </w:rPr>
        <w:t>．</w:t>
      </w:r>
      <w:r>
        <w:rPr>
          <w:i/>
          <w:iCs/>
          <w:color w:val="000000"/>
        </w:rPr>
        <w:t>v</w:t>
      </w:r>
      <w:r>
        <w:rPr>
          <w:color w:val="000000"/>
          <w:vertAlign w:val="subscript"/>
        </w:rPr>
        <w:t>A</w:t>
      </w:r>
      <w:r>
        <w:rPr>
          <w:rFonts w:hint="eastAsia"/>
          <w:color w:val="000000"/>
        </w:rPr>
        <w:t>=</w:t>
      </w:r>
      <w:r>
        <w:rPr>
          <w:i/>
          <w:iCs/>
          <w:color w:val="000000"/>
        </w:rPr>
        <w:t>v</w:t>
      </w:r>
      <w:r>
        <w:rPr>
          <w:color w:val="000000"/>
          <w:vertAlign w:val="subscript"/>
        </w:rPr>
        <w:t>B</w:t>
      </w:r>
    </w:p>
    <w:p w14:paraId="060776B9" w14:textId="77777777" w:rsidR="002F7F10" w:rsidRDefault="002F7F10">
      <w:pPr>
        <w:rPr>
          <w:color w:val="000000" w:themeColor="text1"/>
        </w:rPr>
      </w:pPr>
    </w:p>
    <w:p w14:paraId="67623F37" w14:textId="77777777" w:rsidR="002F7F10" w:rsidRDefault="002F7F10">
      <w:pPr>
        <w:rPr>
          <w:rFonts w:ascii="宋体" w:hAnsi="宋体" w:hint="eastAsia"/>
          <w:color w:val="000000"/>
        </w:rPr>
      </w:pPr>
    </w:p>
    <w:p w14:paraId="3F202109" w14:textId="77777777" w:rsidR="002F7F10" w:rsidRDefault="00000000">
      <w:pPr>
        <w:rPr>
          <w:rFonts w:ascii="宋体" w:hAnsi="宋体" w:hint="eastAsia"/>
          <w:color w:val="000000"/>
        </w:rPr>
      </w:pPr>
      <w:r>
        <w:rPr>
          <w:rFonts w:hint="eastAsia"/>
          <w:noProof/>
          <w:color w:val="000000" w:themeColor="text1"/>
        </w:rPr>
        <mc:AlternateContent>
          <mc:Choice Requires="wpg">
            <w:drawing>
              <wp:anchor distT="0" distB="0" distL="114300" distR="114300" simplePos="0" relativeHeight="251648000" behindDoc="0" locked="0" layoutInCell="1" allowOverlap="1" wp14:anchorId="671FEB4C" wp14:editId="156B6D66">
                <wp:simplePos x="0" y="0"/>
                <wp:positionH relativeFrom="column">
                  <wp:posOffset>3523615</wp:posOffset>
                </wp:positionH>
                <wp:positionV relativeFrom="paragraph">
                  <wp:posOffset>72390</wp:posOffset>
                </wp:positionV>
                <wp:extent cx="1749425" cy="1303020"/>
                <wp:effectExtent l="0" t="0" r="0" b="0"/>
                <wp:wrapSquare wrapText="bothSides"/>
                <wp:docPr id="300" name="组合 1041"/>
                <wp:cNvGraphicFramePr/>
                <a:graphic xmlns:a="http://schemas.openxmlformats.org/drawingml/2006/main">
                  <a:graphicData uri="http://schemas.microsoft.com/office/word/2010/wordprocessingGroup">
                    <wpg:wgp>
                      <wpg:cNvGrpSpPr/>
                      <wpg:grpSpPr>
                        <a:xfrm>
                          <a:off x="0" y="0"/>
                          <a:ext cx="1749425" cy="1303020"/>
                          <a:chOff x="8787" y="3072"/>
                          <a:chExt cx="2755" cy="2052"/>
                        </a:xfrm>
                      </wpg:grpSpPr>
                      <wps:wsp>
                        <wps:cNvPr id="278" name="Text Box 20"/>
                        <wps:cNvSpPr txBox="1"/>
                        <wps:spPr>
                          <a:xfrm>
                            <a:off x="11139" y="4836"/>
                            <a:ext cx="403" cy="286"/>
                          </a:xfrm>
                          <a:prstGeom prst="rect">
                            <a:avLst/>
                          </a:prstGeom>
                          <a:noFill/>
                          <a:ln>
                            <a:noFill/>
                          </a:ln>
                        </wps:spPr>
                        <wps:txbx>
                          <w:txbxContent>
                            <w:p w14:paraId="3A5B9B50" w14:textId="77777777" w:rsidR="002F7F10" w:rsidRDefault="00000000">
                              <w:r>
                                <w:rPr>
                                  <w:rFonts w:hint="eastAsia"/>
                                  <w:i/>
                                </w:rPr>
                                <w:t>t</w:t>
                              </w:r>
                              <w:r>
                                <w:rPr>
                                  <w:rFonts w:hint="eastAsia"/>
                                </w:rPr>
                                <w:t>/s</w:t>
                              </w:r>
                            </w:p>
                          </w:txbxContent>
                        </wps:txbx>
                        <wps:bodyPr lIns="0" tIns="0" rIns="0" bIns="0" upright="1"/>
                      </wps:wsp>
                      <wps:wsp>
                        <wps:cNvPr id="279" name="Line 21"/>
                        <wps:cNvCnPr/>
                        <wps:spPr>
                          <a:xfrm flipV="1">
                            <a:off x="9075" y="3192"/>
                            <a:ext cx="0" cy="1629"/>
                          </a:xfrm>
                          <a:prstGeom prst="line">
                            <a:avLst/>
                          </a:prstGeom>
                          <a:ln w="9525">
                            <a:solidFill>
                              <a:srgbClr val="000000"/>
                            </a:solidFill>
                            <a:prstDash val="solid"/>
                            <a:headEnd/>
                            <a:tailEnd type="triangle" w="sm"/>
                          </a:ln>
                        </wps:spPr>
                        <wps:bodyPr/>
                      </wps:wsp>
                      <wps:wsp>
                        <wps:cNvPr id="280" name="Text Box 24"/>
                        <wps:cNvSpPr txBox="1"/>
                        <wps:spPr>
                          <a:xfrm>
                            <a:off x="9903" y="4812"/>
                            <a:ext cx="106" cy="312"/>
                          </a:xfrm>
                          <a:prstGeom prst="rect">
                            <a:avLst/>
                          </a:prstGeom>
                          <a:noFill/>
                          <a:ln>
                            <a:noFill/>
                          </a:ln>
                        </wps:spPr>
                        <wps:txbx>
                          <w:txbxContent>
                            <w:p w14:paraId="3D154C6A" w14:textId="77777777" w:rsidR="002F7F10" w:rsidRDefault="00000000">
                              <w:r>
                                <w:rPr>
                                  <w:rFonts w:hint="eastAsia"/>
                                </w:rPr>
                                <w:t>1</w:t>
                              </w:r>
                            </w:p>
                          </w:txbxContent>
                        </wps:txbx>
                        <wps:bodyPr wrap="none" lIns="0" tIns="0" rIns="0" bIns="0" upright="1">
                          <a:spAutoFit/>
                        </wps:bodyPr>
                      </wps:wsp>
                      <wpg:grpSp>
                        <wpg:cNvPr id="292" name="Group 27"/>
                        <wpg:cNvGrpSpPr/>
                        <wpg:grpSpPr>
                          <a:xfrm>
                            <a:off x="9087" y="3588"/>
                            <a:ext cx="1786" cy="1225"/>
                            <a:chOff x="5354" y="13711"/>
                            <a:chExt cx="1786" cy="1111"/>
                          </a:xfrm>
                        </wpg:grpSpPr>
                        <wps:wsp>
                          <wps:cNvPr id="281" name="Line 28"/>
                          <wps:cNvCnPr>
                            <a:cxnSpLocks noChangeAspect="1"/>
                          </wps:cNvCnPr>
                          <wps:spPr>
                            <a:xfrm>
                              <a:off x="5639" y="13711"/>
                              <a:ext cx="0" cy="1111"/>
                            </a:xfrm>
                            <a:prstGeom prst="line">
                              <a:avLst/>
                            </a:prstGeom>
                            <a:ln w="9525">
                              <a:solidFill>
                                <a:srgbClr val="000000"/>
                              </a:solidFill>
                              <a:prstDash val="dash"/>
                              <a:headEnd/>
                              <a:tailEnd/>
                            </a:ln>
                          </wps:spPr>
                          <wps:bodyPr/>
                        </wps:wsp>
                        <wps:wsp>
                          <wps:cNvPr id="282" name="Line 29"/>
                          <wps:cNvCnPr>
                            <a:cxnSpLocks noChangeAspect="1"/>
                          </wps:cNvCnPr>
                          <wps:spPr>
                            <a:xfrm>
                              <a:off x="6234" y="13711"/>
                              <a:ext cx="0" cy="1111"/>
                            </a:xfrm>
                            <a:prstGeom prst="line">
                              <a:avLst/>
                            </a:prstGeom>
                            <a:ln w="9525">
                              <a:solidFill>
                                <a:srgbClr val="000000"/>
                              </a:solidFill>
                              <a:prstDash val="dash"/>
                              <a:headEnd/>
                              <a:tailEnd/>
                            </a:ln>
                          </wps:spPr>
                          <wps:bodyPr/>
                        </wps:wsp>
                        <wps:wsp>
                          <wps:cNvPr id="283" name="Line 30"/>
                          <wps:cNvCnPr>
                            <a:cxnSpLocks noChangeAspect="1"/>
                          </wps:cNvCnPr>
                          <wps:spPr>
                            <a:xfrm>
                              <a:off x="6533" y="13711"/>
                              <a:ext cx="0" cy="1111"/>
                            </a:xfrm>
                            <a:prstGeom prst="line">
                              <a:avLst/>
                            </a:prstGeom>
                            <a:ln w="9525">
                              <a:solidFill>
                                <a:srgbClr val="000000"/>
                              </a:solidFill>
                              <a:prstDash val="dash"/>
                              <a:headEnd/>
                              <a:tailEnd/>
                            </a:ln>
                          </wps:spPr>
                          <wps:bodyPr/>
                        </wps:wsp>
                        <wps:wsp>
                          <wps:cNvPr id="284" name="Line 31"/>
                          <wps:cNvCnPr>
                            <a:cxnSpLocks noChangeAspect="1"/>
                          </wps:cNvCnPr>
                          <wps:spPr>
                            <a:xfrm>
                              <a:off x="6830" y="13711"/>
                              <a:ext cx="0" cy="1111"/>
                            </a:xfrm>
                            <a:prstGeom prst="line">
                              <a:avLst/>
                            </a:prstGeom>
                            <a:ln w="9525">
                              <a:solidFill>
                                <a:srgbClr val="000000"/>
                              </a:solidFill>
                              <a:prstDash val="dash"/>
                              <a:headEnd/>
                              <a:tailEnd/>
                            </a:ln>
                          </wps:spPr>
                          <wps:bodyPr/>
                        </wps:wsp>
                        <wps:wsp>
                          <wps:cNvPr id="285" name="Line 32"/>
                          <wps:cNvCnPr>
                            <a:cxnSpLocks noChangeAspect="1"/>
                          </wps:cNvCnPr>
                          <wps:spPr>
                            <a:xfrm>
                              <a:off x="7128" y="13711"/>
                              <a:ext cx="0" cy="1111"/>
                            </a:xfrm>
                            <a:prstGeom prst="line">
                              <a:avLst/>
                            </a:prstGeom>
                            <a:ln w="9525">
                              <a:solidFill>
                                <a:srgbClr val="000000"/>
                              </a:solidFill>
                              <a:prstDash val="dash"/>
                              <a:headEnd/>
                              <a:tailEnd/>
                            </a:ln>
                          </wps:spPr>
                          <wps:bodyPr/>
                        </wps:wsp>
                        <wps:wsp>
                          <wps:cNvPr id="286" name="Line 33"/>
                          <wps:cNvCnPr>
                            <a:cxnSpLocks noChangeAspect="1"/>
                          </wps:cNvCnPr>
                          <wps:spPr>
                            <a:xfrm>
                              <a:off x="5354" y="13726"/>
                              <a:ext cx="1786" cy="0"/>
                            </a:xfrm>
                            <a:prstGeom prst="line">
                              <a:avLst/>
                            </a:prstGeom>
                            <a:ln w="9525">
                              <a:solidFill>
                                <a:srgbClr val="000000"/>
                              </a:solidFill>
                              <a:prstDash val="dash"/>
                              <a:headEnd/>
                              <a:tailEnd/>
                            </a:ln>
                          </wps:spPr>
                          <wps:bodyPr/>
                        </wps:wsp>
                        <wps:wsp>
                          <wps:cNvPr id="287" name="Line 34"/>
                          <wps:cNvCnPr>
                            <a:cxnSpLocks noChangeAspect="1"/>
                          </wps:cNvCnPr>
                          <wps:spPr>
                            <a:xfrm>
                              <a:off x="5354" y="13948"/>
                              <a:ext cx="1786" cy="0"/>
                            </a:xfrm>
                            <a:prstGeom prst="line">
                              <a:avLst/>
                            </a:prstGeom>
                            <a:ln w="9525">
                              <a:solidFill>
                                <a:srgbClr val="000000"/>
                              </a:solidFill>
                              <a:prstDash val="dash"/>
                              <a:headEnd/>
                              <a:tailEnd/>
                            </a:ln>
                          </wps:spPr>
                          <wps:bodyPr/>
                        </wps:wsp>
                        <wps:wsp>
                          <wps:cNvPr id="288" name="Line 35"/>
                          <wps:cNvCnPr>
                            <a:cxnSpLocks noChangeAspect="1"/>
                          </wps:cNvCnPr>
                          <wps:spPr>
                            <a:xfrm>
                              <a:off x="5354" y="14171"/>
                              <a:ext cx="1786" cy="0"/>
                            </a:xfrm>
                            <a:prstGeom prst="line">
                              <a:avLst/>
                            </a:prstGeom>
                            <a:ln w="9525">
                              <a:solidFill>
                                <a:srgbClr val="000000"/>
                              </a:solidFill>
                              <a:prstDash val="dash"/>
                              <a:headEnd/>
                              <a:tailEnd/>
                            </a:ln>
                          </wps:spPr>
                          <wps:bodyPr/>
                        </wps:wsp>
                        <wps:wsp>
                          <wps:cNvPr id="289" name="Line 36"/>
                          <wps:cNvCnPr>
                            <a:cxnSpLocks noChangeAspect="1"/>
                          </wps:cNvCnPr>
                          <wps:spPr>
                            <a:xfrm>
                              <a:off x="5354" y="14393"/>
                              <a:ext cx="1786" cy="0"/>
                            </a:xfrm>
                            <a:prstGeom prst="line">
                              <a:avLst/>
                            </a:prstGeom>
                            <a:ln w="9525">
                              <a:solidFill>
                                <a:srgbClr val="000000"/>
                              </a:solidFill>
                              <a:prstDash val="dash"/>
                              <a:headEnd/>
                              <a:tailEnd/>
                            </a:ln>
                          </wps:spPr>
                          <wps:bodyPr/>
                        </wps:wsp>
                        <wps:wsp>
                          <wps:cNvPr id="290" name="Line 37"/>
                          <wps:cNvCnPr>
                            <a:cxnSpLocks noChangeAspect="1"/>
                          </wps:cNvCnPr>
                          <wps:spPr>
                            <a:xfrm>
                              <a:off x="5354" y="14615"/>
                              <a:ext cx="1786" cy="0"/>
                            </a:xfrm>
                            <a:prstGeom prst="line">
                              <a:avLst/>
                            </a:prstGeom>
                            <a:ln w="9525">
                              <a:solidFill>
                                <a:srgbClr val="000000"/>
                              </a:solidFill>
                              <a:prstDash val="dash"/>
                              <a:headEnd/>
                              <a:tailEnd/>
                            </a:ln>
                          </wps:spPr>
                          <wps:bodyPr/>
                        </wps:wsp>
                        <wps:wsp>
                          <wps:cNvPr id="291" name="Line 38"/>
                          <wps:cNvCnPr>
                            <a:cxnSpLocks noChangeAspect="1"/>
                          </wps:cNvCnPr>
                          <wps:spPr>
                            <a:xfrm>
                              <a:off x="5937" y="13711"/>
                              <a:ext cx="0" cy="1111"/>
                            </a:xfrm>
                            <a:prstGeom prst="line">
                              <a:avLst/>
                            </a:prstGeom>
                            <a:ln w="9525">
                              <a:solidFill>
                                <a:srgbClr val="000000"/>
                              </a:solidFill>
                              <a:prstDash val="dash"/>
                              <a:headEnd/>
                              <a:tailEnd/>
                            </a:ln>
                          </wps:spPr>
                          <wps:bodyPr/>
                        </wps:wsp>
                      </wpg:grpSp>
                      <wps:wsp>
                        <wps:cNvPr id="293" name="Text Box 39"/>
                        <wps:cNvSpPr txBox="1"/>
                        <wps:spPr>
                          <a:xfrm>
                            <a:off x="10779" y="4812"/>
                            <a:ext cx="106" cy="312"/>
                          </a:xfrm>
                          <a:prstGeom prst="rect">
                            <a:avLst/>
                          </a:prstGeom>
                          <a:noFill/>
                          <a:ln>
                            <a:noFill/>
                          </a:ln>
                        </wps:spPr>
                        <wps:txbx>
                          <w:txbxContent>
                            <w:p w14:paraId="1C9A50BF" w14:textId="77777777" w:rsidR="002F7F10" w:rsidRDefault="00000000">
                              <w:r>
                                <w:rPr>
                                  <w:rFonts w:hint="eastAsia"/>
                                </w:rPr>
                                <w:t>2</w:t>
                              </w:r>
                            </w:p>
                          </w:txbxContent>
                        </wps:txbx>
                        <wps:bodyPr wrap="none" lIns="0" tIns="0" rIns="0" bIns="0" upright="1">
                          <a:spAutoFit/>
                        </wps:bodyPr>
                      </wps:wsp>
                      <wps:wsp>
                        <wps:cNvPr id="294" name="Text Box 43"/>
                        <wps:cNvSpPr txBox="1"/>
                        <wps:spPr>
                          <a:xfrm>
                            <a:off x="8787" y="3516"/>
                            <a:ext cx="240" cy="684"/>
                          </a:xfrm>
                          <a:prstGeom prst="rect">
                            <a:avLst/>
                          </a:prstGeom>
                          <a:noFill/>
                          <a:ln>
                            <a:noFill/>
                          </a:ln>
                        </wps:spPr>
                        <wps:txbx>
                          <w:txbxContent>
                            <w:p w14:paraId="68D14B49" w14:textId="77777777" w:rsidR="00BF1796" w:rsidRDefault="00000000">
                              <w:r>
                                <w:rPr>
                                  <w:position w:val="-24"/>
                                </w:rPr>
                                <w:object w:dxaOrig="240" w:dyaOrig="624" w14:anchorId="2E02310C">
                                  <v:shape id="_x0000_i1028" type="#_x0000_t75" style="width:12.45pt;height:31.15pt" o:ole="">
                                    <v:imagedata r:id="rId189" o:title=""/>
                                  </v:shape>
                                  <o:OLEObject Type="Embed" ProgID="Equation.DSMT4" ShapeID="_x0000_i1028" DrawAspect="Content" ObjectID="_1807357549" r:id="rId190"/>
                                </w:object>
                              </w:r>
                            </w:p>
                            <w:p w14:paraId="2F617544" w14:textId="458A61A8" w:rsidR="002F7F10" w:rsidRDefault="002F7F10"/>
                          </w:txbxContent>
                        </wps:txbx>
                        <wps:bodyPr lIns="0" tIns="0" rIns="0" bIns="0" upright="1"/>
                      </wps:wsp>
                      <wps:wsp>
                        <wps:cNvPr id="295" name="Text Box 45"/>
                        <wps:cNvSpPr txBox="1"/>
                        <wps:spPr>
                          <a:xfrm>
                            <a:off x="8955" y="4800"/>
                            <a:ext cx="106" cy="312"/>
                          </a:xfrm>
                          <a:prstGeom prst="rect">
                            <a:avLst/>
                          </a:prstGeom>
                          <a:noFill/>
                          <a:ln>
                            <a:noFill/>
                          </a:ln>
                        </wps:spPr>
                        <wps:txbx>
                          <w:txbxContent>
                            <w:p w14:paraId="4EBCF25C" w14:textId="77777777" w:rsidR="002F7F10" w:rsidRDefault="00000000">
                              <w:r>
                                <w:rPr>
                                  <w:rFonts w:hint="eastAsia"/>
                                </w:rPr>
                                <w:t>0</w:t>
                              </w:r>
                            </w:p>
                          </w:txbxContent>
                        </wps:txbx>
                        <wps:bodyPr wrap="none" lIns="0" tIns="0" rIns="0" bIns="0" upright="1">
                          <a:spAutoFit/>
                        </wps:bodyPr>
                      </wps:wsp>
                      <wps:wsp>
                        <wps:cNvPr id="296" name="Line 46"/>
                        <wps:cNvCnPr/>
                        <wps:spPr>
                          <a:xfrm>
                            <a:off x="9075" y="4818"/>
                            <a:ext cx="2416" cy="0"/>
                          </a:xfrm>
                          <a:prstGeom prst="line">
                            <a:avLst/>
                          </a:prstGeom>
                          <a:ln w="9525">
                            <a:solidFill>
                              <a:srgbClr val="000000"/>
                            </a:solidFill>
                            <a:prstDash val="solid"/>
                            <a:headEnd/>
                            <a:tailEnd type="triangle" w="sm"/>
                          </a:ln>
                        </wps:spPr>
                        <wps:bodyPr/>
                      </wps:wsp>
                      <wps:wsp>
                        <wps:cNvPr id="297" name="Text Box 47"/>
                        <wps:cNvSpPr txBox="1"/>
                        <wps:spPr>
                          <a:xfrm>
                            <a:off x="9171" y="3072"/>
                            <a:ext cx="960" cy="336"/>
                          </a:xfrm>
                          <a:prstGeom prst="rect">
                            <a:avLst/>
                          </a:prstGeom>
                          <a:noFill/>
                          <a:ln>
                            <a:noFill/>
                          </a:ln>
                        </wps:spPr>
                        <wps:txbx>
                          <w:txbxContent>
                            <w:p w14:paraId="46A998A2" w14:textId="77777777" w:rsidR="002F7F10" w:rsidRDefault="00000000">
                              <w:r>
                                <w:rPr>
                                  <w:i/>
                                  <w:iCs/>
                                  <w:color w:val="000000"/>
                                </w:rPr>
                                <w:t>ω</w:t>
                              </w:r>
                              <w:r>
                                <w:rPr>
                                  <w:rFonts w:hint="eastAsia"/>
                                </w:rPr>
                                <w:t>/rad</w:t>
                              </w:r>
                              <w:r>
                                <w:rPr>
                                  <w:rFonts w:ascii="宋体" w:hAnsi="宋体" w:hint="eastAsia"/>
                                  <w:position w:val="-2"/>
                                  <w:sz w:val="15"/>
                                  <w:szCs w:val="15"/>
                                </w:rPr>
                                <w:t>•</w:t>
                              </w:r>
                              <w:r>
                                <w:rPr>
                                  <w:rFonts w:ascii="宋体" w:hAnsi="宋体" w:hint="eastAsia"/>
                                </w:rPr>
                                <w:t>s</w:t>
                              </w:r>
                              <w:r>
                                <w:rPr>
                                  <w:rFonts w:ascii="宋体" w:hAnsi="宋体" w:hint="eastAsia"/>
                                  <w:vertAlign w:val="superscript"/>
                                </w:rPr>
                                <w:t>-1</w:t>
                              </w:r>
                            </w:p>
                          </w:txbxContent>
                        </wps:txbx>
                        <wps:bodyPr lIns="0" tIns="0" rIns="0" bIns="0" upright="1"/>
                      </wps:wsp>
                      <wps:wsp>
                        <wps:cNvPr id="298" name="直接连接符 36"/>
                        <wps:cNvCnPr/>
                        <wps:spPr>
                          <a:xfrm flipV="1">
                            <a:off x="9075" y="3828"/>
                            <a:ext cx="897" cy="998"/>
                          </a:xfrm>
                          <a:prstGeom prst="line">
                            <a:avLst/>
                          </a:prstGeom>
                          <a:ln w="12700">
                            <a:solidFill>
                              <a:srgbClr val="000000"/>
                            </a:solidFill>
                            <a:prstDash val="solid"/>
                            <a:miter lim="0"/>
                            <a:headEnd/>
                            <a:tailEnd/>
                          </a:ln>
                        </wps:spPr>
                        <wps:bodyPr/>
                      </wps:wsp>
                      <wps:wsp>
                        <wps:cNvPr id="299" name="直接连接符 36"/>
                        <wps:cNvCnPr/>
                        <wps:spPr>
                          <a:xfrm flipH="1" flipV="1">
                            <a:off x="9972" y="3849"/>
                            <a:ext cx="903" cy="977"/>
                          </a:xfrm>
                          <a:prstGeom prst="line">
                            <a:avLst/>
                          </a:prstGeom>
                          <a:ln w="12700">
                            <a:solidFill>
                              <a:srgbClr val="000000"/>
                            </a:solidFill>
                            <a:prstDash val="solid"/>
                            <a:miter lim="0"/>
                            <a:headEnd/>
                            <a:tailEnd/>
                          </a:ln>
                        </wps:spPr>
                        <wps:bodyPr/>
                      </wps:wsp>
                    </wpg:wgp>
                  </a:graphicData>
                </a:graphic>
              </wp:anchor>
            </w:drawing>
          </mc:Choice>
          <mc:Fallback>
            <w:pict>
              <v:group w14:anchorId="671FEB4C" id="组合 1041" o:spid="_x0000_s1769" style="position:absolute;left:0;text-align:left;margin-left:277.45pt;margin-top:5.7pt;width:137.75pt;height:102.6pt;z-index:251648000;mso-position-horizontal-relative:text;mso-position-vertical-relative:text" coordorigin="8787,3072" coordsize="2755,2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">
                <v:shape id="Text Box 20" o:spid="_x0000_s1770" type="#_x0000_t202" style="position:absolute;left:11139;top:4836;width:403;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" filled="f" stroked="f">
                  <v:textbox inset="0,0,0,0">
                    <w:txbxContent>
                      <w:p w14:paraId="3A5B9B50" w14:textId="77777777" w:rsidR="002F7F10" w:rsidRDefault="00000000">
                        <w:r>
                          <w:rPr>
                            <w:rFonts w:hint="eastAsia"/>
                            <w:i/>
                          </w:rPr>
                          <w:t>t</w:t>
                        </w:r>
                        <w:r>
                          <w:rPr>
                            <w:rFonts w:hint="eastAsia"/>
                          </w:rPr>
                          <w:t>/s</w:t>
                        </w:r>
                      </w:p>
                    </w:txbxContent>
                  </v:textbox>
                </v:shape>
                <v:line id="Line 21" o:spid="_x0000_s1771" style="position:absolute;flip:y;visibility:visible;mso-wrap-style:square" from="9075,3192" to="9075,4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">
                  <v:stroke endarrow="block" endarrowwidth="narrow"/>
                </v:line>
                <v:shape id="Text Box 24" o:spid="_x0000_s1772" type="#_x0000_t202" style="position:absolute;left:9903;top:4812;width:106;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" filled="f" stroked="f">
                  <v:textbox style="mso-fit-shape-to-text:t" inset="0,0,0,0">
                    <w:txbxContent>
                      <w:p w14:paraId="3D154C6A" w14:textId="77777777" w:rsidR="002F7F10" w:rsidRDefault="00000000">
                        <w:r>
                          <w:rPr>
                            <w:rFonts w:hint="eastAsia"/>
                          </w:rPr>
                          <w:t>1</w:t>
                        </w:r>
                      </w:p>
                    </w:txbxContent>
                  </v:textbox>
                </v:shape>
                <v:group id="Group 27" o:spid="_x0000_s1773" style="position:absolute;left:9087;top:3588;width:1786;height:1225" coordorigin="5354,13711" coordsize="1786,1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">
                  <v:line id="Line 28" o:spid="_x0000_s1774" style="position:absolute;visibility:visible;mso-wrap-style:square" from="5639,13711" to="5639,14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">
                    <v:stroke dashstyle="dash"/>
                    <o:lock v:ext="edit" aspectratio="t" shapetype="f"/>
                  </v:line>
                  <v:line id="Line 29" o:spid="_x0000_s1775" style="position:absolute;visibility:visible;mso-wrap-style:square" from="6234,13711" to="6234,14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">
                    <v:stroke dashstyle="dash"/>
                    <o:lock v:ext="edit" aspectratio="t" shapetype="f"/>
                  </v:line>
                  <v:line id="Line 30" o:spid="_x0000_s1776" style="position:absolute;visibility:visible;mso-wrap-style:square" from="6533,13711" to="6533,14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">
                    <v:stroke dashstyle="dash"/>
                    <o:lock v:ext="edit" aspectratio="t" shapetype="f"/>
                  </v:line>
                  <v:line id="Line 31" o:spid="_x0000_s1777" style="position:absolute;visibility:visible;mso-wrap-style:square" from="6830,13711" to="6830,14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">
                    <v:stroke dashstyle="dash"/>
                    <o:lock v:ext="edit" aspectratio="t" shapetype="f"/>
                  </v:line>
                  <v:line id="Line 32" o:spid="_x0000_s1778" style="position:absolute;visibility:visible;mso-wrap-style:square" from="7128,13711" to="7128,14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">
                    <v:stroke dashstyle="dash"/>
                    <o:lock v:ext="edit" aspectratio="t" shapetype="f"/>
                  </v:line>
                  <v:line id="Line 33" o:spid="_x0000_s1779" style="position:absolute;visibility:visible;mso-wrap-style:square" from="5354,13726" to="7140,13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">
                    <v:stroke dashstyle="dash"/>
                    <o:lock v:ext="edit" aspectratio="t" shapetype="f"/>
                  </v:line>
                  <v:line id="Line 34" o:spid="_x0000_s1780" style="position:absolute;visibility:visible;mso-wrap-style:square" from="5354,13948" to="7140,13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">
                    <v:stroke dashstyle="dash"/>
                    <o:lock v:ext="edit" aspectratio="t" shapetype="f"/>
                  </v:line>
                  <v:line id="Line 35" o:spid="_x0000_s1781" style="position:absolute;visibility:visible;mso-wrap-style:square" from="5354,14171" to="7140,14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">
                    <v:stroke dashstyle="dash"/>
                    <o:lock v:ext="edit" aspectratio="t" shapetype="f"/>
                  </v:line>
                  <v:line id="Line 36" o:spid="_x0000_s1782" style="position:absolute;visibility:visible;mso-wrap-style:square" from="5354,14393" to="7140,14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">
                    <v:stroke dashstyle="dash"/>
                    <o:lock v:ext="edit" aspectratio="t" shapetype="f"/>
                  </v:line>
                  <v:line id="Line 37" o:spid="_x0000_s1783" style="position:absolute;visibility:visible;mso-wrap-style:square" from="5354,14615" to="7140,14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">
                    <v:stroke dashstyle="dash"/>
                    <o:lock v:ext="edit" aspectratio="t" shapetype="f"/>
                  </v:line>
                  <v:line id="Line 38" o:spid="_x0000_s1784" style="position:absolute;visibility:visible;mso-wrap-style:square" from="5937,13711" to="5937,14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">
                    <v:stroke dashstyle="dash"/>
                    <o:lock v:ext="edit" aspectratio="t" shapetype="f"/>
                  </v:line>
                </v:group>
                <v:shape id="Text Box 39" o:spid="_x0000_s1785" type="#_x0000_t202" style="position:absolute;left:10779;top:4812;width:106;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" filled="f" stroked="f">
                  <v:textbox style="mso-fit-shape-to-text:t" inset="0,0,0,0">
                    <w:txbxContent>
                      <w:p w14:paraId="1C9A50BF" w14:textId="77777777" w:rsidR="002F7F10" w:rsidRDefault="00000000">
                        <w:r>
                          <w:rPr>
                            <w:rFonts w:hint="eastAsia"/>
                          </w:rPr>
                          <w:t>2</w:t>
                        </w:r>
                      </w:p>
                    </w:txbxContent>
                  </v:textbox>
                </v:shape>
                <v:shape id="Text Box 43" o:spid="_x0000_s1786" type="#_x0000_t202" style="position:absolute;left:8787;top:3516;width:240;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" filled="f" stroked="f">
                  <v:textbox inset="0,0,0,0">
                    <w:txbxContent>
                      <w:p w14:paraId="68D14B49" w14:textId="77777777" w:rsidR="00BF1796" w:rsidRDefault="00000000">
                        <w:r>
                          <w:rPr>
                            <w:position w:val="-24"/>
                          </w:rPr>
                          <w:object w:dxaOrig="240" w:dyaOrig="624" w14:anchorId="2E02310C">
                            <v:shape id="_x0000_i1028" type="#_x0000_t75" style="width:12.45pt;height:31.15pt" o:ole="">
                              <v:imagedata r:id="rId189" o:title=""/>
                            </v:shape>
                            <o:OLEObject Type="Embed" ProgID="Equation.DSMT4" ShapeID="_x0000_i1028" DrawAspect="Content" ObjectID="_1807357549" r:id="rId191"/>
                          </w:object>
                        </w:r>
                      </w:p>
                      <w:p w14:paraId="2F617544" w14:textId="458A61A8" w:rsidR="002F7F10" w:rsidRDefault="002F7F10"/>
                    </w:txbxContent>
                  </v:textbox>
                </v:shape>
                <v:shape id="Text Box 45" o:spid="_x0000_s1787" type="#_x0000_t202" style="position:absolute;left:8955;top:4800;width:106;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" filled="f" stroked="f">
                  <v:textbox style="mso-fit-shape-to-text:t" inset="0,0,0,0">
                    <w:txbxContent>
                      <w:p w14:paraId="4EBCF25C" w14:textId="77777777" w:rsidR="002F7F10" w:rsidRDefault="00000000">
                        <w:r>
                          <w:rPr>
                            <w:rFonts w:hint="eastAsia"/>
                          </w:rPr>
                          <w:t>0</w:t>
                        </w:r>
                      </w:p>
                    </w:txbxContent>
                  </v:textbox>
                </v:shape>
                <v:line id="Line 46" o:spid="_x0000_s1788" style="position:absolute;visibility:visible;mso-wrap-style:square" from="9075,4818" to="11491,4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">
                  <v:stroke endarrow="block" endarrowwidth="narrow"/>
                </v:line>
                <v:shape id="Text Box 47" o:spid="_x0000_s1789" type="#_x0000_t202" style="position:absolute;left:9171;top:3072;width:960;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" filled="f" stroked="f">
                  <v:textbox inset="0,0,0,0">
                    <w:txbxContent>
                      <w:p w14:paraId="46A998A2" w14:textId="77777777" w:rsidR="002F7F10" w:rsidRDefault="00000000">
                        <w:r>
                          <w:rPr>
                            <w:i/>
                            <w:iCs/>
                            <w:color w:val="000000"/>
                          </w:rPr>
                          <w:t>ω</w:t>
                        </w:r>
                        <w:r>
                          <w:rPr>
                            <w:rFonts w:hint="eastAsia"/>
                          </w:rPr>
                          <w:t>/rad</w:t>
                        </w:r>
                        <w:r>
                          <w:rPr>
                            <w:rFonts w:ascii="宋体" w:hAnsi="宋体" w:hint="eastAsia"/>
                            <w:position w:val="-2"/>
                            <w:sz w:val="15"/>
                            <w:szCs w:val="15"/>
                          </w:rPr>
                          <w:t>•</w:t>
                        </w:r>
                        <w:r>
                          <w:rPr>
                            <w:rFonts w:ascii="宋体" w:hAnsi="宋体" w:hint="eastAsia"/>
                          </w:rPr>
                          <w:t>s</w:t>
                        </w:r>
                        <w:r>
                          <w:rPr>
                            <w:rFonts w:ascii="宋体" w:hAnsi="宋体" w:hint="eastAsia"/>
                            <w:vertAlign w:val="superscript"/>
                          </w:rPr>
                          <w:t>-1</w:t>
                        </w:r>
                      </w:p>
                    </w:txbxContent>
                  </v:textbox>
                </v:shape>
                <v:line id="直接连接符 36" o:spid="_x0000_s1790" style="position:absolute;flip:y;visibility:visible;mso-wrap-style:square" from="9075,3828" to="9972,4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" strokeweight="1pt">
                  <v:stroke miterlimit="0" joinstyle="miter"/>
                </v:line>
                <v:line id="直接连接符 36" o:spid="_x0000_s1791" style="position:absolute;flip:x y;visibility:visible;mso-wrap-style:square" from="9972,3849" to="10875,4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" strokeweight="1pt">
                  <v:stroke miterlimit="0" joinstyle="miter"/>
                </v:line>
                <w10:wrap type="square"/>
              </v:group>
            </w:pict>
          </mc:Fallback>
        </mc:AlternateContent>
      </w:r>
    </w:p>
    <w:p w14:paraId="4EA01A01" w14:textId="77777777" w:rsidR="002F7F10" w:rsidRDefault="00000000">
      <w:pPr>
        <w:ind w:left="420" w:hangingChars="200" w:hanging="420"/>
        <w:rPr>
          <w:color w:val="000000"/>
        </w:rPr>
      </w:pPr>
      <w:r>
        <w:rPr>
          <w:color w:val="000000"/>
        </w:rPr>
        <w:t>（</w:t>
      </w:r>
      <w:r>
        <w:rPr>
          <w:rFonts w:hint="eastAsia"/>
          <w:color w:val="000000"/>
        </w:rPr>
        <w:t>2</w:t>
      </w:r>
      <w:r>
        <w:rPr>
          <w:color w:val="000000"/>
        </w:rPr>
        <w:t>）</w:t>
      </w:r>
      <w:r>
        <w:rPr>
          <w:rFonts w:ascii="宋体" w:hAnsi="宋体" w:hint="eastAsia"/>
          <w:color w:val="000000"/>
        </w:rPr>
        <w:t>设</w:t>
      </w:r>
      <w:r>
        <w:rPr>
          <w:rFonts w:ascii="宋体" w:hAnsi="宋体"/>
          <w:color w:val="000000"/>
        </w:rPr>
        <w:t>闸杆</w:t>
      </w:r>
      <w:r>
        <w:rPr>
          <w:rFonts w:ascii="宋体" w:hAnsi="宋体" w:hint="eastAsia"/>
          <w:color w:val="000000"/>
        </w:rPr>
        <w:t>在转动过程中某一时刻的角速度为</w:t>
      </w:r>
      <w:r>
        <w:rPr>
          <w:i/>
          <w:iCs/>
          <w:color w:val="000000"/>
        </w:rPr>
        <w:t>ω</w:t>
      </w:r>
      <w:r>
        <w:rPr>
          <w:rFonts w:ascii="宋体" w:hAnsi="宋体" w:hint="eastAsia"/>
          <w:color w:val="000000"/>
        </w:rPr>
        <w:t>，</w:t>
      </w:r>
      <w:r>
        <w:rPr>
          <w:i/>
          <w:iCs/>
          <w:color w:val="000000"/>
        </w:rPr>
        <w:t>ω</w:t>
      </w:r>
      <w:r>
        <w:rPr>
          <w:rFonts w:hint="eastAsia"/>
          <w:color w:val="000000"/>
        </w:rPr>
        <w:t>随时间</w:t>
      </w:r>
      <w:r>
        <w:rPr>
          <w:rFonts w:hint="eastAsia"/>
          <w:i/>
          <w:iCs/>
          <w:color w:val="000000"/>
        </w:rPr>
        <w:t>t</w:t>
      </w:r>
      <w:r>
        <w:rPr>
          <w:rFonts w:hint="eastAsia"/>
          <w:color w:val="000000"/>
        </w:rPr>
        <w:t>的变化规律如图所示，则</w:t>
      </w:r>
      <w:r>
        <w:rPr>
          <w:rFonts w:ascii="宋体" w:hAnsi="宋体"/>
          <w:color w:val="000000"/>
        </w:rPr>
        <w:t>闸杆</w:t>
      </w:r>
      <w:r>
        <w:rPr>
          <w:rFonts w:ascii="宋体" w:hAnsi="宋体" w:hint="eastAsia"/>
          <w:color w:val="000000"/>
        </w:rPr>
        <w:t>转过的最大角度为________</w:t>
      </w:r>
      <w:r>
        <w:rPr>
          <w:color w:val="000000"/>
        </w:rPr>
        <w:t>rad</w:t>
      </w:r>
      <w:r>
        <w:rPr>
          <w:rFonts w:ascii="宋体" w:hAnsi="宋体" w:hint="eastAsia"/>
          <w:color w:val="000000"/>
        </w:rPr>
        <w:t>，转动过程中</w:t>
      </w:r>
      <w:r>
        <w:rPr>
          <w:rFonts w:ascii="宋体" w:hAnsi="宋体"/>
          <w:color w:val="000000"/>
        </w:rPr>
        <w:t>闸杆</w:t>
      </w:r>
      <w:r>
        <w:rPr>
          <w:rFonts w:ascii="宋体" w:hAnsi="宋体" w:hint="eastAsia"/>
          <w:color w:val="000000"/>
        </w:rPr>
        <w:t>的平均角速度为________</w:t>
      </w:r>
      <w:r>
        <w:rPr>
          <w:color w:val="000000"/>
        </w:rPr>
        <w:t xml:space="preserve"> rad</w:t>
      </w:r>
      <w:r>
        <w:rPr>
          <w:rFonts w:hint="eastAsia"/>
          <w:color w:val="000000"/>
        </w:rPr>
        <w:t>/s</w:t>
      </w:r>
      <w:r>
        <w:rPr>
          <w:rFonts w:ascii="宋体" w:hAnsi="宋体" w:hint="eastAsia"/>
          <w:color w:val="000000"/>
        </w:rPr>
        <w:t>，在加速转动过程中</w:t>
      </w:r>
      <w:r>
        <w:rPr>
          <w:rFonts w:ascii="宋体" w:hAnsi="宋体"/>
          <w:color w:val="000000"/>
        </w:rPr>
        <w:t>闸杆</w:t>
      </w:r>
      <w:r>
        <w:rPr>
          <w:rFonts w:ascii="宋体" w:hAnsi="宋体" w:hint="eastAsia"/>
          <w:color w:val="000000"/>
        </w:rPr>
        <w:t>角速度增加的快慢程度为________</w:t>
      </w:r>
      <w:r>
        <w:rPr>
          <w:color w:val="000000"/>
        </w:rPr>
        <w:t xml:space="preserve"> rad</w:t>
      </w:r>
      <w:r>
        <w:rPr>
          <w:rFonts w:hint="eastAsia"/>
          <w:color w:val="000000"/>
        </w:rPr>
        <w:t>/s</w:t>
      </w:r>
      <w:r>
        <w:rPr>
          <w:rFonts w:hint="eastAsia"/>
          <w:color w:val="000000"/>
          <w:vertAlign w:val="superscript"/>
        </w:rPr>
        <w:t>2</w:t>
      </w:r>
      <w:r>
        <w:rPr>
          <w:color w:val="000000"/>
        </w:rPr>
        <w:t>。</w:t>
      </w:r>
      <w:r>
        <w:rPr>
          <w:rFonts w:hint="eastAsia"/>
          <w:color w:val="000000"/>
        </w:rPr>
        <w:t>（计算结果用圆周率</w:t>
      </w:r>
      <w:r>
        <w:rPr>
          <w:i/>
          <w:iCs/>
          <w:color w:val="000000"/>
        </w:rPr>
        <w:t>π</w:t>
      </w:r>
      <w:r>
        <w:rPr>
          <w:rFonts w:hint="eastAsia"/>
          <w:color w:val="000000"/>
        </w:rPr>
        <w:t>表示）</w:t>
      </w:r>
    </w:p>
    <w:p w14:paraId="6F1279FE" w14:textId="77777777" w:rsidR="002F7F10" w:rsidRDefault="002F7F10">
      <w:pPr>
        <w:rPr>
          <w:color w:val="000000"/>
        </w:rPr>
      </w:pPr>
    </w:p>
    <w:p w14:paraId="32DEF91D" w14:textId="77777777" w:rsidR="002F7F10" w:rsidRDefault="002F7F10">
      <w:pPr>
        <w:rPr>
          <w:rFonts w:ascii="宋体" w:hAnsi="宋体" w:hint="eastAsia"/>
          <w:color w:val="000000"/>
        </w:rPr>
      </w:pPr>
    </w:p>
    <w:p w14:paraId="2F07A07B" w14:textId="77777777" w:rsidR="002F7F10" w:rsidRDefault="002F7F10">
      <w:pPr>
        <w:rPr>
          <w:color w:val="000000" w:themeColor="text1"/>
        </w:rPr>
      </w:pPr>
    </w:p>
    <w:p w14:paraId="52A46B72" w14:textId="77777777" w:rsidR="002F7F10" w:rsidRDefault="00000000">
      <w:pPr>
        <w:ind w:left="315" w:hangingChars="150" w:hanging="315"/>
      </w:pPr>
      <w:r>
        <w:rPr>
          <w:noProof/>
        </w:rPr>
        <mc:AlternateContent>
          <mc:Choice Requires="wpg">
            <w:drawing>
              <wp:anchor distT="0" distB="0" distL="114300" distR="114300" simplePos="0" relativeHeight="251637760" behindDoc="0" locked="0" layoutInCell="1" allowOverlap="1" wp14:anchorId="6DCFE82C" wp14:editId="747708E1">
                <wp:simplePos x="0" y="0"/>
                <wp:positionH relativeFrom="column">
                  <wp:posOffset>2552700</wp:posOffset>
                </wp:positionH>
                <wp:positionV relativeFrom="paragraph">
                  <wp:posOffset>766445</wp:posOffset>
                </wp:positionV>
                <wp:extent cx="2712720" cy="1079500"/>
                <wp:effectExtent l="0" t="0" r="0" b="0"/>
                <wp:wrapSquare wrapText="bothSides"/>
                <wp:docPr id="75" name="组合 28"/>
                <wp:cNvGraphicFramePr/>
                <a:graphic xmlns:a="http://schemas.openxmlformats.org/drawingml/2006/main">
                  <a:graphicData uri="http://schemas.microsoft.com/office/word/2010/wordprocessingGroup">
                    <wpg:wgp>
                      <wpg:cNvGrpSpPr/>
                      <wpg:grpSpPr>
                        <a:xfrm>
                          <a:off x="0" y="0"/>
                          <a:ext cx="2712720" cy="1079500"/>
                          <a:chOff x="0" y="0"/>
                          <a:chExt cx="27127" cy="10795"/>
                        </a:xfrm>
                      </wpg:grpSpPr>
                      <wps:wsp>
                        <wps:cNvPr id="52" name="Line 10"/>
                        <wps:cNvCnPr>
                          <a:cxnSpLocks noChangeAspect="1"/>
                        </wps:cNvCnPr>
                        <wps:spPr>
                          <a:xfrm>
                            <a:off x="685" y="1981"/>
                            <a:ext cx="25496" cy="0"/>
                          </a:xfrm>
                          <a:prstGeom prst="line">
                            <a:avLst/>
                          </a:prstGeom>
                          <a:ln w="6350">
                            <a:solidFill>
                              <a:srgbClr val="000000"/>
                            </a:solidFill>
                            <a:prstDash val="solid"/>
                            <a:headEnd/>
                            <a:tailEnd w="sm"/>
                          </a:ln>
                        </wps:spPr>
                        <wps:bodyPr/>
                      </wps:wsp>
                      <wps:wsp>
                        <wps:cNvPr id="53" name="Text Box 11"/>
                        <wps:cNvSpPr txBox="1"/>
                        <wps:spPr>
                          <a:xfrm>
                            <a:off x="23317" y="5334"/>
                            <a:ext cx="1422" cy="1530"/>
                          </a:xfrm>
                          <a:prstGeom prst="rect">
                            <a:avLst/>
                          </a:prstGeom>
                          <a:noFill/>
                          <a:ln>
                            <a:noFill/>
                          </a:ln>
                        </wps:spPr>
                        <wps:txbx>
                          <w:txbxContent>
                            <w:p w14:paraId="12BE903C" w14:textId="77777777" w:rsidR="002F7F10" w:rsidRDefault="00000000">
                              <w:pPr>
                                <w:pStyle w:val="Roman"/>
                              </w:pPr>
                              <w:r>
                                <w:rPr>
                                  <w:rFonts w:hint="eastAsia"/>
                                </w:rPr>
                                <w:t>C</w:t>
                              </w:r>
                            </w:p>
                          </w:txbxContent>
                        </wps:txbx>
                        <wps:bodyPr lIns="0" tIns="0" rIns="0" bIns="0" upright="1"/>
                      </wps:wsp>
                      <wps:wsp>
                        <wps:cNvPr id="54" name="Rectangle 12"/>
                        <wps:cNvSpPr/>
                        <wps:spPr>
                          <a:xfrm>
                            <a:off x="0" y="4495"/>
                            <a:ext cx="1339" cy="1728"/>
                          </a:xfrm>
                          <a:prstGeom prst="rect">
                            <a:avLst/>
                          </a:prstGeom>
                          <a:noFill/>
                          <a:ln>
                            <a:noFill/>
                          </a:ln>
                        </wps:spPr>
                        <wps:txbx>
                          <w:txbxContent>
                            <w:p w14:paraId="03589EA8" w14:textId="77777777" w:rsidR="002F7F10" w:rsidRDefault="00000000">
                              <w:pPr>
                                <w:pStyle w:val="aff1"/>
                              </w:pPr>
                              <w:r>
                                <w:rPr>
                                  <w:rFonts w:hint="eastAsia"/>
                                </w:rPr>
                                <w:t>西</w:t>
                              </w:r>
                            </w:p>
                          </w:txbxContent>
                        </wps:txbx>
                        <wps:bodyPr lIns="0" tIns="0" rIns="0" bIns="0" upright="1"/>
                      </wps:wsp>
                      <wps:wsp>
                        <wps:cNvPr id="55" name="Rectangle 13"/>
                        <wps:cNvSpPr/>
                        <wps:spPr>
                          <a:xfrm>
                            <a:off x="2362" y="5334"/>
                            <a:ext cx="819" cy="1530"/>
                          </a:xfrm>
                          <a:prstGeom prst="rect">
                            <a:avLst/>
                          </a:prstGeom>
                          <a:noFill/>
                          <a:ln>
                            <a:noFill/>
                          </a:ln>
                        </wps:spPr>
                        <wps:txbx>
                          <w:txbxContent>
                            <w:p w14:paraId="054E870F" w14:textId="77777777" w:rsidR="002F7F10" w:rsidRDefault="00000000">
                              <w:pPr>
                                <w:pStyle w:val="Roman"/>
                              </w:pPr>
                              <w:r>
                                <w:rPr>
                                  <w:rFonts w:hint="eastAsia"/>
                                </w:rPr>
                                <w:t>A</w:t>
                              </w:r>
                            </w:p>
                          </w:txbxContent>
                        </wps:txbx>
                        <wps:bodyPr lIns="0" tIns="0" rIns="0" bIns="0" upright="1"/>
                      </wps:wsp>
                      <wps:wsp>
                        <wps:cNvPr id="56" name="Line 15"/>
                        <wps:cNvCnPr>
                          <a:cxnSpLocks noChangeAspect="1"/>
                        </wps:cNvCnPr>
                        <wps:spPr>
                          <a:xfrm>
                            <a:off x="609" y="8686"/>
                            <a:ext cx="25495" cy="0"/>
                          </a:xfrm>
                          <a:prstGeom prst="line">
                            <a:avLst/>
                          </a:prstGeom>
                          <a:ln w="6350">
                            <a:solidFill>
                              <a:srgbClr val="000000"/>
                            </a:solidFill>
                            <a:prstDash val="solid"/>
                            <a:headEnd/>
                            <a:tailEnd w="sm"/>
                          </a:ln>
                        </wps:spPr>
                        <wps:bodyPr/>
                      </wps:wsp>
                      <wps:wsp>
                        <wps:cNvPr id="57" name="Line 16"/>
                        <wps:cNvCnPr>
                          <a:cxnSpLocks noChangeAspect="1"/>
                        </wps:cNvCnPr>
                        <wps:spPr>
                          <a:xfrm>
                            <a:off x="2133" y="5295"/>
                            <a:ext cx="22828" cy="0"/>
                          </a:xfrm>
                          <a:prstGeom prst="line">
                            <a:avLst/>
                          </a:prstGeom>
                          <a:ln w="31750" cmpd="dbl">
                            <a:solidFill>
                              <a:srgbClr val="000000"/>
                            </a:solidFill>
                            <a:prstDash val="solid"/>
                            <a:headEnd/>
                            <a:tailEnd w="sm"/>
                          </a:ln>
                        </wps:spPr>
                        <wps:bodyPr/>
                      </wps:wsp>
                      <wps:wsp>
                        <wps:cNvPr id="58" name="Rectangle 19"/>
                        <wps:cNvSpPr/>
                        <wps:spPr>
                          <a:xfrm>
                            <a:off x="25603" y="4495"/>
                            <a:ext cx="1340" cy="1728"/>
                          </a:xfrm>
                          <a:prstGeom prst="rect">
                            <a:avLst/>
                          </a:prstGeom>
                          <a:noFill/>
                          <a:ln>
                            <a:noFill/>
                          </a:ln>
                        </wps:spPr>
                        <wps:txbx>
                          <w:txbxContent>
                            <w:p w14:paraId="055BB915" w14:textId="77777777" w:rsidR="002F7F10" w:rsidRDefault="00000000">
                              <w:pPr>
                                <w:pStyle w:val="aff1"/>
                              </w:pPr>
                              <w:r>
                                <w:rPr>
                                  <w:rFonts w:hint="eastAsia"/>
                                </w:rPr>
                                <w:t>东</w:t>
                              </w:r>
                            </w:p>
                          </w:txbxContent>
                        </wps:txbx>
                        <wps:bodyPr lIns="0" tIns="0" rIns="0" bIns="0" upright="1"/>
                      </wps:wsp>
                      <wps:wsp>
                        <wps:cNvPr id="59" name="Line 25"/>
                        <wps:cNvCnPr>
                          <a:cxnSpLocks noChangeAspect="1"/>
                        </wps:cNvCnPr>
                        <wps:spPr>
                          <a:xfrm>
                            <a:off x="3467" y="6134"/>
                            <a:ext cx="13678" cy="0"/>
                          </a:xfrm>
                          <a:prstGeom prst="line">
                            <a:avLst/>
                          </a:prstGeom>
                          <a:ln w="6350">
                            <a:solidFill>
                              <a:srgbClr val="000000"/>
                            </a:solidFill>
                            <a:prstDash val="solid"/>
                            <a:headEnd type="stealth" w="sm" len="sm"/>
                            <a:tailEnd type="stealth" w="sm" len="sm"/>
                          </a:ln>
                        </wps:spPr>
                        <wps:bodyPr/>
                      </wps:wsp>
                      <wps:wsp>
                        <wps:cNvPr id="60" name="Line 26"/>
                        <wps:cNvCnPr>
                          <a:cxnSpLocks noChangeAspect="1"/>
                        </wps:cNvCnPr>
                        <wps:spPr>
                          <a:xfrm>
                            <a:off x="17335" y="6134"/>
                            <a:ext cx="6210" cy="0"/>
                          </a:xfrm>
                          <a:prstGeom prst="line">
                            <a:avLst/>
                          </a:prstGeom>
                          <a:ln w="6350">
                            <a:solidFill>
                              <a:srgbClr val="000000"/>
                            </a:solidFill>
                            <a:prstDash val="solid"/>
                            <a:headEnd type="stealth" w="sm" len="sm"/>
                            <a:tailEnd type="stealth" w="sm" len="sm"/>
                          </a:ln>
                        </wps:spPr>
                        <wps:bodyPr/>
                      </wps:wsp>
                      <wps:wsp>
                        <wps:cNvPr id="61" name="Oval 28"/>
                        <wps:cNvSpPr>
                          <a:spLocks noChangeAspect="1"/>
                        </wps:cNvSpPr>
                        <wps:spPr>
                          <a:xfrm>
                            <a:off x="3352" y="6096"/>
                            <a:ext cx="178" cy="177"/>
                          </a:xfrm>
                          <a:prstGeom prst="ellipse">
                            <a:avLst/>
                          </a:prstGeom>
                          <a:solidFill>
                            <a:srgbClr val="000000"/>
                          </a:solidFill>
                          <a:ln w="9525">
                            <a:solidFill>
                              <a:srgbClr val="000000"/>
                            </a:solidFill>
                            <a:prstDash val="solid"/>
                            <a:headEnd/>
                            <a:tailEnd/>
                          </a:ln>
                        </wps:spPr>
                        <wps:bodyPr upright="1"/>
                      </wps:wsp>
                      <wps:wsp>
                        <wps:cNvPr id="62" name="Oval 29"/>
                        <wps:cNvSpPr>
                          <a:spLocks noChangeAspect="1"/>
                        </wps:cNvSpPr>
                        <wps:spPr>
                          <a:xfrm>
                            <a:off x="23164" y="6096"/>
                            <a:ext cx="178" cy="177"/>
                          </a:xfrm>
                          <a:prstGeom prst="ellipse">
                            <a:avLst/>
                          </a:prstGeom>
                          <a:solidFill>
                            <a:srgbClr val="000000"/>
                          </a:solidFill>
                          <a:ln w="9525">
                            <a:solidFill>
                              <a:srgbClr val="000000"/>
                            </a:solidFill>
                            <a:prstDash val="solid"/>
                            <a:headEnd/>
                            <a:tailEnd/>
                          </a:ln>
                        </wps:spPr>
                        <wps:bodyPr upright="1"/>
                      </wps:wsp>
                      <wps:wsp>
                        <wps:cNvPr id="63" name="Rectangle 30"/>
                        <wps:cNvSpPr/>
                        <wps:spPr>
                          <a:xfrm>
                            <a:off x="6858" y="5486"/>
                            <a:ext cx="3829" cy="1530"/>
                          </a:xfrm>
                          <a:prstGeom prst="rect">
                            <a:avLst/>
                          </a:prstGeom>
                          <a:solidFill>
                            <a:srgbClr val="FFFFFF"/>
                          </a:solidFill>
                          <a:ln>
                            <a:noFill/>
                          </a:ln>
                        </wps:spPr>
                        <wps:txbx>
                          <w:txbxContent>
                            <w:p w14:paraId="3F232227" w14:textId="77777777" w:rsidR="002F7F10" w:rsidRDefault="00000000">
                              <w:pPr>
                                <w:pStyle w:val="aff1"/>
                              </w:pPr>
                              <w:r>
                                <w:rPr>
                                  <w:rFonts w:hint="eastAsia"/>
                                </w:rPr>
                                <w:t>30.5m</w:t>
                              </w:r>
                            </w:p>
                          </w:txbxContent>
                        </wps:txbx>
                        <wps:bodyPr lIns="0" tIns="0" rIns="0" bIns="0" upright="1"/>
                      </wps:wsp>
                      <wps:wsp>
                        <wps:cNvPr id="64" name="Rectangle 31"/>
                        <wps:cNvSpPr/>
                        <wps:spPr>
                          <a:xfrm>
                            <a:off x="19278" y="5562"/>
                            <a:ext cx="3829" cy="1530"/>
                          </a:xfrm>
                          <a:prstGeom prst="rect">
                            <a:avLst/>
                          </a:prstGeom>
                          <a:solidFill>
                            <a:srgbClr val="FFFFFF"/>
                          </a:solidFill>
                          <a:ln>
                            <a:noFill/>
                          </a:ln>
                        </wps:spPr>
                        <wps:txbx>
                          <w:txbxContent>
                            <w:p w14:paraId="159D954D" w14:textId="77777777" w:rsidR="002F7F10" w:rsidRDefault="00000000">
                              <w:pPr>
                                <w:pStyle w:val="aff1"/>
                                <w:rPr>
                                  <w:sz w:val="18"/>
                                  <w:szCs w:val="18"/>
                                </w:rPr>
                              </w:pPr>
                              <w:r>
                                <w:rPr>
                                  <w:rFonts w:hint="eastAsia"/>
                                  <w:sz w:val="18"/>
                                  <w:szCs w:val="18"/>
                                </w:rPr>
                                <w:t>11.5m</w:t>
                              </w:r>
                            </w:p>
                          </w:txbxContent>
                        </wps:txbx>
                        <wps:bodyPr lIns="0" tIns="0" rIns="0" bIns="0" upright="1"/>
                      </wps:wsp>
                      <wps:wsp>
                        <wps:cNvPr id="65" name="Rectangle 33"/>
                        <wps:cNvSpPr/>
                        <wps:spPr>
                          <a:xfrm>
                            <a:off x="22174" y="6781"/>
                            <a:ext cx="4953" cy="1728"/>
                          </a:xfrm>
                          <a:prstGeom prst="rect">
                            <a:avLst/>
                          </a:prstGeom>
                          <a:noFill/>
                          <a:ln>
                            <a:noFill/>
                          </a:ln>
                        </wps:spPr>
                        <wps:txbx>
                          <w:txbxContent>
                            <w:p w14:paraId="089DDD78" w14:textId="77777777" w:rsidR="002F7F10" w:rsidRDefault="00000000">
                              <w:pPr>
                                <w:pStyle w:val="aff1"/>
                              </w:pPr>
                              <w:r>
                                <w:rPr>
                                  <w:rFonts w:hint="eastAsia"/>
                                </w:rPr>
                                <w:t>停车点</w:t>
                              </w:r>
                            </w:p>
                          </w:txbxContent>
                        </wps:txbx>
                        <wps:bodyPr lIns="0" tIns="0" rIns="0" bIns="0" upright="1"/>
                      </wps:wsp>
                      <wps:wsp>
                        <wps:cNvPr id="66" name="Rectangle 14"/>
                        <wps:cNvSpPr/>
                        <wps:spPr>
                          <a:xfrm>
                            <a:off x="15087" y="2133"/>
                            <a:ext cx="4337" cy="6490"/>
                          </a:xfrm>
                          <a:prstGeom prst="rect">
                            <a:avLst/>
                          </a:prstGeom>
                          <a:pattFill prst="dkHorz">
                            <a:fgClr>
                              <a:srgbClr val="000000"/>
                            </a:fgClr>
                            <a:bgClr>
                              <a:srgbClr val="FFFFFF"/>
                            </a:bgClr>
                          </a:pattFill>
                          <a:ln w="6350">
                            <a:noFill/>
                          </a:ln>
                        </wps:spPr>
                        <wps:bodyPr upright="1"/>
                      </wps:wsp>
                      <wps:wsp>
                        <wps:cNvPr id="67" name="Rectangle 17"/>
                        <wps:cNvSpPr/>
                        <wps:spPr>
                          <a:xfrm>
                            <a:off x="16611" y="9067"/>
                            <a:ext cx="1340" cy="1728"/>
                          </a:xfrm>
                          <a:prstGeom prst="rect">
                            <a:avLst/>
                          </a:prstGeom>
                          <a:noFill/>
                          <a:ln>
                            <a:noFill/>
                          </a:ln>
                        </wps:spPr>
                        <wps:txbx>
                          <w:txbxContent>
                            <w:p w14:paraId="34B82E51" w14:textId="77777777" w:rsidR="002F7F10" w:rsidRDefault="00000000">
                              <w:pPr>
                                <w:pStyle w:val="aff1"/>
                              </w:pPr>
                              <w:r>
                                <w:rPr>
                                  <w:rFonts w:hint="eastAsia"/>
                                </w:rPr>
                                <w:t>南</w:t>
                              </w:r>
                            </w:p>
                          </w:txbxContent>
                        </wps:txbx>
                        <wps:bodyPr lIns="0" tIns="0" rIns="0" bIns="0" upright="1"/>
                      </wps:wsp>
                      <wps:wsp>
                        <wps:cNvPr id="68" name="Rectangle 18"/>
                        <wps:cNvSpPr/>
                        <wps:spPr>
                          <a:xfrm>
                            <a:off x="16535" y="0"/>
                            <a:ext cx="1340" cy="1727"/>
                          </a:xfrm>
                          <a:prstGeom prst="rect">
                            <a:avLst/>
                          </a:prstGeom>
                          <a:noFill/>
                          <a:ln>
                            <a:noFill/>
                          </a:ln>
                        </wps:spPr>
                        <wps:txbx>
                          <w:txbxContent>
                            <w:p w14:paraId="59734790" w14:textId="77777777" w:rsidR="002F7F10" w:rsidRDefault="00000000">
                              <w:pPr>
                                <w:pStyle w:val="aff1"/>
                              </w:pPr>
                              <w:r>
                                <w:rPr>
                                  <w:rFonts w:hint="eastAsia"/>
                                </w:rPr>
                                <w:t>北</w:t>
                              </w:r>
                            </w:p>
                          </w:txbxContent>
                        </wps:txbx>
                        <wps:bodyPr lIns="0" tIns="0" rIns="0" bIns="0" upright="1"/>
                      </wps:wsp>
                      <wps:wsp>
                        <wps:cNvPr id="69" name="Text Box 21"/>
                        <wps:cNvSpPr txBox="1"/>
                        <wps:spPr>
                          <a:xfrm>
                            <a:off x="17678" y="7848"/>
                            <a:ext cx="1035" cy="1530"/>
                          </a:xfrm>
                          <a:prstGeom prst="rect">
                            <a:avLst/>
                          </a:prstGeom>
                          <a:solidFill>
                            <a:srgbClr val="FFFFFF"/>
                          </a:solidFill>
                          <a:ln>
                            <a:noFill/>
                          </a:ln>
                        </wps:spPr>
                        <wps:txbx>
                          <w:txbxContent>
                            <w:p w14:paraId="659F3EC4" w14:textId="77777777" w:rsidR="002F7F10" w:rsidRDefault="00000000">
                              <w:pPr>
                                <w:pStyle w:val="Roman"/>
                              </w:pPr>
                              <w:r>
                                <w:rPr>
                                  <w:rFonts w:hint="eastAsia"/>
                                </w:rPr>
                                <w:t>D</w:t>
                              </w:r>
                            </w:p>
                          </w:txbxContent>
                        </wps:txbx>
                        <wps:bodyPr lIns="0" tIns="0" rIns="0" bIns="0" upright="1"/>
                      </wps:wsp>
                      <wps:wsp>
                        <wps:cNvPr id="70" name="Oval 22"/>
                        <wps:cNvSpPr>
                          <a:spLocks noChangeAspect="1"/>
                        </wps:cNvSpPr>
                        <wps:spPr>
                          <a:xfrm>
                            <a:off x="17145" y="8534"/>
                            <a:ext cx="177" cy="178"/>
                          </a:xfrm>
                          <a:prstGeom prst="ellipse">
                            <a:avLst/>
                          </a:prstGeom>
                          <a:solidFill>
                            <a:srgbClr val="000000"/>
                          </a:solidFill>
                          <a:ln w="9525">
                            <a:solidFill>
                              <a:srgbClr val="000000"/>
                            </a:solidFill>
                            <a:prstDash val="solid"/>
                            <a:headEnd/>
                            <a:tailEnd/>
                          </a:ln>
                        </wps:spPr>
                        <wps:bodyPr upright="1"/>
                      </wps:wsp>
                      <wps:wsp>
                        <wps:cNvPr id="71" name="Oval 23"/>
                        <wps:cNvSpPr>
                          <a:spLocks noChangeAspect="1"/>
                        </wps:cNvSpPr>
                        <wps:spPr>
                          <a:xfrm>
                            <a:off x="17145" y="6172"/>
                            <a:ext cx="177" cy="178"/>
                          </a:xfrm>
                          <a:prstGeom prst="ellipse">
                            <a:avLst/>
                          </a:prstGeom>
                          <a:solidFill>
                            <a:srgbClr val="000000"/>
                          </a:solidFill>
                          <a:ln w="9525">
                            <a:solidFill>
                              <a:srgbClr val="000000"/>
                            </a:solidFill>
                            <a:prstDash val="solid"/>
                            <a:headEnd/>
                            <a:tailEnd/>
                          </a:ln>
                        </wps:spPr>
                        <wps:bodyPr upright="1"/>
                      </wps:wsp>
                      <wps:wsp>
                        <wps:cNvPr id="72" name="Text Box 24"/>
                        <wps:cNvSpPr txBox="1"/>
                        <wps:spPr>
                          <a:xfrm>
                            <a:off x="16764" y="4495"/>
                            <a:ext cx="1035" cy="1531"/>
                          </a:xfrm>
                          <a:prstGeom prst="rect">
                            <a:avLst/>
                          </a:prstGeom>
                          <a:solidFill>
                            <a:srgbClr val="FFFFFF"/>
                          </a:solidFill>
                          <a:ln>
                            <a:noFill/>
                          </a:ln>
                        </wps:spPr>
                        <wps:txbx>
                          <w:txbxContent>
                            <w:p w14:paraId="5CA883A6" w14:textId="77777777" w:rsidR="002F7F10" w:rsidRDefault="00000000">
                              <w:pPr>
                                <w:pStyle w:val="Roman"/>
                              </w:pPr>
                              <w:r>
                                <w:rPr>
                                  <w:rFonts w:hint="eastAsia"/>
                                </w:rPr>
                                <w:t>B</w:t>
                              </w:r>
                            </w:p>
                          </w:txbxContent>
                        </wps:txbx>
                        <wps:bodyPr lIns="0" tIns="0" rIns="0" bIns="0" upright="1"/>
                      </wps:wsp>
                      <wps:wsp>
                        <wps:cNvPr id="73" name="Line 27"/>
                        <wps:cNvCnPr>
                          <a:cxnSpLocks noChangeAspect="1"/>
                        </wps:cNvCnPr>
                        <wps:spPr>
                          <a:xfrm flipV="1">
                            <a:off x="17221" y="6400"/>
                            <a:ext cx="0" cy="705"/>
                          </a:xfrm>
                          <a:prstGeom prst="line">
                            <a:avLst/>
                          </a:prstGeom>
                          <a:ln w="6350">
                            <a:solidFill>
                              <a:srgbClr val="000000"/>
                            </a:solidFill>
                            <a:prstDash val="solid"/>
                            <a:headEnd/>
                            <a:tailEnd/>
                          </a:ln>
                        </wps:spPr>
                        <wps:bodyPr/>
                      </wps:wsp>
                      <wps:wsp>
                        <wps:cNvPr id="74" name="Rectangle 34"/>
                        <wps:cNvSpPr/>
                        <wps:spPr>
                          <a:xfrm>
                            <a:off x="19431" y="2971"/>
                            <a:ext cx="4381" cy="1728"/>
                          </a:xfrm>
                          <a:prstGeom prst="rect">
                            <a:avLst/>
                          </a:prstGeom>
                          <a:noFill/>
                          <a:ln>
                            <a:noFill/>
                          </a:ln>
                        </wps:spPr>
                        <wps:txbx>
                          <w:txbxContent>
                            <w:p w14:paraId="76A552E8" w14:textId="77777777" w:rsidR="002F7F10" w:rsidRDefault="00000000">
                              <w:pPr>
                                <w:pStyle w:val="aff1"/>
                              </w:pPr>
                              <w:r>
                                <w:rPr>
                                  <w:rFonts w:hint="eastAsia"/>
                                </w:rPr>
                                <w:t>斑马线</w:t>
                              </w:r>
                            </w:p>
                          </w:txbxContent>
                        </wps:txbx>
                        <wps:bodyPr lIns="0" tIns="0" rIns="0" bIns="0" upright="1"/>
                      </wps:wsp>
                    </wpg:wgp>
                  </a:graphicData>
                </a:graphic>
              </wp:anchor>
            </w:drawing>
          </mc:Choice>
          <mc:Fallback>
            <w:pict>
              <v:group w14:anchorId="6DCFE82C" id="组合 28" o:spid="_x0000_s1792" style="position:absolute;left:0;text-align:left;margin-left:201pt;margin-top:60.35pt;width:213.6pt;height:85pt;z-index:251637760;mso-position-horizontal-relative:text;mso-position-vertical-relative:text" coordsize="27127,10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">
                <v:line id="Line 10" o:spid="_x0000_s1793" style="position:absolute;visibility:visible;mso-wrap-style:square" from="685,1981" to="26181,1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" strokeweight=".5pt">
                  <v:stroke endarrowwidth="narrow"/>
                  <o:lock v:ext="edit" aspectratio="t" shapetype="f"/>
                </v:line>
                <v:shape id="Text Box 11" o:spid="_x0000_s1794" type="#_x0000_t202" style="position:absolute;left:23317;top:5334;width:1422;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UAxAAAANsAAAAPAAAAZHJzL2Rvd25yZXYueG1sRI9Ba8JA&#10;FITvBf/D8oTe6saW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HOBhQDEAAAA2wAAAA8A&#10;AAAAAAAAAAAAAAAABwIAAGRycy9kb3ducmV2LnhtbFBLBQYAAAAAAwADALcAAAD4AgAAAAA=&#10;" filled="f" stroked="f">
                  <v:textbox inset="0,0,0,0">
                    <w:txbxContent>
                      <w:p w14:paraId="12BE903C" w14:textId="77777777" w:rsidR="002F7F10" w:rsidRDefault="00000000">
                        <w:pPr>
                          <w:pStyle w:val="Roman"/>
                        </w:pPr>
                        <w:r>
                          <w:rPr>
                            <w:rFonts w:hint="eastAsia"/>
                          </w:rPr>
                          <w:t>C</w:t>
                        </w:r>
                      </w:p>
                    </w:txbxContent>
                  </v:textbox>
                </v:shape>
                <v:rect id="Rectangle 12" o:spid="_x0000_s1795" style="position:absolute;top:4495;width:1339;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" filled="f" stroked="f">
                  <v:textbox inset="0,0,0,0">
                    <w:txbxContent>
                      <w:p w14:paraId="03589EA8" w14:textId="77777777" w:rsidR="002F7F10" w:rsidRDefault="00000000">
                        <w:pPr>
                          <w:pStyle w:val="aff1"/>
                        </w:pPr>
                        <w:r>
                          <w:rPr>
                            <w:rFonts w:hint="eastAsia"/>
                          </w:rPr>
                          <w:t>西</w:t>
                        </w:r>
                      </w:p>
                    </w:txbxContent>
                  </v:textbox>
                </v:rect>
                <v:rect id="Rectangle 13" o:spid="_x0000_s1796" style="position:absolute;left:2362;top:5334;width:819;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ehYxQAAANsAAAAPAAAAZHJzL2Rvd25yZXYueG1sRI9Ba8JA&#10;FITvBf/D8oTemo2F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C04ehYxQAAANsAAAAP&#10;AAAAAAAAAAAAAAAAAAcCAABkcnMvZG93bnJldi54bWxQSwUGAAAAAAMAAwC3AAAA+QIAAAAA&#10;" filled="f" stroked="f">
                  <v:textbox inset="0,0,0,0">
                    <w:txbxContent>
                      <w:p w14:paraId="054E870F" w14:textId="77777777" w:rsidR="002F7F10" w:rsidRDefault="00000000">
                        <w:pPr>
                          <w:pStyle w:val="Roman"/>
                        </w:pPr>
                        <w:r>
                          <w:rPr>
                            <w:rFonts w:hint="eastAsia"/>
                          </w:rPr>
                          <w:t>A</w:t>
                        </w:r>
                      </w:p>
                    </w:txbxContent>
                  </v:textbox>
                </v:rect>
                <v:line id="Line 15" o:spid="_x0000_s1797" style="position:absolute;visibility:visible;mso-wrap-style:square" from="609,8686" to="26104,8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" strokeweight=".5pt">
                  <v:stroke endarrowwidth="narrow"/>
                  <o:lock v:ext="edit" aspectratio="t" shapetype="f"/>
                </v:line>
                <v:line id="Line 16" o:spid="_x0000_s1798" style="position:absolute;visibility:visible;mso-wrap-style:square" from="2133,5295" to="24961,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" strokeweight="2.5pt">
                  <v:stroke endarrowwidth="narrow" linestyle="thinThin"/>
                  <o:lock v:ext="edit" aspectratio="t" shapetype="f"/>
                </v:line>
                <v:rect id="Rectangle 19" o:spid="_x0000_s1799" style="position:absolute;left:25603;top:4495;width:1340;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" filled="f" stroked="f">
                  <v:textbox inset="0,0,0,0">
                    <w:txbxContent>
                      <w:p w14:paraId="055BB915" w14:textId="77777777" w:rsidR="002F7F10" w:rsidRDefault="00000000">
                        <w:pPr>
                          <w:pStyle w:val="aff1"/>
                        </w:pPr>
                        <w:r>
                          <w:rPr>
                            <w:rFonts w:hint="eastAsia"/>
                          </w:rPr>
                          <w:t>东</w:t>
                        </w:r>
                      </w:p>
                    </w:txbxContent>
                  </v:textbox>
                </v:rect>
                <v:line id="Line 25" o:spid="_x0000_s1800" style="position:absolute;visibility:visible;mso-wrap-style:square" from="3467,6134" to="17145,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" strokeweight=".5pt">
                  <v:stroke startarrow="classic" startarrowwidth="narrow" startarrowlength="short" endarrow="classic" endarrowwidth="narrow" endarrowlength="short"/>
                  <o:lock v:ext="edit" aspectratio="t" shapetype="f"/>
                </v:line>
                <v:line id="Line 26" o:spid="_x0000_s1801" style="position:absolute;visibility:visible;mso-wrap-style:square" from="17335,6134" to="23545,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" strokeweight=".5pt">
                  <v:stroke startarrow="classic" startarrowwidth="narrow" startarrowlength="short" endarrow="classic" endarrowwidth="narrow" endarrowlength="short"/>
                  <o:lock v:ext="edit" aspectratio="t" shapetype="f"/>
                </v:line>
                <v:oval id="Oval 28" o:spid="_x0000_s1802" style="position:absolute;left:3352;top:6096;width:178;height:1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" fillcolor="black">
                  <v:path arrowok="t"/>
                  <o:lock v:ext="edit" aspectratio="t"/>
                </v:oval>
                <v:oval id="Oval 29" o:spid="_x0000_s1803" style="position:absolute;left:23164;top:6096;width:178;height:1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" fillcolor="black">
                  <v:path arrowok="t"/>
                  <o:lock v:ext="edit" aspectratio="t"/>
                </v:oval>
                <v:rect id="Rectangle 30" o:spid="_x0000_s1804" style="position:absolute;left:6858;top:5486;width:3829;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" stroked="f">
                  <v:textbox inset="0,0,0,0">
                    <w:txbxContent>
                      <w:p w14:paraId="3F232227" w14:textId="77777777" w:rsidR="002F7F10" w:rsidRDefault="00000000">
                        <w:pPr>
                          <w:pStyle w:val="aff1"/>
                        </w:pPr>
                        <w:r>
                          <w:rPr>
                            <w:rFonts w:hint="eastAsia"/>
                          </w:rPr>
                          <w:t>30.5m</w:t>
                        </w:r>
                      </w:p>
                    </w:txbxContent>
                  </v:textbox>
                </v:rect>
                <v:rect id="Rectangle 31" o:spid="_x0000_s1805" style="position:absolute;left:19278;top:5562;width:3829;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" stroked="f">
                  <v:textbox inset="0,0,0,0">
                    <w:txbxContent>
                      <w:p w14:paraId="159D954D" w14:textId="77777777" w:rsidR="002F7F10" w:rsidRDefault="00000000">
                        <w:pPr>
                          <w:pStyle w:val="aff1"/>
                          <w:rPr>
                            <w:sz w:val="18"/>
                            <w:szCs w:val="18"/>
                          </w:rPr>
                        </w:pPr>
                        <w:r>
                          <w:rPr>
                            <w:rFonts w:hint="eastAsia"/>
                            <w:sz w:val="18"/>
                            <w:szCs w:val="18"/>
                          </w:rPr>
                          <w:t>11.5m</w:t>
                        </w:r>
                      </w:p>
                    </w:txbxContent>
                  </v:textbox>
                </v:rect>
                <v:rect id="Rectangle 33" o:spid="_x0000_s1806" style="position:absolute;left:22174;top:6781;width:4953;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" filled="f" stroked="f">
                  <v:textbox inset="0,0,0,0">
                    <w:txbxContent>
                      <w:p w14:paraId="089DDD78" w14:textId="77777777" w:rsidR="002F7F10" w:rsidRDefault="00000000">
                        <w:pPr>
                          <w:pStyle w:val="aff1"/>
                        </w:pPr>
                        <w:r>
                          <w:rPr>
                            <w:rFonts w:hint="eastAsia"/>
                          </w:rPr>
                          <w:t>停车点</w:t>
                        </w:r>
                      </w:p>
                    </w:txbxContent>
                  </v:textbox>
                </v:rect>
                <v:rect id="Rectangle 14" o:spid="_x0000_s1807" style="position:absolute;left:15087;top:2133;width:4337;height:6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" fillcolor="black" stroked="f" strokeweight=".5pt">
                  <v:fill r:id="rId192" o:title="" type="pattern"/>
                </v:rect>
                <v:rect id="Rectangle 17" o:spid="_x0000_s1808" style="position:absolute;left:16611;top:9067;width:1340;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" filled="f" stroked="f">
                  <v:textbox inset="0,0,0,0">
                    <w:txbxContent>
                      <w:p w14:paraId="34B82E51" w14:textId="77777777" w:rsidR="002F7F10" w:rsidRDefault="00000000">
                        <w:pPr>
                          <w:pStyle w:val="aff1"/>
                        </w:pPr>
                        <w:r>
                          <w:rPr>
                            <w:rFonts w:hint="eastAsia"/>
                          </w:rPr>
                          <w:t>南</w:t>
                        </w:r>
                      </w:p>
                    </w:txbxContent>
                  </v:textbox>
                </v:rect>
                <v:rect id="Rectangle 18" o:spid="_x0000_s1809" style="position:absolute;left:16535;width:1340;height:1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" filled="f" stroked="f">
                  <v:textbox inset="0,0,0,0">
                    <w:txbxContent>
                      <w:p w14:paraId="59734790" w14:textId="77777777" w:rsidR="002F7F10" w:rsidRDefault="00000000">
                        <w:pPr>
                          <w:pStyle w:val="aff1"/>
                        </w:pPr>
                        <w:r>
                          <w:rPr>
                            <w:rFonts w:hint="eastAsia"/>
                          </w:rPr>
                          <w:t>北</w:t>
                        </w:r>
                      </w:p>
                    </w:txbxContent>
                  </v:textbox>
                </v:rect>
                <v:shape id="Text Box 21" o:spid="_x0000_s1810" type="#_x0000_t202" style="position:absolute;left:17678;top:7848;width:1035;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" stroked="f">
                  <v:textbox inset="0,0,0,0">
                    <w:txbxContent>
                      <w:p w14:paraId="659F3EC4" w14:textId="77777777" w:rsidR="002F7F10" w:rsidRDefault="00000000">
                        <w:pPr>
                          <w:pStyle w:val="Roman"/>
                        </w:pPr>
                        <w:r>
                          <w:rPr>
                            <w:rFonts w:hint="eastAsia"/>
                          </w:rPr>
                          <w:t>D</w:t>
                        </w:r>
                      </w:p>
                    </w:txbxContent>
                  </v:textbox>
                </v:shape>
                <v:oval id="Oval 22" o:spid="_x0000_s1811" style="position:absolute;left:17145;top:8534;width:177;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" fillcolor="black">
                  <v:path arrowok="t"/>
                  <o:lock v:ext="edit" aspectratio="t"/>
                </v:oval>
                <v:oval id="Oval 23" o:spid="_x0000_s1812" style="position:absolute;left:17145;top:6172;width:177;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" fillcolor="black">
                  <v:path arrowok="t"/>
                  <o:lock v:ext="edit" aspectratio="t"/>
                </v:oval>
                <v:shape id="Text Box 24" o:spid="_x0000_s1813" type="#_x0000_t202" style="position:absolute;left:16764;top:4495;width:1035;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" stroked="f">
                  <v:textbox inset="0,0,0,0">
                    <w:txbxContent>
                      <w:p w14:paraId="5CA883A6" w14:textId="77777777" w:rsidR="002F7F10" w:rsidRDefault="00000000">
                        <w:pPr>
                          <w:pStyle w:val="Roman"/>
                        </w:pPr>
                        <w:r>
                          <w:rPr>
                            <w:rFonts w:hint="eastAsia"/>
                          </w:rPr>
                          <w:t>B</w:t>
                        </w:r>
                      </w:p>
                    </w:txbxContent>
                  </v:textbox>
                </v:shape>
                <v:line id="Line 27" o:spid="_x0000_s1814" style="position:absolute;flip:y;visibility:visible;mso-wrap-style:square" from="17221,6400" to="17221,7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" strokeweight=".5pt">
                  <o:lock v:ext="edit" aspectratio="t" shapetype="f"/>
                </v:line>
                <v:rect id="Rectangle 34" o:spid="_x0000_s1815" style="position:absolute;left:19431;top:2971;width:4381;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" filled="f" stroked="f">
                  <v:textbox inset="0,0,0,0">
                    <w:txbxContent>
                      <w:p w14:paraId="76A552E8" w14:textId="77777777" w:rsidR="002F7F10" w:rsidRDefault="00000000">
                        <w:pPr>
                          <w:pStyle w:val="aff1"/>
                        </w:pPr>
                        <w:r>
                          <w:rPr>
                            <w:rFonts w:hint="eastAsia"/>
                          </w:rPr>
                          <w:t>斑马线</w:t>
                        </w:r>
                      </w:p>
                    </w:txbxContent>
                  </v:textbox>
                </v:rect>
                <w10:wrap type="square"/>
              </v:group>
            </w:pict>
          </mc:Fallback>
        </mc:AlternateContent>
      </w:r>
      <w:bookmarkStart w:id="10" w:name="_Hlk176017375"/>
      <w:r>
        <w:rPr>
          <w:rFonts w:hint="eastAsia"/>
          <w:color w:val="000000" w:themeColor="text1"/>
        </w:rPr>
        <w:t>4</w:t>
      </w:r>
      <w:r>
        <w:rPr>
          <w:color w:val="000000" w:themeColor="text1"/>
        </w:rPr>
        <w:t>．</w:t>
      </w:r>
      <w:bookmarkEnd w:id="10"/>
      <w:r>
        <w:rPr>
          <w:rFonts w:hint="eastAsia"/>
          <w:color w:val="000000" w:themeColor="text1"/>
        </w:rPr>
        <w:t>（计算）</w:t>
      </w:r>
      <w:r>
        <w:rPr>
          <w:rFonts w:hAnsi="宋体" w:hint="eastAsia"/>
        </w:rPr>
        <w:t>如</w:t>
      </w:r>
      <w:r>
        <w:rPr>
          <w:rFonts w:hAnsi="宋体"/>
        </w:rPr>
        <w:t>图</w:t>
      </w:r>
      <w:r>
        <w:rPr>
          <w:rFonts w:hAnsi="宋体" w:hint="eastAsia"/>
        </w:rPr>
        <w:t>所</w:t>
      </w:r>
      <w:r>
        <w:rPr>
          <w:rFonts w:hAnsi="宋体"/>
        </w:rPr>
        <w:t>示</w:t>
      </w:r>
      <w:r>
        <w:rPr>
          <w:rFonts w:hAnsi="宋体" w:hint="eastAsia"/>
        </w:rPr>
        <w:t>，通过监控摄像头可以看到，</w:t>
      </w:r>
      <w:r>
        <w:rPr>
          <w:rFonts w:hAnsi="宋体"/>
        </w:rPr>
        <w:t>一辆汽车在平直</w:t>
      </w:r>
      <w:r>
        <w:rPr>
          <w:rFonts w:hAnsi="宋体" w:hint="eastAsia"/>
        </w:rPr>
        <w:t>的</w:t>
      </w:r>
      <w:r>
        <w:rPr>
          <w:rFonts w:hAnsi="宋体"/>
        </w:rPr>
        <w:t>公路上以速度</w:t>
      </w:r>
      <w:r>
        <w:rPr>
          <w:rFonts w:hint="eastAsia"/>
          <w:iCs/>
        </w:rPr>
        <w:t>14m/s</w:t>
      </w:r>
      <w:r>
        <w:rPr>
          <w:rFonts w:hint="eastAsia"/>
          <w:iCs/>
        </w:rPr>
        <w:t>（</w:t>
      </w:r>
      <w:r>
        <w:rPr>
          <w:rFonts w:hAnsi="宋体" w:hint="eastAsia"/>
        </w:rPr>
        <w:t>未超限速）</w:t>
      </w:r>
      <w:r>
        <w:rPr>
          <w:rFonts w:hAnsi="宋体"/>
        </w:rPr>
        <w:t>向东匀速行驶，</w:t>
      </w:r>
      <w:r>
        <w:rPr>
          <w:rFonts w:hAnsi="宋体" w:hint="eastAsia"/>
        </w:rPr>
        <w:t>当</w:t>
      </w:r>
      <w:r>
        <w:rPr>
          <w:rFonts w:hAnsi="宋体"/>
        </w:rPr>
        <w:t>汽车</w:t>
      </w:r>
      <w:r>
        <w:rPr>
          <w:rFonts w:hAnsi="宋体" w:hint="eastAsia"/>
        </w:rPr>
        <w:t>行驶到</w:t>
      </w:r>
      <w:r>
        <w:rPr>
          <w:rFonts w:hAnsi="宋体" w:hint="eastAsia"/>
        </w:rPr>
        <w:t>A</w:t>
      </w:r>
      <w:r>
        <w:rPr>
          <w:rFonts w:hAnsi="宋体" w:hint="eastAsia"/>
        </w:rPr>
        <w:t>处时，其</w:t>
      </w:r>
      <w:r>
        <w:rPr>
          <w:rFonts w:hAnsi="宋体"/>
        </w:rPr>
        <w:t>前方一</w:t>
      </w:r>
      <w:r>
        <w:rPr>
          <w:rFonts w:hAnsi="宋体" w:hint="eastAsia"/>
        </w:rPr>
        <w:t>名路人正由</w:t>
      </w:r>
      <w:r>
        <w:rPr>
          <w:i/>
          <w:iCs/>
        </w:rPr>
        <w:t>D</w:t>
      </w:r>
      <w:r>
        <w:rPr>
          <w:rFonts w:hAnsi="宋体"/>
        </w:rPr>
        <w:t>处向北</w:t>
      </w:r>
      <w:r>
        <w:rPr>
          <w:rFonts w:hAnsi="宋体" w:hint="eastAsia"/>
        </w:rPr>
        <w:t>横行</w:t>
      </w:r>
      <w:r>
        <w:rPr>
          <w:rFonts w:hAnsi="宋体"/>
        </w:rPr>
        <w:t>马路</w:t>
      </w:r>
      <w:r>
        <w:rPr>
          <w:rFonts w:hAnsi="宋体" w:hint="eastAsia"/>
        </w:rPr>
        <w:t>，接着</w:t>
      </w:r>
      <w:r>
        <w:rPr>
          <w:rFonts w:hAnsi="宋体"/>
        </w:rPr>
        <w:t>汽车</w:t>
      </w:r>
      <w:r>
        <w:rPr>
          <w:rFonts w:hAnsi="宋体" w:hint="eastAsia"/>
        </w:rPr>
        <w:t>与路人在</w:t>
      </w:r>
      <w:r>
        <w:rPr>
          <w:rFonts w:hAnsi="宋体" w:hint="eastAsia"/>
        </w:rPr>
        <w:t>B</w:t>
      </w:r>
      <w:r>
        <w:rPr>
          <w:rFonts w:hAnsi="宋体" w:hint="eastAsia"/>
        </w:rPr>
        <w:t>处发生了碰擦事故（不计碰擦对汽车速度的影响），</w:t>
      </w:r>
      <w:r>
        <w:rPr>
          <w:rFonts w:hAnsi="宋体"/>
        </w:rPr>
        <w:t>汽车最终在</w:t>
      </w:r>
      <w:r>
        <w:rPr>
          <w:i/>
          <w:iCs/>
        </w:rPr>
        <w:t>C</w:t>
      </w:r>
      <w:r>
        <w:rPr>
          <w:rFonts w:hAnsi="宋体"/>
        </w:rPr>
        <w:t>处停下</w:t>
      </w:r>
      <w:r>
        <w:rPr>
          <w:rFonts w:hAnsi="宋体" w:hint="eastAsia"/>
        </w:rPr>
        <w:t>。</w:t>
      </w:r>
      <w:r>
        <w:rPr>
          <w:rFonts w:hAnsi="宋体"/>
        </w:rPr>
        <w:t>警方</w:t>
      </w:r>
      <w:r>
        <w:rPr>
          <w:rFonts w:hAnsi="宋体" w:hint="eastAsia"/>
        </w:rPr>
        <w:t>根据</w:t>
      </w:r>
      <w:r>
        <w:rPr>
          <w:rFonts w:hAnsi="宋体"/>
        </w:rPr>
        <w:t>汽</w:t>
      </w:r>
      <w:r>
        <w:rPr>
          <w:rFonts w:hAnsi="宋体" w:hint="eastAsia"/>
        </w:rPr>
        <w:t>车轮</w:t>
      </w:r>
      <w:r>
        <w:rPr>
          <w:rFonts w:hAnsi="宋体"/>
        </w:rPr>
        <w:t>胎</w:t>
      </w:r>
      <w:r>
        <w:rPr>
          <w:rFonts w:hAnsi="宋体" w:hint="eastAsia"/>
        </w:rPr>
        <w:t>和路面</w:t>
      </w:r>
      <w:r>
        <w:rPr>
          <w:rFonts w:hAnsi="宋体"/>
        </w:rPr>
        <w:t>情况</w:t>
      </w:r>
      <w:r>
        <w:rPr>
          <w:rFonts w:hAnsi="宋体" w:hint="eastAsia"/>
        </w:rPr>
        <w:t>，判定</w:t>
      </w:r>
      <w:r>
        <w:rPr>
          <w:rFonts w:hAnsi="宋体"/>
        </w:rPr>
        <w:t>汽</w:t>
      </w:r>
      <w:r>
        <w:rPr>
          <w:rFonts w:hAnsi="宋体" w:hint="eastAsia"/>
        </w:rPr>
        <w:t>车</w:t>
      </w:r>
      <w:r>
        <w:rPr>
          <w:rFonts w:hAnsi="宋体"/>
        </w:rPr>
        <w:t>刹车</w:t>
      </w:r>
      <w:r>
        <w:rPr>
          <w:rFonts w:hAnsi="宋体" w:hint="eastAsia"/>
        </w:rPr>
        <w:t>时的</w:t>
      </w:r>
      <w:r>
        <w:rPr>
          <w:rFonts w:hAnsi="宋体"/>
        </w:rPr>
        <w:t>加速度大小</w:t>
      </w:r>
      <w:r>
        <w:rPr>
          <w:rFonts w:hAnsi="宋体" w:hint="eastAsia"/>
        </w:rPr>
        <w:t>为</w:t>
      </w:r>
      <w:r>
        <w:t>7.0m/s</w:t>
      </w:r>
      <w:r>
        <w:rPr>
          <w:vertAlign w:val="superscript"/>
        </w:rPr>
        <w:t>2</w:t>
      </w:r>
      <w:r>
        <w:rPr>
          <w:rFonts w:hint="eastAsia"/>
        </w:rPr>
        <w:t>，</w:t>
      </w:r>
      <w:r>
        <w:rPr>
          <w:rFonts w:hAnsi="宋体"/>
        </w:rPr>
        <w:t>在事故现场测得</w:t>
      </w:r>
      <w:r>
        <w:rPr>
          <w:i/>
          <w:iCs/>
        </w:rPr>
        <w:t>AB</w:t>
      </w:r>
      <w:r>
        <w:t>=</w:t>
      </w:r>
      <w:r>
        <w:rPr>
          <w:rFonts w:hint="eastAsia"/>
        </w:rPr>
        <w:t>30</w:t>
      </w:r>
      <w:r>
        <w:t>.5m</w:t>
      </w:r>
      <w:r>
        <w:rPr>
          <w:rFonts w:hAnsi="宋体" w:hint="eastAsia"/>
        </w:rPr>
        <w:t>、</w:t>
      </w:r>
      <w:r>
        <w:rPr>
          <w:i/>
          <w:iCs/>
        </w:rPr>
        <w:t>BC</w:t>
      </w:r>
      <w:r>
        <w:t>=1</w:t>
      </w:r>
      <w:r>
        <w:rPr>
          <w:rFonts w:hint="eastAsia"/>
        </w:rPr>
        <w:t>1</w:t>
      </w:r>
      <w:r>
        <w:t>.</w:t>
      </w:r>
      <w:r>
        <w:rPr>
          <w:rFonts w:hint="eastAsia"/>
        </w:rPr>
        <w:t>5</w:t>
      </w:r>
      <w:r>
        <w:t>m</w:t>
      </w:r>
      <w:r>
        <w:rPr>
          <w:rFonts w:hAnsi="宋体"/>
        </w:rPr>
        <w:t>、</w:t>
      </w:r>
      <w:r>
        <w:rPr>
          <w:i/>
          <w:iCs/>
        </w:rPr>
        <w:t>BD</w:t>
      </w:r>
      <w:r>
        <w:t>=2.6m</w:t>
      </w:r>
      <w:r>
        <w:rPr>
          <w:rFonts w:hAnsi="宋体" w:hint="eastAsia"/>
        </w:rPr>
        <w:t>。通常驾驶员从看见危险到开始</w:t>
      </w:r>
      <w:r>
        <w:rPr>
          <w:rFonts w:hAnsi="宋体"/>
        </w:rPr>
        <w:t>刹车</w:t>
      </w:r>
      <w:r>
        <w:rPr>
          <w:rFonts w:hAnsi="宋体" w:hint="eastAsia"/>
        </w:rPr>
        <w:t>的反应时间为</w:t>
      </w:r>
      <w:r>
        <w:rPr>
          <w:rFonts w:hint="eastAsia"/>
        </w:rPr>
        <w:t>0.7</w:t>
      </w:r>
      <w:r>
        <w:t>s</w:t>
      </w:r>
      <w:r>
        <w:rPr>
          <w:rFonts w:hAnsi="宋体" w:hint="eastAsia"/>
        </w:rPr>
        <w:t>。试通过计算说明该驾驶员是否做到谨慎驾驶？</w:t>
      </w:r>
    </w:p>
    <w:p w14:paraId="08BAC950" w14:textId="77777777" w:rsidR="002F7F10" w:rsidRDefault="002F7F10">
      <w:pPr>
        <w:rPr>
          <w:rFonts w:hAnsi="宋体" w:hint="eastAsia"/>
        </w:rPr>
      </w:pPr>
    </w:p>
    <w:p w14:paraId="00C9ADD3" w14:textId="77777777" w:rsidR="002F7F10" w:rsidRDefault="002F7F10">
      <w:pPr>
        <w:rPr>
          <w:rFonts w:hAnsi="宋体" w:hint="eastAsia"/>
        </w:rPr>
      </w:pPr>
    </w:p>
    <w:p w14:paraId="541E2E20" w14:textId="77777777" w:rsidR="002F7F10" w:rsidRDefault="002F7F10">
      <w:pPr>
        <w:rPr>
          <w:rFonts w:hAnsi="宋体" w:hint="eastAsia"/>
        </w:rPr>
      </w:pPr>
    </w:p>
    <w:p w14:paraId="24DC5D7E" w14:textId="77777777" w:rsidR="002F7F10" w:rsidRDefault="002F7F10">
      <w:pPr>
        <w:rPr>
          <w:rFonts w:hAnsi="宋体" w:hint="eastAsia"/>
        </w:rPr>
      </w:pPr>
    </w:p>
    <w:p w14:paraId="34FB5DE0" w14:textId="77777777" w:rsidR="002F7F10" w:rsidRDefault="002F7F10">
      <w:pPr>
        <w:rPr>
          <w:rFonts w:hAnsi="宋体" w:hint="eastAsia"/>
        </w:rPr>
      </w:pPr>
    </w:p>
    <w:p w14:paraId="2A4D2F92" w14:textId="77777777" w:rsidR="002F7F10" w:rsidRDefault="00000000">
      <w:pPr>
        <w:spacing w:line="360" w:lineRule="auto"/>
        <w:jc w:val="center"/>
        <w:rPr>
          <w:rFonts w:asciiTheme="minorEastAsia" w:eastAsiaTheme="minorEastAsia" w:hAnsiTheme="minorEastAsia" w:hint="eastAsia"/>
          <w:b/>
          <w:bCs/>
          <w:color w:val="333333"/>
          <w:kern w:val="0"/>
          <w:sz w:val="24"/>
        </w:rPr>
      </w:pPr>
      <w:bookmarkStart w:id="11" w:name="_Hlk178252347"/>
      <w:r>
        <w:rPr>
          <w:rFonts w:asciiTheme="minorEastAsia" w:eastAsiaTheme="minorEastAsia" w:hAnsiTheme="minorEastAsia" w:hint="eastAsia"/>
          <w:b/>
          <w:bCs/>
          <w:color w:val="333333"/>
          <w:kern w:val="0"/>
          <w:sz w:val="24"/>
        </w:rPr>
        <w:t>三、军事装备</w:t>
      </w:r>
      <w:bookmarkEnd w:id="11"/>
    </w:p>
    <w:p w14:paraId="6E26BBAB" w14:textId="77777777" w:rsidR="002F7F10" w:rsidRDefault="00000000">
      <w:pPr>
        <w:ind w:firstLineChars="200" w:firstLine="420"/>
        <w:rPr>
          <w:rFonts w:ascii="楷体" w:eastAsia="楷体" w:hAnsi="楷体" w:hint="eastAsia"/>
        </w:rPr>
      </w:pPr>
      <w:r>
        <w:rPr>
          <w:rFonts w:ascii="楷体" w:eastAsia="楷体" w:hAnsi="楷体" w:hint="eastAsia"/>
        </w:rPr>
        <w:t>随着国家的发展，我国的军事装备日益增强。</w:t>
      </w:r>
    </w:p>
    <w:p w14:paraId="5EFA81D6" w14:textId="77777777" w:rsidR="002F7F10" w:rsidRDefault="00000000">
      <w:pPr>
        <w:ind w:left="315" w:hangingChars="150" w:hanging="315"/>
      </w:pPr>
      <w:r>
        <w:rPr>
          <w:noProof/>
        </w:rPr>
        <w:drawing>
          <wp:anchor distT="0" distB="0" distL="114300" distR="114300" simplePos="0" relativeHeight="251629568" behindDoc="0" locked="0" layoutInCell="1" allowOverlap="1" wp14:anchorId="28A07F40" wp14:editId="1F44D8EA">
            <wp:simplePos x="0" y="0"/>
            <wp:positionH relativeFrom="column">
              <wp:posOffset>4392930</wp:posOffset>
            </wp:positionH>
            <wp:positionV relativeFrom="paragraph">
              <wp:posOffset>33655</wp:posOffset>
            </wp:positionV>
            <wp:extent cx="692150" cy="927100"/>
            <wp:effectExtent l="19050" t="0" r="0" b="0"/>
            <wp:wrapSquare wrapText="bothSides"/>
            <wp:docPr id="4" name="图片 7" descr="https://enjoyphysics.cn/tiku_images/21001-22000/211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descr="https://enjoyphysics.cn/tiku_images/21001-22000/21192.jpg"/>
                    <pic:cNvPicPr>
                      <a:picLocks noChangeAspect="1" noChangeArrowheads="1"/>
                    </pic:cNvPicPr>
                  </pic:nvPicPr>
                  <pic:blipFill>
                    <a:blip r:embed="rId16"/>
                    <a:stretch>
                      <a:fillRect/>
                    </a:stretch>
                  </pic:blipFill>
                  <pic:spPr>
                    <a:xfrm>
                      <a:off x="0" y="0"/>
                      <a:ext cx="692150" cy="927100"/>
                    </a:xfrm>
                    <a:prstGeom prst="rect">
                      <a:avLst/>
                    </a:prstGeom>
                    <a:noFill/>
                    <a:ln w="9525">
                      <a:noFill/>
                      <a:miter lim="800000"/>
                      <a:headEnd/>
                      <a:tailEnd/>
                    </a:ln>
                  </pic:spPr>
                </pic:pic>
              </a:graphicData>
            </a:graphic>
          </wp:anchor>
        </w:drawing>
      </w:r>
      <w:r>
        <w:rPr>
          <w:rFonts w:hint="eastAsia"/>
        </w:rPr>
        <w:t>1</w:t>
      </w:r>
      <w:r>
        <w:t>．</w:t>
      </w:r>
      <w:r>
        <w:rPr>
          <w:rFonts w:hint="eastAsia"/>
        </w:rPr>
        <w:t>如图为</w:t>
      </w:r>
      <w:r>
        <w:t>我国成功研发的反隐身先进米波雷达</w:t>
      </w:r>
      <w:r>
        <w:rPr>
          <w:rFonts w:hint="eastAsia"/>
        </w:rPr>
        <w:t>。</w:t>
      </w:r>
      <w:r>
        <w:t>米波雷达发射无线电波的波长在</w:t>
      </w:r>
      <w:r>
        <w:t>1~10 m</w:t>
      </w:r>
      <w:r>
        <w:t>范围内，则该无线电波</w:t>
      </w:r>
    </w:p>
    <w:p w14:paraId="4B53CC2D" w14:textId="77777777" w:rsidR="002F7F10" w:rsidRDefault="00000000">
      <w:pPr>
        <w:ind w:leftChars="150" w:left="315"/>
      </w:pPr>
      <w:r>
        <w:t>A</w:t>
      </w:r>
      <w:r>
        <w:t>．频率比</w:t>
      </w:r>
      <w:r>
        <w:rPr>
          <w:rFonts w:hint="eastAsia"/>
        </w:rPr>
        <w:t>可见光的</w:t>
      </w:r>
      <w:r>
        <w:t>频率</w:t>
      </w:r>
      <w:r>
        <w:rPr>
          <w:rFonts w:hint="eastAsia"/>
        </w:rPr>
        <w:t>低</w:t>
      </w:r>
      <w:r>
        <w:rPr>
          <w:rFonts w:hint="eastAsia"/>
        </w:rPr>
        <w:t xml:space="preserve">    </w:t>
      </w:r>
    </w:p>
    <w:p w14:paraId="68CCC797" w14:textId="77777777" w:rsidR="002F7F10" w:rsidRDefault="00000000">
      <w:pPr>
        <w:ind w:leftChars="150" w:left="315"/>
      </w:pPr>
      <w:r>
        <w:t>B</w:t>
      </w:r>
      <w:r>
        <w:t>．</w:t>
      </w:r>
      <w:r>
        <w:rPr>
          <w:rFonts w:hint="eastAsia"/>
        </w:rPr>
        <w:t>不可能在真空中传播</w:t>
      </w:r>
    </w:p>
    <w:p w14:paraId="1311E59E" w14:textId="77777777" w:rsidR="002F7F10" w:rsidRDefault="00000000">
      <w:pPr>
        <w:ind w:leftChars="150" w:left="315"/>
      </w:pPr>
      <w:r>
        <w:t>C</w:t>
      </w:r>
      <w:r>
        <w:t>．</w:t>
      </w:r>
      <w:r>
        <w:rPr>
          <w:rFonts w:hint="eastAsia"/>
        </w:rPr>
        <w:t>不可能产生</w:t>
      </w:r>
      <w:r>
        <w:t>反射现象</w:t>
      </w:r>
      <w:r>
        <w:rPr>
          <w:rFonts w:hint="eastAsia"/>
        </w:rPr>
        <w:t xml:space="preserve">      </w:t>
      </w:r>
    </w:p>
    <w:p w14:paraId="30A2983F" w14:textId="77777777" w:rsidR="002F7F10" w:rsidRDefault="00000000">
      <w:pPr>
        <w:ind w:leftChars="150" w:left="315"/>
      </w:pPr>
      <w:r>
        <w:t>D</w:t>
      </w:r>
      <w:r>
        <w:t>．不可能产生</w:t>
      </w:r>
      <w:r>
        <w:rPr>
          <w:rFonts w:hint="eastAsia"/>
        </w:rPr>
        <w:t>衍射</w:t>
      </w:r>
      <w:r>
        <w:t>现象</w:t>
      </w:r>
    </w:p>
    <w:p w14:paraId="68B7650D" w14:textId="77777777" w:rsidR="002F7F10" w:rsidRDefault="00000000">
      <w:pPr>
        <w:ind w:left="315" w:hangingChars="150" w:hanging="315"/>
      </w:pPr>
      <w:r>
        <w:rPr>
          <w:noProof/>
        </w:rPr>
        <w:drawing>
          <wp:anchor distT="0" distB="0" distL="114300" distR="114300" simplePos="0" relativeHeight="251630592" behindDoc="0" locked="0" layoutInCell="1" allowOverlap="1" wp14:anchorId="6BE3A69A" wp14:editId="2F423957">
            <wp:simplePos x="0" y="0"/>
            <wp:positionH relativeFrom="margin">
              <wp:posOffset>4012565</wp:posOffset>
            </wp:positionH>
            <wp:positionV relativeFrom="paragraph">
              <wp:posOffset>31115</wp:posOffset>
            </wp:positionV>
            <wp:extent cx="1367790" cy="680720"/>
            <wp:effectExtent l="19050" t="0" r="3810" b="0"/>
            <wp:wrapSquare wrapText="bothSides"/>
            <wp:docPr id="682891056"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891056" name="图片 51"/>
                    <pic:cNvPicPr>
                      <a:picLocks noChangeAspect="1" noChangeArrowheads="1"/>
                    </pic:cNvPicPr>
                  </pic:nvPicPr>
                  <pic:blipFill>
                    <a:blip r:embed="rId17"/>
                    <a:stretch>
                      <a:fillRect/>
                    </a:stretch>
                  </pic:blipFill>
                  <pic:spPr>
                    <a:xfrm>
                      <a:off x="0" y="0"/>
                      <a:ext cx="1367790" cy="680720"/>
                    </a:xfrm>
                    <a:prstGeom prst="rect">
                      <a:avLst/>
                    </a:prstGeom>
                    <a:noFill/>
                    <a:ln w="9525">
                      <a:noFill/>
                      <a:miter lim="800000"/>
                      <a:headEnd/>
                      <a:tailEnd/>
                    </a:ln>
                  </pic:spPr>
                </pic:pic>
              </a:graphicData>
            </a:graphic>
          </wp:anchor>
        </w:drawing>
      </w:r>
    </w:p>
    <w:p w14:paraId="5EAC9E74" w14:textId="77777777" w:rsidR="002F7F10" w:rsidRDefault="00000000">
      <w:pPr>
        <w:ind w:left="315" w:hangingChars="150" w:hanging="315"/>
      </w:pPr>
      <w:r>
        <w:rPr>
          <w:rFonts w:hint="eastAsia"/>
        </w:rPr>
        <w:t>2</w:t>
      </w:r>
      <w:r>
        <w:t>．如图是我国一架第五代战斗机</w:t>
      </w:r>
      <w:r>
        <w:t>“</w:t>
      </w:r>
      <w:r>
        <w:t>歼</w:t>
      </w:r>
      <w:r>
        <w:t>-20”</w:t>
      </w:r>
      <w:r>
        <w:t>，</w:t>
      </w:r>
      <w:r>
        <w:rPr>
          <w:rFonts w:hint="eastAsia"/>
        </w:rPr>
        <w:t>演习中</w:t>
      </w:r>
      <w:r>
        <w:t>它</w:t>
      </w:r>
      <w:r>
        <w:rPr>
          <w:rFonts w:hint="eastAsia"/>
        </w:rPr>
        <w:t>正沿</w:t>
      </w:r>
      <w:r>
        <w:t>斜向上做</w:t>
      </w:r>
      <w:r>
        <w:rPr>
          <w:rFonts w:hint="eastAsia"/>
        </w:rPr>
        <w:t>匀加速</w:t>
      </w:r>
      <w:r>
        <w:t>直线运动，除了所受的重力以外，它还受到其它力的合力</w:t>
      </w:r>
      <w:r>
        <w:rPr>
          <w:rFonts w:hint="eastAsia"/>
          <w:i/>
          <w:iCs/>
        </w:rPr>
        <w:t>F</w:t>
      </w:r>
      <w:r>
        <w:t>，下</w:t>
      </w:r>
      <w:r>
        <w:rPr>
          <w:rFonts w:hint="eastAsia"/>
        </w:rPr>
        <w:t>图中</w:t>
      </w:r>
      <w:r>
        <w:rPr>
          <w:rFonts w:hint="eastAsia"/>
          <w:i/>
          <w:iCs/>
        </w:rPr>
        <w:t>F</w:t>
      </w:r>
      <w:r>
        <w:rPr>
          <w:rFonts w:hint="eastAsia"/>
        </w:rPr>
        <w:t>的示意图可能正确的是</w:t>
      </w:r>
    </w:p>
    <w:p w14:paraId="1F47B636" w14:textId="77777777" w:rsidR="002F7F10" w:rsidRDefault="00000000">
      <w:pPr>
        <w:jc w:val="center"/>
      </w:pPr>
      <w:r>
        <w:rPr>
          <w:noProof/>
        </w:rPr>
        <mc:AlternateContent>
          <mc:Choice Requires="wpg">
            <w:drawing>
              <wp:inline distT="0" distB="0" distL="114300" distR="114300" wp14:anchorId="72548A47" wp14:editId="3049B789">
                <wp:extent cx="4845685" cy="850900"/>
                <wp:effectExtent l="0" t="0" r="0" b="0"/>
                <wp:docPr id="168" name="组合 1072"/>
                <wp:cNvGraphicFramePr/>
                <a:graphic xmlns:a="http://schemas.openxmlformats.org/drawingml/2006/main">
                  <a:graphicData uri="http://schemas.microsoft.com/office/word/2010/wordprocessingGroup">
                    <wpg:wgp>
                      <wpg:cNvGrpSpPr/>
                      <wpg:grpSpPr>
                        <a:xfrm>
                          <a:off x="0" y="0"/>
                          <a:ext cx="4845685" cy="850900"/>
                          <a:chOff x="2118" y="5619"/>
                          <a:chExt cx="7631" cy="1340"/>
                        </a:xfrm>
                      </wpg:grpSpPr>
                      <wpg:grpSp>
                        <wpg:cNvPr id="98" name="组合 1068"/>
                        <wpg:cNvGrpSpPr/>
                        <wpg:grpSpPr>
                          <a:xfrm>
                            <a:off x="8052" y="6049"/>
                            <a:ext cx="1697" cy="910"/>
                            <a:chOff x="7296" y="6049"/>
                            <a:chExt cx="1697" cy="910"/>
                          </a:xfrm>
                        </wpg:grpSpPr>
                        <wps:wsp>
                          <wps:cNvPr id="76" name="直接箭头连接符 995334270"/>
                          <wps:cNvCnPr/>
                          <wps:spPr>
                            <a:xfrm flipH="1" flipV="1">
                              <a:off x="7986" y="6258"/>
                              <a:ext cx="693" cy="334"/>
                            </a:xfrm>
                            <a:prstGeom prst="straightConnector1">
                              <a:avLst/>
                            </a:prstGeom>
                            <a:ln w="9525">
                              <a:solidFill>
                                <a:srgbClr val="000000"/>
                              </a:solidFill>
                              <a:prstDash val="solid"/>
                              <a:miter lim="0"/>
                              <a:headEnd type="triangle" w="sm"/>
                              <a:tailEnd w="sm"/>
                            </a:ln>
                          </wps:spPr>
                          <wps:bodyPr/>
                        </wps:wsp>
                        <wpg:grpSp>
                          <wpg:cNvPr id="92" name="组合 502834790"/>
                          <wpg:cNvGrpSpPr>
                            <a:grpSpLocks noChangeAspect="1"/>
                          </wpg:cNvGrpSpPr>
                          <wpg:grpSpPr>
                            <a:xfrm rot="1401852">
                              <a:off x="7446" y="6049"/>
                              <a:ext cx="963" cy="281"/>
                              <a:chOff x="3385" y="1140"/>
                              <a:chExt cx="3562" cy="1042"/>
                            </a:xfrm>
                          </wpg:grpSpPr>
                          <wpg:grpSp>
                            <wpg:cNvPr id="79" name="Group 11"/>
                            <wpg:cNvGrpSpPr>
                              <a:grpSpLocks noChangeAspect="1"/>
                            </wpg:cNvGrpSpPr>
                            <wpg:grpSpPr>
                              <a:xfrm>
                                <a:off x="3469" y="1590"/>
                                <a:ext cx="3312" cy="393"/>
                                <a:chOff x="3469" y="1590"/>
                                <a:chExt cx="3312" cy="393"/>
                              </a:xfrm>
                            </wpg:grpSpPr>
                            <wps:wsp>
                              <wps:cNvPr id="77" name="Freeform 12"/>
                              <wps:cNvSpPr>
                                <a:spLocks noChangeAspect="1"/>
                              </wps:cNvSpPr>
                              <wps:spPr>
                                <a:xfrm>
                                  <a:off x="3469" y="1590"/>
                                  <a:ext cx="3312" cy="393"/>
                                </a:xfrm>
                                <a:custGeom>
                                  <a:avLst/>
                                  <a:gdLst/>
                                  <a:ahLst/>
                                  <a:cxnLst>
                                    <a:cxn ang="0">
                                      <a:pos x="1" y="305"/>
                                    </a:cxn>
                                    <a:cxn ang="0">
                                      <a:pos x="401" y="161"/>
                                    </a:cxn>
                                    <a:cxn ang="0">
                                      <a:pos x="527" y="115"/>
                                    </a:cxn>
                                    <a:cxn ang="0">
                                      <a:pos x="633" y="40"/>
                                    </a:cxn>
                                    <a:cxn ang="0">
                                      <a:pos x="703" y="0"/>
                                    </a:cxn>
                                    <a:cxn ang="0">
                                      <a:pos x="886" y="0"/>
                                    </a:cxn>
                                    <a:cxn ang="0">
                                      <a:pos x="937" y="6"/>
                                    </a:cxn>
                                    <a:cxn ang="0">
                                      <a:pos x="2981" y="11"/>
                                    </a:cxn>
                                    <a:cxn ang="0">
                                      <a:pos x="3118" y="11"/>
                                    </a:cxn>
                                    <a:cxn ang="0">
                                      <a:pos x="3202" y="23"/>
                                    </a:cxn>
                                    <a:cxn ang="0">
                                      <a:pos x="3277" y="40"/>
                                    </a:cxn>
                                    <a:cxn ang="0">
                                      <a:pos x="3312" y="62"/>
                                    </a:cxn>
                                    <a:cxn ang="0">
                                      <a:pos x="3312" y="277"/>
                                    </a:cxn>
                                    <a:cxn ang="0">
                                      <a:pos x="3282" y="303"/>
                                    </a:cxn>
                                    <a:cxn ang="0">
                                      <a:pos x="3248" y="315"/>
                                    </a:cxn>
                                    <a:cxn ang="0">
                                      <a:pos x="3202" y="320"/>
                                    </a:cxn>
                                    <a:cxn ang="0">
                                      <a:pos x="3043" y="326"/>
                                    </a:cxn>
                                    <a:cxn ang="0">
                                      <a:pos x="2644" y="336"/>
                                    </a:cxn>
                                    <a:cxn ang="0">
                                      <a:pos x="2261" y="359"/>
                                    </a:cxn>
                                    <a:cxn ang="0">
                                      <a:pos x="2182" y="359"/>
                                    </a:cxn>
                                    <a:cxn ang="0">
                                      <a:pos x="2147" y="382"/>
                                    </a:cxn>
                                    <a:cxn ang="0">
                                      <a:pos x="2107" y="393"/>
                                    </a:cxn>
                                    <a:cxn ang="0">
                                      <a:pos x="1851" y="365"/>
                                    </a:cxn>
                                    <a:cxn ang="0">
                                      <a:pos x="1748" y="365"/>
                                    </a:cxn>
                                    <a:cxn ang="0">
                                      <a:pos x="1485" y="382"/>
                                    </a:cxn>
                                    <a:cxn ang="0">
                                      <a:pos x="1392" y="386"/>
                                    </a:cxn>
                                    <a:cxn ang="0">
                                      <a:pos x="1358" y="387"/>
                                    </a:cxn>
                                    <a:cxn ang="0">
                                      <a:pos x="1326" y="382"/>
                                    </a:cxn>
                                    <a:cxn ang="0">
                                      <a:pos x="1303" y="348"/>
                                    </a:cxn>
                                    <a:cxn ang="0">
                                      <a:pos x="257" y="348"/>
                                    </a:cxn>
                                    <a:cxn ang="0">
                                      <a:pos x="202" y="342"/>
                                    </a:cxn>
                                    <a:cxn ang="0">
                                      <a:pos x="0" y="336"/>
                                    </a:cxn>
                                    <a:cxn ang="0">
                                      <a:pos x="1" y="305"/>
                                    </a:cxn>
                                  </a:cxnLst>
                                  <a:rect l="0" t="0" r="0" b="0"/>
                                  <a:pathLst>
                                    <a:path w="3312" h="393">
                                      <a:moveTo>
                                        <a:pt x="1" y="305"/>
                                      </a:moveTo>
                                      <a:lnTo>
                                        <a:pt x="401" y="161"/>
                                      </a:lnTo>
                                      <a:lnTo>
                                        <a:pt x="527" y="115"/>
                                      </a:lnTo>
                                      <a:lnTo>
                                        <a:pt x="633" y="40"/>
                                      </a:lnTo>
                                      <a:lnTo>
                                        <a:pt x="703" y="0"/>
                                      </a:lnTo>
                                      <a:lnTo>
                                        <a:pt x="886" y="0"/>
                                      </a:lnTo>
                                      <a:lnTo>
                                        <a:pt x="937" y="6"/>
                                      </a:lnTo>
                                      <a:lnTo>
                                        <a:pt x="2981" y="11"/>
                                      </a:lnTo>
                                      <a:lnTo>
                                        <a:pt x="3118" y="11"/>
                                      </a:lnTo>
                                      <a:lnTo>
                                        <a:pt x="3202" y="23"/>
                                      </a:lnTo>
                                      <a:lnTo>
                                        <a:pt x="3277" y="40"/>
                                      </a:lnTo>
                                      <a:lnTo>
                                        <a:pt x="3312" y="62"/>
                                      </a:lnTo>
                                      <a:lnTo>
                                        <a:pt x="3312" y="277"/>
                                      </a:lnTo>
                                      <a:lnTo>
                                        <a:pt x="3282" y="303"/>
                                      </a:lnTo>
                                      <a:lnTo>
                                        <a:pt x="3248" y="315"/>
                                      </a:lnTo>
                                      <a:lnTo>
                                        <a:pt x="3202" y="320"/>
                                      </a:lnTo>
                                      <a:lnTo>
                                        <a:pt x="3043" y="326"/>
                                      </a:lnTo>
                                      <a:lnTo>
                                        <a:pt x="2644" y="336"/>
                                      </a:lnTo>
                                      <a:lnTo>
                                        <a:pt x="2261" y="359"/>
                                      </a:lnTo>
                                      <a:lnTo>
                                        <a:pt x="2182" y="359"/>
                                      </a:lnTo>
                                      <a:lnTo>
                                        <a:pt x="2147" y="382"/>
                                      </a:lnTo>
                                      <a:lnTo>
                                        <a:pt x="2107" y="393"/>
                                      </a:lnTo>
                                      <a:lnTo>
                                        <a:pt x="1851" y="365"/>
                                      </a:lnTo>
                                      <a:lnTo>
                                        <a:pt x="1748" y="365"/>
                                      </a:lnTo>
                                      <a:lnTo>
                                        <a:pt x="1485" y="382"/>
                                      </a:lnTo>
                                      <a:lnTo>
                                        <a:pt x="1392" y="386"/>
                                      </a:lnTo>
                                      <a:lnTo>
                                        <a:pt x="1358" y="387"/>
                                      </a:lnTo>
                                      <a:lnTo>
                                        <a:pt x="1326" y="382"/>
                                      </a:lnTo>
                                      <a:lnTo>
                                        <a:pt x="1303" y="348"/>
                                      </a:lnTo>
                                      <a:lnTo>
                                        <a:pt x="257" y="348"/>
                                      </a:lnTo>
                                      <a:lnTo>
                                        <a:pt x="202" y="342"/>
                                      </a:lnTo>
                                      <a:lnTo>
                                        <a:pt x="0" y="336"/>
                                      </a:lnTo>
                                      <a:lnTo>
                                        <a:pt x="1" y="305"/>
                                      </a:lnTo>
                                      <a:close/>
                                    </a:path>
                                  </a:pathLst>
                                </a:custGeom>
                                <a:noFill/>
                                <a:ln w="6350">
                                  <a:solidFill>
                                    <a:srgbClr val="000000"/>
                                  </a:solidFill>
                                  <a:prstDash val="solid"/>
                                  <a:headEnd/>
                                  <a:tailEnd/>
                                </a:ln>
                              </wps:spPr>
                              <wps:bodyPr wrap="square" anchor="t" anchorCtr="0" upright="1"/>
                            </wps:wsp>
                            <wps:wsp>
                              <wps:cNvPr id="78" name="Line 13"/>
                              <wps:cNvCnPr>
                                <a:cxnSpLocks noChangeAspect="1"/>
                              </wps:cNvCnPr>
                              <wps:spPr>
                                <a:xfrm>
                                  <a:off x="6760" y="1643"/>
                                  <a:ext cx="1" cy="253"/>
                                </a:xfrm>
                                <a:prstGeom prst="line">
                                  <a:avLst/>
                                </a:prstGeom>
                                <a:ln w="6350">
                                  <a:solidFill>
                                    <a:srgbClr val="000000"/>
                                  </a:solidFill>
                                  <a:prstDash val="solid"/>
                                  <a:headEnd/>
                                  <a:tailEnd/>
                                </a:ln>
                              </wps:spPr>
                              <wps:bodyPr/>
                            </wps:wsp>
                          </wpg:grpSp>
                          <wps:wsp>
                            <wps:cNvPr id="80" name="Freeform 14"/>
                            <wps:cNvSpPr>
                              <a:spLocks noChangeAspect="1"/>
                            </wps:cNvSpPr>
                            <wps:spPr>
                              <a:xfrm>
                                <a:off x="6423" y="1785"/>
                                <a:ext cx="206" cy="136"/>
                              </a:xfrm>
                              <a:custGeom>
                                <a:avLst/>
                                <a:gdLst/>
                                <a:ahLst/>
                                <a:cxnLst>
                                  <a:cxn ang="0">
                                    <a:pos x="12" y="136"/>
                                  </a:cxn>
                                  <a:cxn ang="0">
                                    <a:pos x="0" y="45"/>
                                  </a:cxn>
                                  <a:cxn ang="0">
                                    <a:pos x="206" y="0"/>
                                  </a:cxn>
                                  <a:cxn ang="0">
                                    <a:pos x="206" y="131"/>
                                  </a:cxn>
                                  <a:cxn ang="0">
                                    <a:pos x="12" y="136"/>
                                  </a:cxn>
                                </a:cxnLst>
                                <a:rect l="0" t="0" r="0" b="0"/>
                                <a:pathLst>
                                  <a:path w="206" h="136">
                                    <a:moveTo>
                                      <a:pt x="12" y="136"/>
                                    </a:moveTo>
                                    <a:lnTo>
                                      <a:pt x="0" y="45"/>
                                    </a:lnTo>
                                    <a:lnTo>
                                      <a:pt x="206" y="0"/>
                                    </a:lnTo>
                                    <a:lnTo>
                                      <a:pt x="206" y="131"/>
                                    </a:lnTo>
                                    <a:lnTo>
                                      <a:pt x="12" y="136"/>
                                    </a:lnTo>
                                    <a:close/>
                                  </a:path>
                                </a:pathLst>
                              </a:custGeom>
                              <a:noFill/>
                              <a:ln w="6350">
                                <a:solidFill>
                                  <a:srgbClr val="000000"/>
                                </a:solidFill>
                                <a:prstDash val="solid"/>
                                <a:headEnd/>
                                <a:tailEnd/>
                              </a:ln>
                            </wps:spPr>
                            <wps:bodyPr wrap="square" anchor="t" anchorCtr="0" upright="1"/>
                          </wps:wsp>
                          <wps:wsp>
                            <wps:cNvPr id="81" name="Freeform 15"/>
                            <wps:cNvSpPr>
                              <a:spLocks noChangeAspect="1"/>
                            </wps:cNvSpPr>
                            <wps:spPr>
                              <a:xfrm>
                                <a:off x="5870" y="1922"/>
                                <a:ext cx="730" cy="250"/>
                              </a:xfrm>
                              <a:custGeom>
                                <a:avLst/>
                                <a:gdLst/>
                                <a:ahLst/>
                                <a:cxnLst>
                                  <a:cxn ang="0">
                                    <a:pos x="0" y="23"/>
                                  </a:cxn>
                                  <a:cxn ang="0">
                                    <a:pos x="548" y="250"/>
                                  </a:cxn>
                                  <a:cxn ang="0">
                                    <a:pos x="616" y="233"/>
                                  </a:cxn>
                                  <a:cxn ang="0">
                                    <a:pos x="730" y="205"/>
                                  </a:cxn>
                                  <a:cxn ang="0">
                                    <a:pos x="719" y="0"/>
                                  </a:cxn>
                                  <a:cxn ang="0">
                                    <a:pos x="364" y="0"/>
                                  </a:cxn>
                                  <a:cxn ang="0">
                                    <a:pos x="0" y="23"/>
                                  </a:cxn>
                                </a:cxnLst>
                                <a:rect l="0" t="0" r="0" b="0"/>
                                <a:pathLst>
                                  <a:path w="730" h="250">
                                    <a:moveTo>
                                      <a:pt x="0" y="23"/>
                                    </a:moveTo>
                                    <a:lnTo>
                                      <a:pt x="548" y="250"/>
                                    </a:lnTo>
                                    <a:lnTo>
                                      <a:pt x="616" y="233"/>
                                    </a:lnTo>
                                    <a:lnTo>
                                      <a:pt x="730" y="205"/>
                                    </a:lnTo>
                                    <a:lnTo>
                                      <a:pt x="719" y="0"/>
                                    </a:lnTo>
                                    <a:lnTo>
                                      <a:pt x="364" y="0"/>
                                    </a:lnTo>
                                    <a:lnTo>
                                      <a:pt x="0" y="23"/>
                                    </a:lnTo>
                                    <a:close/>
                                  </a:path>
                                </a:pathLst>
                              </a:custGeom>
                              <a:noFill/>
                              <a:ln w="6350">
                                <a:solidFill>
                                  <a:srgbClr val="000000"/>
                                </a:solidFill>
                                <a:prstDash val="solid"/>
                                <a:headEnd/>
                                <a:tailEnd/>
                              </a:ln>
                            </wps:spPr>
                            <wps:bodyPr wrap="square" anchor="t" anchorCtr="0" upright="1"/>
                          </wps:wsp>
                          <wps:wsp>
                            <wps:cNvPr id="82" name="Freeform 16"/>
                            <wps:cNvSpPr>
                              <a:spLocks noChangeAspect="1"/>
                            </wps:cNvSpPr>
                            <wps:spPr>
                              <a:xfrm>
                                <a:off x="6035" y="1997"/>
                                <a:ext cx="554" cy="51"/>
                              </a:xfrm>
                              <a:custGeom>
                                <a:avLst/>
                                <a:gdLst/>
                                <a:ahLst/>
                                <a:cxnLst>
                                  <a:cxn ang="0">
                                    <a:pos x="0" y="11"/>
                                  </a:cxn>
                                  <a:cxn ang="0">
                                    <a:pos x="239" y="0"/>
                                  </a:cxn>
                                  <a:cxn ang="0">
                                    <a:pos x="250" y="51"/>
                                  </a:cxn>
                                  <a:cxn ang="0">
                                    <a:pos x="554" y="17"/>
                                  </a:cxn>
                                  <a:cxn ang="0">
                                    <a:pos x="548" y="17"/>
                                  </a:cxn>
                                </a:cxnLst>
                                <a:rect l="0" t="0" r="0" b="0"/>
                                <a:pathLst>
                                  <a:path w="554" h="51">
                                    <a:moveTo>
                                      <a:pt x="0" y="11"/>
                                    </a:moveTo>
                                    <a:lnTo>
                                      <a:pt x="239" y="0"/>
                                    </a:lnTo>
                                    <a:lnTo>
                                      <a:pt x="250" y="51"/>
                                    </a:lnTo>
                                    <a:lnTo>
                                      <a:pt x="554" y="17"/>
                                    </a:lnTo>
                                    <a:lnTo>
                                      <a:pt x="548" y="17"/>
                                    </a:lnTo>
                                  </a:path>
                                </a:pathLst>
                              </a:custGeom>
                              <a:noFill/>
                              <a:ln w="6350">
                                <a:solidFill>
                                  <a:srgbClr val="000000"/>
                                </a:solidFill>
                                <a:prstDash val="solid"/>
                                <a:headEnd/>
                                <a:tailEnd/>
                              </a:ln>
                            </wps:spPr>
                            <wps:bodyPr wrap="square" anchor="t" anchorCtr="0" upright="1"/>
                          </wps:wsp>
                          <wps:wsp>
                            <wps:cNvPr id="83" name="Line 17"/>
                            <wps:cNvCnPr>
                              <a:cxnSpLocks noChangeAspect="1"/>
                            </wps:cNvCnPr>
                            <wps:spPr>
                              <a:xfrm>
                                <a:off x="6394" y="2042"/>
                                <a:ext cx="36" cy="140"/>
                              </a:xfrm>
                              <a:prstGeom prst="line">
                                <a:avLst/>
                              </a:prstGeom>
                              <a:ln w="6350">
                                <a:solidFill>
                                  <a:srgbClr val="000000"/>
                                </a:solidFill>
                                <a:prstDash val="solid"/>
                                <a:headEnd/>
                                <a:tailEnd/>
                              </a:ln>
                            </wps:spPr>
                            <wps:bodyPr/>
                          </wps:wsp>
                          <wps:wsp>
                            <wps:cNvPr id="84" name="Line 18"/>
                            <wps:cNvCnPr>
                              <a:cxnSpLocks noChangeAspect="1"/>
                            </wps:cNvCnPr>
                            <wps:spPr>
                              <a:xfrm>
                                <a:off x="6246" y="1927"/>
                                <a:ext cx="1" cy="80"/>
                              </a:xfrm>
                              <a:prstGeom prst="line">
                                <a:avLst/>
                              </a:prstGeom>
                              <a:ln w="6350">
                                <a:solidFill>
                                  <a:srgbClr val="000000"/>
                                </a:solidFill>
                                <a:prstDash val="solid"/>
                                <a:headEnd/>
                                <a:tailEnd/>
                              </a:ln>
                            </wps:spPr>
                            <wps:bodyPr/>
                          </wps:wsp>
                          <wps:wsp>
                            <wps:cNvPr id="85" name="Freeform 19"/>
                            <wps:cNvSpPr>
                              <a:spLocks noChangeAspect="1"/>
                            </wps:cNvSpPr>
                            <wps:spPr>
                              <a:xfrm>
                                <a:off x="3385" y="1896"/>
                                <a:ext cx="84" cy="30"/>
                              </a:xfrm>
                              <a:custGeom>
                                <a:avLst/>
                                <a:gdLst/>
                                <a:ahLst/>
                                <a:cxnLst>
                                  <a:cxn ang="0">
                                    <a:pos x="84" y="0"/>
                                  </a:cxn>
                                  <a:cxn ang="0">
                                    <a:pos x="0" y="22"/>
                                  </a:cxn>
                                  <a:cxn ang="0">
                                    <a:pos x="84" y="30"/>
                                  </a:cxn>
                                  <a:cxn ang="0">
                                    <a:pos x="84" y="0"/>
                                  </a:cxn>
                                </a:cxnLst>
                                <a:rect l="0" t="0" r="0" b="0"/>
                                <a:pathLst>
                                  <a:path w="84" h="30">
                                    <a:moveTo>
                                      <a:pt x="84" y="0"/>
                                    </a:moveTo>
                                    <a:lnTo>
                                      <a:pt x="0" y="22"/>
                                    </a:lnTo>
                                    <a:lnTo>
                                      <a:pt x="84" y="30"/>
                                    </a:lnTo>
                                    <a:lnTo>
                                      <a:pt x="84" y="0"/>
                                    </a:lnTo>
                                    <a:close/>
                                  </a:path>
                                </a:pathLst>
                              </a:custGeom>
                              <a:noFill/>
                              <a:ln w="6350">
                                <a:solidFill>
                                  <a:srgbClr val="000000"/>
                                </a:solidFill>
                                <a:prstDash val="solid"/>
                                <a:headEnd/>
                                <a:tailEnd/>
                              </a:ln>
                            </wps:spPr>
                            <wps:bodyPr wrap="square" anchor="t" anchorCtr="0" upright="1"/>
                          </wps:wsp>
                          <wps:wsp>
                            <wps:cNvPr id="86" name="Freeform 21"/>
                            <wps:cNvSpPr>
                              <a:spLocks noChangeAspect="1"/>
                            </wps:cNvSpPr>
                            <wps:spPr>
                              <a:xfrm>
                                <a:off x="5447" y="1140"/>
                                <a:ext cx="1416" cy="460"/>
                              </a:xfrm>
                              <a:custGeom>
                                <a:avLst/>
                                <a:gdLst/>
                                <a:ahLst/>
                                <a:cxnLst>
                                  <a:cxn ang="0">
                                    <a:pos x="0" y="460"/>
                                  </a:cxn>
                                  <a:cxn ang="0">
                                    <a:pos x="582" y="329"/>
                                  </a:cxn>
                                  <a:cxn ang="0">
                                    <a:pos x="1136" y="69"/>
                                  </a:cxn>
                                  <a:cxn ang="0">
                                    <a:pos x="1205" y="22"/>
                                  </a:cxn>
                                  <a:cxn ang="0">
                                    <a:pos x="1251" y="5"/>
                                  </a:cxn>
                                  <a:cxn ang="0">
                                    <a:pos x="1300" y="0"/>
                                  </a:cxn>
                                  <a:cxn ang="0">
                                    <a:pos x="1369" y="22"/>
                                  </a:cxn>
                                  <a:cxn ang="0">
                                    <a:pos x="1410" y="46"/>
                                  </a:cxn>
                                  <a:cxn ang="0">
                                    <a:pos x="1416" y="90"/>
                                  </a:cxn>
                                  <a:cxn ang="0">
                                    <a:pos x="1399" y="90"/>
                                  </a:cxn>
                                  <a:cxn ang="0">
                                    <a:pos x="1375" y="375"/>
                                  </a:cxn>
                                  <a:cxn ang="0">
                                    <a:pos x="1130" y="380"/>
                                  </a:cxn>
                                  <a:cxn ang="0">
                                    <a:pos x="1113" y="460"/>
                                  </a:cxn>
                                  <a:cxn ang="0">
                                    <a:pos x="0" y="460"/>
                                  </a:cxn>
                                </a:cxnLst>
                                <a:rect l="0" t="0" r="0" b="0"/>
                                <a:pathLst>
                                  <a:path w="1416" h="460">
                                    <a:moveTo>
                                      <a:pt x="0" y="460"/>
                                    </a:moveTo>
                                    <a:lnTo>
                                      <a:pt x="582" y="329"/>
                                    </a:lnTo>
                                    <a:lnTo>
                                      <a:pt x="1136" y="69"/>
                                    </a:lnTo>
                                    <a:lnTo>
                                      <a:pt x="1205" y="22"/>
                                    </a:lnTo>
                                    <a:lnTo>
                                      <a:pt x="1251" y="5"/>
                                    </a:lnTo>
                                    <a:lnTo>
                                      <a:pt x="1300" y="0"/>
                                    </a:lnTo>
                                    <a:lnTo>
                                      <a:pt x="1369" y="22"/>
                                    </a:lnTo>
                                    <a:lnTo>
                                      <a:pt x="1410" y="46"/>
                                    </a:lnTo>
                                    <a:lnTo>
                                      <a:pt x="1416" y="90"/>
                                    </a:lnTo>
                                    <a:lnTo>
                                      <a:pt x="1399" y="90"/>
                                    </a:lnTo>
                                    <a:lnTo>
                                      <a:pt x="1375" y="375"/>
                                    </a:lnTo>
                                    <a:lnTo>
                                      <a:pt x="1130" y="380"/>
                                    </a:lnTo>
                                    <a:lnTo>
                                      <a:pt x="1113" y="460"/>
                                    </a:lnTo>
                                    <a:lnTo>
                                      <a:pt x="0" y="460"/>
                                    </a:lnTo>
                                    <a:close/>
                                  </a:path>
                                </a:pathLst>
                              </a:custGeom>
                              <a:noFill/>
                              <a:ln w="6350">
                                <a:solidFill>
                                  <a:srgbClr val="000000"/>
                                </a:solidFill>
                                <a:prstDash val="solid"/>
                                <a:headEnd/>
                                <a:tailEnd/>
                              </a:ln>
                            </wps:spPr>
                            <wps:bodyPr wrap="square" anchor="t" anchorCtr="0" upright="1"/>
                          </wps:wsp>
                          <wps:wsp>
                            <wps:cNvPr id="87" name="Freeform 22"/>
                            <wps:cNvSpPr>
                              <a:spLocks noChangeAspect="1"/>
                            </wps:cNvSpPr>
                            <wps:spPr>
                              <a:xfrm>
                                <a:off x="6354" y="1532"/>
                                <a:ext cx="593" cy="62"/>
                              </a:xfrm>
                              <a:custGeom>
                                <a:avLst/>
                                <a:gdLst/>
                                <a:ahLst/>
                                <a:cxnLst>
                                  <a:cxn ang="0">
                                    <a:pos x="0" y="18"/>
                                  </a:cxn>
                                  <a:cxn ang="0">
                                    <a:pos x="115" y="5"/>
                                  </a:cxn>
                                  <a:cxn ang="0">
                                    <a:pos x="275" y="0"/>
                                  </a:cxn>
                                  <a:cxn ang="0">
                                    <a:pos x="451" y="5"/>
                                  </a:cxn>
                                  <a:cxn ang="0">
                                    <a:pos x="565" y="18"/>
                                  </a:cxn>
                                  <a:cxn ang="0">
                                    <a:pos x="593" y="22"/>
                                  </a:cxn>
                                  <a:cxn ang="0">
                                    <a:pos x="582" y="35"/>
                                  </a:cxn>
                                  <a:cxn ang="0">
                                    <a:pos x="537" y="44"/>
                                  </a:cxn>
                                  <a:cxn ang="0">
                                    <a:pos x="496" y="51"/>
                                  </a:cxn>
                                  <a:cxn ang="0">
                                    <a:pos x="371" y="62"/>
                                  </a:cxn>
                                  <a:cxn ang="0">
                                    <a:pos x="223" y="56"/>
                                  </a:cxn>
                                  <a:cxn ang="0">
                                    <a:pos x="132" y="47"/>
                                  </a:cxn>
                                  <a:cxn ang="0">
                                    <a:pos x="52" y="35"/>
                                  </a:cxn>
                                  <a:cxn ang="0">
                                    <a:pos x="0" y="18"/>
                                  </a:cxn>
                                </a:cxnLst>
                                <a:rect l="0" t="0" r="0" b="0"/>
                                <a:pathLst>
                                  <a:path w="593" h="62">
                                    <a:moveTo>
                                      <a:pt x="0" y="18"/>
                                    </a:moveTo>
                                    <a:lnTo>
                                      <a:pt x="115" y="5"/>
                                    </a:lnTo>
                                    <a:lnTo>
                                      <a:pt x="275" y="0"/>
                                    </a:lnTo>
                                    <a:lnTo>
                                      <a:pt x="451" y="5"/>
                                    </a:lnTo>
                                    <a:lnTo>
                                      <a:pt x="565" y="18"/>
                                    </a:lnTo>
                                    <a:lnTo>
                                      <a:pt x="593" y="22"/>
                                    </a:lnTo>
                                    <a:lnTo>
                                      <a:pt x="582" y="35"/>
                                    </a:lnTo>
                                    <a:lnTo>
                                      <a:pt x="537" y="44"/>
                                    </a:lnTo>
                                    <a:lnTo>
                                      <a:pt x="496" y="51"/>
                                    </a:lnTo>
                                    <a:lnTo>
                                      <a:pt x="371" y="62"/>
                                    </a:lnTo>
                                    <a:lnTo>
                                      <a:pt x="223" y="56"/>
                                    </a:lnTo>
                                    <a:lnTo>
                                      <a:pt x="132" y="47"/>
                                    </a:lnTo>
                                    <a:lnTo>
                                      <a:pt x="52" y="35"/>
                                    </a:lnTo>
                                    <a:lnTo>
                                      <a:pt x="0" y="18"/>
                                    </a:lnTo>
                                    <a:close/>
                                  </a:path>
                                </a:pathLst>
                              </a:custGeom>
                              <a:noFill/>
                              <a:ln w="6350">
                                <a:solidFill>
                                  <a:srgbClr val="000000"/>
                                </a:solidFill>
                                <a:prstDash val="solid"/>
                                <a:headEnd/>
                                <a:tailEnd/>
                              </a:ln>
                            </wps:spPr>
                            <wps:bodyPr wrap="square" anchor="t" anchorCtr="0" upright="1"/>
                          </wps:wsp>
                          <wps:wsp>
                            <wps:cNvPr id="88" name="Freeform 23"/>
                            <wps:cNvSpPr>
                              <a:spLocks noChangeAspect="1"/>
                            </wps:cNvSpPr>
                            <wps:spPr>
                              <a:xfrm>
                                <a:off x="6576" y="1213"/>
                                <a:ext cx="287" cy="17"/>
                              </a:xfrm>
                              <a:custGeom>
                                <a:avLst/>
                                <a:gdLst/>
                                <a:ahLst/>
                                <a:cxnLst>
                                  <a:cxn ang="0">
                                    <a:pos x="0" y="0"/>
                                  </a:cxn>
                                  <a:cxn ang="0">
                                    <a:pos x="70" y="17"/>
                                  </a:cxn>
                                  <a:cxn ang="0">
                                    <a:pos x="287" y="17"/>
                                  </a:cxn>
                                </a:cxnLst>
                                <a:rect l="0" t="0" r="0" b="0"/>
                                <a:pathLst>
                                  <a:path w="287" h="17">
                                    <a:moveTo>
                                      <a:pt x="0" y="0"/>
                                    </a:moveTo>
                                    <a:lnTo>
                                      <a:pt x="70" y="17"/>
                                    </a:lnTo>
                                    <a:lnTo>
                                      <a:pt x="287" y="17"/>
                                    </a:lnTo>
                                  </a:path>
                                </a:pathLst>
                              </a:custGeom>
                              <a:noFill/>
                              <a:ln w="6350">
                                <a:solidFill>
                                  <a:srgbClr val="000000"/>
                                </a:solidFill>
                                <a:prstDash val="solid"/>
                                <a:headEnd/>
                                <a:tailEnd/>
                              </a:ln>
                            </wps:spPr>
                            <wps:bodyPr wrap="square" anchor="t" anchorCtr="0" upright="1"/>
                          </wps:wsp>
                          <wps:wsp>
                            <wps:cNvPr id="89" name="Line 24"/>
                            <wps:cNvCnPr>
                              <a:cxnSpLocks noChangeAspect="1"/>
                            </wps:cNvCnPr>
                            <wps:spPr>
                              <a:xfrm>
                                <a:off x="6086" y="1447"/>
                                <a:ext cx="65" cy="78"/>
                              </a:xfrm>
                              <a:prstGeom prst="line">
                                <a:avLst/>
                              </a:prstGeom>
                              <a:ln w="6350">
                                <a:solidFill>
                                  <a:srgbClr val="000000"/>
                                </a:solidFill>
                                <a:prstDash val="solid"/>
                                <a:headEnd/>
                                <a:tailEnd/>
                              </a:ln>
                            </wps:spPr>
                            <wps:bodyPr/>
                          </wps:wsp>
                          <wps:wsp>
                            <wps:cNvPr id="90" name="Freeform 29"/>
                            <wps:cNvSpPr>
                              <a:spLocks noChangeAspect="1"/>
                            </wps:cNvSpPr>
                            <wps:spPr>
                              <a:xfrm>
                                <a:off x="6388" y="1600"/>
                                <a:ext cx="198" cy="84"/>
                              </a:xfrm>
                              <a:custGeom>
                                <a:avLst/>
                                <a:gdLst/>
                                <a:ahLst/>
                                <a:cxnLst>
                                  <a:cxn ang="0">
                                    <a:pos x="0" y="1"/>
                                  </a:cxn>
                                  <a:cxn ang="0">
                                    <a:pos x="58" y="84"/>
                                  </a:cxn>
                                  <a:cxn ang="0">
                                    <a:pos x="198" y="82"/>
                                  </a:cxn>
                                  <a:cxn ang="0">
                                    <a:pos x="198" y="0"/>
                                  </a:cxn>
                                  <a:cxn ang="0">
                                    <a:pos x="0" y="1"/>
                                  </a:cxn>
                                </a:cxnLst>
                                <a:rect l="0" t="0" r="0" b="0"/>
                                <a:pathLst>
                                  <a:path w="198" h="84">
                                    <a:moveTo>
                                      <a:pt x="0" y="1"/>
                                    </a:moveTo>
                                    <a:lnTo>
                                      <a:pt x="58" y="84"/>
                                    </a:lnTo>
                                    <a:lnTo>
                                      <a:pt x="198" y="82"/>
                                    </a:lnTo>
                                    <a:lnTo>
                                      <a:pt x="198" y="0"/>
                                    </a:lnTo>
                                    <a:lnTo>
                                      <a:pt x="0" y="1"/>
                                    </a:lnTo>
                                    <a:close/>
                                  </a:path>
                                </a:pathLst>
                              </a:custGeom>
                              <a:noFill/>
                              <a:ln w="6350">
                                <a:solidFill>
                                  <a:srgbClr val="000000"/>
                                </a:solidFill>
                                <a:prstDash val="solid"/>
                                <a:headEnd/>
                                <a:tailEnd/>
                              </a:ln>
                            </wps:spPr>
                            <wps:bodyPr wrap="square" anchor="t" anchorCtr="0" upright="1"/>
                          </wps:wsp>
                          <wps:wsp>
                            <wps:cNvPr id="91" name="Freeform 38"/>
                            <wps:cNvSpPr>
                              <a:spLocks noChangeAspect="1"/>
                            </wps:cNvSpPr>
                            <wps:spPr>
                              <a:xfrm>
                                <a:off x="6165" y="1687"/>
                                <a:ext cx="779" cy="39"/>
                              </a:xfrm>
                              <a:custGeom>
                                <a:avLst/>
                                <a:gdLst/>
                                <a:ahLst/>
                                <a:cxnLst>
                                  <a:cxn ang="0">
                                    <a:pos x="35" y="0"/>
                                  </a:cxn>
                                  <a:cxn ang="0">
                                    <a:pos x="779" y="1"/>
                                  </a:cxn>
                                  <a:cxn ang="0">
                                    <a:pos x="777" y="38"/>
                                  </a:cxn>
                                  <a:cxn ang="0">
                                    <a:pos x="31" y="39"/>
                                  </a:cxn>
                                  <a:cxn ang="0">
                                    <a:pos x="13" y="34"/>
                                  </a:cxn>
                                  <a:cxn ang="0">
                                    <a:pos x="0" y="22"/>
                                  </a:cxn>
                                  <a:cxn ang="0">
                                    <a:pos x="8" y="1"/>
                                  </a:cxn>
                                  <a:cxn ang="0">
                                    <a:pos x="35" y="0"/>
                                  </a:cxn>
                                </a:cxnLst>
                                <a:rect l="0" t="0" r="0" b="0"/>
                                <a:pathLst>
                                  <a:path w="779" h="39">
                                    <a:moveTo>
                                      <a:pt x="35" y="0"/>
                                    </a:moveTo>
                                    <a:lnTo>
                                      <a:pt x="779" y="1"/>
                                    </a:lnTo>
                                    <a:lnTo>
                                      <a:pt x="777" y="38"/>
                                    </a:lnTo>
                                    <a:lnTo>
                                      <a:pt x="31" y="39"/>
                                    </a:lnTo>
                                    <a:lnTo>
                                      <a:pt x="13" y="34"/>
                                    </a:lnTo>
                                    <a:lnTo>
                                      <a:pt x="0" y="22"/>
                                    </a:lnTo>
                                    <a:lnTo>
                                      <a:pt x="8" y="1"/>
                                    </a:lnTo>
                                    <a:lnTo>
                                      <a:pt x="35" y="0"/>
                                    </a:lnTo>
                                    <a:close/>
                                  </a:path>
                                </a:pathLst>
                              </a:custGeom>
                              <a:noFill/>
                              <a:ln w="6350">
                                <a:solidFill>
                                  <a:srgbClr val="000000"/>
                                </a:solidFill>
                                <a:prstDash val="solid"/>
                                <a:headEnd/>
                                <a:tailEnd/>
                              </a:ln>
                            </wps:spPr>
                            <wps:bodyPr wrap="square" anchor="t" anchorCtr="0" upright="1"/>
                          </wps:wsp>
                        </wpg:grpSp>
                        <wps:wsp>
                          <wps:cNvPr id="93" name="文本框 1529858004"/>
                          <wps:cNvSpPr txBox="1"/>
                          <wps:spPr>
                            <a:xfrm>
                              <a:off x="7916" y="6619"/>
                              <a:ext cx="290" cy="340"/>
                            </a:xfrm>
                            <a:prstGeom prst="rect">
                              <a:avLst/>
                            </a:prstGeom>
                            <a:noFill/>
                            <a:ln>
                              <a:noFill/>
                            </a:ln>
                          </wps:spPr>
                          <wps:txbx>
                            <w:txbxContent>
                              <w:p w14:paraId="71D86B9B" w14:textId="77777777" w:rsidR="002F7F10" w:rsidRDefault="00000000">
                                <w:r>
                                  <w:t>D</w:t>
                                </w:r>
                              </w:p>
                            </w:txbxContent>
                          </wps:txbx>
                          <wps:bodyPr lIns="0" tIns="0" rIns="0" bIns="0" upright="1"/>
                        </wps:wsp>
                        <wps:wsp>
                          <wps:cNvPr id="94" name="Text Box 22"/>
                          <wps:cNvSpPr txBox="1"/>
                          <wps:spPr>
                            <a:xfrm flipH="1">
                              <a:off x="8666" y="6244"/>
                              <a:ext cx="327" cy="312"/>
                            </a:xfrm>
                            <a:prstGeom prst="rect">
                              <a:avLst/>
                            </a:prstGeom>
                            <a:noFill/>
                            <a:ln>
                              <a:noFill/>
                            </a:ln>
                          </wps:spPr>
                          <wps:txbx>
                            <w:txbxContent>
                              <w:p w14:paraId="5723E483" w14:textId="77777777" w:rsidR="002F7F10" w:rsidRDefault="00000000">
                                <w:pPr>
                                  <w:rPr>
                                    <w:i/>
                                  </w:rPr>
                                </w:pPr>
                                <w:r>
                                  <w:rPr>
                                    <w:i/>
                                  </w:rPr>
                                  <w:t>F</w:t>
                                </w:r>
                              </w:p>
                            </w:txbxContent>
                          </wps:txbx>
                          <wps:bodyPr lIns="0" tIns="0" rIns="0" bIns="0" upright="1">
                            <a:spAutoFit/>
                          </wps:bodyPr>
                        </wps:wsp>
                        <wpg:grpSp>
                          <wpg:cNvPr id="97" name="组合 1058"/>
                          <wpg:cNvGrpSpPr/>
                          <wpg:grpSpPr>
                            <a:xfrm>
                              <a:off x="7296" y="6116"/>
                              <a:ext cx="298" cy="311"/>
                              <a:chOff x="6888" y="5828"/>
                              <a:chExt cx="298" cy="311"/>
                            </a:xfrm>
                          </wpg:grpSpPr>
                          <wps:wsp>
                            <wps:cNvPr id="95" name="文本框 2099953099"/>
                            <wps:cNvSpPr txBox="1"/>
                            <wps:spPr>
                              <a:xfrm>
                                <a:off x="6950" y="5839"/>
                                <a:ext cx="144" cy="300"/>
                              </a:xfrm>
                              <a:prstGeom prst="rect">
                                <a:avLst/>
                              </a:prstGeom>
                              <a:noFill/>
                              <a:ln>
                                <a:noFill/>
                              </a:ln>
                            </wps:spPr>
                            <wps:txbx>
                              <w:txbxContent>
                                <w:p w14:paraId="4DF3290A" w14:textId="77777777" w:rsidR="002F7F10" w:rsidRDefault="00000000">
                                  <w:pPr>
                                    <w:rPr>
                                      <w:i/>
                                      <w:iCs/>
                                    </w:rPr>
                                  </w:pPr>
                                  <w:r>
                                    <w:rPr>
                                      <w:rFonts w:hint="eastAsia"/>
                                      <w:i/>
                                      <w:iCs/>
                                    </w:rPr>
                                    <w:t>v</w:t>
                                  </w:r>
                                </w:p>
                              </w:txbxContent>
                            </wps:txbx>
                            <wps:bodyPr lIns="0" tIns="0" rIns="0" bIns="0" upright="1"/>
                          </wps:wsp>
                          <wps:wsp>
                            <wps:cNvPr id="96" name="自选图形 1057"/>
                            <wps:cNvCnPr/>
                            <wps:spPr>
                              <a:xfrm flipH="1" flipV="1">
                                <a:off x="6888" y="5828"/>
                                <a:ext cx="298" cy="158"/>
                              </a:xfrm>
                              <a:prstGeom prst="straightConnector1">
                                <a:avLst/>
                              </a:prstGeom>
                              <a:ln w="9525">
                                <a:solidFill>
                                  <a:srgbClr val="000000"/>
                                </a:solidFill>
                                <a:prstDash val="solid"/>
                                <a:headEnd/>
                                <a:tailEnd type="triangle" w="sm"/>
                              </a:ln>
                            </wps:spPr>
                            <wps:bodyPr/>
                          </wps:wsp>
                        </wpg:grpSp>
                      </wpg:grpSp>
                      <wpg:grpSp>
                        <wpg:cNvPr id="121" name="组合 1069"/>
                        <wpg:cNvGrpSpPr/>
                        <wpg:grpSpPr>
                          <a:xfrm>
                            <a:off x="6083" y="5629"/>
                            <a:ext cx="1136" cy="1330"/>
                            <a:chOff x="5678" y="5629"/>
                            <a:chExt cx="1136" cy="1330"/>
                          </a:xfrm>
                        </wpg:grpSpPr>
                        <wpg:grpSp>
                          <wpg:cNvPr id="114" name="组合 1092569957"/>
                          <wpg:cNvGrpSpPr>
                            <a:grpSpLocks noChangeAspect="1"/>
                          </wpg:cNvGrpSpPr>
                          <wpg:grpSpPr>
                            <a:xfrm rot="1401852">
                              <a:off x="5836" y="6049"/>
                              <a:ext cx="963" cy="281"/>
                              <a:chOff x="3385" y="1140"/>
                              <a:chExt cx="3562" cy="1042"/>
                            </a:xfrm>
                          </wpg:grpSpPr>
                          <wpg:grpSp>
                            <wpg:cNvPr id="101" name="Group 11"/>
                            <wpg:cNvGrpSpPr>
                              <a:grpSpLocks noChangeAspect="1"/>
                            </wpg:cNvGrpSpPr>
                            <wpg:grpSpPr>
                              <a:xfrm>
                                <a:off x="3469" y="1590"/>
                                <a:ext cx="3312" cy="393"/>
                                <a:chOff x="3469" y="1590"/>
                                <a:chExt cx="3312" cy="393"/>
                              </a:xfrm>
                            </wpg:grpSpPr>
                            <wps:wsp>
                              <wps:cNvPr id="99" name="Freeform 12"/>
                              <wps:cNvSpPr>
                                <a:spLocks noChangeAspect="1"/>
                              </wps:cNvSpPr>
                              <wps:spPr>
                                <a:xfrm>
                                  <a:off x="3469" y="1590"/>
                                  <a:ext cx="3312" cy="393"/>
                                </a:xfrm>
                                <a:custGeom>
                                  <a:avLst/>
                                  <a:gdLst/>
                                  <a:ahLst/>
                                  <a:cxnLst>
                                    <a:cxn ang="0">
                                      <a:pos x="1" y="305"/>
                                    </a:cxn>
                                    <a:cxn ang="0">
                                      <a:pos x="401" y="161"/>
                                    </a:cxn>
                                    <a:cxn ang="0">
                                      <a:pos x="527" y="115"/>
                                    </a:cxn>
                                    <a:cxn ang="0">
                                      <a:pos x="633" y="40"/>
                                    </a:cxn>
                                    <a:cxn ang="0">
                                      <a:pos x="703" y="0"/>
                                    </a:cxn>
                                    <a:cxn ang="0">
                                      <a:pos x="886" y="0"/>
                                    </a:cxn>
                                    <a:cxn ang="0">
                                      <a:pos x="937" y="6"/>
                                    </a:cxn>
                                    <a:cxn ang="0">
                                      <a:pos x="2981" y="11"/>
                                    </a:cxn>
                                    <a:cxn ang="0">
                                      <a:pos x="3118" y="11"/>
                                    </a:cxn>
                                    <a:cxn ang="0">
                                      <a:pos x="3202" y="23"/>
                                    </a:cxn>
                                    <a:cxn ang="0">
                                      <a:pos x="3277" y="40"/>
                                    </a:cxn>
                                    <a:cxn ang="0">
                                      <a:pos x="3312" y="62"/>
                                    </a:cxn>
                                    <a:cxn ang="0">
                                      <a:pos x="3312" y="277"/>
                                    </a:cxn>
                                    <a:cxn ang="0">
                                      <a:pos x="3282" y="303"/>
                                    </a:cxn>
                                    <a:cxn ang="0">
                                      <a:pos x="3248" y="315"/>
                                    </a:cxn>
                                    <a:cxn ang="0">
                                      <a:pos x="3202" y="320"/>
                                    </a:cxn>
                                    <a:cxn ang="0">
                                      <a:pos x="3043" y="326"/>
                                    </a:cxn>
                                    <a:cxn ang="0">
                                      <a:pos x="2644" y="336"/>
                                    </a:cxn>
                                    <a:cxn ang="0">
                                      <a:pos x="2261" y="359"/>
                                    </a:cxn>
                                    <a:cxn ang="0">
                                      <a:pos x="2182" y="359"/>
                                    </a:cxn>
                                    <a:cxn ang="0">
                                      <a:pos x="2147" y="382"/>
                                    </a:cxn>
                                    <a:cxn ang="0">
                                      <a:pos x="2107" y="393"/>
                                    </a:cxn>
                                    <a:cxn ang="0">
                                      <a:pos x="1851" y="365"/>
                                    </a:cxn>
                                    <a:cxn ang="0">
                                      <a:pos x="1748" y="365"/>
                                    </a:cxn>
                                    <a:cxn ang="0">
                                      <a:pos x="1485" y="382"/>
                                    </a:cxn>
                                    <a:cxn ang="0">
                                      <a:pos x="1392" y="386"/>
                                    </a:cxn>
                                    <a:cxn ang="0">
                                      <a:pos x="1358" y="387"/>
                                    </a:cxn>
                                    <a:cxn ang="0">
                                      <a:pos x="1326" y="382"/>
                                    </a:cxn>
                                    <a:cxn ang="0">
                                      <a:pos x="1303" y="348"/>
                                    </a:cxn>
                                    <a:cxn ang="0">
                                      <a:pos x="257" y="348"/>
                                    </a:cxn>
                                    <a:cxn ang="0">
                                      <a:pos x="202" y="342"/>
                                    </a:cxn>
                                    <a:cxn ang="0">
                                      <a:pos x="0" y="336"/>
                                    </a:cxn>
                                    <a:cxn ang="0">
                                      <a:pos x="1" y="305"/>
                                    </a:cxn>
                                  </a:cxnLst>
                                  <a:rect l="0" t="0" r="0" b="0"/>
                                  <a:pathLst>
                                    <a:path w="3312" h="393">
                                      <a:moveTo>
                                        <a:pt x="1" y="305"/>
                                      </a:moveTo>
                                      <a:lnTo>
                                        <a:pt x="401" y="161"/>
                                      </a:lnTo>
                                      <a:lnTo>
                                        <a:pt x="527" y="115"/>
                                      </a:lnTo>
                                      <a:lnTo>
                                        <a:pt x="633" y="40"/>
                                      </a:lnTo>
                                      <a:lnTo>
                                        <a:pt x="703" y="0"/>
                                      </a:lnTo>
                                      <a:lnTo>
                                        <a:pt x="886" y="0"/>
                                      </a:lnTo>
                                      <a:lnTo>
                                        <a:pt x="937" y="6"/>
                                      </a:lnTo>
                                      <a:lnTo>
                                        <a:pt x="2981" y="11"/>
                                      </a:lnTo>
                                      <a:lnTo>
                                        <a:pt x="3118" y="11"/>
                                      </a:lnTo>
                                      <a:lnTo>
                                        <a:pt x="3202" y="23"/>
                                      </a:lnTo>
                                      <a:lnTo>
                                        <a:pt x="3277" y="40"/>
                                      </a:lnTo>
                                      <a:lnTo>
                                        <a:pt x="3312" y="62"/>
                                      </a:lnTo>
                                      <a:lnTo>
                                        <a:pt x="3312" y="277"/>
                                      </a:lnTo>
                                      <a:lnTo>
                                        <a:pt x="3282" y="303"/>
                                      </a:lnTo>
                                      <a:lnTo>
                                        <a:pt x="3248" y="315"/>
                                      </a:lnTo>
                                      <a:lnTo>
                                        <a:pt x="3202" y="320"/>
                                      </a:lnTo>
                                      <a:lnTo>
                                        <a:pt x="3043" y="326"/>
                                      </a:lnTo>
                                      <a:lnTo>
                                        <a:pt x="2644" y="336"/>
                                      </a:lnTo>
                                      <a:lnTo>
                                        <a:pt x="2261" y="359"/>
                                      </a:lnTo>
                                      <a:lnTo>
                                        <a:pt x="2182" y="359"/>
                                      </a:lnTo>
                                      <a:lnTo>
                                        <a:pt x="2147" y="382"/>
                                      </a:lnTo>
                                      <a:lnTo>
                                        <a:pt x="2107" y="393"/>
                                      </a:lnTo>
                                      <a:lnTo>
                                        <a:pt x="1851" y="365"/>
                                      </a:lnTo>
                                      <a:lnTo>
                                        <a:pt x="1748" y="365"/>
                                      </a:lnTo>
                                      <a:lnTo>
                                        <a:pt x="1485" y="382"/>
                                      </a:lnTo>
                                      <a:lnTo>
                                        <a:pt x="1392" y="386"/>
                                      </a:lnTo>
                                      <a:lnTo>
                                        <a:pt x="1358" y="387"/>
                                      </a:lnTo>
                                      <a:lnTo>
                                        <a:pt x="1326" y="382"/>
                                      </a:lnTo>
                                      <a:lnTo>
                                        <a:pt x="1303" y="348"/>
                                      </a:lnTo>
                                      <a:lnTo>
                                        <a:pt x="257" y="348"/>
                                      </a:lnTo>
                                      <a:lnTo>
                                        <a:pt x="202" y="342"/>
                                      </a:lnTo>
                                      <a:lnTo>
                                        <a:pt x="0" y="336"/>
                                      </a:lnTo>
                                      <a:lnTo>
                                        <a:pt x="1" y="305"/>
                                      </a:lnTo>
                                      <a:close/>
                                    </a:path>
                                  </a:pathLst>
                                </a:custGeom>
                                <a:noFill/>
                                <a:ln w="6350">
                                  <a:solidFill>
                                    <a:srgbClr val="000000"/>
                                  </a:solidFill>
                                  <a:prstDash val="solid"/>
                                  <a:headEnd/>
                                  <a:tailEnd/>
                                </a:ln>
                              </wps:spPr>
                              <wps:bodyPr wrap="square" anchor="t" anchorCtr="0" upright="1"/>
                            </wps:wsp>
                            <wps:wsp>
                              <wps:cNvPr id="100" name="Line 13"/>
                              <wps:cNvCnPr>
                                <a:cxnSpLocks noChangeAspect="1"/>
                              </wps:cNvCnPr>
                              <wps:spPr>
                                <a:xfrm>
                                  <a:off x="6760" y="1643"/>
                                  <a:ext cx="1" cy="253"/>
                                </a:xfrm>
                                <a:prstGeom prst="line">
                                  <a:avLst/>
                                </a:prstGeom>
                                <a:ln w="6350">
                                  <a:solidFill>
                                    <a:srgbClr val="000000"/>
                                  </a:solidFill>
                                  <a:prstDash val="solid"/>
                                  <a:headEnd/>
                                  <a:tailEnd/>
                                </a:ln>
                              </wps:spPr>
                              <wps:bodyPr/>
                            </wps:wsp>
                          </wpg:grpSp>
                          <wps:wsp>
                            <wps:cNvPr id="102" name="Freeform 14"/>
                            <wps:cNvSpPr>
                              <a:spLocks noChangeAspect="1"/>
                            </wps:cNvSpPr>
                            <wps:spPr>
                              <a:xfrm>
                                <a:off x="6423" y="1785"/>
                                <a:ext cx="206" cy="136"/>
                              </a:xfrm>
                              <a:custGeom>
                                <a:avLst/>
                                <a:gdLst/>
                                <a:ahLst/>
                                <a:cxnLst>
                                  <a:cxn ang="0">
                                    <a:pos x="12" y="136"/>
                                  </a:cxn>
                                  <a:cxn ang="0">
                                    <a:pos x="0" y="45"/>
                                  </a:cxn>
                                  <a:cxn ang="0">
                                    <a:pos x="206" y="0"/>
                                  </a:cxn>
                                  <a:cxn ang="0">
                                    <a:pos x="206" y="131"/>
                                  </a:cxn>
                                  <a:cxn ang="0">
                                    <a:pos x="12" y="136"/>
                                  </a:cxn>
                                </a:cxnLst>
                                <a:rect l="0" t="0" r="0" b="0"/>
                                <a:pathLst>
                                  <a:path w="206" h="136">
                                    <a:moveTo>
                                      <a:pt x="12" y="136"/>
                                    </a:moveTo>
                                    <a:lnTo>
                                      <a:pt x="0" y="45"/>
                                    </a:lnTo>
                                    <a:lnTo>
                                      <a:pt x="206" y="0"/>
                                    </a:lnTo>
                                    <a:lnTo>
                                      <a:pt x="206" y="131"/>
                                    </a:lnTo>
                                    <a:lnTo>
                                      <a:pt x="12" y="136"/>
                                    </a:lnTo>
                                    <a:close/>
                                  </a:path>
                                </a:pathLst>
                              </a:custGeom>
                              <a:noFill/>
                              <a:ln w="6350">
                                <a:solidFill>
                                  <a:srgbClr val="000000"/>
                                </a:solidFill>
                                <a:prstDash val="solid"/>
                                <a:headEnd/>
                                <a:tailEnd/>
                              </a:ln>
                            </wps:spPr>
                            <wps:bodyPr wrap="square" anchor="t" anchorCtr="0" upright="1"/>
                          </wps:wsp>
                          <wps:wsp>
                            <wps:cNvPr id="103" name="Freeform 15"/>
                            <wps:cNvSpPr>
                              <a:spLocks noChangeAspect="1"/>
                            </wps:cNvSpPr>
                            <wps:spPr>
                              <a:xfrm>
                                <a:off x="5870" y="1922"/>
                                <a:ext cx="730" cy="250"/>
                              </a:xfrm>
                              <a:custGeom>
                                <a:avLst/>
                                <a:gdLst/>
                                <a:ahLst/>
                                <a:cxnLst>
                                  <a:cxn ang="0">
                                    <a:pos x="0" y="23"/>
                                  </a:cxn>
                                  <a:cxn ang="0">
                                    <a:pos x="548" y="250"/>
                                  </a:cxn>
                                  <a:cxn ang="0">
                                    <a:pos x="616" y="233"/>
                                  </a:cxn>
                                  <a:cxn ang="0">
                                    <a:pos x="730" y="205"/>
                                  </a:cxn>
                                  <a:cxn ang="0">
                                    <a:pos x="719" y="0"/>
                                  </a:cxn>
                                  <a:cxn ang="0">
                                    <a:pos x="364" y="0"/>
                                  </a:cxn>
                                  <a:cxn ang="0">
                                    <a:pos x="0" y="23"/>
                                  </a:cxn>
                                </a:cxnLst>
                                <a:rect l="0" t="0" r="0" b="0"/>
                                <a:pathLst>
                                  <a:path w="730" h="250">
                                    <a:moveTo>
                                      <a:pt x="0" y="23"/>
                                    </a:moveTo>
                                    <a:lnTo>
                                      <a:pt x="548" y="250"/>
                                    </a:lnTo>
                                    <a:lnTo>
                                      <a:pt x="616" y="233"/>
                                    </a:lnTo>
                                    <a:lnTo>
                                      <a:pt x="730" y="205"/>
                                    </a:lnTo>
                                    <a:lnTo>
                                      <a:pt x="719" y="0"/>
                                    </a:lnTo>
                                    <a:lnTo>
                                      <a:pt x="364" y="0"/>
                                    </a:lnTo>
                                    <a:lnTo>
                                      <a:pt x="0" y="23"/>
                                    </a:lnTo>
                                    <a:close/>
                                  </a:path>
                                </a:pathLst>
                              </a:custGeom>
                              <a:noFill/>
                              <a:ln w="6350">
                                <a:solidFill>
                                  <a:srgbClr val="000000"/>
                                </a:solidFill>
                                <a:prstDash val="solid"/>
                                <a:headEnd/>
                                <a:tailEnd/>
                              </a:ln>
                            </wps:spPr>
                            <wps:bodyPr wrap="square" anchor="t" anchorCtr="0" upright="1"/>
                          </wps:wsp>
                          <wps:wsp>
                            <wps:cNvPr id="104" name="Freeform 16"/>
                            <wps:cNvSpPr>
                              <a:spLocks noChangeAspect="1"/>
                            </wps:cNvSpPr>
                            <wps:spPr>
                              <a:xfrm>
                                <a:off x="6035" y="1997"/>
                                <a:ext cx="554" cy="51"/>
                              </a:xfrm>
                              <a:custGeom>
                                <a:avLst/>
                                <a:gdLst/>
                                <a:ahLst/>
                                <a:cxnLst>
                                  <a:cxn ang="0">
                                    <a:pos x="0" y="11"/>
                                  </a:cxn>
                                  <a:cxn ang="0">
                                    <a:pos x="239" y="0"/>
                                  </a:cxn>
                                  <a:cxn ang="0">
                                    <a:pos x="250" y="51"/>
                                  </a:cxn>
                                  <a:cxn ang="0">
                                    <a:pos x="554" y="17"/>
                                  </a:cxn>
                                  <a:cxn ang="0">
                                    <a:pos x="548" y="17"/>
                                  </a:cxn>
                                </a:cxnLst>
                                <a:rect l="0" t="0" r="0" b="0"/>
                                <a:pathLst>
                                  <a:path w="554" h="51">
                                    <a:moveTo>
                                      <a:pt x="0" y="11"/>
                                    </a:moveTo>
                                    <a:lnTo>
                                      <a:pt x="239" y="0"/>
                                    </a:lnTo>
                                    <a:lnTo>
                                      <a:pt x="250" y="51"/>
                                    </a:lnTo>
                                    <a:lnTo>
                                      <a:pt x="554" y="17"/>
                                    </a:lnTo>
                                    <a:lnTo>
                                      <a:pt x="548" y="17"/>
                                    </a:lnTo>
                                  </a:path>
                                </a:pathLst>
                              </a:custGeom>
                              <a:noFill/>
                              <a:ln w="6350">
                                <a:solidFill>
                                  <a:srgbClr val="000000"/>
                                </a:solidFill>
                                <a:prstDash val="solid"/>
                                <a:headEnd/>
                                <a:tailEnd/>
                              </a:ln>
                            </wps:spPr>
                            <wps:bodyPr wrap="square" anchor="t" anchorCtr="0" upright="1"/>
                          </wps:wsp>
                          <wps:wsp>
                            <wps:cNvPr id="105" name="Line 17"/>
                            <wps:cNvCnPr>
                              <a:cxnSpLocks noChangeAspect="1"/>
                            </wps:cNvCnPr>
                            <wps:spPr>
                              <a:xfrm>
                                <a:off x="6394" y="2042"/>
                                <a:ext cx="36" cy="140"/>
                              </a:xfrm>
                              <a:prstGeom prst="line">
                                <a:avLst/>
                              </a:prstGeom>
                              <a:ln w="6350">
                                <a:solidFill>
                                  <a:srgbClr val="000000"/>
                                </a:solidFill>
                                <a:prstDash val="solid"/>
                                <a:headEnd/>
                                <a:tailEnd/>
                              </a:ln>
                            </wps:spPr>
                            <wps:bodyPr/>
                          </wps:wsp>
                          <wps:wsp>
                            <wps:cNvPr id="106" name="Line 18"/>
                            <wps:cNvCnPr>
                              <a:cxnSpLocks noChangeAspect="1"/>
                            </wps:cNvCnPr>
                            <wps:spPr>
                              <a:xfrm>
                                <a:off x="6246" y="1927"/>
                                <a:ext cx="1" cy="80"/>
                              </a:xfrm>
                              <a:prstGeom prst="line">
                                <a:avLst/>
                              </a:prstGeom>
                              <a:ln w="6350">
                                <a:solidFill>
                                  <a:srgbClr val="000000"/>
                                </a:solidFill>
                                <a:prstDash val="solid"/>
                                <a:headEnd/>
                                <a:tailEnd/>
                              </a:ln>
                            </wps:spPr>
                            <wps:bodyPr/>
                          </wps:wsp>
                          <wps:wsp>
                            <wps:cNvPr id="107" name="Freeform 19"/>
                            <wps:cNvSpPr>
                              <a:spLocks noChangeAspect="1"/>
                            </wps:cNvSpPr>
                            <wps:spPr>
                              <a:xfrm>
                                <a:off x="3385" y="1896"/>
                                <a:ext cx="84" cy="30"/>
                              </a:xfrm>
                              <a:custGeom>
                                <a:avLst/>
                                <a:gdLst/>
                                <a:ahLst/>
                                <a:cxnLst>
                                  <a:cxn ang="0">
                                    <a:pos x="84" y="0"/>
                                  </a:cxn>
                                  <a:cxn ang="0">
                                    <a:pos x="0" y="22"/>
                                  </a:cxn>
                                  <a:cxn ang="0">
                                    <a:pos x="84" y="30"/>
                                  </a:cxn>
                                  <a:cxn ang="0">
                                    <a:pos x="84" y="0"/>
                                  </a:cxn>
                                </a:cxnLst>
                                <a:rect l="0" t="0" r="0" b="0"/>
                                <a:pathLst>
                                  <a:path w="84" h="30">
                                    <a:moveTo>
                                      <a:pt x="84" y="0"/>
                                    </a:moveTo>
                                    <a:lnTo>
                                      <a:pt x="0" y="22"/>
                                    </a:lnTo>
                                    <a:lnTo>
                                      <a:pt x="84" y="30"/>
                                    </a:lnTo>
                                    <a:lnTo>
                                      <a:pt x="84" y="0"/>
                                    </a:lnTo>
                                    <a:close/>
                                  </a:path>
                                </a:pathLst>
                              </a:custGeom>
                              <a:noFill/>
                              <a:ln w="6350">
                                <a:solidFill>
                                  <a:srgbClr val="000000"/>
                                </a:solidFill>
                                <a:prstDash val="solid"/>
                                <a:headEnd/>
                                <a:tailEnd/>
                              </a:ln>
                            </wps:spPr>
                            <wps:bodyPr wrap="square" anchor="t" anchorCtr="0" upright="1"/>
                          </wps:wsp>
                          <wps:wsp>
                            <wps:cNvPr id="108" name="Freeform 21"/>
                            <wps:cNvSpPr>
                              <a:spLocks noChangeAspect="1"/>
                            </wps:cNvSpPr>
                            <wps:spPr>
                              <a:xfrm>
                                <a:off x="5447" y="1140"/>
                                <a:ext cx="1416" cy="460"/>
                              </a:xfrm>
                              <a:custGeom>
                                <a:avLst/>
                                <a:gdLst/>
                                <a:ahLst/>
                                <a:cxnLst>
                                  <a:cxn ang="0">
                                    <a:pos x="0" y="460"/>
                                  </a:cxn>
                                  <a:cxn ang="0">
                                    <a:pos x="582" y="329"/>
                                  </a:cxn>
                                  <a:cxn ang="0">
                                    <a:pos x="1136" y="69"/>
                                  </a:cxn>
                                  <a:cxn ang="0">
                                    <a:pos x="1205" y="22"/>
                                  </a:cxn>
                                  <a:cxn ang="0">
                                    <a:pos x="1251" y="5"/>
                                  </a:cxn>
                                  <a:cxn ang="0">
                                    <a:pos x="1300" y="0"/>
                                  </a:cxn>
                                  <a:cxn ang="0">
                                    <a:pos x="1369" y="22"/>
                                  </a:cxn>
                                  <a:cxn ang="0">
                                    <a:pos x="1410" y="46"/>
                                  </a:cxn>
                                  <a:cxn ang="0">
                                    <a:pos x="1416" y="90"/>
                                  </a:cxn>
                                  <a:cxn ang="0">
                                    <a:pos x="1399" y="90"/>
                                  </a:cxn>
                                  <a:cxn ang="0">
                                    <a:pos x="1375" y="375"/>
                                  </a:cxn>
                                  <a:cxn ang="0">
                                    <a:pos x="1130" y="380"/>
                                  </a:cxn>
                                  <a:cxn ang="0">
                                    <a:pos x="1113" y="460"/>
                                  </a:cxn>
                                  <a:cxn ang="0">
                                    <a:pos x="0" y="460"/>
                                  </a:cxn>
                                </a:cxnLst>
                                <a:rect l="0" t="0" r="0" b="0"/>
                                <a:pathLst>
                                  <a:path w="1416" h="460">
                                    <a:moveTo>
                                      <a:pt x="0" y="460"/>
                                    </a:moveTo>
                                    <a:lnTo>
                                      <a:pt x="582" y="329"/>
                                    </a:lnTo>
                                    <a:lnTo>
                                      <a:pt x="1136" y="69"/>
                                    </a:lnTo>
                                    <a:lnTo>
                                      <a:pt x="1205" y="22"/>
                                    </a:lnTo>
                                    <a:lnTo>
                                      <a:pt x="1251" y="5"/>
                                    </a:lnTo>
                                    <a:lnTo>
                                      <a:pt x="1300" y="0"/>
                                    </a:lnTo>
                                    <a:lnTo>
                                      <a:pt x="1369" y="22"/>
                                    </a:lnTo>
                                    <a:lnTo>
                                      <a:pt x="1410" y="46"/>
                                    </a:lnTo>
                                    <a:lnTo>
                                      <a:pt x="1416" y="90"/>
                                    </a:lnTo>
                                    <a:lnTo>
                                      <a:pt x="1399" y="90"/>
                                    </a:lnTo>
                                    <a:lnTo>
                                      <a:pt x="1375" y="375"/>
                                    </a:lnTo>
                                    <a:lnTo>
                                      <a:pt x="1130" y="380"/>
                                    </a:lnTo>
                                    <a:lnTo>
                                      <a:pt x="1113" y="460"/>
                                    </a:lnTo>
                                    <a:lnTo>
                                      <a:pt x="0" y="460"/>
                                    </a:lnTo>
                                    <a:close/>
                                  </a:path>
                                </a:pathLst>
                              </a:custGeom>
                              <a:noFill/>
                              <a:ln w="6350">
                                <a:solidFill>
                                  <a:srgbClr val="000000"/>
                                </a:solidFill>
                                <a:prstDash val="solid"/>
                                <a:headEnd/>
                                <a:tailEnd/>
                              </a:ln>
                            </wps:spPr>
                            <wps:bodyPr wrap="square" anchor="t" anchorCtr="0" upright="1"/>
                          </wps:wsp>
                          <wps:wsp>
                            <wps:cNvPr id="109" name="Freeform 22"/>
                            <wps:cNvSpPr>
                              <a:spLocks noChangeAspect="1"/>
                            </wps:cNvSpPr>
                            <wps:spPr>
                              <a:xfrm>
                                <a:off x="6354" y="1532"/>
                                <a:ext cx="593" cy="62"/>
                              </a:xfrm>
                              <a:custGeom>
                                <a:avLst/>
                                <a:gdLst/>
                                <a:ahLst/>
                                <a:cxnLst>
                                  <a:cxn ang="0">
                                    <a:pos x="0" y="18"/>
                                  </a:cxn>
                                  <a:cxn ang="0">
                                    <a:pos x="115" y="5"/>
                                  </a:cxn>
                                  <a:cxn ang="0">
                                    <a:pos x="275" y="0"/>
                                  </a:cxn>
                                  <a:cxn ang="0">
                                    <a:pos x="451" y="5"/>
                                  </a:cxn>
                                  <a:cxn ang="0">
                                    <a:pos x="565" y="18"/>
                                  </a:cxn>
                                  <a:cxn ang="0">
                                    <a:pos x="593" y="22"/>
                                  </a:cxn>
                                  <a:cxn ang="0">
                                    <a:pos x="582" y="35"/>
                                  </a:cxn>
                                  <a:cxn ang="0">
                                    <a:pos x="537" y="44"/>
                                  </a:cxn>
                                  <a:cxn ang="0">
                                    <a:pos x="496" y="51"/>
                                  </a:cxn>
                                  <a:cxn ang="0">
                                    <a:pos x="371" y="62"/>
                                  </a:cxn>
                                  <a:cxn ang="0">
                                    <a:pos x="223" y="56"/>
                                  </a:cxn>
                                  <a:cxn ang="0">
                                    <a:pos x="132" y="47"/>
                                  </a:cxn>
                                  <a:cxn ang="0">
                                    <a:pos x="52" y="35"/>
                                  </a:cxn>
                                  <a:cxn ang="0">
                                    <a:pos x="0" y="18"/>
                                  </a:cxn>
                                </a:cxnLst>
                                <a:rect l="0" t="0" r="0" b="0"/>
                                <a:pathLst>
                                  <a:path w="593" h="62">
                                    <a:moveTo>
                                      <a:pt x="0" y="18"/>
                                    </a:moveTo>
                                    <a:lnTo>
                                      <a:pt x="115" y="5"/>
                                    </a:lnTo>
                                    <a:lnTo>
                                      <a:pt x="275" y="0"/>
                                    </a:lnTo>
                                    <a:lnTo>
                                      <a:pt x="451" y="5"/>
                                    </a:lnTo>
                                    <a:lnTo>
                                      <a:pt x="565" y="18"/>
                                    </a:lnTo>
                                    <a:lnTo>
                                      <a:pt x="593" y="22"/>
                                    </a:lnTo>
                                    <a:lnTo>
                                      <a:pt x="582" y="35"/>
                                    </a:lnTo>
                                    <a:lnTo>
                                      <a:pt x="537" y="44"/>
                                    </a:lnTo>
                                    <a:lnTo>
                                      <a:pt x="496" y="51"/>
                                    </a:lnTo>
                                    <a:lnTo>
                                      <a:pt x="371" y="62"/>
                                    </a:lnTo>
                                    <a:lnTo>
                                      <a:pt x="223" y="56"/>
                                    </a:lnTo>
                                    <a:lnTo>
                                      <a:pt x="132" y="47"/>
                                    </a:lnTo>
                                    <a:lnTo>
                                      <a:pt x="52" y="35"/>
                                    </a:lnTo>
                                    <a:lnTo>
                                      <a:pt x="0" y="18"/>
                                    </a:lnTo>
                                    <a:close/>
                                  </a:path>
                                </a:pathLst>
                              </a:custGeom>
                              <a:noFill/>
                              <a:ln w="6350">
                                <a:solidFill>
                                  <a:srgbClr val="000000"/>
                                </a:solidFill>
                                <a:prstDash val="solid"/>
                                <a:headEnd/>
                                <a:tailEnd/>
                              </a:ln>
                            </wps:spPr>
                            <wps:bodyPr wrap="square" anchor="t" anchorCtr="0" upright="1"/>
                          </wps:wsp>
                          <wps:wsp>
                            <wps:cNvPr id="110" name="Freeform 23"/>
                            <wps:cNvSpPr>
                              <a:spLocks noChangeAspect="1"/>
                            </wps:cNvSpPr>
                            <wps:spPr>
                              <a:xfrm>
                                <a:off x="6576" y="1213"/>
                                <a:ext cx="287" cy="17"/>
                              </a:xfrm>
                              <a:custGeom>
                                <a:avLst/>
                                <a:gdLst/>
                                <a:ahLst/>
                                <a:cxnLst>
                                  <a:cxn ang="0">
                                    <a:pos x="0" y="0"/>
                                  </a:cxn>
                                  <a:cxn ang="0">
                                    <a:pos x="70" y="17"/>
                                  </a:cxn>
                                  <a:cxn ang="0">
                                    <a:pos x="287" y="17"/>
                                  </a:cxn>
                                </a:cxnLst>
                                <a:rect l="0" t="0" r="0" b="0"/>
                                <a:pathLst>
                                  <a:path w="287" h="17">
                                    <a:moveTo>
                                      <a:pt x="0" y="0"/>
                                    </a:moveTo>
                                    <a:lnTo>
                                      <a:pt x="70" y="17"/>
                                    </a:lnTo>
                                    <a:lnTo>
                                      <a:pt x="287" y="17"/>
                                    </a:lnTo>
                                  </a:path>
                                </a:pathLst>
                              </a:custGeom>
                              <a:noFill/>
                              <a:ln w="6350">
                                <a:solidFill>
                                  <a:srgbClr val="000000"/>
                                </a:solidFill>
                                <a:prstDash val="solid"/>
                                <a:headEnd/>
                                <a:tailEnd/>
                              </a:ln>
                            </wps:spPr>
                            <wps:bodyPr wrap="square" anchor="t" anchorCtr="0" upright="1"/>
                          </wps:wsp>
                          <wps:wsp>
                            <wps:cNvPr id="111" name="Line 24"/>
                            <wps:cNvCnPr>
                              <a:cxnSpLocks noChangeAspect="1"/>
                            </wps:cNvCnPr>
                            <wps:spPr>
                              <a:xfrm>
                                <a:off x="6086" y="1447"/>
                                <a:ext cx="65" cy="78"/>
                              </a:xfrm>
                              <a:prstGeom prst="line">
                                <a:avLst/>
                              </a:prstGeom>
                              <a:ln w="6350">
                                <a:solidFill>
                                  <a:srgbClr val="000000"/>
                                </a:solidFill>
                                <a:prstDash val="solid"/>
                                <a:headEnd/>
                                <a:tailEnd/>
                              </a:ln>
                            </wps:spPr>
                            <wps:bodyPr/>
                          </wps:wsp>
                          <wps:wsp>
                            <wps:cNvPr id="112" name="Freeform 29"/>
                            <wps:cNvSpPr>
                              <a:spLocks noChangeAspect="1"/>
                            </wps:cNvSpPr>
                            <wps:spPr>
                              <a:xfrm>
                                <a:off x="6388" y="1600"/>
                                <a:ext cx="198" cy="84"/>
                              </a:xfrm>
                              <a:custGeom>
                                <a:avLst/>
                                <a:gdLst/>
                                <a:ahLst/>
                                <a:cxnLst>
                                  <a:cxn ang="0">
                                    <a:pos x="0" y="1"/>
                                  </a:cxn>
                                  <a:cxn ang="0">
                                    <a:pos x="58" y="84"/>
                                  </a:cxn>
                                  <a:cxn ang="0">
                                    <a:pos x="198" y="82"/>
                                  </a:cxn>
                                  <a:cxn ang="0">
                                    <a:pos x="198" y="0"/>
                                  </a:cxn>
                                  <a:cxn ang="0">
                                    <a:pos x="0" y="1"/>
                                  </a:cxn>
                                </a:cxnLst>
                                <a:rect l="0" t="0" r="0" b="0"/>
                                <a:pathLst>
                                  <a:path w="198" h="84">
                                    <a:moveTo>
                                      <a:pt x="0" y="1"/>
                                    </a:moveTo>
                                    <a:lnTo>
                                      <a:pt x="58" y="84"/>
                                    </a:lnTo>
                                    <a:lnTo>
                                      <a:pt x="198" y="82"/>
                                    </a:lnTo>
                                    <a:lnTo>
                                      <a:pt x="198" y="0"/>
                                    </a:lnTo>
                                    <a:lnTo>
                                      <a:pt x="0" y="1"/>
                                    </a:lnTo>
                                    <a:close/>
                                  </a:path>
                                </a:pathLst>
                              </a:custGeom>
                              <a:noFill/>
                              <a:ln w="6350">
                                <a:solidFill>
                                  <a:srgbClr val="000000"/>
                                </a:solidFill>
                                <a:prstDash val="solid"/>
                                <a:headEnd/>
                                <a:tailEnd/>
                              </a:ln>
                            </wps:spPr>
                            <wps:bodyPr wrap="square" anchor="t" anchorCtr="0" upright="1"/>
                          </wps:wsp>
                          <wps:wsp>
                            <wps:cNvPr id="113" name="Freeform 38"/>
                            <wps:cNvSpPr>
                              <a:spLocks noChangeAspect="1"/>
                            </wps:cNvSpPr>
                            <wps:spPr>
                              <a:xfrm>
                                <a:off x="6165" y="1687"/>
                                <a:ext cx="779" cy="39"/>
                              </a:xfrm>
                              <a:custGeom>
                                <a:avLst/>
                                <a:gdLst/>
                                <a:ahLst/>
                                <a:cxnLst>
                                  <a:cxn ang="0">
                                    <a:pos x="35" y="0"/>
                                  </a:cxn>
                                  <a:cxn ang="0">
                                    <a:pos x="779" y="1"/>
                                  </a:cxn>
                                  <a:cxn ang="0">
                                    <a:pos x="777" y="38"/>
                                  </a:cxn>
                                  <a:cxn ang="0">
                                    <a:pos x="31" y="39"/>
                                  </a:cxn>
                                  <a:cxn ang="0">
                                    <a:pos x="13" y="34"/>
                                  </a:cxn>
                                  <a:cxn ang="0">
                                    <a:pos x="0" y="22"/>
                                  </a:cxn>
                                  <a:cxn ang="0">
                                    <a:pos x="8" y="1"/>
                                  </a:cxn>
                                  <a:cxn ang="0">
                                    <a:pos x="35" y="0"/>
                                  </a:cxn>
                                </a:cxnLst>
                                <a:rect l="0" t="0" r="0" b="0"/>
                                <a:pathLst>
                                  <a:path w="779" h="39">
                                    <a:moveTo>
                                      <a:pt x="35" y="0"/>
                                    </a:moveTo>
                                    <a:lnTo>
                                      <a:pt x="779" y="1"/>
                                    </a:lnTo>
                                    <a:lnTo>
                                      <a:pt x="777" y="38"/>
                                    </a:lnTo>
                                    <a:lnTo>
                                      <a:pt x="31" y="39"/>
                                    </a:lnTo>
                                    <a:lnTo>
                                      <a:pt x="13" y="34"/>
                                    </a:lnTo>
                                    <a:lnTo>
                                      <a:pt x="0" y="22"/>
                                    </a:lnTo>
                                    <a:lnTo>
                                      <a:pt x="8" y="1"/>
                                    </a:lnTo>
                                    <a:lnTo>
                                      <a:pt x="35" y="0"/>
                                    </a:lnTo>
                                    <a:close/>
                                  </a:path>
                                </a:pathLst>
                              </a:custGeom>
                              <a:noFill/>
                              <a:ln w="6350">
                                <a:solidFill>
                                  <a:srgbClr val="000000"/>
                                </a:solidFill>
                                <a:prstDash val="solid"/>
                                <a:headEnd/>
                                <a:tailEnd/>
                              </a:ln>
                            </wps:spPr>
                            <wps:bodyPr wrap="square" anchor="t" anchorCtr="0" upright="1"/>
                          </wps:wsp>
                        </wpg:grpSp>
                        <wps:wsp>
                          <wps:cNvPr id="115" name="文本框 103948274"/>
                          <wps:cNvSpPr txBox="1"/>
                          <wps:spPr>
                            <a:xfrm>
                              <a:off x="6266" y="6629"/>
                              <a:ext cx="330" cy="330"/>
                            </a:xfrm>
                            <a:prstGeom prst="rect">
                              <a:avLst/>
                            </a:prstGeom>
                            <a:noFill/>
                            <a:ln>
                              <a:noFill/>
                            </a:ln>
                          </wps:spPr>
                          <wps:txbx>
                            <w:txbxContent>
                              <w:p w14:paraId="60905B91" w14:textId="77777777" w:rsidR="002F7F10" w:rsidRDefault="00000000">
                                <w:r>
                                  <w:t>C</w:t>
                                </w:r>
                              </w:p>
                            </w:txbxContent>
                          </wps:txbx>
                          <wps:bodyPr lIns="0" tIns="0" rIns="0" bIns="0" upright="1"/>
                        </wps:wsp>
                        <wps:wsp>
                          <wps:cNvPr id="116" name="直接箭头连接符 1581740837"/>
                          <wps:cNvCnPr/>
                          <wps:spPr>
                            <a:xfrm flipH="1" flipV="1">
                              <a:off x="6386" y="5679"/>
                              <a:ext cx="0" cy="567"/>
                            </a:xfrm>
                            <a:prstGeom prst="straightConnector1">
                              <a:avLst/>
                            </a:prstGeom>
                            <a:ln w="9525">
                              <a:solidFill>
                                <a:srgbClr val="000000"/>
                              </a:solidFill>
                              <a:prstDash val="solid"/>
                              <a:miter lim="0"/>
                              <a:headEnd/>
                              <a:tailEnd type="triangle" w="sm"/>
                            </a:ln>
                          </wps:spPr>
                          <wps:bodyPr/>
                        </wps:wsp>
                        <wps:wsp>
                          <wps:cNvPr id="117" name="Text Box 22"/>
                          <wps:cNvSpPr txBox="1"/>
                          <wps:spPr>
                            <a:xfrm flipH="1">
                              <a:off x="6486" y="5629"/>
                              <a:ext cx="328" cy="312"/>
                            </a:xfrm>
                            <a:prstGeom prst="rect">
                              <a:avLst/>
                            </a:prstGeom>
                            <a:noFill/>
                            <a:ln>
                              <a:noFill/>
                            </a:ln>
                          </wps:spPr>
                          <wps:txbx>
                            <w:txbxContent>
                              <w:p w14:paraId="65A148EC" w14:textId="77777777" w:rsidR="002F7F10" w:rsidRDefault="00000000">
                                <w:pPr>
                                  <w:rPr>
                                    <w:i/>
                                  </w:rPr>
                                </w:pPr>
                                <w:r>
                                  <w:rPr>
                                    <w:i/>
                                  </w:rPr>
                                  <w:t>F</w:t>
                                </w:r>
                              </w:p>
                            </w:txbxContent>
                          </wps:txbx>
                          <wps:bodyPr lIns="0" tIns="0" rIns="0" bIns="0" upright="1">
                            <a:spAutoFit/>
                          </wps:bodyPr>
                        </wps:wsp>
                        <wpg:grpSp>
                          <wpg:cNvPr id="120" name="组合 1059"/>
                          <wpg:cNvGrpSpPr/>
                          <wpg:grpSpPr>
                            <a:xfrm>
                              <a:off x="5678" y="6117"/>
                              <a:ext cx="298" cy="311"/>
                              <a:chOff x="6888" y="5828"/>
                              <a:chExt cx="298" cy="311"/>
                            </a:xfrm>
                          </wpg:grpSpPr>
                          <wps:wsp>
                            <wps:cNvPr id="118" name="文本框 2099953099"/>
                            <wps:cNvSpPr txBox="1"/>
                            <wps:spPr>
                              <a:xfrm>
                                <a:off x="6950" y="5839"/>
                                <a:ext cx="144" cy="300"/>
                              </a:xfrm>
                              <a:prstGeom prst="rect">
                                <a:avLst/>
                              </a:prstGeom>
                              <a:noFill/>
                              <a:ln>
                                <a:noFill/>
                              </a:ln>
                            </wps:spPr>
                            <wps:txbx>
                              <w:txbxContent>
                                <w:p w14:paraId="39A8BB6E" w14:textId="77777777" w:rsidR="002F7F10" w:rsidRDefault="00000000">
                                  <w:pPr>
                                    <w:rPr>
                                      <w:i/>
                                      <w:iCs/>
                                    </w:rPr>
                                  </w:pPr>
                                  <w:r>
                                    <w:rPr>
                                      <w:rFonts w:hint="eastAsia"/>
                                      <w:i/>
                                      <w:iCs/>
                                    </w:rPr>
                                    <w:t>v</w:t>
                                  </w:r>
                                </w:p>
                              </w:txbxContent>
                            </wps:txbx>
                            <wps:bodyPr lIns="0" tIns="0" rIns="0" bIns="0" upright="1"/>
                          </wps:wsp>
                          <wps:wsp>
                            <wps:cNvPr id="119" name="自选图形 1061"/>
                            <wps:cNvCnPr/>
                            <wps:spPr>
                              <a:xfrm flipH="1" flipV="1">
                                <a:off x="6888" y="5828"/>
                                <a:ext cx="298" cy="158"/>
                              </a:xfrm>
                              <a:prstGeom prst="straightConnector1">
                                <a:avLst/>
                              </a:prstGeom>
                              <a:ln w="9525">
                                <a:solidFill>
                                  <a:srgbClr val="000000"/>
                                </a:solidFill>
                                <a:prstDash val="solid"/>
                                <a:headEnd/>
                                <a:tailEnd type="triangle" w="sm"/>
                              </a:ln>
                            </wps:spPr>
                            <wps:bodyPr/>
                          </wps:wsp>
                        </wpg:grpSp>
                      </wpg:grpSp>
                      <wpg:grpSp>
                        <wpg:cNvPr id="144" name="组合 1070"/>
                        <wpg:cNvGrpSpPr/>
                        <wpg:grpSpPr>
                          <a:xfrm>
                            <a:off x="4123" y="5619"/>
                            <a:ext cx="1128" cy="1340"/>
                            <a:chOff x="3851" y="5599"/>
                            <a:chExt cx="1128" cy="1340"/>
                          </a:xfrm>
                        </wpg:grpSpPr>
                        <wps:wsp>
                          <wps:cNvPr id="122" name="文本框 170535709"/>
                          <wps:cNvSpPr txBox="1"/>
                          <wps:spPr>
                            <a:xfrm>
                              <a:off x="4426" y="6619"/>
                              <a:ext cx="240" cy="320"/>
                            </a:xfrm>
                            <a:prstGeom prst="rect">
                              <a:avLst/>
                            </a:prstGeom>
                            <a:noFill/>
                            <a:ln>
                              <a:noFill/>
                            </a:ln>
                          </wps:spPr>
                          <wps:txbx>
                            <w:txbxContent>
                              <w:p w14:paraId="28D6625C" w14:textId="77777777" w:rsidR="002F7F10" w:rsidRDefault="00000000">
                                <w:r>
                                  <w:t>B</w:t>
                                </w:r>
                              </w:p>
                            </w:txbxContent>
                          </wps:txbx>
                          <wps:bodyPr lIns="0" tIns="0" rIns="0" bIns="0" upright="1"/>
                        </wps:wsp>
                        <wpg:grpSp>
                          <wpg:cNvPr id="138" name="组合 2106968361"/>
                          <wpg:cNvGrpSpPr>
                            <a:grpSpLocks noChangeAspect="1"/>
                          </wpg:cNvGrpSpPr>
                          <wpg:grpSpPr>
                            <a:xfrm rot="1401852">
                              <a:off x="4016" y="6049"/>
                              <a:ext cx="963" cy="281"/>
                              <a:chOff x="3385" y="1140"/>
                              <a:chExt cx="3562" cy="1042"/>
                            </a:xfrm>
                          </wpg:grpSpPr>
                          <wpg:grpSp>
                            <wpg:cNvPr id="125" name="Group 11"/>
                            <wpg:cNvGrpSpPr>
                              <a:grpSpLocks noChangeAspect="1"/>
                            </wpg:cNvGrpSpPr>
                            <wpg:grpSpPr>
                              <a:xfrm>
                                <a:off x="3469" y="1590"/>
                                <a:ext cx="3312" cy="393"/>
                                <a:chOff x="3469" y="1590"/>
                                <a:chExt cx="3312" cy="393"/>
                              </a:xfrm>
                            </wpg:grpSpPr>
                            <wps:wsp>
                              <wps:cNvPr id="123" name="Freeform 12"/>
                              <wps:cNvSpPr>
                                <a:spLocks noChangeAspect="1"/>
                              </wps:cNvSpPr>
                              <wps:spPr>
                                <a:xfrm>
                                  <a:off x="3469" y="1590"/>
                                  <a:ext cx="3312" cy="393"/>
                                </a:xfrm>
                                <a:custGeom>
                                  <a:avLst/>
                                  <a:gdLst/>
                                  <a:ahLst/>
                                  <a:cxnLst>
                                    <a:cxn ang="0">
                                      <a:pos x="1" y="305"/>
                                    </a:cxn>
                                    <a:cxn ang="0">
                                      <a:pos x="401" y="161"/>
                                    </a:cxn>
                                    <a:cxn ang="0">
                                      <a:pos x="527" y="115"/>
                                    </a:cxn>
                                    <a:cxn ang="0">
                                      <a:pos x="633" y="40"/>
                                    </a:cxn>
                                    <a:cxn ang="0">
                                      <a:pos x="703" y="0"/>
                                    </a:cxn>
                                    <a:cxn ang="0">
                                      <a:pos x="886" y="0"/>
                                    </a:cxn>
                                    <a:cxn ang="0">
                                      <a:pos x="937" y="6"/>
                                    </a:cxn>
                                    <a:cxn ang="0">
                                      <a:pos x="2981" y="11"/>
                                    </a:cxn>
                                    <a:cxn ang="0">
                                      <a:pos x="3118" y="11"/>
                                    </a:cxn>
                                    <a:cxn ang="0">
                                      <a:pos x="3202" y="23"/>
                                    </a:cxn>
                                    <a:cxn ang="0">
                                      <a:pos x="3277" y="40"/>
                                    </a:cxn>
                                    <a:cxn ang="0">
                                      <a:pos x="3312" y="62"/>
                                    </a:cxn>
                                    <a:cxn ang="0">
                                      <a:pos x="3312" y="277"/>
                                    </a:cxn>
                                    <a:cxn ang="0">
                                      <a:pos x="3282" y="303"/>
                                    </a:cxn>
                                    <a:cxn ang="0">
                                      <a:pos x="3248" y="315"/>
                                    </a:cxn>
                                    <a:cxn ang="0">
                                      <a:pos x="3202" y="320"/>
                                    </a:cxn>
                                    <a:cxn ang="0">
                                      <a:pos x="3043" y="326"/>
                                    </a:cxn>
                                    <a:cxn ang="0">
                                      <a:pos x="2644" y="336"/>
                                    </a:cxn>
                                    <a:cxn ang="0">
                                      <a:pos x="2261" y="359"/>
                                    </a:cxn>
                                    <a:cxn ang="0">
                                      <a:pos x="2182" y="359"/>
                                    </a:cxn>
                                    <a:cxn ang="0">
                                      <a:pos x="2147" y="382"/>
                                    </a:cxn>
                                    <a:cxn ang="0">
                                      <a:pos x="2107" y="393"/>
                                    </a:cxn>
                                    <a:cxn ang="0">
                                      <a:pos x="1851" y="365"/>
                                    </a:cxn>
                                    <a:cxn ang="0">
                                      <a:pos x="1748" y="365"/>
                                    </a:cxn>
                                    <a:cxn ang="0">
                                      <a:pos x="1485" y="382"/>
                                    </a:cxn>
                                    <a:cxn ang="0">
                                      <a:pos x="1392" y="386"/>
                                    </a:cxn>
                                    <a:cxn ang="0">
                                      <a:pos x="1358" y="387"/>
                                    </a:cxn>
                                    <a:cxn ang="0">
                                      <a:pos x="1326" y="382"/>
                                    </a:cxn>
                                    <a:cxn ang="0">
                                      <a:pos x="1303" y="348"/>
                                    </a:cxn>
                                    <a:cxn ang="0">
                                      <a:pos x="257" y="348"/>
                                    </a:cxn>
                                    <a:cxn ang="0">
                                      <a:pos x="202" y="342"/>
                                    </a:cxn>
                                    <a:cxn ang="0">
                                      <a:pos x="0" y="336"/>
                                    </a:cxn>
                                    <a:cxn ang="0">
                                      <a:pos x="1" y="305"/>
                                    </a:cxn>
                                  </a:cxnLst>
                                  <a:rect l="0" t="0" r="0" b="0"/>
                                  <a:pathLst>
                                    <a:path w="3312" h="393">
                                      <a:moveTo>
                                        <a:pt x="1" y="305"/>
                                      </a:moveTo>
                                      <a:lnTo>
                                        <a:pt x="401" y="161"/>
                                      </a:lnTo>
                                      <a:lnTo>
                                        <a:pt x="527" y="115"/>
                                      </a:lnTo>
                                      <a:lnTo>
                                        <a:pt x="633" y="40"/>
                                      </a:lnTo>
                                      <a:lnTo>
                                        <a:pt x="703" y="0"/>
                                      </a:lnTo>
                                      <a:lnTo>
                                        <a:pt x="886" y="0"/>
                                      </a:lnTo>
                                      <a:lnTo>
                                        <a:pt x="937" y="6"/>
                                      </a:lnTo>
                                      <a:lnTo>
                                        <a:pt x="2981" y="11"/>
                                      </a:lnTo>
                                      <a:lnTo>
                                        <a:pt x="3118" y="11"/>
                                      </a:lnTo>
                                      <a:lnTo>
                                        <a:pt x="3202" y="23"/>
                                      </a:lnTo>
                                      <a:lnTo>
                                        <a:pt x="3277" y="40"/>
                                      </a:lnTo>
                                      <a:lnTo>
                                        <a:pt x="3312" y="62"/>
                                      </a:lnTo>
                                      <a:lnTo>
                                        <a:pt x="3312" y="277"/>
                                      </a:lnTo>
                                      <a:lnTo>
                                        <a:pt x="3282" y="303"/>
                                      </a:lnTo>
                                      <a:lnTo>
                                        <a:pt x="3248" y="315"/>
                                      </a:lnTo>
                                      <a:lnTo>
                                        <a:pt x="3202" y="320"/>
                                      </a:lnTo>
                                      <a:lnTo>
                                        <a:pt x="3043" y="326"/>
                                      </a:lnTo>
                                      <a:lnTo>
                                        <a:pt x="2644" y="336"/>
                                      </a:lnTo>
                                      <a:lnTo>
                                        <a:pt x="2261" y="359"/>
                                      </a:lnTo>
                                      <a:lnTo>
                                        <a:pt x="2182" y="359"/>
                                      </a:lnTo>
                                      <a:lnTo>
                                        <a:pt x="2147" y="382"/>
                                      </a:lnTo>
                                      <a:lnTo>
                                        <a:pt x="2107" y="393"/>
                                      </a:lnTo>
                                      <a:lnTo>
                                        <a:pt x="1851" y="365"/>
                                      </a:lnTo>
                                      <a:lnTo>
                                        <a:pt x="1748" y="365"/>
                                      </a:lnTo>
                                      <a:lnTo>
                                        <a:pt x="1485" y="382"/>
                                      </a:lnTo>
                                      <a:lnTo>
                                        <a:pt x="1392" y="386"/>
                                      </a:lnTo>
                                      <a:lnTo>
                                        <a:pt x="1358" y="387"/>
                                      </a:lnTo>
                                      <a:lnTo>
                                        <a:pt x="1326" y="382"/>
                                      </a:lnTo>
                                      <a:lnTo>
                                        <a:pt x="1303" y="348"/>
                                      </a:lnTo>
                                      <a:lnTo>
                                        <a:pt x="257" y="348"/>
                                      </a:lnTo>
                                      <a:lnTo>
                                        <a:pt x="202" y="342"/>
                                      </a:lnTo>
                                      <a:lnTo>
                                        <a:pt x="0" y="336"/>
                                      </a:lnTo>
                                      <a:lnTo>
                                        <a:pt x="1" y="305"/>
                                      </a:lnTo>
                                      <a:close/>
                                    </a:path>
                                  </a:pathLst>
                                </a:custGeom>
                                <a:noFill/>
                                <a:ln w="6350">
                                  <a:solidFill>
                                    <a:srgbClr val="000000"/>
                                  </a:solidFill>
                                  <a:prstDash val="solid"/>
                                  <a:headEnd/>
                                  <a:tailEnd/>
                                </a:ln>
                              </wps:spPr>
                              <wps:bodyPr wrap="square" anchor="t" anchorCtr="0" upright="1"/>
                            </wps:wsp>
                            <wps:wsp>
                              <wps:cNvPr id="124" name="Line 13"/>
                              <wps:cNvCnPr>
                                <a:cxnSpLocks noChangeAspect="1"/>
                              </wps:cNvCnPr>
                              <wps:spPr>
                                <a:xfrm>
                                  <a:off x="6760" y="1643"/>
                                  <a:ext cx="1" cy="253"/>
                                </a:xfrm>
                                <a:prstGeom prst="line">
                                  <a:avLst/>
                                </a:prstGeom>
                                <a:ln w="6350">
                                  <a:solidFill>
                                    <a:srgbClr val="000000"/>
                                  </a:solidFill>
                                  <a:prstDash val="solid"/>
                                  <a:headEnd/>
                                  <a:tailEnd/>
                                </a:ln>
                              </wps:spPr>
                              <wps:bodyPr/>
                            </wps:wsp>
                          </wpg:grpSp>
                          <wps:wsp>
                            <wps:cNvPr id="126" name="Freeform 14"/>
                            <wps:cNvSpPr>
                              <a:spLocks noChangeAspect="1"/>
                            </wps:cNvSpPr>
                            <wps:spPr>
                              <a:xfrm>
                                <a:off x="6423" y="1785"/>
                                <a:ext cx="206" cy="136"/>
                              </a:xfrm>
                              <a:custGeom>
                                <a:avLst/>
                                <a:gdLst/>
                                <a:ahLst/>
                                <a:cxnLst>
                                  <a:cxn ang="0">
                                    <a:pos x="12" y="136"/>
                                  </a:cxn>
                                  <a:cxn ang="0">
                                    <a:pos x="0" y="45"/>
                                  </a:cxn>
                                  <a:cxn ang="0">
                                    <a:pos x="206" y="0"/>
                                  </a:cxn>
                                  <a:cxn ang="0">
                                    <a:pos x="206" y="131"/>
                                  </a:cxn>
                                  <a:cxn ang="0">
                                    <a:pos x="12" y="136"/>
                                  </a:cxn>
                                </a:cxnLst>
                                <a:rect l="0" t="0" r="0" b="0"/>
                                <a:pathLst>
                                  <a:path w="206" h="136">
                                    <a:moveTo>
                                      <a:pt x="12" y="136"/>
                                    </a:moveTo>
                                    <a:lnTo>
                                      <a:pt x="0" y="45"/>
                                    </a:lnTo>
                                    <a:lnTo>
                                      <a:pt x="206" y="0"/>
                                    </a:lnTo>
                                    <a:lnTo>
                                      <a:pt x="206" y="131"/>
                                    </a:lnTo>
                                    <a:lnTo>
                                      <a:pt x="12" y="136"/>
                                    </a:lnTo>
                                    <a:close/>
                                  </a:path>
                                </a:pathLst>
                              </a:custGeom>
                              <a:noFill/>
                              <a:ln w="6350">
                                <a:solidFill>
                                  <a:srgbClr val="000000"/>
                                </a:solidFill>
                                <a:prstDash val="solid"/>
                                <a:headEnd/>
                                <a:tailEnd/>
                              </a:ln>
                            </wps:spPr>
                            <wps:bodyPr wrap="square" anchor="t" anchorCtr="0" upright="1"/>
                          </wps:wsp>
                          <wps:wsp>
                            <wps:cNvPr id="127" name="Freeform 15"/>
                            <wps:cNvSpPr>
                              <a:spLocks noChangeAspect="1"/>
                            </wps:cNvSpPr>
                            <wps:spPr>
                              <a:xfrm>
                                <a:off x="5870" y="1922"/>
                                <a:ext cx="730" cy="250"/>
                              </a:xfrm>
                              <a:custGeom>
                                <a:avLst/>
                                <a:gdLst/>
                                <a:ahLst/>
                                <a:cxnLst>
                                  <a:cxn ang="0">
                                    <a:pos x="0" y="23"/>
                                  </a:cxn>
                                  <a:cxn ang="0">
                                    <a:pos x="548" y="250"/>
                                  </a:cxn>
                                  <a:cxn ang="0">
                                    <a:pos x="616" y="233"/>
                                  </a:cxn>
                                  <a:cxn ang="0">
                                    <a:pos x="730" y="205"/>
                                  </a:cxn>
                                  <a:cxn ang="0">
                                    <a:pos x="719" y="0"/>
                                  </a:cxn>
                                  <a:cxn ang="0">
                                    <a:pos x="364" y="0"/>
                                  </a:cxn>
                                  <a:cxn ang="0">
                                    <a:pos x="0" y="23"/>
                                  </a:cxn>
                                </a:cxnLst>
                                <a:rect l="0" t="0" r="0" b="0"/>
                                <a:pathLst>
                                  <a:path w="730" h="250">
                                    <a:moveTo>
                                      <a:pt x="0" y="23"/>
                                    </a:moveTo>
                                    <a:lnTo>
                                      <a:pt x="548" y="250"/>
                                    </a:lnTo>
                                    <a:lnTo>
                                      <a:pt x="616" y="233"/>
                                    </a:lnTo>
                                    <a:lnTo>
                                      <a:pt x="730" y="205"/>
                                    </a:lnTo>
                                    <a:lnTo>
                                      <a:pt x="719" y="0"/>
                                    </a:lnTo>
                                    <a:lnTo>
                                      <a:pt x="364" y="0"/>
                                    </a:lnTo>
                                    <a:lnTo>
                                      <a:pt x="0" y="23"/>
                                    </a:lnTo>
                                    <a:close/>
                                  </a:path>
                                </a:pathLst>
                              </a:custGeom>
                              <a:noFill/>
                              <a:ln w="6350">
                                <a:solidFill>
                                  <a:srgbClr val="000000"/>
                                </a:solidFill>
                                <a:prstDash val="solid"/>
                                <a:headEnd/>
                                <a:tailEnd/>
                              </a:ln>
                            </wps:spPr>
                            <wps:bodyPr wrap="square" anchor="t" anchorCtr="0" upright="1"/>
                          </wps:wsp>
                          <wps:wsp>
                            <wps:cNvPr id="128" name="Freeform 16"/>
                            <wps:cNvSpPr>
                              <a:spLocks noChangeAspect="1"/>
                            </wps:cNvSpPr>
                            <wps:spPr>
                              <a:xfrm>
                                <a:off x="6035" y="1997"/>
                                <a:ext cx="554" cy="51"/>
                              </a:xfrm>
                              <a:custGeom>
                                <a:avLst/>
                                <a:gdLst/>
                                <a:ahLst/>
                                <a:cxnLst>
                                  <a:cxn ang="0">
                                    <a:pos x="0" y="11"/>
                                  </a:cxn>
                                  <a:cxn ang="0">
                                    <a:pos x="239" y="0"/>
                                  </a:cxn>
                                  <a:cxn ang="0">
                                    <a:pos x="250" y="51"/>
                                  </a:cxn>
                                  <a:cxn ang="0">
                                    <a:pos x="554" y="17"/>
                                  </a:cxn>
                                  <a:cxn ang="0">
                                    <a:pos x="548" y="17"/>
                                  </a:cxn>
                                </a:cxnLst>
                                <a:rect l="0" t="0" r="0" b="0"/>
                                <a:pathLst>
                                  <a:path w="554" h="51">
                                    <a:moveTo>
                                      <a:pt x="0" y="11"/>
                                    </a:moveTo>
                                    <a:lnTo>
                                      <a:pt x="239" y="0"/>
                                    </a:lnTo>
                                    <a:lnTo>
                                      <a:pt x="250" y="51"/>
                                    </a:lnTo>
                                    <a:lnTo>
                                      <a:pt x="554" y="17"/>
                                    </a:lnTo>
                                    <a:lnTo>
                                      <a:pt x="548" y="17"/>
                                    </a:lnTo>
                                  </a:path>
                                </a:pathLst>
                              </a:custGeom>
                              <a:noFill/>
                              <a:ln w="6350">
                                <a:solidFill>
                                  <a:srgbClr val="000000"/>
                                </a:solidFill>
                                <a:prstDash val="solid"/>
                                <a:headEnd/>
                                <a:tailEnd/>
                              </a:ln>
                            </wps:spPr>
                            <wps:bodyPr wrap="square" anchor="t" anchorCtr="0" upright="1"/>
                          </wps:wsp>
                          <wps:wsp>
                            <wps:cNvPr id="129" name="Line 17"/>
                            <wps:cNvCnPr>
                              <a:cxnSpLocks noChangeAspect="1"/>
                            </wps:cNvCnPr>
                            <wps:spPr>
                              <a:xfrm>
                                <a:off x="6394" y="2042"/>
                                <a:ext cx="36" cy="140"/>
                              </a:xfrm>
                              <a:prstGeom prst="line">
                                <a:avLst/>
                              </a:prstGeom>
                              <a:ln w="6350">
                                <a:solidFill>
                                  <a:srgbClr val="000000"/>
                                </a:solidFill>
                                <a:prstDash val="solid"/>
                                <a:headEnd/>
                                <a:tailEnd/>
                              </a:ln>
                            </wps:spPr>
                            <wps:bodyPr/>
                          </wps:wsp>
                          <wps:wsp>
                            <wps:cNvPr id="130" name="Line 18"/>
                            <wps:cNvCnPr>
                              <a:cxnSpLocks noChangeAspect="1"/>
                            </wps:cNvCnPr>
                            <wps:spPr>
                              <a:xfrm>
                                <a:off x="6246" y="1927"/>
                                <a:ext cx="1" cy="80"/>
                              </a:xfrm>
                              <a:prstGeom prst="line">
                                <a:avLst/>
                              </a:prstGeom>
                              <a:ln w="6350">
                                <a:solidFill>
                                  <a:srgbClr val="000000"/>
                                </a:solidFill>
                                <a:prstDash val="solid"/>
                                <a:headEnd/>
                                <a:tailEnd/>
                              </a:ln>
                            </wps:spPr>
                            <wps:bodyPr/>
                          </wps:wsp>
                          <wps:wsp>
                            <wps:cNvPr id="131" name="Freeform 19"/>
                            <wps:cNvSpPr>
                              <a:spLocks noChangeAspect="1"/>
                            </wps:cNvSpPr>
                            <wps:spPr>
                              <a:xfrm>
                                <a:off x="3385" y="1896"/>
                                <a:ext cx="84" cy="30"/>
                              </a:xfrm>
                              <a:custGeom>
                                <a:avLst/>
                                <a:gdLst/>
                                <a:ahLst/>
                                <a:cxnLst>
                                  <a:cxn ang="0">
                                    <a:pos x="84" y="0"/>
                                  </a:cxn>
                                  <a:cxn ang="0">
                                    <a:pos x="0" y="22"/>
                                  </a:cxn>
                                  <a:cxn ang="0">
                                    <a:pos x="84" y="30"/>
                                  </a:cxn>
                                  <a:cxn ang="0">
                                    <a:pos x="84" y="0"/>
                                  </a:cxn>
                                </a:cxnLst>
                                <a:rect l="0" t="0" r="0" b="0"/>
                                <a:pathLst>
                                  <a:path w="84" h="30">
                                    <a:moveTo>
                                      <a:pt x="84" y="0"/>
                                    </a:moveTo>
                                    <a:lnTo>
                                      <a:pt x="0" y="22"/>
                                    </a:lnTo>
                                    <a:lnTo>
                                      <a:pt x="84" y="30"/>
                                    </a:lnTo>
                                    <a:lnTo>
                                      <a:pt x="84" y="0"/>
                                    </a:lnTo>
                                    <a:close/>
                                  </a:path>
                                </a:pathLst>
                              </a:custGeom>
                              <a:noFill/>
                              <a:ln w="6350">
                                <a:solidFill>
                                  <a:srgbClr val="000000"/>
                                </a:solidFill>
                                <a:prstDash val="solid"/>
                                <a:headEnd/>
                                <a:tailEnd/>
                              </a:ln>
                            </wps:spPr>
                            <wps:bodyPr wrap="square" anchor="t" anchorCtr="0" upright="1"/>
                          </wps:wsp>
                          <wps:wsp>
                            <wps:cNvPr id="132" name="Freeform 21"/>
                            <wps:cNvSpPr>
                              <a:spLocks noChangeAspect="1"/>
                            </wps:cNvSpPr>
                            <wps:spPr>
                              <a:xfrm>
                                <a:off x="5447" y="1140"/>
                                <a:ext cx="1416" cy="460"/>
                              </a:xfrm>
                              <a:custGeom>
                                <a:avLst/>
                                <a:gdLst/>
                                <a:ahLst/>
                                <a:cxnLst>
                                  <a:cxn ang="0">
                                    <a:pos x="0" y="460"/>
                                  </a:cxn>
                                  <a:cxn ang="0">
                                    <a:pos x="582" y="329"/>
                                  </a:cxn>
                                  <a:cxn ang="0">
                                    <a:pos x="1136" y="69"/>
                                  </a:cxn>
                                  <a:cxn ang="0">
                                    <a:pos x="1205" y="22"/>
                                  </a:cxn>
                                  <a:cxn ang="0">
                                    <a:pos x="1251" y="5"/>
                                  </a:cxn>
                                  <a:cxn ang="0">
                                    <a:pos x="1300" y="0"/>
                                  </a:cxn>
                                  <a:cxn ang="0">
                                    <a:pos x="1369" y="22"/>
                                  </a:cxn>
                                  <a:cxn ang="0">
                                    <a:pos x="1410" y="46"/>
                                  </a:cxn>
                                  <a:cxn ang="0">
                                    <a:pos x="1416" y="90"/>
                                  </a:cxn>
                                  <a:cxn ang="0">
                                    <a:pos x="1399" y="90"/>
                                  </a:cxn>
                                  <a:cxn ang="0">
                                    <a:pos x="1375" y="375"/>
                                  </a:cxn>
                                  <a:cxn ang="0">
                                    <a:pos x="1130" y="380"/>
                                  </a:cxn>
                                  <a:cxn ang="0">
                                    <a:pos x="1113" y="460"/>
                                  </a:cxn>
                                  <a:cxn ang="0">
                                    <a:pos x="0" y="460"/>
                                  </a:cxn>
                                </a:cxnLst>
                                <a:rect l="0" t="0" r="0" b="0"/>
                                <a:pathLst>
                                  <a:path w="1416" h="460">
                                    <a:moveTo>
                                      <a:pt x="0" y="460"/>
                                    </a:moveTo>
                                    <a:lnTo>
                                      <a:pt x="582" y="329"/>
                                    </a:lnTo>
                                    <a:lnTo>
                                      <a:pt x="1136" y="69"/>
                                    </a:lnTo>
                                    <a:lnTo>
                                      <a:pt x="1205" y="22"/>
                                    </a:lnTo>
                                    <a:lnTo>
                                      <a:pt x="1251" y="5"/>
                                    </a:lnTo>
                                    <a:lnTo>
                                      <a:pt x="1300" y="0"/>
                                    </a:lnTo>
                                    <a:lnTo>
                                      <a:pt x="1369" y="22"/>
                                    </a:lnTo>
                                    <a:lnTo>
                                      <a:pt x="1410" y="46"/>
                                    </a:lnTo>
                                    <a:lnTo>
                                      <a:pt x="1416" y="90"/>
                                    </a:lnTo>
                                    <a:lnTo>
                                      <a:pt x="1399" y="90"/>
                                    </a:lnTo>
                                    <a:lnTo>
                                      <a:pt x="1375" y="375"/>
                                    </a:lnTo>
                                    <a:lnTo>
                                      <a:pt x="1130" y="380"/>
                                    </a:lnTo>
                                    <a:lnTo>
                                      <a:pt x="1113" y="460"/>
                                    </a:lnTo>
                                    <a:lnTo>
                                      <a:pt x="0" y="460"/>
                                    </a:lnTo>
                                    <a:close/>
                                  </a:path>
                                </a:pathLst>
                              </a:custGeom>
                              <a:noFill/>
                              <a:ln w="6350">
                                <a:solidFill>
                                  <a:srgbClr val="000000"/>
                                </a:solidFill>
                                <a:prstDash val="solid"/>
                                <a:headEnd/>
                                <a:tailEnd/>
                              </a:ln>
                            </wps:spPr>
                            <wps:bodyPr wrap="square" anchor="t" anchorCtr="0" upright="1"/>
                          </wps:wsp>
                          <wps:wsp>
                            <wps:cNvPr id="133" name="Freeform 22"/>
                            <wps:cNvSpPr>
                              <a:spLocks noChangeAspect="1"/>
                            </wps:cNvSpPr>
                            <wps:spPr>
                              <a:xfrm>
                                <a:off x="6354" y="1532"/>
                                <a:ext cx="593" cy="62"/>
                              </a:xfrm>
                              <a:custGeom>
                                <a:avLst/>
                                <a:gdLst/>
                                <a:ahLst/>
                                <a:cxnLst>
                                  <a:cxn ang="0">
                                    <a:pos x="0" y="18"/>
                                  </a:cxn>
                                  <a:cxn ang="0">
                                    <a:pos x="115" y="5"/>
                                  </a:cxn>
                                  <a:cxn ang="0">
                                    <a:pos x="275" y="0"/>
                                  </a:cxn>
                                  <a:cxn ang="0">
                                    <a:pos x="451" y="5"/>
                                  </a:cxn>
                                  <a:cxn ang="0">
                                    <a:pos x="565" y="18"/>
                                  </a:cxn>
                                  <a:cxn ang="0">
                                    <a:pos x="593" y="22"/>
                                  </a:cxn>
                                  <a:cxn ang="0">
                                    <a:pos x="582" y="35"/>
                                  </a:cxn>
                                  <a:cxn ang="0">
                                    <a:pos x="537" y="44"/>
                                  </a:cxn>
                                  <a:cxn ang="0">
                                    <a:pos x="496" y="51"/>
                                  </a:cxn>
                                  <a:cxn ang="0">
                                    <a:pos x="371" y="62"/>
                                  </a:cxn>
                                  <a:cxn ang="0">
                                    <a:pos x="223" y="56"/>
                                  </a:cxn>
                                  <a:cxn ang="0">
                                    <a:pos x="132" y="47"/>
                                  </a:cxn>
                                  <a:cxn ang="0">
                                    <a:pos x="52" y="35"/>
                                  </a:cxn>
                                  <a:cxn ang="0">
                                    <a:pos x="0" y="18"/>
                                  </a:cxn>
                                </a:cxnLst>
                                <a:rect l="0" t="0" r="0" b="0"/>
                                <a:pathLst>
                                  <a:path w="593" h="62">
                                    <a:moveTo>
                                      <a:pt x="0" y="18"/>
                                    </a:moveTo>
                                    <a:lnTo>
                                      <a:pt x="115" y="5"/>
                                    </a:lnTo>
                                    <a:lnTo>
                                      <a:pt x="275" y="0"/>
                                    </a:lnTo>
                                    <a:lnTo>
                                      <a:pt x="451" y="5"/>
                                    </a:lnTo>
                                    <a:lnTo>
                                      <a:pt x="565" y="18"/>
                                    </a:lnTo>
                                    <a:lnTo>
                                      <a:pt x="593" y="22"/>
                                    </a:lnTo>
                                    <a:lnTo>
                                      <a:pt x="582" y="35"/>
                                    </a:lnTo>
                                    <a:lnTo>
                                      <a:pt x="537" y="44"/>
                                    </a:lnTo>
                                    <a:lnTo>
                                      <a:pt x="496" y="51"/>
                                    </a:lnTo>
                                    <a:lnTo>
                                      <a:pt x="371" y="62"/>
                                    </a:lnTo>
                                    <a:lnTo>
                                      <a:pt x="223" y="56"/>
                                    </a:lnTo>
                                    <a:lnTo>
                                      <a:pt x="132" y="47"/>
                                    </a:lnTo>
                                    <a:lnTo>
                                      <a:pt x="52" y="35"/>
                                    </a:lnTo>
                                    <a:lnTo>
                                      <a:pt x="0" y="18"/>
                                    </a:lnTo>
                                    <a:close/>
                                  </a:path>
                                </a:pathLst>
                              </a:custGeom>
                              <a:noFill/>
                              <a:ln w="6350">
                                <a:solidFill>
                                  <a:srgbClr val="000000"/>
                                </a:solidFill>
                                <a:prstDash val="solid"/>
                                <a:headEnd/>
                                <a:tailEnd/>
                              </a:ln>
                            </wps:spPr>
                            <wps:bodyPr wrap="square" anchor="t" anchorCtr="0" upright="1"/>
                          </wps:wsp>
                          <wps:wsp>
                            <wps:cNvPr id="134" name="Freeform 23"/>
                            <wps:cNvSpPr>
                              <a:spLocks noChangeAspect="1"/>
                            </wps:cNvSpPr>
                            <wps:spPr>
                              <a:xfrm>
                                <a:off x="6576" y="1213"/>
                                <a:ext cx="287" cy="17"/>
                              </a:xfrm>
                              <a:custGeom>
                                <a:avLst/>
                                <a:gdLst/>
                                <a:ahLst/>
                                <a:cxnLst>
                                  <a:cxn ang="0">
                                    <a:pos x="0" y="0"/>
                                  </a:cxn>
                                  <a:cxn ang="0">
                                    <a:pos x="70" y="17"/>
                                  </a:cxn>
                                  <a:cxn ang="0">
                                    <a:pos x="287" y="17"/>
                                  </a:cxn>
                                </a:cxnLst>
                                <a:rect l="0" t="0" r="0" b="0"/>
                                <a:pathLst>
                                  <a:path w="287" h="17">
                                    <a:moveTo>
                                      <a:pt x="0" y="0"/>
                                    </a:moveTo>
                                    <a:lnTo>
                                      <a:pt x="70" y="17"/>
                                    </a:lnTo>
                                    <a:lnTo>
                                      <a:pt x="287" y="17"/>
                                    </a:lnTo>
                                  </a:path>
                                </a:pathLst>
                              </a:custGeom>
                              <a:noFill/>
                              <a:ln w="6350">
                                <a:solidFill>
                                  <a:srgbClr val="000000"/>
                                </a:solidFill>
                                <a:prstDash val="solid"/>
                                <a:headEnd/>
                                <a:tailEnd/>
                              </a:ln>
                            </wps:spPr>
                            <wps:bodyPr wrap="square" anchor="t" anchorCtr="0" upright="1"/>
                          </wps:wsp>
                          <wps:wsp>
                            <wps:cNvPr id="135" name="Line 24"/>
                            <wps:cNvCnPr>
                              <a:cxnSpLocks noChangeAspect="1"/>
                            </wps:cNvCnPr>
                            <wps:spPr>
                              <a:xfrm>
                                <a:off x="6086" y="1447"/>
                                <a:ext cx="65" cy="78"/>
                              </a:xfrm>
                              <a:prstGeom prst="line">
                                <a:avLst/>
                              </a:prstGeom>
                              <a:ln w="6350">
                                <a:solidFill>
                                  <a:srgbClr val="000000"/>
                                </a:solidFill>
                                <a:prstDash val="solid"/>
                                <a:headEnd/>
                                <a:tailEnd/>
                              </a:ln>
                            </wps:spPr>
                            <wps:bodyPr/>
                          </wps:wsp>
                          <wps:wsp>
                            <wps:cNvPr id="136" name="Freeform 29"/>
                            <wps:cNvSpPr>
                              <a:spLocks noChangeAspect="1"/>
                            </wps:cNvSpPr>
                            <wps:spPr>
                              <a:xfrm>
                                <a:off x="6388" y="1600"/>
                                <a:ext cx="198" cy="84"/>
                              </a:xfrm>
                              <a:custGeom>
                                <a:avLst/>
                                <a:gdLst/>
                                <a:ahLst/>
                                <a:cxnLst>
                                  <a:cxn ang="0">
                                    <a:pos x="0" y="1"/>
                                  </a:cxn>
                                  <a:cxn ang="0">
                                    <a:pos x="58" y="84"/>
                                  </a:cxn>
                                  <a:cxn ang="0">
                                    <a:pos x="198" y="82"/>
                                  </a:cxn>
                                  <a:cxn ang="0">
                                    <a:pos x="198" y="0"/>
                                  </a:cxn>
                                  <a:cxn ang="0">
                                    <a:pos x="0" y="1"/>
                                  </a:cxn>
                                </a:cxnLst>
                                <a:rect l="0" t="0" r="0" b="0"/>
                                <a:pathLst>
                                  <a:path w="198" h="84">
                                    <a:moveTo>
                                      <a:pt x="0" y="1"/>
                                    </a:moveTo>
                                    <a:lnTo>
                                      <a:pt x="58" y="84"/>
                                    </a:lnTo>
                                    <a:lnTo>
                                      <a:pt x="198" y="82"/>
                                    </a:lnTo>
                                    <a:lnTo>
                                      <a:pt x="198" y="0"/>
                                    </a:lnTo>
                                    <a:lnTo>
                                      <a:pt x="0" y="1"/>
                                    </a:lnTo>
                                    <a:close/>
                                  </a:path>
                                </a:pathLst>
                              </a:custGeom>
                              <a:noFill/>
                              <a:ln w="6350">
                                <a:solidFill>
                                  <a:srgbClr val="000000"/>
                                </a:solidFill>
                                <a:prstDash val="solid"/>
                                <a:headEnd/>
                                <a:tailEnd/>
                              </a:ln>
                            </wps:spPr>
                            <wps:bodyPr wrap="square" anchor="t" anchorCtr="0" upright="1"/>
                          </wps:wsp>
                          <wps:wsp>
                            <wps:cNvPr id="137" name="Freeform 38"/>
                            <wps:cNvSpPr>
                              <a:spLocks noChangeAspect="1"/>
                            </wps:cNvSpPr>
                            <wps:spPr>
                              <a:xfrm>
                                <a:off x="6165" y="1687"/>
                                <a:ext cx="779" cy="39"/>
                              </a:xfrm>
                              <a:custGeom>
                                <a:avLst/>
                                <a:gdLst/>
                                <a:ahLst/>
                                <a:cxnLst>
                                  <a:cxn ang="0">
                                    <a:pos x="35" y="0"/>
                                  </a:cxn>
                                  <a:cxn ang="0">
                                    <a:pos x="779" y="1"/>
                                  </a:cxn>
                                  <a:cxn ang="0">
                                    <a:pos x="777" y="38"/>
                                  </a:cxn>
                                  <a:cxn ang="0">
                                    <a:pos x="31" y="39"/>
                                  </a:cxn>
                                  <a:cxn ang="0">
                                    <a:pos x="13" y="34"/>
                                  </a:cxn>
                                  <a:cxn ang="0">
                                    <a:pos x="0" y="22"/>
                                  </a:cxn>
                                  <a:cxn ang="0">
                                    <a:pos x="8" y="1"/>
                                  </a:cxn>
                                  <a:cxn ang="0">
                                    <a:pos x="35" y="0"/>
                                  </a:cxn>
                                </a:cxnLst>
                                <a:rect l="0" t="0" r="0" b="0"/>
                                <a:pathLst>
                                  <a:path w="779" h="39">
                                    <a:moveTo>
                                      <a:pt x="35" y="0"/>
                                    </a:moveTo>
                                    <a:lnTo>
                                      <a:pt x="779" y="1"/>
                                    </a:lnTo>
                                    <a:lnTo>
                                      <a:pt x="777" y="38"/>
                                    </a:lnTo>
                                    <a:lnTo>
                                      <a:pt x="31" y="39"/>
                                    </a:lnTo>
                                    <a:lnTo>
                                      <a:pt x="13" y="34"/>
                                    </a:lnTo>
                                    <a:lnTo>
                                      <a:pt x="0" y="22"/>
                                    </a:lnTo>
                                    <a:lnTo>
                                      <a:pt x="8" y="1"/>
                                    </a:lnTo>
                                    <a:lnTo>
                                      <a:pt x="35" y="0"/>
                                    </a:lnTo>
                                    <a:close/>
                                  </a:path>
                                </a:pathLst>
                              </a:custGeom>
                              <a:noFill/>
                              <a:ln w="6350">
                                <a:solidFill>
                                  <a:srgbClr val="000000"/>
                                </a:solidFill>
                                <a:prstDash val="solid"/>
                                <a:headEnd/>
                                <a:tailEnd/>
                              </a:ln>
                            </wps:spPr>
                            <wps:bodyPr wrap="square" anchor="t" anchorCtr="0" upright="1"/>
                          </wps:wsp>
                        </wpg:grpSp>
                        <wps:wsp>
                          <wps:cNvPr id="139" name="直接箭头连接符 888725933"/>
                          <wps:cNvCnPr/>
                          <wps:spPr>
                            <a:xfrm flipH="1" flipV="1">
                              <a:off x="4206" y="5769"/>
                              <a:ext cx="370" cy="490"/>
                            </a:xfrm>
                            <a:prstGeom prst="straightConnector1">
                              <a:avLst/>
                            </a:prstGeom>
                            <a:ln w="9525">
                              <a:solidFill>
                                <a:srgbClr val="000000"/>
                              </a:solidFill>
                              <a:prstDash val="solid"/>
                              <a:miter lim="0"/>
                              <a:headEnd/>
                              <a:tailEnd type="triangle" w="sm"/>
                            </a:ln>
                          </wps:spPr>
                          <wps:bodyPr/>
                        </wps:wsp>
                        <wps:wsp>
                          <wps:cNvPr id="140" name="Text Box 22"/>
                          <wps:cNvSpPr txBox="1"/>
                          <wps:spPr>
                            <a:xfrm flipH="1">
                              <a:off x="4356" y="5599"/>
                              <a:ext cx="328" cy="312"/>
                            </a:xfrm>
                            <a:prstGeom prst="rect">
                              <a:avLst/>
                            </a:prstGeom>
                            <a:noFill/>
                            <a:ln>
                              <a:noFill/>
                            </a:ln>
                          </wps:spPr>
                          <wps:txbx>
                            <w:txbxContent>
                              <w:p w14:paraId="574502D4" w14:textId="77777777" w:rsidR="002F7F10" w:rsidRDefault="00000000">
                                <w:pPr>
                                  <w:rPr>
                                    <w:i/>
                                  </w:rPr>
                                </w:pPr>
                                <w:r>
                                  <w:rPr>
                                    <w:i/>
                                  </w:rPr>
                                  <w:t>F</w:t>
                                </w:r>
                              </w:p>
                            </w:txbxContent>
                          </wps:txbx>
                          <wps:bodyPr lIns="0" tIns="0" rIns="0" bIns="0" upright="1">
                            <a:spAutoFit/>
                          </wps:bodyPr>
                        </wps:wsp>
                        <wpg:grpSp>
                          <wpg:cNvPr id="143" name="组合 1062"/>
                          <wpg:cNvGrpSpPr/>
                          <wpg:grpSpPr>
                            <a:xfrm>
                              <a:off x="3851" y="6117"/>
                              <a:ext cx="298" cy="311"/>
                              <a:chOff x="6888" y="5828"/>
                              <a:chExt cx="298" cy="311"/>
                            </a:xfrm>
                          </wpg:grpSpPr>
                          <wps:wsp>
                            <wps:cNvPr id="141" name="文本框 2099953099"/>
                            <wps:cNvSpPr txBox="1"/>
                            <wps:spPr>
                              <a:xfrm>
                                <a:off x="6950" y="5839"/>
                                <a:ext cx="144" cy="300"/>
                              </a:xfrm>
                              <a:prstGeom prst="rect">
                                <a:avLst/>
                              </a:prstGeom>
                              <a:noFill/>
                              <a:ln>
                                <a:noFill/>
                              </a:ln>
                            </wps:spPr>
                            <wps:txbx>
                              <w:txbxContent>
                                <w:p w14:paraId="116E04FD" w14:textId="77777777" w:rsidR="002F7F10" w:rsidRDefault="00000000">
                                  <w:pPr>
                                    <w:rPr>
                                      <w:i/>
                                      <w:iCs/>
                                    </w:rPr>
                                  </w:pPr>
                                  <w:r>
                                    <w:rPr>
                                      <w:rFonts w:hint="eastAsia"/>
                                      <w:i/>
                                      <w:iCs/>
                                    </w:rPr>
                                    <w:t>v</w:t>
                                  </w:r>
                                </w:p>
                              </w:txbxContent>
                            </wps:txbx>
                            <wps:bodyPr lIns="0" tIns="0" rIns="0" bIns="0" upright="1"/>
                          </wps:wsp>
                          <wps:wsp>
                            <wps:cNvPr id="142" name="自选图形 1064"/>
                            <wps:cNvCnPr/>
                            <wps:spPr>
                              <a:xfrm flipH="1" flipV="1">
                                <a:off x="6888" y="5828"/>
                                <a:ext cx="298" cy="158"/>
                              </a:xfrm>
                              <a:prstGeom prst="straightConnector1">
                                <a:avLst/>
                              </a:prstGeom>
                              <a:ln w="9525">
                                <a:solidFill>
                                  <a:srgbClr val="000000"/>
                                </a:solidFill>
                                <a:prstDash val="solid"/>
                                <a:headEnd/>
                                <a:tailEnd type="triangle" w="sm"/>
                              </a:ln>
                            </wps:spPr>
                            <wps:bodyPr/>
                          </wps:wsp>
                        </wpg:grpSp>
                      </wpg:grpSp>
                      <wpg:grpSp>
                        <wpg:cNvPr id="167" name="组合 1071"/>
                        <wpg:cNvGrpSpPr/>
                        <wpg:grpSpPr>
                          <a:xfrm>
                            <a:off x="2118" y="5629"/>
                            <a:ext cx="1173" cy="1330"/>
                            <a:chOff x="2286" y="5579"/>
                            <a:chExt cx="1173" cy="1330"/>
                          </a:xfrm>
                        </wpg:grpSpPr>
                        <wpg:grpSp>
                          <wpg:cNvPr id="160" name="组合 1738799434"/>
                          <wpg:cNvGrpSpPr>
                            <a:grpSpLocks noChangeAspect="1"/>
                          </wpg:cNvGrpSpPr>
                          <wpg:grpSpPr>
                            <a:xfrm rot="1401852">
                              <a:off x="2496" y="6049"/>
                              <a:ext cx="963" cy="281"/>
                              <a:chOff x="3385" y="1140"/>
                              <a:chExt cx="3562" cy="1042"/>
                            </a:xfrm>
                          </wpg:grpSpPr>
                          <wpg:grpSp>
                            <wpg:cNvPr id="147" name="Group 11"/>
                            <wpg:cNvGrpSpPr>
                              <a:grpSpLocks noChangeAspect="1"/>
                            </wpg:cNvGrpSpPr>
                            <wpg:grpSpPr>
                              <a:xfrm>
                                <a:off x="3469" y="1590"/>
                                <a:ext cx="3312" cy="393"/>
                                <a:chOff x="3469" y="1590"/>
                                <a:chExt cx="3312" cy="393"/>
                              </a:xfrm>
                            </wpg:grpSpPr>
                            <wps:wsp>
                              <wps:cNvPr id="145" name="Freeform 12"/>
                              <wps:cNvSpPr>
                                <a:spLocks noChangeAspect="1"/>
                              </wps:cNvSpPr>
                              <wps:spPr>
                                <a:xfrm>
                                  <a:off x="3469" y="1590"/>
                                  <a:ext cx="3312" cy="393"/>
                                </a:xfrm>
                                <a:custGeom>
                                  <a:avLst/>
                                  <a:gdLst/>
                                  <a:ahLst/>
                                  <a:cxnLst>
                                    <a:cxn ang="0">
                                      <a:pos x="1" y="305"/>
                                    </a:cxn>
                                    <a:cxn ang="0">
                                      <a:pos x="401" y="161"/>
                                    </a:cxn>
                                    <a:cxn ang="0">
                                      <a:pos x="527" y="115"/>
                                    </a:cxn>
                                    <a:cxn ang="0">
                                      <a:pos x="633" y="40"/>
                                    </a:cxn>
                                    <a:cxn ang="0">
                                      <a:pos x="703" y="0"/>
                                    </a:cxn>
                                    <a:cxn ang="0">
                                      <a:pos x="886" y="0"/>
                                    </a:cxn>
                                    <a:cxn ang="0">
                                      <a:pos x="937" y="6"/>
                                    </a:cxn>
                                    <a:cxn ang="0">
                                      <a:pos x="2981" y="11"/>
                                    </a:cxn>
                                    <a:cxn ang="0">
                                      <a:pos x="3118" y="11"/>
                                    </a:cxn>
                                    <a:cxn ang="0">
                                      <a:pos x="3202" y="23"/>
                                    </a:cxn>
                                    <a:cxn ang="0">
                                      <a:pos x="3277" y="40"/>
                                    </a:cxn>
                                    <a:cxn ang="0">
                                      <a:pos x="3312" y="62"/>
                                    </a:cxn>
                                    <a:cxn ang="0">
                                      <a:pos x="3312" y="277"/>
                                    </a:cxn>
                                    <a:cxn ang="0">
                                      <a:pos x="3282" y="303"/>
                                    </a:cxn>
                                    <a:cxn ang="0">
                                      <a:pos x="3248" y="315"/>
                                    </a:cxn>
                                    <a:cxn ang="0">
                                      <a:pos x="3202" y="320"/>
                                    </a:cxn>
                                    <a:cxn ang="0">
                                      <a:pos x="3043" y="326"/>
                                    </a:cxn>
                                    <a:cxn ang="0">
                                      <a:pos x="2644" y="336"/>
                                    </a:cxn>
                                    <a:cxn ang="0">
                                      <a:pos x="2261" y="359"/>
                                    </a:cxn>
                                    <a:cxn ang="0">
                                      <a:pos x="2182" y="359"/>
                                    </a:cxn>
                                    <a:cxn ang="0">
                                      <a:pos x="2147" y="382"/>
                                    </a:cxn>
                                    <a:cxn ang="0">
                                      <a:pos x="2107" y="393"/>
                                    </a:cxn>
                                    <a:cxn ang="0">
                                      <a:pos x="1851" y="365"/>
                                    </a:cxn>
                                    <a:cxn ang="0">
                                      <a:pos x="1748" y="365"/>
                                    </a:cxn>
                                    <a:cxn ang="0">
                                      <a:pos x="1485" y="382"/>
                                    </a:cxn>
                                    <a:cxn ang="0">
                                      <a:pos x="1392" y="386"/>
                                    </a:cxn>
                                    <a:cxn ang="0">
                                      <a:pos x="1358" y="387"/>
                                    </a:cxn>
                                    <a:cxn ang="0">
                                      <a:pos x="1326" y="382"/>
                                    </a:cxn>
                                    <a:cxn ang="0">
                                      <a:pos x="1303" y="348"/>
                                    </a:cxn>
                                    <a:cxn ang="0">
                                      <a:pos x="257" y="348"/>
                                    </a:cxn>
                                    <a:cxn ang="0">
                                      <a:pos x="202" y="342"/>
                                    </a:cxn>
                                    <a:cxn ang="0">
                                      <a:pos x="0" y="336"/>
                                    </a:cxn>
                                    <a:cxn ang="0">
                                      <a:pos x="1" y="305"/>
                                    </a:cxn>
                                  </a:cxnLst>
                                  <a:rect l="0" t="0" r="0" b="0"/>
                                  <a:pathLst>
                                    <a:path w="3312" h="393">
                                      <a:moveTo>
                                        <a:pt x="1" y="305"/>
                                      </a:moveTo>
                                      <a:lnTo>
                                        <a:pt x="401" y="161"/>
                                      </a:lnTo>
                                      <a:lnTo>
                                        <a:pt x="527" y="115"/>
                                      </a:lnTo>
                                      <a:lnTo>
                                        <a:pt x="633" y="40"/>
                                      </a:lnTo>
                                      <a:lnTo>
                                        <a:pt x="703" y="0"/>
                                      </a:lnTo>
                                      <a:lnTo>
                                        <a:pt x="886" y="0"/>
                                      </a:lnTo>
                                      <a:lnTo>
                                        <a:pt x="937" y="6"/>
                                      </a:lnTo>
                                      <a:lnTo>
                                        <a:pt x="2981" y="11"/>
                                      </a:lnTo>
                                      <a:lnTo>
                                        <a:pt x="3118" y="11"/>
                                      </a:lnTo>
                                      <a:lnTo>
                                        <a:pt x="3202" y="23"/>
                                      </a:lnTo>
                                      <a:lnTo>
                                        <a:pt x="3277" y="40"/>
                                      </a:lnTo>
                                      <a:lnTo>
                                        <a:pt x="3312" y="62"/>
                                      </a:lnTo>
                                      <a:lnTo>
                                        <a:pt x="3312" y="277"/>
                                      </a:lnTo>
                                      <a:lnTo>
                                        <a:pt x="3282" y="303"/>
                                      </a:lnTo>
                                      <a:lnTo>
                                        <a:pt x="3248" y="315"/>
                                      </a:lnTo>
                                      <a:lnTo>
                                        <a:pt x="3202" y="320"/>
                                      </a:lnTo>
                                      <a:lnTo>
                                        <a:pt x="3043" y="326"/>
                                      </a:lnTo>
                                      <a:lnTo>
                                        <a:pt x="2644" y="336"/>
                                      </a:lnTo>
                                      <a:lnTo>
                                        <a:pt x="2261" y="359"/>
                                      </a:lnTo>
                                      <a:lnTo>
                                        <a:pt x="2182" y="359"/>
                                      </a:lnTo>
                                      <a:lnTo>
                                        <a:pt x="2147" y="382"/>
                                      </a:lnTo>
                                      <a:lnTo>
                                        <a:pt x="2107" y="393"/>
                                      </a:lnTo>
                                      <a:lnTo>
                                        <a:pt x="1851" y="365"/>
                                      </a:lnTo>
                                      <a:lnTo>
                                        <a:pt x="1748" y="365"/>
                                      </a:lnTo>
                                      <a:lnTo>
                                        <a:pt x="1485" y="382"/>
                                      </a:lnTo>
                                      <a:lnTo>
                                        <a:pt x="1392" y="386"/>
                                      </a:lnTo>
                                      <a:lnTo>
                                        <a:pt x="1358" y="387"/>
                                      </a:lnTo>
                                      <a:lnTo>
                                        <a:pt x="1326" y="382"/>
                                      </a:lnTo>
                                      <a:lnTo>
                                        <a:pt x="1303" y="348"/>
                                      </a:lnTo>
                                      <a:lnTo>
                                        <a:pt x="257" y="348"/>
                                      </a:lnTo>
                                      <a:lnTo>
                                        <a:pt x="202" y="342"/>
                                      </a:lnTo>
                                      <a:lnTo>
                                        <a:pt x="0" y="336"/>
                                      </a:lnTo>
                                      <a:lnTo>
                                        <a:pt x="1" y="305"/>
                                      </a:lnTo>
                                      <a:close/>
                                    </a:path>
                                  </a:pathLst>
                                </a:custGeom>
                                <a:noFill/>
                                <a:ln w="6350">
                                  <a:solidFill>
                                    <a:srgbClr val="000000"/>
                                  </a:solidFill>
                                  <a:prstDash val="solid"/>
                                  <a:headEnd/>
                                  <a:tailEnd/>
                                </a:ln>
                              </wps:spPr>
                              <wps:bodyPr wrap="square" anchor="t" anchorCtr="0" upright="1"/>
                            </wps:wsp>
                            <wps:wsp>
                              <wps:cNvPr id="146" name="Line 13"/>
                              <wps:cNvCnPr>
                                <a:cxnSpLocks noChangeAspect="1"/>
                              </wps:cNvCnPr>
                              <wps:spPr>
                                <a:xfrm>
                                  <a:off x="6760" y="1643"/>
                                  <a:ext cx="1" cy="253"/>
                                </a:xfrm>
                                <a:prstGeom prst="line">
                                  <a:avLst/>
                                </a:prstGeom>
                                <a:ln w="6350">
                                  <a:solidFill>
                                    <a:srgbClr val="000000"/>
                                  </a:solidFill>
                                  <a:prstDash val="solid"/>
                                  <a:headEnd/>
                                  <a:tailEnd/>
                                </a:ln>
                              </wps:spPr>
                              <wps:bodyPr/>
                            </wps:wsp>
                          </wpg:grpSp>
                          <wps:wsp>
                            <wps:cNvPr id="148" name="Freeform 14"/>
                            <wps:cNvSpPr>
                              <a:spLocks noChangeAspect="1"/>
                            </wps:cNvSpPr>
                            <wps:spPr>
                              <a:xfrm>
                                <a:off x="6423" y="1785"/>
                                <a:ext cx="206" cy="136"/>
                              </a:xfrm>
                              <a:custGeom>
                                <a:avLst/>
                                <a:gdLst/>
                                <a:ahLst/>
                                <a:cxnLst>
                                  <a:cxn ang="0">
                                    <a:pos x="12" y="136"/>
                                  </a:cxn>
                                  <a:cxn ang="0">
                                    <a:pos x="0" y="45"/>
                                  </a:cxn>
                                  <a:cxn ang="0">
                                    <a:pos x="206" y="0"/>
                                  </a:cxn>
                                  <a:cxn ang="0">
                                    <a:pos x="206" y="131"/>
                                  </a:cxn>
                                  <a:cxn ang="0">
                                    <a:pos x="12" y="136"/>
                                  </a:cxn>
                                </a:cxnLst>
                                <a:rect l="0" t="0" r="0" b="0"/>
                                <a:pathLst>
                                  <a:path w="206" h="136">
                                    <a:moveTo>
                                      <a:pt x="12" y="136"/>
                                    </a:moveTo>
                                    <a:lnTo>
                                      <a:pt x="0" y="45"/>
                                    </a:lnTo>
                                    <a:lnTo>
                                      <a:pt x="206" y="0"/>
                                    </a:lnTo>
                                    <a:lnTo>
                                      <a:pt x="206" y="131"/>
                                    </a:lnTo>
                                    <a:lnTo>
                                      <a:pt x="12" y="136"/>
                                    </a:lnTo>
                                    <a:close/>
                                  </a:path>
                                </a:pathLst>
                              </a:custGeom>
                              <a:noFill/>
                              <a:ln w="6350">
                                <a:solidFill>
                                  <a:srgbClr val="000000"/>
                                </a:solidFill>
                                <a:prstDash val="solid"/>
                                <a:headEnd/>
                                <a:tailEnd/>
                              </a:ln>
                            </wps:spPr>
                            <wps:bodyPr wrap="square" anchor="t" anchorCtr="0" upright="1"/>
                          </wps:wsp>
                          <wps:wsp>
                            <wps:cNvPr id="149" name="Freeform 15"/>
                            <wps:cNvSpPr>
                              <a:spLocks noChangeAspect="1"/>
                            </wps:cNvSpPr>
                            <wps:spPr>
                              <a:xfrm>
                                <a:off x="5870" y="1922"/>
                                <a:ext cx="730" cy="250"/>
                              </a:xfrm>
                              <a:custGeom>
                                <a:avLst/>
                                <a:gdLst/>
                                <a:ahLst/>
                                <a:cxnLst>
                                  <a:cxn ang="0">
                                    <a:pos x="0" y="23"/>
                                  </a:cxn>
                                  <a:cxn ang="0">
                                    <a:pos x="548" y="250"/>
                                  </a:cxn>
                                  <a:cxn ang="0">
                                    <a:pos x="616" y="233"/>
                                  </a:cxn>
                                  <a:cxn ang="0">
                                    <a:pos x="730" y="205"/>
                                  </a:cxn>
                                  <a:cxn ang="0">
                                    <a:pos x="719" y="0"/>
                                  </a:cxn>
                                  <a:cxn ang="0">
                                    <a:pos x="364" y="0"/>
                                  </a:cxn>
                                  <a:cxn ang="0">
                                    <a:pos x="0" y="23"/>
                                  </a:cxn>
                                </a:cxnLst>
                                <a:rect l="0" t="0" r="0" b="0"/>
                                <a:pathLst>
                                  <a:path w="730" h="250">
                                    <a:moveTo>
                                      <a:pt x="0" y="23"/>
                                    </a:moveTo>
                                    <a:lnTo>
                                      <a:pt x="548" y="250"/>
                                    </a:lnTo>
                                    <a:lnTo>
                                      <a:pt x="616" y="233"/>
                                    </a:lnTo>
                                    <a:lnTo>
                                      <a:pt x="730" y="205"/>
                                    </a:lnTo>
                                    <a:lnTo>
                                      <a:pt x="719" y="0"/>
                                    </a:lnTo>
                                    <a:lnTo>
                                      <a:pt x="364" y="0"/>
                                    </a:lnTo>
                                    <a:lnTo>
                                      <a:pt x="0" y="23"/>
                                    </a:lnTo>
                                    <a:close/>
                                  </a:path>
                                </a:pathLst>
                              </a:custGeom>
                              <a:noFill/>
                              <a:ln w="6350">
                                <a:solidFill>
                                  <a:srgbClr val="000000"/>
                                </a:solidFill>
                                <a:prstDash val="solid"/>
                                <a:headEnd/>
                                <a:tailEnd/>
                              </a:ln>
                            </wps:spPr>
                            <wps:bodyPr wrap="square" anchor="t" anchorCtr="0" upright="1"/>
                          </wps:wsp>
                          <wps:wsp>
                            <wps:cNvPr id="150" name="Freeform 16"/>
                            <wps:cNvSpPr>
                              <a:spLocks noChangeAspect="1"/>
                            </wps:cNvSpPr>
                            <wps:spPr>
                              <a:xfrm>
                                <a:off x="6035" y="1997"/>
                                <a:ext cx="554" cy="51"/>
                              </a:xfrm>
                              <a:custGeom>
                                <a:avLst/>
                                <a:gdLst/>
                                <a:ahLst/>
                                <a:cxnLst>
                                  <a:cxn ang="0">
                                    <a:pos x="0" y="11"/>
                                  </a:cxn>
                                  <a:cxn ang="0">
                                    <a:pos x="239" y="0"/>
                                  </a:cxn>
                                  <a:cxn ang="0">
                                    <a:pos x="250" y="51"/>
                                  </a:cxn>
                                  <a:cxn ang="0">
                                    <a:pos x="554" y="17"/>
                                  </a:cxn>
                                  <a:cxn ang="0">
                                    <a:pos x="548" y="17"/>
                                  </a:cxn>
                                </a:cxnLst>
                                <a:rect l="0" t="0" r="0" b="0"/>
                                <a:pathLst>
                                  <a:path w="554" h="51">
                                    <a:moveTo>
                                      <a:pt x="0" y="11"/>
                                    </a:moveTo>
                                    <a:lnTo>
                                      <a:pt x="239" y="0"/>
                                    </a:lnTo>
                                    <a:lnTo>
                                      <a:pt x="250" y="51"/>
                                    </a:lnTo>
                                    <a:lnTo>
                                      <a:pt x="554" y="17"/>
                                    </a:lnTo>
                                    <a:lnTo>
                                      <a:pt x="548" y="17"/>
                                    </a:lnTo>
                                  </a:path>
                                </a:pathLst>
                              </a:custGeom>
                              <a:noFill/>
                              <a:ln w="6350">
                                <a:solidFill>
                                  <a:srgbClr val="000000"/>
                                </a:solidFill>
                                <a:prstDash val="solid"/>
                                <a:headEnd/>
                                <a:tailEnd/>
                              </a:ln>
                            </wps:spPr>
                            <wps:bodyPr wrap="square" anchor="t" anchorCtr="0" upright="1"/>
                          </wps:wsp>
                          <wps:wsp>
                            <wps:cNvPr id="151" name="Line 17"/>
                            <wps:cNvCnPr>
                              <a:cxnSpLocks noChangeAspect="1"/>
                            </wps:cNvCnPr>
                            <wps:spPr>
                              <a:xfrm>
                                <a:off x="6394" y="2042"/>
                                <a:ext cx="36" cy="140"/>
                              </a:xfrm>
                              <a:prstGeom prst="line">
                                <a:avLst/>
                              </a:prstGeom>
                              <a:ln w="6350">
                                <a:solidFill>
                                  <a:srgbClr val="000000"/>
                                </a:solidFill>
                                <a:prstDash val="solid"/>
                                <a:headEnd/>
                                <a:tailEnd/>
                              </a:ln>
                            </wps:spPr>
                            <wps:bodyPr/>
                          </wps:wsp>
                          <wps:wsp>
                            <wps:cNvPr id="152" name="Line 18"/>
                            <wps:cNvCnPr>
                              <a:cxnSpLocks noChangeAspect="1"/>
                            </wps:cNvCnPr>
                            <wps:spPr>
                              <a:xfrm>
                                <a:off x="6246" y="1927"/>
                                <a:ext cx="1" cy="80"/>
                              </a:xfrm>
                              <a:prstGeom prst="line">
                                <a:avLst/>
                              </a:prstGeom>
                              <a:ln w="6350">
                                <a:solidFill>
                                  <a:srgbClr val="000000"/>
                                </a:solidFill>
                                <a:prstDash val="solid"/>
                                <a:headEnd/>
                                <a:tailEnd/>
                              </a:ln>
                            </wps:spPr>
                            <wps:bodyPr/>
                          </wps:wsp>
                          <wps:wsp>
                            <wps:cNvPr id="153" name="Freeform 19"/>
                            <wps:cNvSpPr>
                              <a:spLocks noChangeAspect="1"/>
                            </wps:cNvSpPr>
                            <wps:spPr>
                              <a:xfrm>
                                <a:off x="3385" y="1896"/>
                                <a:ext cx="84" cy="30"/>
                              </a:xfrm>
                              <a:custGeom>
                                <a:avLst/>
                                <a:gdLst/>
                                <a:ahLst/>
                                <a:cxnLst>
                                  <a:cxn ang="0">
                                    <a:pos x="84" y="0"/>
                                  </a:cxn>
                                  <a:cxn ang="0">
                                    <a:pos x="0" y="22"/>
                                  </a:cxn>
                                  <a:cxn ang="0">
                                    <a:pos x="84" y="30"/>
                                  </a:cxn>
                                  <a:cxn ang="0">
                                    <a:pos x="84" y="0"/>
                                  </a:cxn>
                                </a:cxnLst>
                                <a:rect l="0" t="0" r="0" b="0"/>
                                <a:pathLst>
                                  <a:path w="84" h="30">
                                    <a:moveTo>
                                      <a:pt x="84" y="0"/>
                                    </a:moveTo>
                                    <a:lnTo>
                                      <a:pt x="0" y="22"/>
                                    </a:lnTo>
                                    <a:lnTo>
                                      <a:pt x="84" y="30"/>
                                    </a:lnTo>
                                    <a:lnTo>
                                      <a:pt x="84" y="0"/>
                                    </a:lnTo>
                                    <a:close/>
                                  </a:path>
                                </a:pathLst>
                              </a:custGeom>
                              <a:noFill/>
                              <a:ln w="6350">
                                <a:solidFill>
                                  <a:srgbClr val="000000"/>
                                </a:solidFill>
                                <a:prstDash val="solid"/>
                                <a:headEnd/>
                                <a:tailEnd/>
                              </a:ln>
                            </wps:spPr>
                            <wps:bodyPr wrap="square" anchor="t" anchorCtr="0" upright="1"/>
                          </wps:wsp>
                          <wps:wsp>
                            <wps:cNvPr id="154" name="Freeform 21"/>
                            <wps:cNvSpPr>
                              <a:spLocks noChangeAspect="1"/>
                            </wps:cNvSpPr>
                            <wps:spPr>
                              <a:xfrm>
                                <a:off x="5447" y="1140"/>
                                <a:ext cx="1416" cy="460"/>
                              </a:xfrm>
                              <a:custGeom>
                                <a:avLst/>
                                <a:gdLst/>
                                <a:ahLst/>
                                <a:cxnLst>
                                  <a:cxn ang="0">
                                    <a:pos x="0" y="460"/>
                                  </a:cxn>
                                  <a:cxn ang="0">
                                    <a:pos x="582" y="329"/>
                                  </a:cxn>
                                  <a:cxn ang="0">
                                    <a:pos x="1136" y="69"/>
                                  </a:cxn>
                                  <a:cxn ang="0">
                                    <a:pos x="1205" y="22"/>
                                  </a:cxn>
                                  <a:cxn ang="0">
                                    <a:pos x="1251" y="5"/>
                                  </a:cxn>
                                  <a:cxn ang="0">
                                    <a:pos x="1300" y="0"/>
                                  </a:cxn>
                                  <a:cxn ang="0">
                                    <a:pos x="1369" y="22"/>
                                  </a:cxn>
                                  <a:cxn ang="0">
                                    <a:pos x="1410" y="46"/>
                                  </a:cxn>
                                  <a:cxn ang="0">
                                    <a:pos x="1416" y="90"/>
                                  </a:cxn>
                                  <a:cxn ang="0">
                                    <a:pos x="1399" y="90"/>
                                  </a:cxn>
                                  <a:cxn ang="0">
                                    <a:pos x="1375" y="375"/>
                                  </a:cxn>
                                  <a:cxn ang="0">
                                    <a:pos x="1130" y="380"/>
                                  </a:cxn>
                                  <a:cxn ang="0">
                                    <a:pos x="1113" y="460"/>
                                  </a:cxn>
                                  <a:cxn ang="0">
                                    <a:pos x="0" y="460"/>
                                  </a:cxn>
                                </a:cxnLst>
                                <a:rect l="0" t="0" r="0" b="0"/>
                                <a:pathLst>
                                  <a:path w="1416" h="460">
                                    <a:moveTo>
                                      <a:pt x="0" y="460"/>
                                    </a:moveTo>
                                    <a:lnTo>
                                      <a:pt x="582" y="329"/>
                                    </a:lnTo>
                                    <a:lnTo>
                                      <a:pt x="1136" y="69"/>
                                    </a:lnTo>
                                    <a:lnTo>
                                      <a:pt x="1205" y="22"/>
                                    </a:lnTo>
                                    <a:lnTo>
                                      <a:pt x="1251" y="5"/>
                                    </a:lnTo>
                                    <a:lnTo>
                                      <a:pt x="1300" y="0"/>
                                    </a:lnTo>
                                    <a:lnTo>
                                      <a:pt x="1369" y="22"/>
                                    </a:lnTo>
                                    <a:lnTo>
                                      <a:pt x="1410" y="46"/>
                                    </a:lnTo>
                                    <a:lnTo>
                                      <a:pt x="1416" y="90"/>
                                    </a:lnTo>
                                    <a:lnTo>
                                      <a:pt x="1399" y="90"/>
                                    </a:lnTo>
                                    <a:lnTo>
                                      <a:pt x="1375" y="375"/>
                                    </a:lnTo>
                                    <a:lnTo>
                                      <a:pt x="1130" y="380"/>
                                    </a:lnTo>
                                    <a:lnTo>
                                      <a:pt x="1113" y="460"/>
                                    </a:lnTo>
                                    <a:lnTo>
                                      <a:pt x="0" y="460"/>
                                    </a:lnTo>
                                    <a:close/>
                                  </a:path>
                                </a:pathLst>
                              </a:custGeom>
                              <a:noFill/>
                              <a:ln w="6350">
                                <a:solidFill>
                                  <a:srgbClr val="000000"/>
                                </a:solidFill>
                                <a:prstDash val="solid"/>
                                <a:headEnd/>
                                <a:tailEnd/>
                              </a:ln>
                            </wps:spPr>
                            <wps:bodyPr wrap="square" anchor="t" anchorCtr="0" upright="1"/>
                          </wps:wsp>
                          <wps:wsp>
                            <wps:cNvPr id="155" name="Freeform 22"/>
                            <wps:cNvSpPr>
                              <a:spLocks noChangeAspect="1"/>
                            </wps:cNvSpPr>
                            <wps:spPr>
                              <a:xfrm>
                                <a:off x="6354" y="1532"/>
                                <a:ext cx="593" cy="62"/>
                              </a:xfrm>
                              <a:custGeom>
                                <a:avLst/>
                                <a:gdLst/>
                                <a:ahLst/>
                                <a:cxnLst>
                                  <a:cxn ang="0">
                                    <a:pos x="0" y="18"/>
                                  </a:cxn>
                                  <a:cxn ang="0">
                                    <a:pos x="115" y="5"/>
                                  </a:cxn>
                                  <a:cxn ang="0">
                                    <a:pos x="275" y="0"/>
                                  </a:cxn>
                                  <a:cxn ang="0">
                                    <a:pos x="451" y="5"/>
                                  </a:cxn>
                                  <a:cxn ang="0">
                                    <a:pos x="565" y="18"/>
                                  </a:cxn>
                                  <a:cxn ang="0">
                                    <a:pos x="593" y="22"/>
                                  </a:cxn>
                                  <a:cxn ang="0">
                                    <a:pos x="582" y="35"/>
                                  </a:cxn>
                                  <a:cxn ang="0">
                                    <a:pos x="537" y="44"/>
                                  </a:cxn>
                                  <a:cxn ang="0">
                                    <a:pos x="496" y="51"/>
                                  </a:cxn>
                                  <a:cxn ang="0">
                                    <a:pos x="371" y="62"/>
                                  </a:cxn>
                                  <a:cxn ang="0">
                                    <a:pos x="223" y="56"/>
                                  </a:cxn>
                                  <a:cxn ang="0">
                                    <a:pos x="132" y="47"/>
                                  </a:cxn>
                                  <a:cxn ang="0">
                                    <a:pos x="52" y="35"/>
                                  </a:cxn>
                                  <a:cxn ang="0">
                                    <a:pos x="0" y="18"/>
                                  </a:cxn>
                                </a:cxnLst>
                                <a:rect l="0" t="0" r="0" b="0"/>
                                <a:pathLst>
                                  <a:path w="593" h="62">
                                    <a:moveTo>
                                      <a:pt x="0" y="18"/>
                                    </a:moveTo>
                                    <a:lnTo>
                                      <a:pt x="115" y="5"/>
                                    </a:lnTo>
                                    <a:lnTo>
                                      <a:pt x="275" y="0"/>
                                    </a:lnTo>
                                    <a:lnTo>
                                      <a:pt x="451" y="5"/>
                                    </a:lnTo>
                                    <a:lnTo>
                                      <a:pt x="565" y="18"/>
                                    </a:lnTo>
                                    <a:lnTo>
                                      <a:pt x="593" y="22"/>
                                    </a:lnTo>
                                    <a:lnTo>
                                      <a:pt x="582" y="35"/>
                                    </a:lnTo>
                                    <a:lnTo>
                                      <a:pt x="537" y="44"/>
                                    </a:lnTo>
                                    <a:lnTo>
                                      <a:pt x="496" y="51"/>
                                    </a:lnTo>
                                    <a:lnTo>
                                      <a:pt x="371" y="62"/>
                                    </a:lnTo>
                                    <a:lnTo>
                                      <a:pt x="223" y="56"/>
                                    </a:lnTo>
                                    <a:lnTo>
                                      <a:pt x="132" y="47"/>
                                    </a:lnTo>
                                    <a:lnTo>
                                      <a:pt x="52" y="35"/>
                                    </a:lnTo>
                                    <a:lnTo>
                                      <a:pt x="0" y="18"/>
                                    </a:lnTo>
                                    <a:close/>
                                  </a:path>
                                </a:pathLst>
                              </a:custGeom>
                              <a:noFill/>
                              <a:ln w="6350">
                                <a:solidFill>
                                  <a:srgbClr val="000000"/>
                                </a:solidFill>
                                <a:prstDash val="solid"/>
                                <a:headEnd/>
                                <a:tailEnd/>
                              </a:ln>
                            </wps:spPr>
                            <wps:bodyPr wrap="square" anchor="t" anchorCtr="0" upright="1"/>
                          </wps:wsp>
                          <wps:wsp>
                            <wps:cNvPr id="156" name="Freeform 23"/>
                            <wps:cNvSpPr>
                              <a:spLocks noChangeAspect="1"/>
                            </wps:cNvSpPr>
                            <wps:spPr>
                              <a:xfrm>
                                <a:off x="6576" y="1213"/>
                                <a:ext cx="287" cy="17"/>
                              </a:xfrm>
                              <a:custGeom>
                                <a:avLst/>
                                <a:gdLst/>
                                <a:ahLst/>
                                <a:cxnLst>
                                  <a:cxn ang="0">
                                    <a:pos x="0" y="0"/>
                                  </a:cxn>
                                  <a:cxn ang="0">
                                    <a:pos x="70" y="17"/>
                                  </a:cxn>
                                  <a:cxn ang="0">
                                    <a:pos x="287" y="17"/>
                                  </a:cxn>
                                </a:cxnLst>
                                <a:rect l="0" t="0" r="0" b="0"/>
                                <a:pathLst>
                                  <a:path w="287" h="17">
                                    <a:moveTo>
                                      <a:pt x="0" y="0"/>
                                    </a:moveTo>
                                    <a:lnTo>
                                      <a:pt x="70" y="17"/>
                                    </a:lnTo>
                                    <a:lnTo>
                                      <a:pt x="287" y="17"/>
                                    </a:lnTo>
                                  </a:path>
                                </a:pathLst>
                              </a:custGeom>
                              <a:noFill/>
                              <a:ln w="6350">
                                <a:solidFill>
                                  <a:srgbClr val="000000"/>
                                </a:solidFill>
                                <a:prstDash val="solid"/>
                                <a:headEnd/>
                                <a:tailEnd/>
                              </a:ln>
                            </wps:spPr>
                            <wps:bodyPr wrap="square" anchor="t" anchorCtr="0" upright="1"/>
                          </wps:wsp>
                          <wps:wsp>
                            <wps:cNvPr id="157" name="Line 24"/>
                            <wps:cNvCnPr>
                              <a:cxnSpLocks noChangeAspect="1"/>
                            </wps:cNvCnPr>
                            <wps:spPr>
                              <a:xfrm>
                                <a:off x="6086" y="1447"/>
                                <a:ext cx="65" cy="78"/>
                              </a:xfrm>
                              <a:prstGeom prst="line">
                                <a:avLst/>
                              </a:prstGeom>
                              <a:ln w="6350">
                                <a:solidFill>
                                  <a:srgbClr val="000000"/>
                                </a:solidFill>
                                <a:prstDash val="solid"/>
                                <a:headEnd/>
                                <a:tailEnd/>
                              </a:ln>
                            </wps:spPr>
                            <wps:bodyPr/>
                          </wps:wsp>
                          <wps:wsp>
                            <wps:cNvPr id="158" name="Freeform 29"/>
                            <wps:cNvSpPr>
                              <a:spLocks noChangeAspect="1"/>
                            </wps:cNvSpPr>
                            <wps:spPr>
                              <a:xfrm>
                                <a:off x="6388" y="1600"/>
                                <a:ext cx="198" cy="84"/>
                              </a:xfrm>
                              <a:custGeom>
                                <a:avLst/>
                                <a:gdLst/>
                                <a:ahLst/>
                                <a:cxnLst>
                                  <a:cxn ang="0">
                                    <a:pos x="0" y="1"/>
                                  </a:cxn>
                                  <a:cxn ang="0">
                                    <a:pos x="58" y="84"/>
                                  </a:cxn>
                                  <a:cxn ang="0">
                                    <a:pos x="198" y="82"/>
                                  </a:cxn>
                                  <a:cxn ang="0">
                                    <a:pos x="198" y="0"/>
                                  </a:cxn>
                                  <a:cxn ang="0">
                                    <a:pos x="0" y="1"/>
                                  </a:cxn>
                                </a:cxnLst>
                                <a:rect l="0" t="0" r="0" b="0"/>
                                <a:pathLst>
                                  <a:path w="198" h="84">
                                    <a:moveTo>
                                      <a:pt x="0" y="1"/>
                                    </a:moveTo>
                                    <a:lnTo>
                                      <a:pt x="58" y="84"/>
                                    </a:lnTo>
                                    <a:lnTo>
                                      <a:pt x="198" y="82"/>
                                    </a:lnTo>
                                    <a:lnTo>
                                      <a:pt x="198" y="0"/>
                                    </a:lnTo>
                                    <a:lnTo>
                                      <a:pt x="0" y="1"/>
                                    </a:lnTo>
                                    <a:close/>
                                  </a:path>
                                </a:pathLst>
                              </a:custGeom>
                              <a:noFill/>
                              <a:ln w="6350">
                                <a:solidFill>
                                  <a:srgbClr val="000000"/>
                                </a:solidFill>
                                <a:prstDash val="solid"/>
                                <a:headEnd/>
                                <a:tailEnd/>
                              </a:ln>
                            </wps:spPr>
                            <wps:bodyPr wrap="square" anchor="t" anchorCtr="0" upright="1"/>
                          </wps:wsp>
                          <wps:wsp>
                            <wps:cNvPr id="159" name="Freeform 38"/>
                            <wps:cNvSpPr>
                              <a:spLocks noChangeAspect="1"/>
                            </wps:cNvSpPr>
                            <wps:spPr>
                              <a:xfrm>
                                <a:off x="6165" y="1687"/>
                                <a:ext cx="779" cy="39"/>
                              </a:xfrm>
                              <a:custGeom>
                                <a:avLst/>
                                <a:gdLst/>
                                <a:ahLst/>
                                <a:cxnLst>
                                  <a:cxn ang="0">
                                    <a:pos x="35" y="0"/>
                                  </a:cxn>
                                  <a:cxn ang="0">
                                    <a:pos x="779" y="1"/>
                                  </a:cxn>
                                  <a:cxn ang="0">
                                    <a:pos x="777" y="38"/>
                                  </a:cxn>
                                  <a:cxn ang="0">
                                    <a:pos x="31" y="39"/>
                                  </a:cxn>
                                  <a:cxn ang="0">
                                    <a:pos x="13" y="34"/>
                                  </a:cxn>
                                  <a:cxn ang="0">
                                    <a:pos x="0" y="22"/>
                                  </a:cxn>
                                  <a:cxn ang="0">
                                    <a:pos x="8" y="1"/>
                                  </a:cxn>
                                  <a:cxn ang="0">
                                    <a:pos x="35" y="0"/>
                                  </a:cxn>
                                </a:cxnLst>
                                <a:rect l="0" t="0" r="0" b="0"/>
                                <a:pathLst>
                                  <a:path w="779" h="39">
                                    <a:moveTo>
                                      <a:pt x="35" y="0"/>
                                    </a:moveTo>
                                    <a:lnTo>
                                      <a:pt x="779" y="1"/>
                                    </a:lnTo>
                                    <a:lnTo>
                                      <a:pt x="777" y="38"/>
                                    </a:lnTo>
                                    <a:lnTo>
                                      <a:pt x="31" y="39"/>
                                    </a:lnTo>
                                    <a:lnTo>
                                      <a:pt x="13" y="34"/>
                                    </a:lnTo>
                                    <a:lnTo>
                                      <a:pt x="0" y="22"/>
                                    </a:lnTo>
                                    <a:lnTo>
                                      <a:pt x="8" y="1"/>
                                    </a:lnTo>
                                    <a:lnTo>
                                      <a:pt x="35" y="0"/>
                                    </a:lnTo>
                                    <a:close/>
                                  </a:path>
                                </a:pathLst>
                              </a:custGeom>
                              <a:noFill/>
                              <a:ln w="6350">
                                <a:solidFill>
                                  <a:srgbClr val="000000"/>
                                </a:solidFill>
                                <a:prstDash val="solid"/>
                                <a:headEnd/>
                                <a:tailEnd/>
                              </a:ln>
                            </wps:spPr>
                            <wps:bodyPr wrap="square" anchor="t" anchorCtr="0" upright="1"/>
                          </wps:wsp>
                        </wpg:grpSp>
                        <wps:wsp>
                          <wps:cNvPr id="161" name="直接箭头连接符 2091852525"/>
                          <wps:cNvCnPr/>
                          <wps:spPr>
                            <a:xfrm flipH="1" flipV="1">
                              <a:off x="2286" y="5899"/>
                              <a:ext cx="740" cy="350"/>
                            </a:xfrm>
                            <a:prstGeom prst="straightConnector1">
                              <a:avLst/>
                            </a:prstGeom>
                            <a:ln w="9525">
                              <a:solidFill>
                                <a:srgbClr val="000000"/>
                              </a:solidFill>
                              <a:prstDash val="solid"/>
                              <a:miter lim="0"/>
                              <a:headEnd/>
                              <a:tailEnd type="triangle" w="sm"/>
                            </a:ln>
                          </wps:spPr>
                          <wps:bodyPr/>
                        </wps:wsp>
                        <wps:wsp>
                          <wps:cNvPr id="162" name="Text Box 22"/>
                          <wps:cNvSpPr txBox="1"/>
                          <wps:spPr>
                            <a:xfrm flipH="1">
                              <a:off x="2326" y="5579"/>
                              <a:ext cx="328" cy="312"/>
                            </a:xfrm>
                            <a:prstGeom prst="rect">
                              <a:avLst/>
                            </a:prstGeom>
                            <a:noFill/>
                            <a:ln>
                              <a:noFill/>
                            </a:ln>
                          </wps:spPr>
                          <wps:txbx>
                            <w:txbxContent>
                              <w:p w14:paraId="6712F2C0" w14:textId="77777777" w:rsidR="002F7F10" w:rsidRDefault="00000000">
                                <w:pPr>
                                  <w:rPr>
                                    <w:i/>
                                  </w:rPr>
                                </w:pPr>
                                <w:r>
                                  <w:rPr>
                                    <w:i/>
                                  </w:rPr>
                                  <w:t>F</w:t>
                                </w:r>
                              </w:p>
                            </w:txbxContent>
                          </wps:txbx>
                          <wps:bodyPr lIns="0" tIns="0" rIns="0" bIns="0" upright="1">
                            <a:spAutoFit/>
                          </wps:bodyPr>
                        </wps:wsp>
                        <wps:wsp>
                          <wps:cNvPr id="163" name="文本框 2099953099"/>
                          <wps:cNvSpPr txBox="1"/>
                          <wps:spPr>
                            <a:xfrm>
                              <a:off x="2826" y="6609"/>
                              <a:ext cx="408" cy="300"/>
                            </a:xfrm>
                            <a:prstGeom prst="rect">
                              <a:avLst/>
                            </a:prstGeom>
                            <a:noFill/>
                            <a:ln>
                              <a:noFill/>
                            </a:ln>
                          </wps:spPr>
                          <wps:txbx>
                            <w:txbxContent>
                              <w:p w14:paraId="243FFFA9" w14:textId="77777777" w:rsidR="002F7F10" w:rsidRDefault="00000000">
                                <w:r>
                                  <w:rPr>
                                    <w:rFonts w:hint="eastAsia"/>
                                  </w:rPr>
                                  <w:t>A</w:t>
                                </w:r>
                              </w:p>
                            </w:txbxContent>
                          </wps:txbx>
                          <wps:bodyPr lIns="0" tIns="0" rIns="0" bIns="0" upright="1"/>
                        </wps:wsp>
                        <wpg:grpSp>
                          <wpg:cNvPr id="166" name="组合 1065"/>
                          <wpg:cNvGrpSpPr/>
                          <wpg:grpSpPr>
                            <a:xfrm>
                              <a:off x="2334" y="6117"/>
                              <a:ext cx="298" cy="311"/>
                              <a:chOff x="6888" y="5828"/>
                              <a:chExt cx="298" cy="311"/>
                            </a:xfrm>
                          </wpg:grpSpPr>
                          <wps:wsp>
                            <wps:cNvPr id="164" name="文本框 2099953099"/>
                            <wps:cNvSpPr txBox="1"/>
                            <wps:spPr>
                              <a:xfrm>
                                <a:off x="6950" y="5839"/>
                                <a:ext cx="144" cy="300"/>
                              </a:xfrm>
                              <a:prstGeom prst="rect">
                                <a:avLst/>
                              </a:prstGeom>
                              <a:noFill/>
                              <a:ln>
                                <a:noFill/>
                              </a:ln>
                            </wps:spPr>
                            <wps:txbx>
                              <w:txbxContent>
                                <w:p w14:paraId="16BD3B26" w14:textId="77777777" w:rsidR="002F7F10" w:rsidRDefault="00000000">
                                  <w:pPr>
                                    <w:rPr>
                                      <w:i/>
                                      <w:iCs/>
                                    </w:rPr>
                                  </w:pPr>
                                  <w:r>
                                    <w:rPr>
                                      <w:rFonts w:hint="eastAsia"/>
                                      <w:i/>
                                      <w:iCs/>
                                    </w:rPr>
                                    <w:t>v</w:t>
                                  </w:r>
                                </w:p>
                              </w:txbxContent>
                            </wps:txbx>
                            <wps:bodyPr lIns="0" tIns="0" rIns="0" bIns="0" upright="1"/>
                          </wps:wsp>
                          <wps:wsp>
                            <wps:cNvPr id="165" name="自选图形 1067"/>
                            <wps:cNvCnPr/>
                            <wps:spPr>
                              <a:xfrm flipH="1" flipV="1">
                                <a:off x="6888" y="5828"/>
                                <a:ext cx="298" cy="158"/>
                              </a:xfrm>
                              <a:prstGeom prst="straightConnector1">
                                <a:avLst/>
                              </a:prstGeom>
                              <a:ln w="9525">
                                <a:solidFill>
                                  <a:srgbClr val="000000"/>
                                </a:solidFill>
                                <a:prstDash val="solid"/>
                                <a:headEnd/>
                                <a:tailEnd type="triangle" w="sm"/>
                              </a:ln>
                            </wps:spPr>
                            <wps:bodyPr/>
                          </wps:wsp>
                        </wpg:grpSp>
                      </wpg:grpSp>
                    </wpg:wgp>
                  </a:graphicData>
                </a:graphic>
              </wp:inline>
            </w:drawing>
          </mc:Choice>
          <mc:Fallback>
            <w:pict>
              <v:group w14:anchorId="72548A47" id="组合 1072" o:spid="_x0000_s1816" style="width:381.55pt;height:67pt;mso-position-horizontal-relative:char;mso-position-vertical-relative:line" coordorigin="2118,5619" coordsize="7631,1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">
                <v:group id="组合 1068" o:spid="_x0000_s1817" style="position:absolute;left:8052;top:6049;width:1697;height:910" coordorigin="7296,6049" coordsize="1697,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 id="直接箭头连接符 995334270" o:spid="_x0000_s1818" type="#_x0000_t32" style="position:absolute;left:7986;top:6258;width:693;height:33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">
                    <v:stroke startarrow="block" startarrowwidth="narrow" endarrowwidth="narrow" miterlimit="0" joinstyle="miter"/>
                  </v:shape>
                  <v:group id="组合 502834790" o:spid="_x0000_s1819" style="position:absolute;left:7446;top:6049;width:963;height:281;rotation:1531196fd" coordorigin="3385,1140" coordsize="3562,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">
                    <o:lock v:ext="edit" aspectratio="t"/>
                    <v:group id="Group 11" o:spid="_x0000_s1820" style="position:absolute;left:3469;top:1590;width:3312;height:393" coordorigin="3469,1590" coordsize="331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o:lock v:ext="edit" aspectratio="t"/>
                      <v:shape id="Freeform 12" o:spid="_x0000_s1821" style="position:absolute;left:3469;top:1590;width:3312;height:393;visibility:visible;mso-wrap-style:square;v-text-anchor:top" coordsize="331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" path="m1,305l401,161,527,115,633,40,703,,886,r51,6l2981,11r137,l3202,23r75,17l3312,62r,215l3282,303r-34,12l3202,320r-159,6l2644,336r-383,23l2182,359r-35,23l2107,393,1851,365r-103,l1485,382r-93,4l1358,387r-32,-5l1303,348r-1046,l202,342,,336,1,305xe" filled="f" strokeweight=".5pt">
                        <v:path arrowok="t" o:connecttype="custom" o:connectlocs="1,305;401,161;527,115;633,40;703,0;886,0;937,6;2981,11;3118,11;3202,23;3277,40;3312,62;3312,277;3282,303;3248,315;3202,320;3043,326;2644,336;2261,359;2182,359;2147,382;2107,393;1851,365;1748,365;1485,382;1392,386;1358,387;1326,382;1303,348;257,348;202,342;0,336;1,305" o:connectangles="0,0,0,0,0,0,0,0,0,0,0,0,0,0,0,0,0,0,0,0,0,0,0,0,0,0,0,0,0,0,0,0,0" textboxrect="0,0,3312,393"/>
                        <o:lock v:ext="edit" aspectratio="t"/>
                      </v:shape>
                      <v:line id="Line 13" o:spid="_x0000_s1822" style="position:absolute;visibility:visible;mso-wrap-style:square" from="6760,1643" to="6761,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" strokeweight=".5pt">
                        <o:lock v:ext="edit" aspectratio="t" shapetype="f"/>
                      </v:line>
                    </v:group>
                    <v:shape id="Freeform 14" o:spid="_x0000_s1823" style="position:absolute;left:6423;top:1785;width:206;height:136;visibility:visible;mso-wrap-style:square;v-text-anchor:top" coordsize="206,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" path="m12,136l,45,206,r,131l12,136xe" filled="f" strokeweight=".5pt">
                      <v:path arrowok="t" o:connecttype="custom" o:connectlocs="12,136;0,45;206,0;206,131;12,136" o:connectangles="0,0,0,0,0" textboxrect="0,0,206,136"/>
                      <o:lock v:ext="edit" aspectratio="t"/>
                    </v:shape>
                    <v:shape id="Freeform 15" o:spid="_x0000_s1824" style="position:absolute;left:5870;top:1922;width:730;height:250;visibility:visible;mso-wrap-style:square;v-text-anchor:top" coordsize="73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" path="m,23l548,250r68,-17l730,205,719,,364,,,23xe" filled="f" strokeweight=".5pt">
                      <v:path arrowok="t" o:connecttype="custom" o:connectlocs="0,23;548,250;616,233;730,205;719,0;364,0;0,23" o:connectangles="0,0,0,0,0,0,0" textboxrect="0,0,730,250"/>
                      <o:lock v:ext="edit" aspectratio="t"/>
                    </v:shape>
                    <v:shape id="Freeform 16" o:spid="_x0000_s1825" style="position:absolute;left:6035;top:1997;width:554;height:51;visibility:visible;mso-wrap-style:square;v-text-anchor:top" coordsize="55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" path="m,11l239,r11,51l554,17r-6,e" filled="f" strokeweight=".5pt">
                      <v:path arrowok="t" o:connecttype="custom" o:connectlocs="0,11;239,0;250,51;554,17;548,17" o:connectangles="0,0,0,0,0" textboxrect="0,0,554,51"/>
                      <o:lock v:ext="edit" aspectratio="t"/>
                    </v:shape>
                    <v:line id="Line 17" o:spid="_x0000_s1826" style="position:absolute;visibility:visible;mso-wrap-style:square" from="6394,2042" to="6430,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" strokeweight=".5pt">
                      <o:lock v:ext="edit" aspectratio="t" shapetype="f"/>
                    </v:line>
                    <v:line id="Line 18" o:spid="_x0000_s1827" style="position:absolute;visibility:visible;mso-wrap-style:square" from="6246,1927" to="6247,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" strokeweight=".5pt">
                      <o:lock v:ext="edit" aspectratio="t" shapetype="f"/>
                    </v:line>
                    <v:shape id="Freeform 19" o:spid="_x0000_s1828" style="position:absolute;left:3385;top:1896;width:84;height:30;visibility:visible;mso-wrap-style:square;v-text-anchor:top" coordsize="8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" path="m84,l,22r84,8l84,xe" filled="f" strokeweight=".5pt">
                      <v:path arrowok="t" o:connecttype="custom" o:connectlocs="84,0;0,22;84,30;84,0" o:connectangles="0,0,0,0" textboxrect="0,0,84,30"/>
                      <o:lock v:ext="edit" aspectratio="t"/>
                    </v:shape>
                    <v:shape id="Freeform 21" o:spid="_x0000_s1829" style="position:absolute;left:5447;top:1140;width:1416;height:460;visibility:visible;mso-wrap-style:square;v-text-anchor:top" coordsize="1416,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" path="m,460l582,329,1136,69r69,-47l1251,5,1300,r69,22l1410,46r6,44l1399,90r-24,285l1130,380r-17,80l,460xe" filled="f" strokeweight=".5pt">
                      <v:path arrowok="t" o:connecttype="custom" o:connectlocs="0,460;582,329;1136,69;1205,22;1251,5;1300,0;1369,22;1410,46;1416,90;1399,90;1375,375;1130,380;1113,460;0,460" o:connectangles="0,0,0,0,0,0,0,0,0,0,0,0,0,0" textboxrect="0,0,1416,460"/>
                      <o:lock v:ext="edit" aspectratio="t"/>
                    </v:shape>
                    <v:shape id="Freeform 22" o:spid="_x0000_s1830" style="position:absolute;left:6354;top:1532;width:593;height:62;visibility:visible;mso-wrap-style:square;v-text-anchor:top" coordsize="59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" path="m,18l115,5,275,,451,5,565,18r28,4l582,35r-45,9l496,51,371,62,223,56,132,47,52,35,,18xe" filled="f" strokeweight=".5pt">
                      <v:path arrowok="t" o:connecttype="custom" o:connectlocs="0,18;115,5;275,0;451,5;565,18;593,22;582,35;537,44;496,51;371,62;223,56;132,47;52,35;0,18" o:connectangles="0,0,0,0,0,0,0,0,0,0,0,0,0,0" textboxrect="0,0,593,62"/>
                      <o:lock v:ext="edit" aspectratio="t"/>
                    </v:shape>
                    <v:shape id="Freeform 23" o:spid="_x0000_s1831" style="position:absolute;left:6576;top:1213;width:287;height:17;visibility:visible;mso-wrap-style:square;v-text-anchor:top" coordsize="28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" path="m,l70,17r217,e" filled="f" strokeweight=".5pt">
                      <v:path arrowok="t" o:connecttype="custom" o:connectlocs="0,0;70,17;287,17" o:connectangles="0,0,0" textboxrect="0,0,287,17"/>
                      <o:lock v:ext="edit" aspectratio="t"/>
                    </v:shape>
                    <v:line id="Line 24" o:spid="_x0000_s1832" style="position:absolute;visibility:visible;mso-wrap-style:square" from="6086,1447" to="6151,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" strokeweight=".5pt">
                      <o:lock v:ext="edit" aspectratio="t" shapetype="f"/>
                    </v:line>
                    <v:shape id="Freeform 29" o:spid="_x0000_s1833" style="position:absolute;left:6388;top:1600;width:198;height:84;visibility:visible;mso-wrap-style:square;v-text-anchor:top" coordsize="19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" path="m,1l58,84,198,82,198,,,1xe" filled="f" strokeweight=".5pt">
                      <v:path arrowok="t" o:connecttype="custom" o:connectlocs="0,1;58,84;198,82;198,0;0,1" o:connectangles="0,0,0,0,0" textboxrect="0,0,198,84"/>
                      <o:lock v:ext="edit" aspectratio="t"/>
                    </v:shape>
                    <v:shape id="Freeform 38" o:spid="_x0000_s1834" style="position:absolute;left:6165;top:1687;width:779;height:39;visibility:visible;mso-wrap-style:square;v-text-anchor:top" coordsize="77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" path="m35,l779,1r-2,37l31,39,13,34,,22,8,1,35,xe" filled="f" strokeweight=".5pt">
                      <v:path arrowok="t" o:connecttype="custom" o:connectlocs="35,0;779,1;777,38;31,39;13,34;0,22;8,1;35,0" o:connectangles="0,0,0,0,0,0,0,0" textboxrect="0,0,779,39"/>
                      <o:lock v:ext="edit" aspectratio="t"/>
                    </v:shape>
                  </v:group>
                  <v:shape id="文本框 1529858004" o:spid="_x0000_s1835" type="#_x0000_t202" style="position:absolute;left:7916;top:6619;width:290;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D+a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MoLnl/gD5OwPAAD//wMAUEsBAi0AFAAGAAgAAAAhANvh9svuAAAAhQEAABMAAAAAAAAAAAAA&#10;AAAAAAAAAFtDb250ZW50X1R5cGVzXS54bWxQSwECLQAUAAYACAAAACEAWvQsW78AAAAVAQAACwAA&#10;AAAAAAAAAAAAAAAfAQAAX3JlbHMvLnJlbHNQSwECLQAUAAYACAAAACEAiDg/msMAAADbAAAADwAA&#10;AAAAAAAAAAAAAAAHAgAAZHJzL2Rvd25yZXYueG1sUEsFBgAAAAADAAMAtwAAAPcCAAAAAA==&#10;" filled="f" stroked="f">
                    <v:textbox inset="0,0,0,0">
                      <w:txbxContent>
                        <w:p w14:paraId="71D86B9B" w14:textId="77777777" w:rsidR="002F7F10" w:rsidRDefault="00000000">
                          <w:r>
                            <w:t>D</w:t>
                          </w:r>
                        </w:p>
                      </w:txbxContent>
                    </v:textbox>
                  </v:shape>
                  <v:shape id="Text Box 22" o:spid="_x0000_s1836" type="#_x0000_t202" style="position:absolute;left:8666;top:6244;width:327;height:31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" filled="f" stroked="f">
                    <v:textbox style="mso-fit-shape-to-text:t" inset="0,0,0,0">
                      <w:txbxContent>
                        <w:p w14:paraId="5723E483" w14:textId="77777777" w:rsidR="002F7F10" w:rsidRDefault="00000000">
                          <w:pPr>
                            <w:rPr>
                              <w:i/>
                            </w:rPr>
                          </w:pPr>
                          <w:r>
                            <w:rPr>
                              <w:i/>
                            </w:rPr>
                            <w:t>F</w:t>
                          </w:r>
                        </w:p>
                      </w:txbxContent>
                    </v:textbox>
                  </v:shape>
                  <v:group id="组合 1058" o:spid="_x0000_s1837" style="position:absolute;left:7296;top:6116;width:298;height:311" coordorigin="6888,5828" coordsize="298,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shape id="文本框 2099953099" o:spid="_x0000_s1838" type="#_x0000_t202" style="position:absolute;left:6950;top:5839;width:144;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QJ1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MoLnl/gD5OwPAAD//wMAUEsBAi0AFAAGAAgAAAAhANvh9svuAAAAhQEAABMAAAAAAAAAAAAA&#10;AAAAAAAAAFtDb250ZW50X1R5cGVzXS54bWxQSwECLQAUAAYACAAAACEAWvQsW78AAAAVAQAACwAA&#10;AAAAAAAAAAAAAAAfAQAAX3JlbHMvLnJlbHNQSwECLQAUAAYACAAAACEAaJ0CdcMAAADbAAAADwAA&#10;AAAAAAAAAAAAAAAHAgAAZHJzL2Rvd25yZXYueG1sUEsFBgAAAAADAAMAtwAAAPcCAAAAAA==&#10;" filled="f" stroked="f">
                      <v:textbox inset="0,0,0,0">
                        <w:txbxContent>
                          <w:p w14:paraId="4DF3290A" w14:textId="77777777" w:rsidR="002F7F10" w:rsidRDefault="00000000">
                            <w:pPr>
                              <w:rPr>
                                <w:i/>
                                <w:iCs/>
                              </w:rPr>
                            </w:pPr>
                            <w:r>
                              <w:rPr>
                                <w:rFonts w:hint="eastAsia"/>
                                <w:i/>
                                <w:iCs/>
                              </w:rPr>
                              <w:t>v</w:t>
                            </w:r>
                          </w:p>
                        </w:txbxContent>
                      </v:textbox>
                    </v:shape>
                    <v:shape id="自选图形 1057" o:spid="_x0000_s1839" type="#_x0000_t32" style="position:absolute;left:6888;top:5828;width:298;height:1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">
                      <v:stroke endarrow="block" endarrowwidth="narrow"/>
                    </v:shape>
                  </v:group>
                </v:group>
                <v:group id="组合 1069" o:spid="_x0000_s1840" style="position:absolute;left:6083;top:5629;width:1136;height:1330" coordorigin="5678,5629" coordsize="1136,1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group id="组合 1092569957" o:spid="_x0000_s1841" style="position:absolute;left:5836;top:6049;width:963;height:281;rotation:1531196fd" coordorigin="3385,1140" coordsize="3562,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">
                    <o:lock v:ext="edit" aspectratio="t"/>
                    <v:group id="Group 11" o:spid="_x0000_s1842" style="position:absolute;left:3469;top:1590;width:3312;height:393" coordorigin="3469,1590" coordsize="331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o:lock v:ext="edit" aspectratio="t"/>
                      <v:shape id="Freeform 12" o:spid="_x0000_s1843" style="position:absolute;left:3469;top:1590;width:3312;height:393;visibility:visible;mso-wrap-style:square;v-text-anchor:top" coordsize="331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" path="m1,305l401,161,527,115,633,40,703,,886,r51,6l2981,11r137,l3202,23r75,17l3312,62r,215l3282,303r-34,12l3202,320r-159,6l2644,336r-383,23l2182,359r-35,23l2107,393,1851,365r-103,l1485,382r-93,4l1358,387r-32,-5l1303,348r-1046,l202,342,,336,1,305xe" filled="f" strokeweight=".5pt">
                        <v:path arrowok="t" o:connecttype="custom" o:connectlocs="1,305;401,161;527,115;633,40;703,0;886,0;937,6;2981,11;3118,11;3202,23;3277,40;3312,62;3312,277;3282,303;3248,315;3202,320;3043,326;2644,336;2261,359;2182,359;2147,382;2107,393;1851,365;1748,365;1485,382;1392,386;1358,387;1326,382;1303,348;257,348;202,342;0,336;1,305" o:connectangles="0,0,0,0,0,0,0,0,0,0,0,0,0,0,0,0,0,0,0,0,0,0,0,0,0,0,0,0,0,0,0,0,0" textboxrect="0,0,3312,393"/>
                        <o:lock v:ext="edit" aspectratio="t"/>
                      </v:shape>
                      <v:line id="Line 13" o:spid="_x0000_s1844" style="position:absolute;visibility:visible;mso-wrap-style:square" from="6760,1643" to="6761,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" strokeweight=".5pt">
                        <o:lock v:ext="edit" aspectratio="t" shapetype="f"/>
                      </v:line>
                    </v:group>
                    <v:shape id="Freeform 14" o:spid="_x0000_s1845" style="position:absolute;left:6423;top:1785;width:206;height:136;visibility:visible;mso-wrap-style:square;v-text-anchor:top" coordsize="206,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" path="m12,136l,45,206,r,131l12,136xe" filled="f" strokeweight=".5pt">
                      <v:path arrowok="t" o:connecttype="custom" o:connectlocs="12,136;0,45;206,0;206,131;12,136" o:connectangles="0,0,0,0,0" textboxrect="0,0,206,136"/>
                      <o:lock v:ext="edit" aspectratio="t"/>
                    </v:shape>
                    <v:shape id="Freeform 15" o:spid="_x0000_s1846" style="position:absolute;left:5870;top:1922;width:730;height:250;visibility:visible;mso-wrap-style:square;v-text-anchor:top" coordsize="73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" path="m,23l548,250r68,-17l730,205,719,,364,,,23xe" filled="f" strokeweight=".5pt">
                      <v:path arrowok="t" o:connecttype="custom" o:connectlocs="0,23;548,250;616,233;730,205;719,0;364,0;0,23" o:connectangles="0,0,0,0,0,0,0" textboxrect="0,0,730,250"/>
                      <o:lock v:ext="edit" aspectratio="t"/>
                    </v:shape>
                    <v:shape id="Freeform 16" o:spid="_x0000_s1847" style="position:absolute;left:6035;top:1997;width:554;height:51;visibility:visible;mso-wrap-style:square;v-text-anchor:top" coordsize="55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" path="m,11l239,r11,51l554,17r-6,e" filled="f" strokeweight=".5pt">
                      <v:path arrowok="t" o:connecttype="custom" o:connectlocs="0,11;239,0;250,51;554,17;548,17" o:connectangles="0,0,0,0,0" textboxrect="0,0,554,51"/>
                      <o:lock v:ext="edit" aspectratio="t"/>
                    </v:shape>
                    <v:line id="Line 17" o:spid="_x0000_s1848" style="position:absolute;visibility:visible;mso-wrap-style:square" from="6394,2042" to="6430,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" strokeweight=".5pt">
                      <o:lock v:ext="edit" aspectratio="t" shapetype="f"/>
                    </v:line>
                    <v:line id="Line 18" o:spid="_x0000_s1849" style="position:absolute;visibility:visible;mso-wrap-style:square" from="6246,1927" to="6247,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" strokeweight=".5pt">
                      <o:lock v:ext="edit" aspectratio="t" shapetype="f"/>
                    </v:line>
                    <v:shape id="Freeform 19" o:spid="_x0000_s1850" style="position:absolute;left:3385;top:1896;width:84;height:30;visibility:visible;mso-wrap-style:square;v-text-anchor:top" coordsize="8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" path="m84,l,22r84,8l84,xe" filled="f" strokeweight=".5pt">
                      <v:path arrowok="t" o:connecttype="custom" o:connectlocs="84,0;0,22;84,30;84,0" o:connectangles="0,0,0,0" textboxrect="0,0,84,30"/>
                      <o:lock v:ext="edit" aspectratio="t"/>
                    </v:shape>
                    <v:shape id="Freeform 21" o:spid="_x0000_s1851" style="position:absolute;left:5447;top:1140;width:1416;height:460;visibility:visible;mso-wrap-style:square;v-text-anchor:top" coordsize="1416,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" path="m,460l582,329,1136,69r69,-47l1251,5,1300,r69,22l1410,46r6,44l1399,90r-24,285l1130,380r-17,80l,460xe" filled="f" strokeweight=".5pt">
                      <v:path arrowok="t" o:connecttype="custom" o:connectlocs="0,460;582,329;1136,69;1205,22;1251,5;1300,0;1369,22;1410,46;1416,90;1399,90;1375,375;1130,380;1113,460;0,460" o:connectangles="0,0,0,0,0,0,0,0,0,0,0,0,0,0" textboxrect="0,0,1416,460"/>
                      <o:lock v:ext="edit" aspectratio="t"/>
                    </v:shape>
                    <v:shape id="Freeform 22" o:spid="_x0000_s1852" style="position:absolute;left:6354;top:1532;width:593;height:62;visibility:visible;mso-wrap-style:square;v-text-anchor:top" coordsize="59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" path="m,18l115,5,275,,451,5,565,18r28,4l582,35r-45,9l496,51,371,62,223,56,132,47,52,35,,18xe" filled="f" strokeweight=".5pt">
                      <v:path arrowok="t" o:connecttype="custom" o:connectlocs="0,18;115,5;275,0;451,5;565,18;593,22;582,35;537,44;496,51;371,62;223,56;132,47;52,35;0,18" o:connectangles="0,0,0,0,0,0,0,0,0,0,0,0,0,0" textboxrect="0,0,593,62"/>
                      <o:lock v:ext="edit" aspectratio="t"/>
                    </v:shape>
                    <v:shape id="Freeform 23" o:spid="_x0000_s1853" style="position:absolute;left:6576;top:1213;width:287;height:17;visibility:visible;mso-wrap-style:square;v-text-anchor:top" coordsize="28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" path="m,l70,17r217,e" filled="f" strokeweight=".5pt">
                      <v:path arrowok="t" o:connecttype="custom" o:connectlocs="0,0;70,17;287,17" o:connectangles="0,0,0" textboxrect="0,0,287,17"/>
                      <o:lock v:ext="edit" aspectratio="t"/>
                    </v:shape>
                    <v:line id="Line 24" o:spid="_x0000_s1854" style="position:absolute;visibility:visible;mso-wrap-style:square" from="6086,1447" to="6151,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" strokeweight=".5pt">
                      <o:lock v:ext="edit" aspectratio="t" shapetype="f"/>
                    </v:line>
                    <v:shape id="Freeform 29" o:spid="_x0000_s1855" style="position:absolute;left:6388;top:1600;width:198;height:84;visibility:visible;mso-wrap-style:square;v-text-anchor:top" coordsize="19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" path="m,1l58,84,198,82,198,,,1xe" filled="f" strokeweight=".5pt">
                      <v:path arrowok="t" o:connecttype="custom" o:connectlocs="0,1;58,84;198,82;198,0;0,1" o:connectangles="0,0,0,0,0" textboxrect="0,0,198,84"/>
                      <o:lock v:ext="edit" aspectratio="t"/>
                    </v:shape>
                    <v:shape id="Freeform 38" o:spid="_x0000_s1856" style="position:absolute;left:6165;top:1687;width:779;height:39;visibility:visible;mso-wrap-style:square;v-text-anchor:top" coordsize="77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" path="m35,l779,1r-2,37l31,39,13,34,,22,8,1,35,xe" filled="f" strokeweight=".5pt">
                      <v:path arrowok="t" o:connecttype="custom" o:connectlocs="35,0;779,1;777,38;31,39;13,34;0,22;8,1;35,0" o:connectangles="0,0,0,0,0,0,0,0" textboxrect="0,0,779,39"/>
                      <o:lock v:ext="edit" aspectratio="t"/>
                    </v:shape>
                  </v:group>
                  <v:shape id="文本框 103948274" o:spid="_x0000_s1857" type="#_x0000_t202" style="position:absolute;left:6266;top:6629;width:33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GSqwwAAANwAAAAPAAAAZHJzL2Rvd25yZXYueG1sRE9Na8JA&#10;EL0X+h+WKXhrNgpK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9HBkqsMAAADcAAAADwAA&#10;AAAAAAAAAAAAAAAHAgAAZHJzL2Rvd25yZXYueG1sUEsFBgAAAAADAAMAtwAAAPcCAAAAAA==&#10;" filled="f" stroked="f">
                    <v:textbox inset="0,0,0,0">
                      <w:txbxContent>
                        <w:p w14:paraId="60905B91" w14:textId="77777777" w:rsidR="002F7F10" w:rsidRDefault="00000000">
                          <w:r>
                            <w:t>C</w:t>
                          </w:r>
                        </w:p>
                      </w:txbxContent>
                    </v:textbox>
                  </v:shape>
                  <v:shape id="直接箭头连接符 1581740837" o:spid="_x0000_s1858" type="#_x0000_t32" style="position:absolute;left:6386;top:5679;width:0;height:56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">
                    <v:stroke endarrow="block" endarrowwidth="narrow" miterlimit="0" joinstyle="miter"/>
                  </v:shape>
                  <v:shape id="Text Box 22" o:spid="_x0000_s1859" type="#_x0000_t202" style="position:absolute;left:6486;top:5629;width:328;height:31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" filled="f" stroked="f">
                    <v:textbox style="mso-fit-shape-to-text:t" inset="0,0,0,0">
                      <w:txbxContent>
                        <w:p w14:paraId="65A148EC" w14:textId="77777777" w:rsidR="002F7F10" w:rsidRDefault="00000000">
                          <w:pPr>
                            <w:rPr>
                              <w:i/>
                            </w:rPr>
                          </w:pPr>
                          <w:r>
                            <w:rPr>
                              <w:i/>
                            </w:rPr>
                            <w:t>F</w:t>
                          </w:r>
                        </w:p>
                      </w:txbxContent>
                    </v:textbox>
                  </v:shape>
                  <v:group id="组合 1059" o:spid="_x0000_s1860" style="position:absolute;left:5678;top:6117;width:298;height:311" coordorigin="6888,5828" coordsize="298,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shape id="文本框 2099953099" o:spid="_x0000_s1861" type="#_x0000_t202" style="position:absolute;left:6950;top:5839;width:144;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" filled="f" stroked="f">
                      <v:textbox inset="0,0,0,0">
                        <w:txbxContent>
                          <w:p w14:paraId="39A8BB6E" w14:textId="77777777" w:rsidR="002F7F10" w:rsidRDefault="00000000">
                            <w:pPr>
                              <w:rPr>
                                <w:i/>
                                <w:iCs/>
                              </w:rPr>
                            </w:pPr>
                            <w:r>
                              <w:rPr>
                                <w:rFonts w:hint="eastAsia"/>
                                <w:i/>
                                <w:iCs/>
                              </w:rPr>
                              <w:t>v</w:t>
                            </w:r>
                          </w:p>
                        </w:txbxContent>
                      </v:textbox>
                    </v:shape>
                    <v:shape id="自选图形 1061" o:spid="_x0000_s1862" type="#_x0000_t32" style="position:absolute;left:6888;top:5828;width:298;height:1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">
                      <v:stroke endarrow="block" endarrowwidth="narrow"/>
                    </v:shape>
                  </v:group>
                </v:group>
                <v:group id="组合 1070" o:spid="_x0000_s1863" style="position:absolute;left:4123;top:5619;width:1128;height:1340" coordorigin="3851,5599" coordsize="1128,1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文本框 170535709" o:spid="_x0000_s1864" type="#_x0000_t202" style="position:absolute;left:4426;top:6619;width:240;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" filled="f" stroked="f">
                    <v:textbox inset="0,0,0,0">
                      <w:txbxContent>
                        <w:p w14:paraId="28D6625C" w14:textId="77777777" w:rsidR="002F7F10" w:rsidRDefault="00000000">
                          <w:r>
                            <w:t>B</w:t>
                          </w:r>
                        </w:p>
                      </w:txbxContent>
                    </v:textbox>
                  </v:shape>
                  <v:group id="组合 2106968361" o:spid="_x0000_s1865" style="position:absolute;left:4016;top:6049;width:963;height:281;rotation:1531196fd" coordorigin="3385,1140" coordsize="3562,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">
                    <o:lock v:ext="edit" aspectratio="t"/>
                    <v:group id="Group 11" o:spid="_x0000_s1866" style="position:absolute;left:3469;top:1590;width:3312;height:393" coordorigin="3469,1590" coordsize="331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o:lock v:ext="edit" aspectratio="t"/>
                      <v:shape id="Freeform 12" o:spid="_x0000_s1867" style="position:absolute;left:3469;top:1590;width:3312;height:393;visibility:visible;mso-wrap-style:square;v-text-anchor:top" coordsize="331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" path="m1,305l401,161,527,115,633,40,703,,886,r51,6l2981,11r137,l3202,23r75,17l3312,62r,215l3282,303r-34,12l3202,320r-159,6l2644,336r-383,23l2182,359r-35,23l2107,393,1851,365r-103,l1485,382r-93,4l1358,387r-32,-5l1303,348r-1046,l202,342,,336,1,305xe" filled="f" strokeweight=".5pt">
                        <v:path arrowok="t" o:connecttype="custom" o:connectlocs="1,305;401,161;527,115;633,40;703,0;886,0;937,6;2981,11;3118,11;3202,23;3277,40;3312,62;3312,277;3282,303;3248,315;3202,320;3043,326;2644,336;2261,359;2182,359;2147,382;2107,393;1851,365;1748,365;1485,382;1392,386;1358,387;1326,382;1303,348;257,348;202,342;0,336;1,305" o:connectangles="0,0,0,0,0,0,0,0,0,0,0,0,0,0,0,0,0,0,0,0,0,0,0,0,0,0,0,0,0,0,0,0,0" textboxrect="0,0,3312,393"/>
                        <o:lock v:ext="edit" aspectratio="t"/>
                      </v:shape>
                      <v:line id="Line 13" o:spid="_x0000_s1868" style="position:absolute;visibility:visible;mso-wrap-style:square" from="6760,1643" to="6761,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" strokeweight=".5pt">
                        <o:lock v:ext="edit" aspectratio="t" shapetype="f"/>
                      </v:line>
                    </v:group>
                    <v:shape id="Freeform 14" o:spid="_x0000_s1869" style="position:absolute;left:6423;top:1785;width:206;height:136;visibility:visible;mso-wrap-style:square;v-text-anchor:top" coordsize="206,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" path="m12,136l,45,206,r,131l12,136xe" filled="f" strokeweight=".5pt">
                      <v:path arrowok="t" o:connecttype="custom" o:connectlocs="12,136;0,45;206,0;206,131;12,136" o:connectangles="0,0,0,0,0" textboxrect="0,0,206,136"/>
                      <o:lock v:ext="edit" aspectratio="t"/>
                    </v:shape>
                    <v:shape id="Freeform 15" o:spid="_x0000_s1870" style="position:absolute;left:5870;top:1922;width:730;height:250;visibility:visible;mso-wrap-style:square;v-text-anchor:top" coordsize="73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" path="m,23l548,250r68,-17l730,205,719,,364,,,23xe" filled="f" strokeweight=".5pt">
                      <v:path arrowok="t" o:connecttype="custom" o:connectlocs="0,23;548,250;616,233;730,205;719,0;364,0;0,23" o:connectangles="0,0,0,0,0,0,0" textboxrect="0,0,730,250"/>
                      <o:lock v:ext="edit" aspectratio="t"/>
                    </v:shape>
                    <v:shape id="Freeform 16" o:spid="_x0000_s1871" style="position:absolute;left:6035;top:1997;width:554;height:51;visibility:visible;mso-wrap-style:square;v-text-anchor:top" coordsize="55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" path="m,11l239,r11,51l554,17r-6,e" filled="f" strokeweight=".5pt">
                      <v:path arrowok="t" o:connecttype="custom" o:connectlocs="0,11;239,0;250,51;554,17;548,17" o:connectangles="0,0,0,0,0" textboxrect="0,0,554,51"/>
                      <o:lock v:ext="edit" aspectratio="t"/>
                    </v:shape>
                    <v:line id="Line 17" o:spid="_x0000_s1872" style="position:absolute;visibility:visible;mso-wrap-style:square" from="6394,2042" to="6430,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" strokeweight=".5pt">
                      <o:lock v:ext="edit" aspectratio="t" shapetype="f"/>
                    </v:line>
                    <v:line id="Line 18" o:spid="_x0000_s1873" style="position:absolute;visibility:visible;mso-wrap-style:square" from="6246,1927" to="6247,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" strokeweight=".5pt">
                      <o:lock v:ext="edit" aspectratio="t" shapetype="f"/>
                    </v:line>
                    <v:shape id="Freeform 19" o:spid="_x0000_s1874" style="position:absolute;left:3385;top:1896;width:84;height:30;visibility:visible;mso-wrap-style:square;v-text-anchor:top" coordsize="8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" path="m84,l,22r84,8l84,xe" filled="f" strokeweight=".5pt">
                      <v:path arrowok="t" o:connecttype="custom" o:connectlocs="84,0;0,22;84,30;84,0" o:connectangles="0,0,0,0" textboxrect="0,0,84,30"/>
                      <o:lock v:ext="edit" aspectratio="t"/>
                    </v:shape>
                    <v:shape id="Freeform 21" o:spid="_x0000_s1875" style="position:absolute;left:5447;top:1140;width:1416;height:460;visibility:visible;mso-wrap-style:square;v-text-anchor:top" coordsize="1416,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" path="m,460l582,329,1136,69r69,-47l1251,5,1300,r69,22l1410,46r6,44l1399,90r-24,285l1130,380r-17,80l,460xe" filled="f" strokeweight=".5pt">
                      <v:path arrowok="t" o:connecttype="custom" o:connectlocs="0,460;582,329;1136,69;1205,22;1251,5;1300,0;1369,22;1410,46;1416,90;1399,90;1375,375;1130,380;1113,460;0,460" o:connectangles="0,0,0,0,0,0,0,0,0,0,0,0,0,0" textboxrect="0,0,1416,460"/>
                      <o:lock v:ext="edit" aspectratio="t"/>
                    </v:shape>
                    <v:shape id="Freeform 22" o:spid="_x0000_s1876" style="position:absolute;left:6354;top:1532;width:593;height:62;visibility:visible;mso-wrap-style:square;v-text-anchor:top" coordsize="59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" path="m,18l115,5,275,,451,5,565,18r28,4l582,35r-45,9l496,51,371,62,223,56,132,47,52,35,,18xe" filled="f" strokeweight=".5pt">
                      <v:path arrowok="t" o:connecttype="custom" o:connectlocs="0,18;115,5;275,0;451,5;565,18;593,22;582,35;537,44;496,51;371,62;223,56;132,47;52,35;0,18" o:connectangles="0,0,0,0,0,0,0,0,0,0,0,0,0,0" textboxrect="0,0,593,62"/>
                      <o:lock v:ext="edit" aspectratio="t"/>
                    </v:shape>
                    <v:shape id="Freeform 23" o:spid="_x0000_s1877" style="position:absolute;left:6576;top:1213;width:287;height:17;visibility:visible;mso-wrap-style:square;v-text-anchor:top" coordsize="28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" path="m,l70,17r217,e" filled="f" strokeweight=".5pt">
                      <v:path arrowok="t" o:connecttype="custom" o:connectlocs="0,0;70,17;287,17" o:connectangles="0,0,0" textboxrect="0,0,287,17"/>
                      <o:lock v:ext="edit" aspectratio="t"/>
                    </v:shape>
                    <v:line id="Line 24" o:spid="_x0000_s1878" style="position:absolute;visibility:visible;mso-wrap-style:square" from="6086,1447" to="6151,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" strokeweight=".5pt">
                      <o:lock v:ext="edit" aspectratio="t" shapetype="f"/>
                    </v:line>
                    <v:shape id="Freeform 29" o:spid="_x0000_s1879" style="position:absolute;left:6388;top:1600;width:198;height:84;visibility:visible;mso-wrap-style:square;v-text-anchor:top" coordsize="19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" path="m,1l58,84,198,82,198,,,1xe" filled="f" strokeweight=".5pt">
                      <v:path arrowok="t" o:connecttype="custom" o:connectlocs="0,1;58,84;198,82;198,0;0,1" o:connectangles="0,0,0,0,0" textboxrect="0,0,198,84"/>
                      <o:lock v:ext="edit" aspectratio="t"/>
                    </v:shape>
                    <v:shape id="Freeform 38" o:spid="_x0000_s1880" style="position:absolute;left:6165;top:1687;width:779;height:39;visibility:visible;mso-wrap-style:square;v-text-anchor:top" coordsize="77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" path="m35,l779,1r-2,37l31,39,13,34,,22,8,1,35,xe" filled="f" strokeweight=".5pt">
                      <v:path arrowok="t" o:connecttype="custom" o:connectlocs="35,0;779,1;777,38;31,39;13,34;0,22;8,1;35,0" o:connectangles="0,0,0,0,0,0,0,0" textboxrect="0,0,779,39"/>
                      <o:lock v:ext="edit" aspectratio="t"/>
                    </v:shape>
                  </v:group>
                  <v:shape id="直接箭头连接符 888725933" o:spid="_x0000_s1881" type="#_x0000_t32" style="position:absolute;left:4206;top:5769;width:370;height:4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">
                    <v:stroke endarrow="block" endarrowwidth="narrow" miterlimit="0" joinstyle="miter"/>
                  </v:shape>
                  <v:shape id="Text Box 22" o:spid="_x0000_s1882" type="#_x0000_t202" style="position:absolute;left:4356;top:5599;width:328;height:31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" filled="f" stroked="f">
                    <v:textbox style="mso-fit-shape-to-text:t" inset="0,0,0,0">
                      <w:txbxContent>
                        <w:p w14:paraId="574502D4" w14:textId="77777777" w:rsidR="002F7F10" w:rsidRDefault="00000000">
                          <w:pPr>
                            <w:rPr>
                              <w:i/>
                            </w:rPr>
                          </w:pPr>
                          <w:r>
                            <w:rPr>
                              <w:i/>
                            </w:rPr>
                            <w:t>F</w:t>
                          </w:r>
                        </w:p>
                      </w:txbxContent>
                    </v:textbox>
                  </v:shape>
                  <v:group id="组合 1062" o:spid="_x0000_s1883" style="position:absolute;left:3851;top:6117;width:298;height:311" coordorigin="6888,5828" coordsize="298,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文本框 2099953099" o:spid="_x0000_s1884" type="#_x0000_t202" style="position:absolute;left:6950;top:5839;width:144;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" filled="f" stroked="f">
                      <v:textbox inset="0,0,0,0">
                        <w:txbxContent>
                          <w:p w14:paraId="116E04FD" w14:textId="77777777" w:rsidR="002F7F10" w:rsidRDefault="00000000">
                            <w:pPr>
                              <w:rPr>
                                <w:i/>
                                <w:iCs/>
                              </w:rPr>
                            </w:pPr>
                            <w:r>
                              <w:rPr>
                                <w:rFonts w:hint="eastAsia"/>
                                <w:i/>
                                <w:iCs/>
                              </w:rPr>
                              <w:t>v</w:t>
                            </w:r>
                          </w:p>
                        </w:txbxContent>
                      </v:textbox>
                    </v:shape>
                    <v:shape id="自选图形 1064" o:spid="_x0000_s1885" type="#_x0000_t32" style="position:absolute;left:6888;top:5828;width:298;height:1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">
                      <v:stroke endarrow="block" endarrowwidth="narrow"/>
                    </v:shape>
                  </v:group>
                </v:group>
                <v:group id="组合 1071" o:spid="_x0000_s1886" style="position:absolute;left:2118;top:5629;width:1173;height:1330" coordorigin="2286,5579" coordsize="1173,1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group id="组合 1738799434" o:spid="_x0000_s1887" style="position:absolute;left:2496;top:6049;width:963;height:281;rotation:1531196fd" coordorigin="3385,1140" coordsize="3562,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">
                    <o:lock v:ext="edit" aspectratio="t"/>
                    <v:group id="Group 11" o:spid="_x0000_s1888" style="position:absolute;left:3469;top:1590;width:3312;height:393" coordorigin="3469,1590" coordsize="331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o:lock v:ext="edit" aspectratio="t"/>
                      <v:shape id="Freeform 12" o:spid="_x0000_s1889" style="position:absolute;left:3469;top:1590;width:3312;height:393;visibility:visible;mso-wrap-style:square;v-text-anchor:top" coordsize="3312,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" path="m1,305l401,161,527,115,633,40,703,,886,r51,6l2981,11r137,l3202,23r75,17l3312,62r,215l3282,303r-34,12l3202,320r-159,6l2644,336r-383,23l2182,359r-35,23l2107,393,1851,365r-103,l1485,382r-93,4l1358,387r-32,-5l1303,348r-1046,l202,342,,336,1,305xe" filled="f" strokeweight=".5pt">
                        <v:path arrowok="t" o:connecttype="custom" o:connectlocs="1,305;401,161;527,115;633,40;703,0;886,0;937,6;2981,11;3118,11;3202,23;3277,40;3312,62;3312,277;3282,303;3248,315;3202,320;3043,326;2644,336;2261,359;2182,359;2147,382;2107,393;1851,365;1748,365;1485,382;1392,386;1358,387;1326,382;1303,348;257,348;202,342;0,336;1,305" o:connectangles="0,0,0,0,0,0,0,0,0,0,0,0,0,0,0,0,0,0,0,0,0,0,0,0,0,0,0,0,0,0,0,0,0" textboxrect="0,0,3312,393"/>
                        <o:lock v:ext="edit" aspectratio="t"/>
                      </v:shape>
                      <v:line id="Line 13" o:spid="_x0000_s1890" style="position:absolute;visibility:visible;mso-wrap-style:square" from="6760,1643" to="6761,1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" strokeweight=".5pt">
                        <o:lock v:ext="edit" aspectratio="t" shapetype="f"/>
                      </v:line>
                    </v:group>
                    <v:shape id="Freeform 14" o:spid="_x0000_s1891" style="position:absolute;left:6423;top:1785;width:206;height:136;visibility:visible;mso-wrap-style:square;v-text-anchor:top" coordsize="206,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" path="m12,136l,45,206,r,131l12,136xe" filled="f" strokeweight=".5pt">
                      <v:path arrowok="t" o:connecttype="custom" o:connectlocs="12,136;0,45;206,0;206,131;12,136" o:connectangles="0,0,0,0,0" textboxrect="0,0,206,136"/>
                      <o:lock v:ext="edit" aspectratio="t"/>
                    </v:shape>
                    <v:shape id="Freeform 15" o:spid="_x0000_s1892" style="position:absolute;left:5870;top:1922;width:730;height:250;visibility:visible;mso-wrap-style:square;v-text-anchor:top" coordsize="730,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" path="m,23l548,250r68,-17l730,205,719,,364,,,23xe" filled="f" strokeweight=".5pt">
                      <v:path arrowok="t" o:connecttype="custom" o:connectlocs="0,23;548,250;616,233;730,205;719,0;364,0;0,23" o:connectangles="0,0,0,0,0,0,0" textboxrect="0,0,730,250"/>
                      <o:lock v:ext="edit" aspectratio="t"/>
                    </v:shape>
                    <v:shape id="Freeform 16" o:spid="_x0000_s1893" style="position:absolute;left:6035;top:1997;width:554;height:51;visibility:visible;mso-wrap-style:square;v-text-anchor:top" coordsize="55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" path="m,11l239,r11,51l554,17r-6,e" filled="f" strokeweight=".5pt">
                      <v:path arrowok="t" o:connecttype="custom" o:connectlocs="0,11;239,0;250,51;554,17;548,17" o:connectangles="0,0,0,0,0" textboxrect="0,0,554,51"/>
                      <o:lock v:ext="edit" aspectratio="t"/>
                    </v:shape>
                    <v:line id="Line 17" o:spid="_x0000_s1894" style="position:absolute;visibility:visible;mso-wrap-style:square" from="6394,2042" to="6430,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" strokeweight=".5pt">
                      <o:lock v:ext="edit" aspectratio="t" shapetype="f"/>
                    </v:line>
                    <v:line id="Line 18" o:spid="_x0000_s1895" style="position:absolute;visibility:visible;mso-wrap-style:square" from="6246,1927" to="6247,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" strokeweight=".5pt">
                      <o:lock v:ext="edit" aspectratio="t" shapetype="f"/>
                    </v:line>
                    <v:shape id="Freeform 19" o:spid="_x0000_s1896" style="position:absolute;left:3385;top:1896;width:84;height:30;visibility:visible;mso-wrap-style:square;v-text-anchor:top" coordsize="8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" path="m84,l,22r84,8l84,xe" filled="f" strokeweight=".5pt">
                      <v:path arrowok="t" o:connecttype="custom" o:connectlocs="84,0;0,22;84,30;84,0" o:connectangles="0,0,0,0" textboxrect="0,0,84,30"/>
                      <o:lock v:ext="edit" aspectratio="t"/>
                    </v:shape>
                    <v:shape id="Freeform 21" o:spid="_x0000_s1897" style="position:absolute;left:5447;top:1140;width:1416;height:460;visibility:visible;mso-wrap-style:square;v-text-anchor:top" coordsize="1416,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" path="m,460l582,329,1136,69r69,-47l1251,5,1300,r69,22l1410,46r6,44l1399,90r-24,285l1130,380r-17,80l,460xe" filled="f" strokeweight=".5pt">
                      <v:path arrowok="t" o:connecttype="custom" o:connectlocs="0,460;582,329;1136,69;1205,22;1251,5;1300,0;1369,22;1410,46;1416,90;1399,90;1375,375;1130,380;1113,460;0,460" o:connectangles="0,0,0,0,0,0,0,0,0,0,0,0,0,0" textboxrect="0,0,1416,460"/>
                      <o:lock v:ext="edit" aspectratio="t"/>
                    </v:shape>
                    <v:shape id="Freeform 22" o:spid="_x0000_s1898" style="position:absolute;left:6354;top:1532;width:593;height:62;visibility:visible;mso-wrap-style:square;v-text-anchor:top" coordsize="59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" path="m,18l115,5,275,,451,5,565,18r28,4l582,35r-45,9l496,51,371,62,223,56,132,47,52,35,,18xe" filled="f" strokeweight=".5pt">
                      <v:path arrowok="t" o:connecttype="custom" o:connectlocs="0,18;115,5;275,0;451,5;565,18;593,22;582,35;537,44;496,51;371,62;223,56;132,47;52,35;0,18" o:connectangles="0,0,0,0,0,0,0,0,0,0,0,0,0,0" textboxrect="0,0,593,62"/>
                      <o:lock v:ext="edit" aspectratio="t"/>
                    </v:shape>
                    <v:shape id="Freeform 23" o:spid="_x0000_s1899" style="position:absolute;left:6576;top:1213;width:287;height:17;visibility:visible;mso-wrap-style:square;v-text-anchor:top" coordsize="28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" path="m,l70,17r217,e" filled="f" strokeweight=".5pt">
                      <v:path arrowok="t" o:connecttype="custom" o:connectlocs="0,0;70,17;287,17" o:connectangles="0,0,0" textboxrect="0,0,287,17"/>
                      <o:lock v:ext="edit" aspectratio="t"/>
                    </v:shape>
                    <v:line id="Line 24" o:spid="_x0000_s1900" style="position:absolute;visibility:visible;mso-wrap-style:square" from="6086,1447" to="6151,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" strokeweight=".5pt">
                      <o:lock v:ext="edit" aspectratio="t" shapetype="f"/>
                    </v:line>
                    <v:shape id="Freeform 29" o:spid="_x0000_s1901" style="position:absolute;left:6388;top:1600;width:198;height:84;visibility:visible;mso-wrap-style:square;v-text-anchor:top" coordsize="19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" path="m,1l58,84,198,82,198,,,1xe" filled="f" strokeweight=".5pt">
                      <v:path arrowok="t" o:connecttype="custom" o:connectlocs="0,1;58,84;198,82;198,0;0,1" o:connectangles="0,0,0,0,0" textboxrect="0,0,198,84"/>
                      <o:lock v:ext="edit" aspectratio="t"/>
                    </v:shape>
                    <v:shape id="Freeform 38" o:spid="_x0000_s1902" style="position:absolute;left:6165;top:1687;width:779;height:39;visibility:visible;mso-wrap-style:square;v-text-anchor:top" coordsize="77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" path="m35,l779,1r-2,37l31,39,13,34,,22,8,1,35,xe" filled="f" strokeweight=".5pt">
                      <v:path arrowok="t" o:connecttype="custom" o:connectlocs="35,0;779,1;777,38;31,39;13,34;0,22;8,1;35,0" o:connectangles="0,0,0,0,0,0,0,0" textboxrect="0,0,779,39"/>
                      <o:lock v:ext="edit" aspectratio="t"/>
                    </v:shape>
                  </v:group>
                  <v:shape id="直接箭头连接符 2091852525" o:spid="_x0000_s1903" type="#_x0000_t32" style="position:absolute;left:2286;top:5899;width:740;height:35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">
                    <v:stroke endarrow="block" endarrowwidth="narrow" miterlimit="0" joinstyle="miter"/>
                  </v:shape>
                  <v:shape id="Text Box 22" o:spid="_x0000_s1904" type="#_x0000_t202" style="position:absolute;left:2326;top:5579;width:328;height:31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" filled="f" stroked="f">
                    <v:textbox style="mso-fit-shape-to-text:t" inset="0,0,0,0">
                      <w:txbxContent>
                        <w:p w14:paraId="6712F2C0" w14:textId="77777777" w:rsidR="002F7F10" w:rsidRDefault="00000000">
                          <w:pPr>
                            <w:rPr>
                              <w:i/>
                            </w:rPr>
                          </w:pPr>
                          <w:r>
                            <w:rPr>
                              <w:i/>
                            </w:rPr>
                            <w:t>F</w:t>
                          </w:r>
                        </w:p>
                      </w:txbxContent>
                    </v:textbox>
                  </v:shape>
                  <v:shape id="文本框 2099953099" o:spid="_x0000_s1905" type="#_x0000_t202" style="position:absolute;left:2826;top:6609;width:408;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yo4wgAAANwAAAAPAAAAZHJzL2Rvd25yZXYueG1sRE9Na8JA&#10;EL0L/Q/LFLzppgp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BM0yo4wgAAANwAAAAPAAAA&#10;AAAAAAAAAAAAAAcCAABkcnMvZG93bnJldi54bWxQSwUGAAAAAAMAAwC3AAAA9gIAAAAA&#10;" filled="f" stroked="f">
                    <v:textbox inset="0,0,0,0">
                      <w:txbxContent>
                        <w:p w14:paraId="243FFFA9" w14:textId="77777777" w:rsidR="002F7F10" w:rsidRDefault="00000000">
                          <w:r>
                            <w:rPr>
                              <w:rFonts w:hint="eastAsia"/>
                            </w:rPr>
                            <w:t>A</w:t>
                          </w:r>
                        </w:p>
                      </w:txbxContent>
                    </v:textbox>
                  </v:shape>
                  <v:group id="组合 1065" o:spid="_x0000_s1906" style="position:absolute;left:2334;top:6117;width:298;height:311" coordorigin="6888,5828" coordsize="298,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shape id="文本框 2099953099" o:spid="_x0000_s1907" type="#_x0000_t202" style="position:absolute;left:6950;top:5839;width:144;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rJMwgAAANwAAAAPAAAAZHJzL2Rvd25yZXYueG1sRE9Na8JA&#10;EL0L/Q/LFLzppi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DDOrJMwgAAANwAAAAPAAAA&#10;AAAAAAAAAAAAAAcCAABkcnMvZG93bnJldi54bWxQSwUGAAAAAAMAAwC3AAAA9gIAAAAA&#10;" filled="f" stroked="f">
                      <v:textbox inset="0,0,0,0">
                        <w:txbxContent>
                          <w:p w14:paraId="16BD3B26" w14:textId="77777777" w:rsidR="002F7F10" w:rsidRDefault="00000000">
                            <w:pPr>
                              <w:rPr>
                                <w:i/>
                                <w:iCs/>
                              </w:rPr>
                            </w:pPr>
                            <w:r>
                              <w:rPr>
                                <w:rFonts w:hint="eastAsia"/>
                                <w:i/>
                                <w:iCs/>
                              </w:rPr>
                              <w:t>v</w:t>
                            </w:r>
                          </w:p>
                        </w:txbxContent>
                      </v:textbox>
                    </v:shape>
                    <v:shape id="自选图形 1067" o:spid="_x0000_s1908" type="#_x0000_t32" style="position:absolute;left:6888;top:5828;width:298;height:1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">
                      <v:stroke endarrow="block" endarrowwidth="narrow"/>
                    </v:shape>
                  </v:group>
                </v:group>
                <w10:anchorlock/>
              </v:group>
            </w:pict>
          </mc:Fallback>
        </mc:AlternateContent>
      </w:r>
    </w:p>
    <w:p w14:paraId="1D2608F1" w14:textId="77777777" w:rsidR="002F7F10" w:rsidRDefault="00000000">
      <w:pPr>
        <w:ind w:left="315" w:hangingChars="150" w:hanging="315"/>
      </w:pPr>
      <w:r>
        <w:rPr>
          <w:noProof/>
        </w:rPr>
        <mc:AlternateContent>
          <mc:Choice Requires="wpg">
            <w:drawing>
              <wp:anchor distT="0" distB="0" distL="114300" distR="114300" simplePos="0" relativeHeight="251641856" behindDoc="0" locked="0" layoutInCell="1" allowOverlap="1" wp14:anchorId="1712D26C" wp14:editId="33EA5B4C">
                <wp:simplePos x="0" y="0"/>
                <wp:positionH relativeFrom="column">
                  <wp:posOffset>2875280</wp:posOffset>
                </wp:positionH>
                <wp:positionV relativeFrom="paragraph">
                  <wp:posOffset>445135</wp:posOffset>
                </wp:positionV>
                <wp:extent cx="2330450" cy="962660"/>
                <wp:effectExtent l="0" t="0" r="6350" b="2540"/>
                <wp:wrapSquare wrapText="bothSides"/>
                <wp:docPr id="219" name="组合 56"/>
                <wp:cNvGraphicFramePr/>
                <a:graphic xmlns:a="http://schemas.openxmlformats.org/drawingml/2006/main">
                  <a:graphicData uri="http://schemas.microsoft.com/office/word/2010/wordprocessingGroup">
                    <wpg:wgp>
                      <wpg:cNvGrpSpPr/>
                      <wpg:grpSpPr>
                        <a:xfrm>
                          <a:off x="0" y="0"/>
                          <a:ext cx="2330450" cy="962660"/>
                          <a:chOff x="0" y="0"/>
                          <a:chExt cx="23304" cy="9626"/>
                        </a:xfrm>
                      </wpg:grpSpPr>
                      <pic:pic xmlns:pic="http://schemas.openxmlformats.org/drawingml/2006/picture">
                        <pic:nvPicPr>
                          <pic:cNvPr id="213" name="图片 1"/>
                          <pic:cNvPicPr>
                            <a:picLocks noChangeAspect="1"/>
                          </pic:cNvPicPr>
                        </pic:nvPicPr>
                        <pic:blipFill>
                          <a:blip r:embed="rId193"/>
                          <a:stretch>
                            <a:fillRect/>
                          </a:stretch>
                        </pic:blipFill>
                        <pic:spPr>
                          <a:xfrm>
                            <a:off x="0" y="0"/>
                            <a:ext cx="23304" cy="9626"/>
                          </a:xfrm>
                          <a:prstGeom prst="rect">
                            <a:avLst/>
                          </a:prstGeom>
                          <a:noFill/>
                          <a:ln>
                            <a:noFill/>
                          </a:ln>
                        </pic:spPr>
                      </pic:pic>
                      <wpg:grpSp>
                        <wpg:cNvPr id="218" name="组合 54"/>
                        <wpg:cNvGrpSpPr/>
                        <wpg:grpSpPr>
                          <a:xfrm>
                            <a:off x="6511" y="1177"/>
                            <a:ext cx="12122" cy="7548"/>
                            <a:chOff x="0" y="0"/>
                            <a:chExt cx="12122" cy="7547"/>
                          </a:xfrm>
                        </wpg:grpSpPr>
                        <wps:wsp>
                          <wps:cNvPr id="214" name="文本框 1"/>
                          <wps:cNvSpPr txBox="1"/>
                          <wps:spPr>
                            <a:xfrm>
                              <a:off x="8520" y="0"/>
                              <a:ext cx="2978" cy="1936"/>
                            </a:xfrm>
                            <a:prstGeom prst="rect">
                              <a:avLst/>
                            </a:prstGeom>
                            <a:solidFill>
                              <a:srgbClr val="FFFFFF"/>
                            </a:solidFill>
                            <a:ln>
                              <a:noFill/>
                            </a:ln>
                          </wps:spPr>
                          <wps:txbx>
                            <w:txbxContent>
                              <w:p w14:paraId="3FC42161" w14:textId="77777777" w:rsidR="002F7F10" w:rsidRDefault="00000000">
                                <w:r>
                                  <w:rPr>
                                    <w:rFonts w:hint="eastAsia"/>
                                  </w:rPr>
                                  <w:t>导轨</w:t>
                                </w:r>
                              </w:p>
                            </w:txbxContent>
                          </wps:txbx>
                          <wps:bodyPr lIns="0" tIns="0" rIns="0" bIns="0" upright="1"/>
                        </wps:wsp>
                        <wps:wsp>
                          <wps:cNvPr id="215" name="文本框 1"/>
                          <wps:cNvSpPr txBox="1"/>
                          <wps:spPr>
                            <a:xfrm>
                              <a:off x="9767" y="2701"/>
                              <a:ext cx="1524" cy="1798"/>
                            </a:xfrm>
                            <a:prstGeom prst="rect">
                              <a:avLst/>
                            </a:prstGeom>
                            <a:solidFill>
                              <a:srgbClr val="FFFFFF"/>
                            </a:solidFill>
                            <a:ln>
                              <a:noFill/>
                            </a:ln>
                          </wps:spPr>
                          <wps:txbx>
                            <w:txbxContent>
                              <w:p w14:paraId="02AD9E52" w14:textId="77777777" w:rsidR="002F7F10" w:rsidRDefault="00000000">
                                <w:pPr>
                                  <w:rPr>
                                    <w:i/>
                                    <w:iCs/>
                                  </w:rPr>
                                </w:pPr>
                                <w:r>
                                  <w:rPr>
                                    <w:rFonts w:hint="eastAsia"/>
                                    <w:i/>
                                    <w:iCs/>
                                  </w:rPr>
                                  <w:t>F</w:t>
                                </w:r>
                              </w:p>
                            </w:txbxContent>
                          </wps:txbx>
                          <wps:bodyPr lIns="0" tIns="0" rIns="0" bIns="0" upright="1"/>
                        </wps:wsp>
                        <wps:wsp>
                          <wps:cNvPr id="216" name="文本框 1"/>
                          <wps:cNvSpPr txBox="1"/>
                          <wps:spPr>
                            <a:xfrm>
                              <a:off x="9144" y="5611"/>
                              <a:ext cx="2978" cy="1936"/>
                            </a:xfrm>
                            <a:prstGeom prst="rect">
                              <a:avLst/>
                            </a:prstGeom>
                            <a:solidFill>
                              <a:srgbClr val="FFFFFF"/>
                            </a:solidFill>
                            <a:ln>
                              <a:noFill/>
                            </a:ln>
                          </wps:spPr>
                          <wps:txbx>
                            <w:txbxContent>
                              <w:p w14:paraId="4FECD931" w14:textId="77777777" w:rsidR="002F7F10" w:rsidRDefault="002F7F10"/>
                            </w:txbxContent>
                          </wps:txbx>
                          <wps:bodyPr lIns="0" tIns="0" rIns="0" bIns="0" upright="1"/>
                        </wps:wsp>
                        <wps:wsp>
                          <wps:cNvPr id="217" name="文本框 1"/>
                          <wps:cNvSpPr txBox="1"/>
                          <wps:spPr>
                            <a:xfrm>
                              <a:off x="0" y="138"/>
                              <a:ext cx="969" cy="1729"/>
                            </a:xfrm>
                            <a:prstGeom prst="rect">
                              <a:avLst/>
                            </a:prstGeom>
                            <a:solidFill>
                              <a:srgbClr val="FFFFFF"/>
                            </a:solidFill>
                            <a:ln>
                              <a:noFill/>
                            </a:ln>
                          </wps:spPr>
                          <wps:txbx>
                            <w:txbxContent>
                              <w:p w14:paraId="7500B257" w14:textId="77777777" w:rsidR="002F7F10" w:rsidRDefault="00000000">
                                <w:pPr>
                                  <w:rPr>
                                    <w:i/>
                                    <w:iCs/>
                                  </w:rPr>
                                </w:pPr>
                                <w:r>
                                  <w:rPr>
                                    <w:rFonts w:hint="eastAsia"/>
                                    <w:i/>
                                    <w:iCs/>
                                  </w:rPr>
                                  <w:t>I</w:t>
                                </w:r>
                              </w:p>
                            </w:txbxContent>
                          </wps:txbx>
                          <wps:bodyPr lIns="0" tIns="0" rIns="0" bIns="0" upright="1"/>
                        </wps:wsp>
                      </wpg:grpSp>
                    </wpg:wgp>
                  </a:graphicData>
                </a:graphic>
              </wp:anchor>
            </w:drawing>
          </mc:Choice>
          <mc:Fallback>
            <w:pict>
              <v:group w14:anchorId="1712D26C" id="组合 56" o:spid="_x0000_s1909" style="position:absolute;left:0;text-align:left;margin-left:226.4pt;margin-top:35.05pt;width:183.5pt;height:75.8pt;z-index:251641856;mso-position-horizontal-relative:text;mso-position-vertical-relative:text" coordsize="23304,96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">
                <v:shape id="图片 1" o:spid="_x0000_s1910" type="#_x0000_t75" style="position:absolute;width:23304;height:96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">
                  <v:imagedata r:id="rId194" o:title=""/>
                </v:shape>
                <v:group id="组合 54" o:spid="_x0000_s1911" style="position:absolute;left:6511;top:1177;width:12122;height:7548" coordsize="12122,7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文本框 1" o:spid="_x0000_s1912" type="#_x0000_t202" style="position:absolute;left:8520;width:2978;height:1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" stroked="f">
                    <v:textbox inset="0,0,0,0">
                      <w:txbxContent>
                        <w:p w14:paraId="3FC42161" w14:textId="77777777" w:rsidR="002F7F10" w:rsidRDefault="00000000">
                          <w:r>
                            <w:rPr>
                              <w:rFonts w:hint="eastAsia"/>
                            </w:rPr>
                            <w:t>导轨</w:t>
                          </w:r>
                        </w:p>
                      </w:txbxContent>
                    </v:textbox>
                  </v:shape>
                  <v:shape id="文本框 1" o:spid="_x0000_s1913" type="#_x0000_t202" style="position:absolute;left:9767;top:2701;width:1524;height:1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" stroked="f">
                    <v:textbox inset="0,0,0,0">
                      <w:txbxContent>
                        <w:p w14:paraId="02AD9E52" w14:textId="77777777" w:rsidR="002F7F10" w:rsidRDefault="00000000">
                          <w:pPr>
                            <w:rPr>
                              <w:i/>
                              <w:iCs/>
                            </w:rPr>
                          </w:pPr>
                          <w:r>
                            <w:rPr>
                              <w:rFonts w:hint="eastAsia"/>
                              <w:i/>
                              <w:iCs/>
                            </w:rPr>
                            <w:t>F</w:t>
                          </w:r>
                        </w:p>
                      </w:txbxContent>
                    </v:textbox>
                  </v:shape>
                  <v:shape id="文本框 1" o:spid="_x0000_s1914" type="#_x0000_t202" style="position:absolute;left:9144;top:5611;width:2978;height:1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" stroked="f">
                    <v:textbox inset="0,0,0,0">
                      <w:txbxContent>
                        <w:p w14:paraId="4FECD931" w14:textId="77777777" w:rsidR="002F7F10" w:rsidRDefault="002F7F10"/>
                      </w:txbxContent>
                    </v:textbox>
                  </v:shape>
                  <v:shape id="文本框 1" o:spid="_x0000_s1915" type="#_x0000_t202" style="position:absolute;top:138;width:969;height:1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" stroked="f">
                    <v:textbox inset="0,0,0,0">
                      <w:txbxContent>
                        <w:p w14:paraId="7500B257" w14:textId="77777777" w:rsidR="002F7F10" w:rsidRDefault="00000000">
                          <w:pPr>
                            <w:rPr>
                              <w:i/>
                              <w:iCs/>
                            </w:rPr>
                          </w:pPr>
                          <w:r>
                            <w:rPr>
                              <w:rFonts w:hint="eastAsia"/>
                              <w:i/>
                              <w:iCs/>
                            </w:rPr>
                            <w:t>I</w:t>
                          </w:r>
                        </w:p>
                      </w:txbxContent>
                    </v:textbox>
                  </v:shape>
                </v:group>
                <w10:wrap type="square"/>
              </v:group>
            </w:pict>
          </mc:Fallback>
        </mc:AlternateContent>
      </w:r>
      <w:r>
        <w:rPr>
          <w:rFonts w:hint="eastAsia"/>
        </w:rPr>
        <w:t>3</w:t>
      </w:r>
      <w:r>
        <w:t>．</w:t>
      </w:r>
      <w:r>
        <w:rPr>
          <w:rFonts w:hint="eastAsia"/>
        </w:rPr>
        <w:t>电磁炮是通过给导轨回路通以很大的电流，使炮弹在安培力作用下沿导轨加速运动，最终以很高的速度将炮弹发射出去。</w:t>
      </w:r>
      <w:r>
        <w:t>如图为电磁炮的原理示意图，电流方向</w:t>
      </w:r>
      <w:r>
        <w:rPr>
          <w:rFonts w:hint="eastAsia"/>
        </w:rPr>
        <w:t>如图所示。</w:t>
      </w:r>
    </w:p>
    <w:p w14:paraId="5731B86D" w14:textId="77777777" w:rsidR="002F7F10" w:rsidRDefault="00000000">
      <w:pPr>
        <w:rPr>
          <w:color w:val="000000"/>
        </w:rPr>
      </w:pPr>
      <w:r>
        <w:rPr>
          <w:rFonts w:hint="eastAsia"/>
          <w:color w:val="000000"/>
        </w:rPr>
        <w:t>（</w:t>
      </w:r>
      <w:r>
        <w:rPr>
          <w:rFonts w:hint="eastAsia"/>
          <w:color w:val="000000"/>
        </w:rPr>
        <w:t>1</w:t>
      </w:r>
      <w:r>
        <w:rPr>
          <w:rFonts w:hint="eastAsia"/>
          <w:color w:val="000000"/>
        </w:rPr>
        <w:t>）若改变图示中的电流方向，则</w:t>
      </w:r>
    </w:p>
    <w:p w14:paraId="297D1440" w14:textId="77777777" w:rsidR="002F7F10" w:rsidRDefault="00000000">
      <w:pPr>
        <w:ind w:leftChars="200" w:left="630" w:hangingChars="100" w:hanging="210"/>
      </w:pPr>
      <w:bookmarkStart w:id="12" w:name="_Hlk187603382"/>
      <w:r>
        <w:rPr>
          <w:rFonts w:hint="eastAsia"/>
          <w:color w:val="000000"/>
        </w:rPr>
        <w:t>A</w:t>
      </w:r>
      <w:r>
        <w:t>．</w:t>
      </w:r>
      <w:bookmarkEnd w:id="12"/>
      <w:r>
        <w:rPr>
          <w:rFonts w:hint="eastAsia"/>
          <w:color w:val="000000"/>
        </w:rPr>
        <w:t>磁场方向不变，</w:t>
      </w:r>
      <w:r>
        <w:rPr>
          <w:rFonts w:hint="eastAsia"/>
        </w:rPr>
        <w:t>安培力方向</w:t>
      </w:r>
      <w:r>
        <w:rPr>
          <w:rFonts w:hint="eastAsia"/>
          <w:color w:val="000000"/>
        </w:rPr>
        <w:t>改变</w:t>
      </w:r>
    </w:p>
    <w:p w14:paraId="3E7EAF3F" w14:textId="77777777" w:rsidR="002F7F10" w:rsidRDefault="00000000">
      <w:pPr>
        <w:ind w:leftChars="200" w:left="630" w:hangingChars="100" w:hanging="210"/>
        <w:rPr>
          <w:color w:val="000000"/>
        </w:rPr>
      </w:pPr>
      <w:r>
        <w:rPr>
          <w:rFonts w:hint="eastAsia"/>
          <w:color w:val="000000"/>
        </w:rPr>
        <w:t>B</w:t>
      </w:r>
      <w:r>
        <w:t>．</w:t>
      </w:r>
      <w:r>
        <w:rPr>
          <w:rFonts w:hint="eastAsia"/>
          <w:color w:val="000000"/>
        </w:rPr>
        <w:t>磁场方向不变，</w:t>
      </w:r>
      <w:r>
        <w:rPr>
          <w:rFonts w:hint="eastAsia"/>
        </w:rPr>
        <w:t>安培力方向</w:t>
      </w:r>
      <w:r>
        <w:rPr>
          <w:rFonts w:hint="eastAsia"/>
          <w:color w:val="000000"/>
        </w:rPr>
        <w:t>不变</w:t>
      </w:r>
    </w:p>
    <w:p w14:paraId="1D15CF1E" w14:textId="77777777" w:rsidR="002F7F10" w:rsidRDefault="00000000">
      <w:pPr>
        <w:ind w:leftChars="200" w:left="630" w:hangingChars="100" w:hanging="210"/>
        <w:rPr>
          <w:color w:val="000000"/>
        </w:rPr>
      </w:pPr>
      <w:r>
        <w:rPr>
          <w:rFonts w:hint="eastAsia"/>
          <w:color w:val="000000"/>
        </w:rPr>
        <w:t>C</w:t>
      </w:r>
      <w:r>
        <w:t>．</w:t>
      </w:r>
      <w:r>
        <w:rPr>
          <w:rFonts w:hint="eastAsia"/>
          <w:color w:val="000000"/>
        </w:rPr>
        <w:t>磁场方向改变，</w:t>
      </w:r>
      <w:r>
        <w:rPr>
          <w:rFonts w:hint="eastAsia"/>
        </w:rPr>
        <w:t>安培力方向</w:t>
      </w:r>
      <w:r>
        <w:rPr>
          <w:rFonts w:hint="eastAsia"/>
          <w:color w:val="000000"/>
        </w:rPr>
        <w:t>改变</w:t>
      </w:r>
    </w:p>
    <w:p w14:paraId="68B77375" w14:textId="77777777" w:rsidR="002F7F10" w:rsidRDefault="00000000">
      <w:pPr>
        <w:ind w:leftChars="200" w:left="630" w:hangingChars="100" w:hanging="210"/>
        <w:rPr>
          <w:color w:val="000000"/>
        </w:rPr>
      </w:pPr>
      <w:r>
        <w:rPr>
          <w:rFonts w:hint="eastAsia"/>
          <w:color w:val="000000"/>
        </w:rPr>
        <w:t>D</w:t>
      </w:r>
      <w:r>
        <w:t>．</w:t>
      </w:r>
      <w:r>
        <w:rPr>
          <w:rFonts w:hint="eastAsia"/>
          <w:color w:val="000000"/>
        </w:rPr>
        <w:t>磁场方向改变，</w:t>
      </w:r>
      <w:r>
        <w:rPr>
          <w:rFonts w:hint="eastAsia"/>
        </w:rPr>
        <w:t>安培力方向</w:t>
      </w:r>
      <w:r>
        <w:rPr>
          <w:rFonts w:hint="eastAsia"/>
          <w:color w:val="000000"/>
        </w:rPr>
        <w:t>不变</w:t>
      </w:r>
    </w:p>
    <w:p w14:paraId="60D54D3B" w14:textId="77777777" w:rsidR="002F7F10" w:rsidRDefault="00000000">
      <w:pPr>
        <w:ind w:left="420" w:hangingChars="200" w:hanging="420"/>
        <w:rPr>
          <w:color w:val="000000"/>
        </w:rPr>
      </w:pPr>
      <w:r>
        <w:rPr>
          <w:rFonts w:hint="eastAsia"/>
          <w:color w:val="000000"/>
        </w:rPr>
        <w:t>（</w:t>
      </w:r>
      <w:r>
        <w:rPr>
          <w:rFonts w:hint="eastAsia"/>
          <w:color w:val="000000"/>
        </w:rPr>
        <w:t>2</w:t>
      </w:r>
      <w:r>
        <w:rPr>
          <w:rFonts w:hint="eastAsia"/>
          <w:color w:val="000000"/>
        </w:rPr>
        <w:t>）若</w:t>
      </w:r>
      <w:r>
        <w:rPr>
          <w:rFonts w:hint="eastAsia"/>
        </w:rPr>
        <w:t>电磁炮将一枚质量为</w:t>
      </w:r>
      <w:r>
        <w:rPr>
          <w:rFonts w:hint="eastAsia"/>
        </w:rPr>
        <w:t>25kg</w:t>
      </w:r>
      <w:r>
        <w:rPr>
          <w:rFonts w:hint="eastAsia"/>
        </w:rPr>
        <w:t>的</w:t>
      </w:r>
      <w:bookmarkStart w:id="13" w:name="_Hlk176288459"/>
      <w:r>
        <w:rPr>
          <w:rFonts w:hint="eastAsia"/>
        </w:rPr>
        <w:t>炮弹</w:t>
      </w:r>
      <w:bookmarkEnd w:id="13"/>
      <w:r>
        <w:rPr>
          <w:rFonts w:hint="eastAsia"/>
        </w:rPr>
        <w:t>沿水平导轨从静止加速到</w:t>
      </w:r>
      <w:r>
        <w:rPr>
          <w:rFonts w:hint="eastAsia"/>
        </w:rPr>
        <w:t>2000m/s</w:t>
      </w:r>
      <w:r>
        <w:rPr>
          <w:rFonts w:hint="eastAsia"/>
        </w:rPr>
        <w:t>，不计炮弹受到的阻力，则在这一过程中炮弹所受的安培力的冲量为</w:t>
      </w:r>
      <w:r>
        <w:rPr>
          <w:rFonts w:hint="eastAsia"/>
        </w:rPr>
        <w:t>________N</w:t>
      </w:r>
      <w:r>
        <w:rPr>
          <w:rFonts w:ascii="宋体" w:hAnsi="宋体" w:hint="eastAsia"/>
          <w:sz w:val="13"/>
          <w:szCs w:val="13"/>
        </w:rPr>
        <w:t>•</w:t>
      </w:r>
      <w:r>
        <w:rPr>
          <w:rFonts w:hint="eastAsia"/>
        </w:rPr>
        <w:t>s</w:t>
      </w:r>
      <w:r>
        <w:rPr>
          <w:rFonts w:hint="eastAsia"/>
        </w:rPr>
        <w:t>，安培力所做的功为</w:t>
      </w:r>
      <w:r>
        <w:rPr>
          <w:rFonts w:hint="eastAsia"/>
        </w:rPr>
        <w:t>________J</w:t>
      </w:r>
      <w:r>
        <w:rPr>
          <w:rFonts w:hint="eastAsia"/>
        </w:rPr>
        <w:t>。</w:t>
      </w:r>
    </w:p>
    <w:p w14:paraId="7200C8B1" w14:textId="77777777" w:rsidR="002F7F10" w:rsidRDefault="002F7F10">
      <w:pPr>
        <w:ind w:left="315" w:hangingChars="150" w:hanging="315"/>
      </w:pPr>
    </w:p>
    <w:p w14:paraId="23201C99" w14:textId="77777777" w:rsidR="002F7F10" w:rsidRDefault="00000000">
      <w:pPr>
        <w:ind w:left="315" w:hangingChars="150" w:hanging="315"/>
      </w:pPr>
      <w:r>
        <w:rPr>
          <w:noProof/>
        </w:rPr>
        <w:drawing>
          <wp:anchor distT="0" distB="0" distL="114300" distR="114300" simplePos="0" relativeHeight="251628544" behindDoc="0" locked="0" layoutInCell="1" allowOverlap="1" wp14:anchorId="6F7EAE3A" wp14:editId="1995B4C6">
            <wp:simplePos x="0" y="0"/>
            <wp:positionH relativeFrom="margin">
              <wp:posOffset>3820795</wp:posOffset>
            </wp:positionH>
            <wp:positionV relativeFrom="paragraph">
              <wp:posOffset>325120</wp:posOffset>
            </wp:positionV>
            <wp:extent cx="1392555" cy="1022350"/>
            <wp:effectExtent l="0" t="0" r="0" b="6985"/>
            <wp:wrapSquare wrapText="bothSides"/>
            <wp:docPr id="9815455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545533" name="Picture 4"/>
                    <pic:cNvPicPr>
                      <a:picLocks noChangeAspect="1" noChangeArrowheads="1"/>
                    </pic:cNvPicPr>
                  </pic:nvPicPr>
                  <pic:blipFill>
                    <a:blip r:embed="rId195">
                      <a:extLst>
                        <a:ext uri="{28A0092B-C50C-407E-A947-70E740481C1C}">
                          <a14:useLocalDpi xmlns:a14="http://schemas.microsoft.com/office/drawing/2010/main" val="0"/>
                        </a:ext>
                      </a:extLst>
                    </a:blip>
                    <a:stretch>
                      <a:fillRect/>
                    </a:stretch>
                  </pic:blipFill>
                  <pic:spPr>
                    <a:xfrm>
                      <a:off x="0" y="0"/>
                      <a:ext cx="1392382" cy="1022231"/>
                    </a:xfrm>
                    <a:prstGeom prst="rect">
                      <a:avLst/>
                    </a:prstGeom>
                    <a:noFill/>
                  </pic:spPr>
                </pic:pic>
              </a:graphicData>
            </a:graphic>
          </wp:anchor>
        </w:drawing>
      </w:r>
      <w:r>
        <w:rPr>
          <w:rFonts w:hint="eastAsia"/>
        </w:rPr>
        <w:t>4</w:t>
      </w:r>
      <w:r>
        <w:t>．如图，在一次空地联合军事演习中，离地面</w:t>
      </w:r>
      <w:r>
        <w:rPr>
          <w:rFonts w:hint="eastAsia"/>
          <w:i/>
          <w:iCs/>
        </w:rPr>
        <w:t>H</w:t>
      </w:r>
      <w:r>
        <w:rPr>
          <w:rFonts w:hint="eastAsia"/>
        </w:rPr>
        <w:t>=</w:t>
      </w:r>
      <w:r>
        <w:rPr>
          <w:rFonts w:hint="eastAsia"/>
          <w:iCs/>
        </w:rPr>
        <w:t>9000m</w:t>
      </w:r>
      <w:r>
        <w:t>高处的飞机以水平对地速度</w:t>
      </w:r>
      <w:r>
        <w:rPr>
          <w:rFonts w:hint="eastAsia"/>
          <w:i/>
          <w:iCs/>
        </w:rPr>
        <w:t>v</w:t>
      </w:r>
      <w:r>
        <w:rPr>
          <w:rFonts w:hint="eastAsia"/>
          <w:vertAlign w:val="subscript"/>
        </w:rPr>
        <w:t>1</w:t>
      </w:r>
      <w:r>
        <w:rPr>
          <w:rFonts w:hint="eastAsia"/>
        </w:rPr>
        <w:t>=</w:t>
      </w:r>
      <w:r>
        <w:rPr>
          <w:rFonts w:hint="eastAsia"/>
          <w:iCs/>
        </w:rPr>
        <w:t>800m/s</w:t>
      </w:r>
      <w:r>
        <w:t>发射一颗导弹</w:t>
      </w:r>
      <w:r>
        <w:rPr>
          <w:rFonts w:hint="eastAsia"/>
        </w:rPr>
        <w:t>，</w:t>
      </w:r>
      <w:r>
        <w:t>欲轰炸地面目标</w:t>
      </w:r>
      <w:r>
        <w:t>P</w:t>
      </w:r>
      <w:r>
        <w:t>，地面拦截系统在某一位置同时竖直向上发射一颗炮弹拦截</w:t>
      </w:r>
      <w:r>
        <w:rPr>
          <w:rFonts w:hint="eastAsia"/>
        </w:rPr>
        <w:t>。</w:t>
      </w:r>
      <w:r>
        <w:t>不计空气阻力</w:t>
      </w:r>
      <w:r>
        <w:rPr>
          <w:rFonts w:hint="eastAsia"/>
        </w:rPr>
        <w:t>，</w:t>
      </w:r>
      <w:r>
        <w:rPr>
          <w:rFonts w:hint="eastAsia"/>
          <w:i/>
          <w:iCs/>
        </w:rPr>
        <w:t>g</w:t>
      </w:r>
      <w:r>
        <w:rPr>
          <w:rFonts w:hint="eastAsia"/>
        </w:rPr>
        <w:t>取</w:t>
      </w:r>
      <w:r>
        <w:rPr>
          <w:rFonts w:hint="eastAsia"/>
        </w:rPr>
        <w:t>10m/s</w:t>
      </w:r>
      <w:r>
        <w:rPr>
          <w:rFonts w:hint="eastAsia"/>
          <w:vertAlign w:val="superscript"/>
        </w:rPr>
        <w:t>2</w:t>
      </w:r>
      <w:r>
        <w:t>。</w:t>
      </w:r>
    </w:p>
    <w:p w14:paraId="21F5DB72" w14:textId="77777777" w:rsidR="002F7F10" w:rsidRDefault="00000000">
      <w:pPr>
        <w:ind w:left="420" w:hangingChars="200" w:hanging="420"/>
      </w:pPr>
      <w:r>
        <w:rPr>
          <w:rFonts w:hint="eastAsia"/>
          <w:color w:val="000000"/>
        </w:rPr>
        <w:t>（</w:t>
      </w:r>
      <w:r>
        <w:rPr>
          <w:rFonts w:hint="eastAsia"/>
          <w:color w:val="000000"/>
        </w:rPr>
        <w:t>1</w:t>
      </w:r>
      <w:r>
        <w:rPr>
          <w:rFonts w:hint="eastAsia"/>
          <w:color w:val="000000"/>
        </w:rPr>
        <w:t>）这</w:t>
      </w:r>
      <w:r>
        <w:t>颗</w:t>
      </w:r>
      <w:r>
        <w:rPr>
          <w:rFonts w:hint="eastAsia"/>
        </w:rPr>
        <w:t>起</w:t>
      </w:r>
      <w:r>
        <w:t>拦截</w:t>
      </w:r>
      <w:r>
        <w:rPr>
          <w:rFonts w:hint="eastAsia"/>
        </w:rPr>
        <w:t>作用的</w:t>
      </w:r>
      <w:r>
        <w:t>炮弹</w:t>
      </w:r>
      <w:r>
        <w:rPr>
          <w:rFonts w:hint="eastAsia"/>
          <w:color w:val="000000"/>
        </w:rPr>
        <w:t>在</w:t>
      </w:r>
      <w:r>
        <w:t>竖直向上</w:t>
      </w:r>
      <w:r>
        <w:rPr>
          <w:rFonts w:hint="eastAsia"/>
        </w:rPr>
        <w:t>运动过程中的加速度大小为</w:t>
      </w:r>
      <w:r>
        <w:rPr>
          <w:rFonts w:hint="eastAsia"/>
        </w:rPr>
        <w:t>________ m/s</w:t>
      </w:r>
      <w:r>
        <w:rPr>
          <w:rFonts w:hint="eastAsia"/>
          <w:vertAlign w:val="superscript"/>
        </w:rPr>
        <w:t>2</w:t>
      </w:r>
      <w:r>
        <w:t>。</w:t>
      </w:r>
    </w:p>
    <w:p w14:paraId="6FF0714A" w14:textId="77777777" w:rsidR="002F7F10" w:rsidRDefault="00000000">
      <w:pPr>
        <w:ind w:left="420" w:hangingChars="200" w:hanging="420"/>
      </w:pPr>
      <w:r>
        <w:rPr>
          <w:rFonts w:hint="eastAsia"/>
          <w:color w:val="000000"/>
        </w:rPr>
        <w:t>（</w:t>
      </w:r>
      <w:r>
        <w:rPr>
          <w:rFonts w:hint="eastAsia"/>
          <w:color w:val="000000"/>
        </w:rPr>
        <w:t>2</w:t>
      </w:r>
      <w:r>
        <w:rPr>
          <w:rFonts w:hint="eastAsia"/>
          <w:color w:val="000000"/>
        </w:rPr>
        <w:t>）</w:t>
      </w:r>
      <w:r>
        <w:t>设此时拦截系统与飞机的水平距离为</w:t>
      </w:r>
      <w:r>
        <w:rPr>
          <w:rFonts w:hint="eastAsia"/>
          <w:i/>
        </w:rPr>
        <w:t>s</w:t>
      </w:r>
      <w:r>
        <w:t>，若要在炮弹上升过程</w:t>
      </w:r>
      <w:r>
        <w:rPr>
          <w:rFonts w:hint="eastAsia"/>
        </w:rPr>
        <w:t>中</w:t>
      </w:r>
      <w:r>
        <w:t>实现拦截，则</w:t>
      </w:r>
      <w:r>
        <w:rPr>
          <w:i/>
        </w:rPr>
        <w:t>s</w:t>
      </w:r>
      <w:r>
        <w:rPr>
          <w:rFonts w:hint="eastAsia"/>
          <w:iCs/>
        </w:rPr>
        <w:t>的取值范围</w:t>
      </w:r>
      <w:r>
        <w:t>是</w:t>
      </w:r>
      <w:r>
        <w:rPr>
          <w:rFonts w:hint="eastAsia"/>
        </w:rPr>
        <w:t>________</w:t>
      </w:r>
      <w:r>
        <w:rPr>
          <w:rFonts w:hint="eastAsia"/>
        </w:rPr>
        <w:t>。</w:t>
      </w:r>
    </w:p>
    <w:p w14:paraId="76370BA8" w14:textId="77777777" w:rsidR="002F7F10" w:rsidRDefault="00000000">
      <w:pPr>
        <w:ind w:left="315" w:hangingChars="150" w:hanging="315"/>
        <w:jc w:val="left"/>
      </w:pPr>
      <w:r>
        <w:rPr>
          <w:rFonts w:hAnsi="宋体" w:hint="eastAsia"/>
          <w:noProof/>
        </w:rPr>
        <w:drawing>
          <wp:anchor distT="0" distB="0" distL="114300" distR="114300" simplePos="0" relativeHeight="251631616" behindDoc="0" locked="0" layoutInCell="1" allowOverlap="1" wp14:anchorId="098AC3E1" wp14:editId="1A9E7827">
            <wp:simplePos x="0" y="0"/>
            <wp:positionH relativeFrom="column">
              <wp:posOffset>4156075</wp:posOffset>
            </wp:positionH>
            <wp:positionV relativeFrom="paragraph">
              <wp:posOffset>147955</wp:posOffset>
            </wp:positionV>
            <wp:extent cx="941705" cy="1331595"/>
            <wp:effectExtent l="0" t="0" r="0" b="1905"/>
            <wp:wrapSquare wrapText="bothSides"/>
            <wp:docPr id="1442504402"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504402" name="图片 49"/>
                    <pic:cNvPicPr>
                      <a:picLocks noChangeAspect="1"/>
                    </pic:cNvPicPr>
                  </pic:nvPicPr>
                  <pic:blipFill>
                    <a:blip r:embed="rId196">
                      <a:extLst>
                        <a:ext uri="{28A0092B-C50C-407E-A947-70E740481C1C}">
                          <a14:useLocalDpi xmlns:a14="http://schemas.microsoft.com/office/drawing/2010/main" val="0"/>
                        </a:ext>
                      </a:extLst>
                    </a:blip>
                    <a:srcRect l="26209" r="20742"/>
                    <a:stretch>
                      <a:fillRect/>
                    </a:stretch>
                  </pic:blipFill>
                  <pic:spPr>
                    <a:xfrm>
                      <a:off x="0" y="0"/>
                      <a:ext cx="941705" cy="1331595"/>
                    </a:xfrm>
                    <a:prstGeom prst="rect">
                      <a:avLst/>
                    </a:prstGeom>
                    <a:ln>
                      <a:noFill/>
                    </a:ln>
                  </pic:spPr>
                </pic:pic>
              </a:graphicData>
            </a:graphic>
          </wp:anchor>
        </w:drawing>
      </w:r>
    </w:p>
    <w:p w14:paraId="38C71BE6" w14:textId="77777777" w:rsidR="002F7F10" w:rsidRDefault="00000000">
      <w:pPr>
        <w:ind w:left="315" w:hangingChars="150" w:hanging="315"/>
        <w:jc w:val="left"/>
      </w:pPr>
      <w:r>
        <w:rPr>
          <w:rFonts w:hint="eastAsia"/>
        </w:rPr>
        <w:t>5</w:t>
      </w:r>
      <w:r>
        <w:t>．如图所示，一</w:t>
      </w:r>
      <w:r>
        <w:rPr>
          <w:color w:val="333333"/>
          <w:shd w:val="clear" w:color="auto" w:fill="FFFFFF"/>
        </w:rPr>
        <w:t>火炮将</w:t>
      </w:r>
      <w:r>
        <w:t>质量为</w:t>
      </w:r>
      <w:r>
        <w:t> </w:t>
      </w:r>
      <w:r>
        <w:rPr>
          <w:rFonts w:hint="eastAsia"/>
          <w:i/>
          <w:iCs/>
        </w:rPr>
        <w:t>m</w:t>
      </w:r>
      <w:r>
        <w:t>的炮弹，以斜向上</w:t>
      </w:r>
      <w:r>
        <w:rPr>
          <w:rFonts w:hint="eastAsia"/>
        </w:rPr>
        <w:t>、</w:t>
      </w:r>
      <w:r>
        <w:t>与水平面成</w:t>
      </w:r>
      <w:r>
        <w:t xml:space="preserve"> 60° </w:t>
      </w:r>
      <w:r>
        <w:t>角的初速度</w:t>
      </w:r>
      <w:r>
        <w:t> </w:t>
      </w:r>
      <w:r>
        <w:rPr>
          <w:i/>
          <w:iCs/>
        </w:rPr>
        <w:t>v</w:t>
      </w:r>
      <w:r>
        <w:rPr>
          <w:vertAlign w:val="subscript"/>
        </w:rPr>
        <w:t>0</w:t>
      </w:r>
      <w:r>
        <w:t>发射，</w:t>
      </w:r>
      <w:r>
        <w:rPr>
          <w:rFonts w:hint="eastAsia"/>
        </w:rPr>
        <w:t>不计空气阻力对</w:t>
      </w:r>
      <w:r>
        <w:t>炮弹</w:t>
      </w:r>
      <w:r>
        <w:rPr>
          <w:rFonts w:hint="eastAsia"/>
        </w:rPr>
        <w:t>的影响，在</w:t>
      </w:r>
      <w:r>
        <w:t>炮弹</w:t>
      </w:r>
      <w:r>
        <w:rPr>
          <w:rFonts w:hint="eastAsia"/>
        </w:rPr>
        <w:t>飞到最高点的过程中重力势能增加了</w:t>
      </w:r>
      <w:r>
        <w:rPr>
          <w:rFonts w:hint="eastAsia"/>
        </w:rPr>
        <w:t>_______</w:t>
      </w:r>
      <w:r>
        <w:rPr>
          <w:rFonts w:hint="eastAsia"/>
        </w:rPr>
        <w:t>。若</w:t>
      </w:r>
      <w:r>
        <w:t>炮弹在最高点爆炸成两块，其中质量为</w:t>
      </w:r>
      <w:r>
        <w:t> </w:t>
      </w:r>
      <w:r>
        <w:rPr>
          <w:position w:val="-24"/>
        </w:rPr>
        <w:object w:dxaOrig="444" w:dyaOrig="624" w14:anchorId="49EF3E79">
          <v:shape id="_x0000_i1029" type="#_x0000_t75" style="width:22.15pt;height:31.15pt" o:ole="">
            <v:imagedata r:id="rId197" o:title=""/>
          </v:shape>
          <o:OLEObject Type="Embed" ProgID="Equation.DSMT4" ShapeID="_x0000_i1029" DrawAspect="Content" ObjectID="_1807357511" r:id="rId198"/>
        </w:object>
      </w:r>
      <w:r>
        <w:t> </w:t>
      </w:r>
      <w:r>
        <w:t>的一块恰好做自由落体运动</w:t>
      </w:r>
      <w:r>
        <w:rPr>
          <w:rFonts w:hint="eastAsia"/>
        </w:rPr>
        <w:t>，</w:t>
      </w:r>
      <w:r>
        <w:t>不计质量损失</w:t>
      </w:r>
      <w:r>
        <w:rPr>
          <w:rFonts w:hint="eastAsia"/>
        </w:rPr>
        <w:t>，则</w:t>
      </w:r>
      <w:r>
        <w:t>爆炸</w:t>
      </w:r>
      <w:r>
        <w:rPr>
          <w:rFonts w:hint="eastAsia"/>
        </w:rPr>
        <w:t>时产生的</w:t>
      </w:r>
      <w:r>
        <w:t>另一块的速度大小为</w:t>
      </w:r>
      <w:r>
        <w:rPr>
          <w:rFonts w:hint="eastAsia"/>
        </w:rPr>
        <w:t>________</w:t>
      </w:r>
      <w:r>
        <w:rPr>
          <w:rFonts w:hint="eastAsia"/>
        </w:rPr>
        <w:t>。</w:t>
      </w:r>
    </w:p>
    <w:p w14:paraId="498627BD" w14:textId="77777777" w:rsidR="002F7F10" w:rsidRDefault="00000000">
      <w:pPr>
        <w:spacing w:line="360" w:lineRule="auto"/>
        <w:jc w:val="center"/>
        <w:rPr>
          <w:rFonts w:asciiTheme="minorEastAsia" w:eastAsiaTheme="minorEastAsia" w:hAnsiTheme="minorEastAsia" w:hint="eastAsia"/>
          <w:b/>
          <w:bCs/>
          <w:color w:val="333333"/>
          <w:kern w:val="0"/>
          <w:sz w:val="24"/>
        </w:rPr>
      </w:pPr>
      <w:r>
        <w:rPr>
          <w:rFonts w:asciiTheme="minorEastAsia" w:eastAsiaTheme="minorEastAsia" w:hAnsiTheme="minorEastAsia" w:hint="eastAsia"/>
          <w:b/>
          <w:bCs/>
          <w:color w:val="333333"/>
          <w:kern w:val="0"/>
          <w:sz w:val="24"/>
        </w:rPr>
        <w:t>四、热</w:t>
      </w:r>
      <w:r>
        <w:rPr>
          <w:rFonts w:asciiTheme="minorEastAsia" w:eastAsiaTheme="minorEastAsia" w:hAnsiTheme="minorEastAsia"/>
          <w:b/>
          <w:bCs/>
          <w:color w:val="333333"/>
          <w:kern w:val="0"/>
          <w:sz w:val="24"/>
        </w:rPr>
        <w:t>气球</w:t>
      </w:r>
    </w:p>
    <w:p w14:paraId="3AAF47B1" w14:textId="77777777" w:rsidR="002F7F10" w:rsidRDefault="00000000">
      <w:pPr>
        <w:ind w:firstLineChars="200" w:firstLine="420"/>
        <w:rPr>
          <w:rFonts w:eastAsia="楷体"/>
          <w:szCs w:val="21"/>
        </w:rPr>
      </w:pPr>
      <w:r>
        <w:rPr>
          <w:rFonts w:eastAsia="楷体"/>
          <w:noProof/>
        </w:rPr>
        <w:drawing>
          <wp:anchor distT="0" distB="0" distL="114300" distR="114300" simplePos="0" relativeHeight="251635712" behindDoc="0" locked="0" layoutInCell="1" allowOverlap="1" wp14:anchorId="7A3C8CA8" wp14:editId="799A09BA">
            <wp:simplePos x="0" y="0"/>
            <wp:positionH relativeFrom="column">
              <wp:posOffset>3898900</wp:posOffset>
            </wp:positionH>
            <wp:positionV relativeFrom="paragraph">
              <wp:posOffset>19685</wp:posOffset>
            </wp:positionV>
            <wp:extent cx="1280160" cy="838200"/>
            <wp:effectExtent l="0" t="0" r="0" b="0"/>
            <wp:wrapSquare wrapText="bothSides"/>
            <wp:docPr id="12051757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175773" name="图片 1"/>
                    <pic:cNvPicPr>
                      <a:picLocks noChangeAspect="1"/>
                    </pic:cNvPicPr>
                  </pic:nvPicPr>
                  <pic:blipFill>
                    <a:blip r:embed="rId199"/>
                    <a:stretch>
                      <a:fillRect/>
                    </a:stretch>
                  </pic:blipFill>
                  <pic:spPr>
                    <a:xfrm>
                      <a:off x="0" y="0"/>
                      <a:ext cx="1280160" cy="838200"/>
                    </a:xfrm>
                    <a:prstGeom prst="rect">
                      <a:avLst/>
                    </a:prstGeom>
                  </pic:spPr>
                </pic:pic>
              </a:graphicData>
            </a:graphic>
          </wp:anchor>
        </w:drawing>
      </w:r>
      <w:r>
        <w:rPr>
          <w:rFonts w:eastAsia="楷体"/>
        </w:rPr>
        <w:t>热气球的出现最早实现了人类的飞翔梦。</w:t>
      </w:r>
      <w:r>
        <w:rPr>
          <w:rFonts w:eastAsia="楷体"/>
          <w:szCs w:val="21"/>
        </w:rPr>
        <w:t>热气球的下边有一个小孔，球内外的空气通过小孔相通，使球内外的空气压强始终保持相等。气球内有一个温度调节装置，以调节球内空气的温度，从而使热气球上升或下降。气球在地面上时，当球内空气温度为</w:t>
      </w:r>
      <w:r>
        <w:rPr>
          <w:rFonts w:eastAsia="楷体"/>
          <w:i/>
          <w:iCs/>
          <w:szCs w:val="21"/>
        </w:rPr>
        <w:t>T</w:t>
      </w:r>
      <w:r>
        <w:rPr>
          <w:rFonts w:eastAsia="楷体"/>
          <w:szCs w:val="21"/>
          <w:vertAlign w:val="subscript"/>
        </w:rPr>
        <w:t>0</w:t>
      </w:r>
      <w:r>
        <w:rPr>
          <w:rFonts w:eastAsia="楷体"/>
          <w:szCs w:val="21"/>
        </w:rPr>
        <w:t>时，球内空气质量为</w:t>
      </w:r>
      <w:r>
        <w:rPr>
          <w:rFonts w:eastAsia="楷体"/>
          <w:i/>
          <w:iCs/>
          <w:szCs w:val="21"/>
        </w:rPr>
        <w:t>m</w:t>
      </w:r>
      <w:r>
        <w:rPr>
          <w:rFonts w:eastAsia="楷体"/>
          <w:szCs w:val="21"/>
          <w:vertAlign w:val="subscript"/>
        </w:rPr>
        <w:t>0</w:t>
      </w:r>
      <w:r>
        <w:rPr>
          <w:rFonts w:eastAsia="楷体"/>
          <w:szCs w:val="21"/>
        </w:rPr>
        <w:t>。现将球内空气温度升高到</w:t>
      </w:r>
      <w:r>
        <w:rPr>
          <w:rFonts w:eastAsia="楷体"/>
          <w:i/>
          <w:iCs/>
          <w:szCs w:val="21"/>
        </w:rPr>
        <w:t>T</w:t>
      </w:r>
      <w:r>
        <w:rPr>
          <w:rFonts w:eastAsia="楷体"/>
          <w:szCs w:val="21"/>
          <w:vertAlign w:val="subscript"/>
        </w:rPr>
        <w:t>1</w:t>
      </w:r>
      <w:r>
        <w:rPr>
          <w:rFonts w:eastAsia="楷体"/>
          <w:szCs w:val="21"/>
        </w:rPr>
        <w:t>，气球刚好离开地面，并保持静止。</w:t>
      </w:r>
      <w:r>
        <w:rPr>
          <w:rFonts w:eastAsia="楷体" w:hint="eastAsia"/>
          <w:szCs w:val="21"/>
        </w:rPr>
        <w:t>不计</w:t>
      </w:r>
      <w:r>
        <w:rPr>
          <w:rFonts w:eastAsia="楷体"/>
          <w:szCs w:val="21"/>
        </w:rPr>
        <w:t>热气球</w:t>
      </w:r>
      <w:r>
        <w:rPr>
          <w:rFonts w:eastAsia="楷体" w:hint="eastAsia"/>
          <w:szCs w:val="21"/>
        </w:rPr>
        <w:t>体积的变化。</w:t>
      </w:r>
    </w:p>
    <w:p w14:paraId="715E1675" w14:textId="77777777" w:rsidR="002F7F10" w:rsidRDefault="00000000">
      <w:pPr>
        <w:tabs>
          <w:tab w:val="left" w:pos="0"/>
        </w:tabs>
        <w:ind w:left="315" w:hangingChars="150" w:hanging="315"/>
        <w:rPr>
          <w:szCs w:val="21"/>
        </w:rPr>
      </w:pPr>
      <w:r>
        <w:rPr>
          <w:noProof/>
        </w:rPr>
        <w:drawing>
          <wp:anchor distT="0" distB="0" distL="114300" distR="114300" simplePos="0" relativeHeight="251632640" behindDoc="0" locked="0" layoutInCell="1" allowOverlap="1" wp14:anchorId="44400C44" wp14:editId="4C7436D3">
            <wp:simplePos x="0" y="0"/>
            <wp:positionH relativeFrom="column">
              <wp:posOffset>3599180</wp:posOffset>
            </wp:positionH>
            <wp:positionV relativeFrom="paragraph">
              <wp:posOffset>33020</wp:posOffset>
            </wp:positionV>
            <wp:extent cx="1826895" cy="901700"/>
            <wp:effectExtent l="0" t="0" r="0" b="0"/>
            <wp:wrapSquare wrapText="bothSides"/>
            <wp:docPr id="19470774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077463" name="图片 1"/>
                    <pic:cNvPicPr>
                      <a:picLocks noChangeAspect="1"/>
                    </pic:cNvPicPr>
                  </pic:nvPicPr>
                  <pic:blipFill>
                    <a:blip r:embed="rId200"/>
                    <a:stretch>
                      <a:fillRect/>
                    </a:stretch>
                  </pic:blipFill>
                  <pic:spPr>
                    <a:xfrm>
                      <a:off x="0" y="0"/>
                      <a:ext cx="1826895" cy="901700"/>
                    </a:xfrm>
                    <a:prstGeom prst="rect">
                      <a:avLst/>
                    </a:prstGeom>
                  </pic:spPr>
                </pic:pic>
              </a:graphicData>
            </a:graphic>
          </wp:anchor>
        </w:drawing>
      </w:r>
      <w:r>
        <w:rPr>
          <w:rFonts w:hint="eastAsia"/>
          <w:szCs w:val="21"/>
        </w:rPr>
        <w:t>1</w:t>
      </w:r>
      <w:r>
        <w:rPr>
          <w:szCs w:val="21"/>
        </w:rPr>
        <w:t>．</w:t>
      </w:r>
      <w:r>
        <w:rPr>
          <w:rFonts w:hint="eastAsia"/>
          <w:szCs w:val="21"/>
        </w:rPr>
        <w:t>如果</w:t>
      </w:r>
      <w:r>
        <w:rPr>
          <w:rFonts w:hint="eastAsia"/>
        </w:rPr>
        <w:t>球内空气</w:t>
      </w:r>
      <w:r>
        <w:t>在</w:t>
      </w:r>
      <w:r>
        <w:rPr>
          <w:i/>
          <w:iCs/>
          <w:szCs w:val="21"/>
        </w:rPr>
        <w:t>T</w:t>
      </w:r>
      <w:r>
        <w:rPr>
          <w:szCs w:val="21"/>
          <w:vertAlign w:val="subscript"/>
        </w:rPr>
        <w:t>0</w:t>
      </w:r>
      <w:r>
        <w:rPr>
          <w:rFonts w:hint="eastAsia"/>
          <w:szCs w:val="21"/>
        </w:rPr>
        <w:t>和</w:t>
      </w:r>
      <w:r>
        <w:rPr>
          <w:i/>
          <w:iCs/>
          <w:szCs w:val="21"/>
        </w:rPr>
        <w:t>T</w:t>
      </w:r>
      <w:r>
        <w:rPr>
          <w:szCs w:val="21"/>
          <w:vertAlign w:val="subscript"/>
        </w:rPr>
        <w:t>1</w:t>
      </w:r>
      <w:r>
        <w:rPr>
          <w:rFonts w:hint="eastAsia"/>
        </w:rPr>
        <w:t>不同</w:t>
      </w:r>
      <w:r>
        <w:t>温度下的分子速率分布曲线如图所示</w:t>
      </w:r>
      <w:r>
        <w:rPr>
          <w:rFonts w:hint="eastAsia"/>
          <w:szCs w:val="21"/>
        </w:rPr>
        <w:t>。</w:t>
      </w:r>
    </w:p>
    <w:p w14:paraId="41907972" w14:textId="77777777" w:rsidR="002F7F10" w:rsidRDefault="00000000">
      <w:pPr>
        <w:tabs>
          <w:tab w:val="left" w:pos="0"/>
        </w:tabs>
        <w:rPr>
          <w:szCs w:val="21"/>
        </w:rPr>
      </w:pPr>
      <w:r>
        <w:rPr>
          <w:rFonts w:hint="eastAsia"/>
          <w:szCs w:val="21"/>
        </w:rPr>
        <w:t>（</w:t>
      </w:r>
      <w:r>
        <w:rPr>
          <w:rFonts w:hint="eastAsia"/>
          <w:szCs w:val="21"/>
        </w:rPr>
        <w:t>1</w:t>
      </w:r>
      <w:r>
        <w:rPr>
          <w:rFonts w:hint="eastAsia"/>
          <w:szCs w:val="21"/>
        </w:rPr>
        <w:t>）</w:t>
      </w:r>
      <w:r>
        <w:t>曲线</w:t>
      </w:r>
      <w:r>
        <w:t>Ⅰ</w:t>
      </w:r>
      <w:r>
        <w:t>对应的温度</w:t>
      </w:r>
      <w:r>
        <w:rPr>
          <w:rFonts w:hint="eastAsia"/>
        </w:rPr>
        <w:t>为</w:t>
      </w:r>
      <w:r>
        <w:rPr>
          <w:rFonts w:hint="eastAsia"/>
        </w:rPr>
        <w:t>________</w:t>
      </w:r>
      <w:r>
        <w:rPr>
          <w:rFonts w:hint="eastAsia"/>
          <w:szCs w:val="21"/>
        </w:rPr>
        <w:t>。</w:t>
      </w:r>
    </w:p>
    <w:p w14:paraId="5E8FD677" w14:textId="77777777" w:rsidR="002F7F10" w:rsidRDefault="002F7F10">
      <w:pPr>
        <w:tabs>
          <w:tab w:val="left" w:pos="0"/>
        </w:tabs>
        <w:rPr>
          <w:szCs w:val="21"/>
        </w:rPr>
      </w:pPr>
    </w:p>
    <w:p w14:paraId="4F237B15" w14:textId="77777777" w:rsidR="002F7F10" w:rsidRDefault="00000000">
      <w:pPr>
        <w:tabs>
          <w:tab w:val="left" w:pos="0"/>
        </w:tabs>
        <w:rPr>
          <w:szCs w:val="21"/>
        </w:rPr>
      </w:pPr>
      <w:r>
        <w:rPr>
          <w:rFonts w:hint="eastAsia"/>
          <w:szCs w:val="21"/>
        </w:rPr>
        <w:t>（</w:t>
      </w:r>
      <w:r>
        <w:rPr>
          <w:rFonts w:hint="eastAsia"/>
          <w:szCs w:val="21"/>
        </w:rPr>
        <w:t>2</w:t>
      </w:r>
      <w:r>
        <w:rPr>
          <w:rFonts w:hint="eastAsia"/>
          <w:szCs w:val="21"/>
        </w:rPr>
        <w:t>）设</w:t>
      </w:r>
      <w:r>
        <w:t>曲线</w:t>
      </w:r>
      <w:r>
        <w:t>Ⅰ</w:t>
      </w:r>
      <w:r>
        <w:rPr>
          <w:rFonts w:hint="eastAsia"/>
        </w:rPr>
        <w:t>和</w:t>
      </w:r>
      <w:r>
        <w:t>曲线</w:t>
      </w:r>
      <w:r>
        <w:t>Ⅱ</w:t>
      </w:r>
      <w:r>
        <w:rPr>
          <w:rFonts w:hint="eastAsia"/>
        </w:rPr>
        <w:t>分别与</w:t>
      </w:r>
      <w:r>
        <w:rPr>
          <w:rFonts w:hint="eastAsia"/>
          <w:i/>
          <w:iCs/>
        </w:rPr>
        <w:t>v</w:t>
      </w:r>
      <w:r>
        <w:rPr>
          <w:rFonts w:hint="eastAsia"/>
        </w:rPr>
        <w:t>轴所围的面积为</w:t>
      </w:r>
      <w:r>
        <w:rPr>
          <w:rFonts w:hint="eastAsia"/>
          <w:i/>
          <w:iCs/>
        </w:rPr>
        <w:t>S</w:t>
      </w:r>
      <w:r>
        <w:rPr>
          <w:rFonts w:hint="eastAsia"/>
          <w:vertAlign w:val="subscript"/>
        </w:rPr>
        <w:t>1</w:t>
      </w:r>
      <w:r>
        <w:rPr>
          <w:rFonts w:hint="eastAsia"/>
        </w:rPr>
        <w:t>和</w:t>
      </w:r>
      <w:r>
        <w:rPr>
          <w:rFonts w:hint="eastAsia"/>
          <w:i/>
          <w:iCs/>
        </w:rPr>
        <w:t>S</w:t>
      </w:r>
      <w:r>
        <w:rPr>
          <w:rFonts w:hint="eastAsia"/>
          <w:vertAlign w:val="subscript"/>
        </w:rPr>
        <w:t>2</w:t>
      </w:r>
      <w:r>
        <w:rPr>
          <w:szCs w:val="21"/>
        </w:rPr>
        <w:t>，</w:t>
      </w:r>
      <w:r>
        <w:rPr>
          <w:rFonts w:hint="eastAsia"/>
          <w:szCs w:val="21"/>
        </w:rPr>
        <w:t>则</w:t>
      </w:r>
    </w:p>
    <w:p w14:paraId="1F35A507" w14:textId="77777777" w:rsidR="002F7F10" w:rsidRDefault="00000000">
      <w:pPr>
        <w:ind w:leftChars="200" w:left="420"/>
        <w:rPr>
          <w:szCs w:val="21"/>
        </w:rPr>
      </w:pPr>
      <w:r>
        <w:rPr>
          <w:rFonts w:hint="eastAsia"/>
          <w:szCs w:val="21"/>
        </w:rPr>
        <w:t>A</w:t>
      </w:r>
      <w:r>
        <w:t>．</w:t>
      </w:r>
      <w:r>
        <w:rPr>
          <w:rFonts w:hint="eastAsia"/>
          <w:i/>
          <w:iCs/>
        </w:rPr>
        <w:t>S</w:t>
      </w:r>
      <w:r>
        <w:rPr>
          <w:rFonts w:hint="eastAsia"/>
          <w:vertAlign w:val="subscript"/>
        </w:rPr>
        <w:t>1</w:t>
      </w:r>
      <w:r>
        <w:rPr>
          <w:rFonts w:hint="eastAsia"/>
        </w:rPr>
        <w:t>&gt;</w:t>
      </w:r>
      <w:r>
        <w:rPr>
          <w:rFonts w:hint="eastAsia"/>
          <w:i/>
          <w:iCs/>
        </w:rPr>
        <w:t xml:space="preserve"> S</w:t>
      </w:r>
      <w:r>
        <w:rPr>
          <w:rFonts w:hint="eastAsia"/>
          <w:vertAlign w:val="subscript"/>
        </w:rPr>
        <w:t>2</w:t>
      </w:r>
      <w:r>
        <w:rPr>
          <w:szCs w:val="21"/>
          <w:vertAlign w:val="subscript"/>
        </w:rPr>
        <w:tab/>
      </w:r>
      <w:r>
        <w:rPr>
          <w:rFonts w:hint="eastAsia"/>
          <w:szCs w:val="21"/>
          <w:vertAlign w:val="subscript"/>
        </w:rPr>
        <w:t xml:space="preserve">    </w:t>
      </w:r>
      <w:r>
        <w:rPr>
          <w:rFonts w:hint="eastAsia"/>
          <w:color w:val="000000"/>
        </w:rPr>
        <w:t>B</w:t>
      </w:r>
      <w:r>
        <w:t>．</w:t>
      </w:r>
      <w:r>
        <w:rPr>
          <w:rFonts w:hint="eastAsia"/>
          <w:i/>
          <w:iCs/>
        </w:rPr>
        <w:t>S</w:t>
      </w:r>
      <w:r>
        <w:rPr>
          <w:rFonts w:hint="eastAsia"/>
          <w:vertAlign w:val="subscript"/>
        </w:rPr>
        <w:t>1</w:t>
      </w:r>
      <w:r>
        <w:rPr>
          <w:rFonts w:hint="eastAsia"/>
        </w:rPr>
        <w:t>=</w:t>
      </w:r>
      <w:r>
        <w:rPr>
          <w:rFonts w:hint="eastAsia"/>
          <w:i/>
          <w:iCs/>
        </w:rPr>
        <w:t xml:space="preserve"> S</w:t>
      </w:r>
      <w:r>
        <w:rPr>
          <w:rFonts w:hint="eastAsia"/>
          <w:vertAlign w:val="subscript"/>
        </w:rPr>
        <w:t>2</w:t>
      </w:r>
      <w:r>
        <w:rPr>
          <w:szCs w:val="21"/>
          <w:vertAlign w:val="subscript"/>
        </w:rPr>
        <w:tab/>
      </w:r>
      <w:r>
        <w:rPr>
          <w:rFonts w:hint="eastAsia"/>
          <w:szCs w:val="21"/>
          <w:vertAlign w:val="subscript"/>
        </w:rPr>
        <w:t xml:space="preserve">        </w:t>
      </w:r>
      <w:r>
        <w:rPr>
          <w:rFonts w:hint="eastAsia"/>
          <w:color w:val="000000"/>
        </w:rPr>
        <w:t>C</w:t>
      </w:r>
      <w:r>
        <w:t>．</w:t>
      </w:r>
      <w:r>
        <w:rPr>
          <w:rFonts w:hint="eastAsia"/>
          <w:i/>
          <w:iCs/>
        </w:rPr>
        <w:t>S</w:t>
      </w:r>
      <w:r>
        <w:rPr>
          <w:rFonts w:hint="eastAsia"/>
          <w:vertAlign w:val="subscript"/>
        </w:rPr>
        <w:t>1</w:t>
      </w:r>
      <w:r>
        <w:rPr>
          <w:rFonts w:hint="eastAsia"/>
        </w:rPr>
        <w:t>&lt;</w:t>
      </w:r>
      <w:r>
        <w:rPr>
          <w:rFonts w:hint="eastAsia"/>
          <w:i/>
          <w:iCs/>
        </w:rPr>
        <w:t xml:space="preserve"> S</w:t>
      </w:r>
      <w:r>
        <w:rPr>
          <w:rFonts w:hint="eastAsia"/>
          <w:vertAlign w:val="subscript"/>
        </w:rPr>
        <w:t>2</w:t>
      </w:r>
      <w:r>
        <w:rPr>
          <w:szCs w:val="21"/>
          <w:vertAlign w:val="subscript"/>
        </w:rPr>
        <w:tab/>
      </w:r>
      <w:r>
        <w:rPr>
          <w:rFonts w:hint="eastAsia"/>
          <w:szCs w:val="21"/>
          <w:vertAlign w:val="subscript"/>
        </w:rPr>
        <w:t xml:space="preserve">       </w:t>
      </w:r>
      <w:r>
        <w:rPr>
          <w:rFonts w:hint="eastAsia"/>
          <w:color w:val="000000"/>
        </w:rPr>
        <w:t>D</w:t>
      </w:r>
      <w:r>
        <w:t>．</w:t>
      </w:r>
      <w:r>
        <w:rPr>
          <w:rFonts w:hint="eastAsia"/>
          <w:i/>
          <w:iCs/>
        </w:rPr>
        <w:t>S</w:t>
      </w:r>
      <w:r>
        <w:rPr>
          <w:rFonts w:hint="eastAsia"/>
          <w:vertAlign w:val="subscript"/>
        </w:rPr>
        <w:t>1</w:t>
      </w:r>
      <w:r>
        <w:rPr>
          <w:rFonts w:hint="eastAsia"/>
        </w:rPr>
        <w:t>和</w:t>
      </w:r>
      <w:r>
        <w:rPr>
          <w:rFonts w:hint="eastAsia"/>
          <w:i/>
          <w:iCs/>
        </w:rPr>
        <w:t>S</w:t>
      </w:r>
      <w:r>
        <w:rPr>
          <w:rFonts w:hint="eastAsia"/>
          <w:vertAlign w:val="subscript"/>
        </w:rPr>
        <w:t>2</w:t>
      </w:r>
      <w:r>
        <w:rPr>
          <w:rFonts w:hint="eastAsia"/>
        </w:rPr>
        <w:t>的大小关系无法判定</w:t>
      </w:r>
    </w:p>
    <w:p w14:paraId="6808D38F" w14:textId="77777777" w:rsidR="002F7F10" w:rsidRDefault="002F7F10">
      <w:pPr>
        <w:tabs>
          <w:tab w:val="left" w:pos="0"/>
        </w:tabs>
        <w:rPr>
          <w:szCs w:val="21"/>
        </w:rPr>
      </w:pPr>
    </w:p>
    <w:p w14:paraId="35A902DF" w14:textId="77777777" w:rsidR="002F7F10" w:rsidRDefault="00000000">
      <w:pPr>
        <w:tabs>
          <w:tab w:val="left" w:pos="0"/>
        </w:tabs>
        <w:rPr>
          <w:szCs w:val="21"/>
        </w:rPr>
      </w:pPr>
      <w:r>
        <w:rPr>
          <w:rFonts w:hint="eastAsia"/>
          <w:szCs w:val="21"/>
        </w:rPr>
        <w:t>2</w:t>
      </w:r>
      <w:r>
        <w:rPr>
          <w:szCs w:val="21"/>
        </w:rPr>
        <w:t>．球</w:t>
      </w:r>
      <w:r>
        <w:rPr>
          <w:rFonts w:hint="eastAsia"/>
          <w:szCs w:val="21"/>
        </w:rPr>
        <w:t>内空</w:t>
      </w:r>
      <w:r>
        <w:rPr>
          <w:szCs w:val="21"/>
        </w:rPr>
        <w:t>气</w:t>
      </w:r>
      <w:r>
        <w:rPr>
          <w:rFonts w:hint="eastAsia"/>
          <w:szCs w:val="21"/>
        </w:rPr>
        <w:t>温度为</w:t>
      </w:r>
      <w:r>
        <w:rPr>
          <w:i/>
          <w:iCs/>
          <w:szCs w:val="21"/>
        </w:rPr>
        <w:t>T</w:t>
      </w:r>
      <w:r>
        <w:rPr>
          <w:szCs w:val="21"/>
          <w:vertAlign w:val="subscript"/>
        </w:rPr>
        <w:t>1</w:t>
      </w:r>
      <w:r>
        <w:rPr>
          <w:rFonts w:hint="eastAsia"/>
          <w:szCs w:val="21"/>
        </w:rPr>
        <w:t>时</w:t>
      </w:r>
      <w:r>
        <w:rPr>
          <w:szCs w:val="21"/>
        </w:rPr>
        <w:t>球</w:t>
      </w:r>
      <w:r>
        <w:rPr>
          <w:rFonts w:hint="eastAsia"/>
          <w:szCs w:val="21"/>
        </w:rPr>
        <w:t>内空气质量为</w:t>
      </w:r>
    </w:p>
    <w:p w14:paraId="2FDFEA66" w14:textId="77777777" w:rsidR="002F7F10" w:rsidRDefault="00000000">
      <w:pPr>
        <w:ind w:leftChars="200" w:left="420"/>
        <w:rPr>
          <w:szCs w:val="21"/>
        </w:rPr>
      </w:pPr>
      <w:r>
        <w:rPr>
          <w:rFonts w:hint="eastAsia"/>
          <w:color w:val="000000"/>
        </w:rPr>
        <w:t>A</w:t>
      </w:r>
      <w:r>
        <w:t>．</w:t>
      </w:r>
      <w:r>
        <w:rPr>
          <w:rFonts w:hint="eastAsia"/>
          <w:i/>
          <w:iCs/>
          <w:szCs w:val="21"/>
        </w:rPr>
        <w:t>m</w:t>
      </w:r>
      <w:r>
        <w:rPr>
          <w:rFonts w:hint="eastAsia"/>
          <w:szCs w:val="21"/>
          <w:vertAlign w:val="subscript"/>
        </w:rPr>
        <w:t xml:space="preserve">0              </w:t>
      </w:r>
      <w:r>
        <w:rPr>
          <w:rFonts w:hint="eastAsia"/>
          <w:color w:val="000000"/>
        </w:rPr>
        <w:t>B</w:t>
      </w:r>
      <w:r>
        <w:t>．</w:t>
      </w:r>
      <w:r>
        <w:rPr>
          <w:position w:val="-30"/>
          <w:szCs w:val="21"/>
        </w:rPr>
        <w:object w:dxaOrig="564" w:dyaOrig="684" w14:anchorId="32D6A083">
          <v:shape id="_x0000_i1030" type="#_x0000_t75" style="width:27.7pt;height:34.6pt" o:ole="">
            <v:imagedata r:id="rId201" o:title=""/>
          </v:shape>
          <o:OLEObject Type="Embed" ProgID="Equation.DSMT4" ShapeID="_x0000_i1030" DrawAspect="Content" ObjectID="_1807357512" r:id="rId202"/>
        </w:object>
      </w:r>
      <w:r>
        <w:rPr>
          <w:rFonts w:hint="eastAsia"/>
          <w:szCs w:val="21"/>
        </w:rPr>
        <w:t xml:space="preserve">       </w:t>
      </w:r>
      <w:r>
        <w:rPr>
          <w:rFonts w:hint="eastAsia"/>
          <w:color w:val="000000"/>
        </w:rPr>
        <w:t>C</w:t>
      </w:r>
      <w:r>
        <w:t>．</w:t>
      </w:r>
      <w:r>
        <w:rPr>
          <w:position w:val="-30"/>
          <w:szCs w:val="21"/>
        </w:rPr>
        <w:object w:dxaOrig="540" w:dyaOrig="684" w14:anchorId="6ED88E64">
          <v:shape id="_x0000_i1031" type="#_x0000_t75" style="width:26.3pt;height:34.6pt" o:ole="">
            <v:imagedata r:id="rId203" o:title=""/>
          </v:shape>
          <o:OLEObject Type="Embed" ProgID="Equation.DSMT4" ShapeID="_x0000_i1031" DrawAspect="Content" ObjectID="_1807357513" r:id="rId204"/>
        </w:object>
      </w:r>
      <w:r>
        <w:rPr>
          <w:rFonts w:hint="eastAsia"/>
          <w:szCs w:val="21"/>
        </w:rPr>
        <w:t xml:space="preserve">      </w:t>
      </w:r>
      <w:r>
        <w:rPr>
          <w:rFonts w:hint="eastAsia"/>
          <w:color w:val="000000"/>
        </w:rPr>
        <w:t>D</w:t>
      </w:r>
      <w:r>
        <w:t>．</w:t>
      </w:r>
      <w:r>
        <w:rPr>
          <w:position w:val="-30"/>
          <w:szCs w:val="21"/>
        </w:rPr>
        <w:object w:dxaOrig="624" w:dyaOrig="720" w14:anchorId="04DB7324">
          <v:shape id="_x0000_i1032" type="#_x0000_t75" style="width:31.15pt;height:36pt" o:ole="">
            <v:imagedata r:id="rId205" o:title=""/>
          </v:shape>
          <o:OLEObject Type="Embed" ProgID="Equation.DSMT4" ShapeID="_x0000_i1032" DrawAspect="Content" ObjectID="_1807357514" r:id="rId206"/>
        </w:object>
      </w:r>
      <w:r>
        <w:rPr>
          <w:rFonts w:hint="eastAsia"/>
          <w:szCs w:val="21"/>
        </w:rPr>
        <w:t xml:space="preserve">      E</w:t>
      </w:r>
      <w:r>
        <w:t>．</w:t>
      </w:r>
      <w:r>
        <w:rPr>
          <w:position w:val="-30"/>
          <w:szCs w:val="21"/>
        </w:rPr>
        <w:object w:dxaOrig="624" w:dyaOrig="720" w14:anchorId="71DCD343">
          <v:shape id="_x0000_i1033" type="#_x0000_t75" style="width:31.15pt;height:36pt" o:ole="">
            <v:imagedata r:id="rId207" o:title=""/>
          </v:shape>
          <o:OLEObject Type="Embed" ProgID="Equation.DSMT4" ShapeID="_x0000_i1033" DrawAspect="Content" ObjectID="_1807357515" r:id="rId208"/>
        </w:object>
      </w:r>
    </w:p>
    <w:p w14:paraId="3C30062C" w14:textId="77777777" w:rsidR="002F7F10" w:rsidRDefault="00000000">
      <w:pPr>
        <w:ind w:left="315" w:hangingChars="150" w:hanging="315"/>
        <w:rPr>
          <w:szCs w:val="21"/>
        </w:rPr>
      </w:pPr>
      <w:r>
        <w:rPr>
          <w:rFonts w:hint="eastAsia"/>
          <w:szCs w:val="21"/>
        </w:rPr>
        <w:t>3</w:t>
      </w:r>
      <w:r>
        <w:rPr>
          <w:szCs w:val="21"/>
        </w:rPr>
        <w:t>．</w:t>
      </w:r>
      <w:r>
        <w:rPr>
          <w:rFonts w:hint="eastAsia"/>
          <w:szCs w:val="21"/>
        </w:rPr>
        <w:t>将</w:t>
      </w:r>
      <w:r>
        <w:rPr>
          <w:szCs w:val="21"/>
        </w:rPr>
        <w:t>吊篮内</w:t>
      </w:r>
      <w:r>
        <w:rPr>
          <w:rFonts w:hint="eastAsia"/>
          <w:szCs w:val="21"/>
        </w:rPr>
        <w:t>配重物的质量减少</w:t>
      </w:r>
      <w:r>
        <w:rPr>
          <w:szCs w:val="21"/>
        </w:rPr>
        <w:t>Δ</w:t>
      </w:r>
      <w:r>
        <w:rPr>
          <w:rFonts w:hint="eastAsia"/>
          <w:i/>
          <w:iCs/>
          <w:szCs w:val="21"/>
        </w:rPr>
        <w:t>m</w:t>
      </w:r>
      <w:r>
        <w:rPr>
          <w:szCs w:val="21"/>
        </w:rPr>
        <w:t>，气球便开始上升，上升</w:t>
      </w:r>
      <w:r>
        <w:rPr>
          <w:rFonts w:hint="eastAsia"/>
          <w:szCs w:val="21"/>
        </w:rPr>
        <w:t>过程中</w:t>
      </w:r>
      <w:r>
        <w:rPr>
          <w:szCs w:val="21"/>
        </w:rPr>
        <w:t>保持气球内空气温度</w:t>
      </w:r>
      <w:r>
        <w:rPr>
          <w:i/>
          <w:iCs/>
          <w:szCs w:val="21"/>
        </w:rPr>
        <w:t>T</w:t>
      </w:r>
      <w:r>
        <w:rPr>
          <w:rFonts w:hint="eastAsia"/>
          <w:szCs w:val="21"/>
          <w:vertAlign w:val="subscript"/>
        </w:rPr>
        <w:t>1</w:t>
      </w:r>
      <w:r>
        <w:rPr>
          <w:szCs w:val="21"/>
        </w:rPr>
        <w:t>不变，气球到达高度</w:t>
      </w:r>
      <w:r>
        <w:rPr>
          <w:rFonts w:hint="eastAsia"/>
          <w:i/>
          <w:iCs/>
          <w:szCs w:val="21"/>
        </w:rPr>
        <w:t>h</w:t>
      </w:r>
      <w:r>
        <w:rPr>
          <w:szCs w:val="21"/>
        </w:rPr>
        <w:t>处</w:t>
      </w:r>
      <w:r>
        <w:rPr>
          <w:rFonts w:hint="eastAsia"/>
          <w:szCs w:val="21"/>
        </w:rPr>
        <w:t>保持</w:t>
      </w:r>
      <w:r>
        <w:rPr>
          <w:szCs w:val="21"/>
        </w:rPr>
        <w:t>静止不动，</w:t>
      </w:r>
      <w:r>
        <w:rPr>
          <w:rFonts w:hint="eastAsia"/>
          <w:szCs w:val="21"/>
        </w:rPr>
        <w:t>已知大气压随着高度的增加而减小。设</w:t>
      </w:r>
      <w:r>
        <w:rPr>
          <w:szCs w:val="21"/>
        </w:rPr>
        <w:t>气球</w:t>
      </w:r>
      <w:r>
        <w:rPr>
          <w:rFonts w:hint="eastAsia"/>
          <w:szCs w:val="21"/>
        </w:rPr>
        <w:t>在地面时所受的浮力为</w:t>
      </w:r>
      <w:r>
        <w:rPr>
          <w:rFonts w:hint="eastAsia"/>
          <w:i/>
          <w:iCs/>
          <w:szCs w:val="21"/>
        </w:rPr>
        <w:t>F</w:t>
      </w:r>
      <w:r>
        <w:rPr>
          <w:rFonts w:hint="eastAsia"/>
          <w:szCs w:val="21"/>
          <w:vertAlign w:val="subscript"/>
        </w:rPr>
        <w:t>1</w:t>
      </w:r>
      <w:r>
        <w:rPr>
          <w:szCs w:val="21"/>
        </w:rPr>
        <w:t>，</w:t>
      </w:r>
      <w:r>
        <w:rPr>
          <w:rFonts w:hint="eastAsia"/>
          <w:szCs w:val="21"/>
        </w:rPr>
        <w:t>在</w:t>
      </w:r>
      <w:r>
        <w:rPr>
          <w:szCs w:val="21"/>
        </w:rPr>
        <w:t>高度</w:t>
      </w:r>
      <w:r>
        <w:rPr>
          <w:rFonts w:hint="eastAsia"/>
          <w:i/>
          <w:iCs/>
          <w:szCs w:val="21"/>
        </w:rPr>
        <w:t>h</w:t>
      </w:r>
      <w:r>
        <w:rPr>
          <w:szCs w:val="21"/>
        </w:rPr>
        <w:t>处</w:t>
      </w:r>
      <w:r>
        <w:rPr>
          <w:rFonts w:hint="eastAsia"/>
          <w:szCs w:val="21"/>
        </w:rPr>
        <w:t>所受的浮力</w:t>
      </w:r>
      <w:r>
        <w:rPr>
          <w:rFonts w:hint="eastAsia"/>
          <w:i/>
          <w:iCs/>
          <w:szCs w:val="21"/>
        </w:rPr>
        <w:t>F</w:t>
      </w:r>
      <w:r>
        <w:rPr>
          <w:rFonts w:hint="eastAsia"/>
          <w:szCs w:val="21"/>
          <w:vertAlign w:val="subscript"/>
        </w:rPr>
        <w:t>2</w:t>
      </w:r>
      <w:r>
        <w:rPr>
          <w:szCs w:val="21"/>
        </w:rPr>
        <w:t>，</w:t>
      </w:r>
      <w:r>
        <w:rPr>
          <w:rFonts w:hint="eastAsia"/>
          <w:szCs w:val="21"/>
        </w:rPr>
        <w:t>则</w:t>
      </w:r>
    </w:p>
    <w:p w14:paraId="1969ABE4" w14:textId="77777777" w:rsidR="002F7F10" w:rsidRDefault="00000000">
      <w:pPr>
        <w:ind w:leftChars="200" w:left="420"/>
      </w:pPr>
      <w:r>
        <w:rPr>
          <w:rFonts w:hint="eastAsia"/>
          <w:color w:val="000000"/>
        </w:rPr>
        <w:t>A</w:t>
      </w:r>
      <w:r>
        <w:t>．</w:t>
      </w:r>
      <w:r>
        <w:rPr>
          <w:position w:val="-12"/>
        </w:rPr>
        <w:object w:dxaOrig="1428" w:dyaOrig="360" w14:anchorId="3FA1B178">
          <v:shape id="_x0000_i1034" type="#_x0000_t75" style="width:71.35pt;height:18pt" o:ole="">
            <v:imagedata r:id="rId209" o:title=""/>
          </v:shape>
          <o:OLEObject Type="Embed" ProgID="Equation.DSMT4" ShapeID="_x0000_i1034" DrawAspect="Content" ObjectID="_1807357516" r:id="rId210"/>
        </w:object>
      </w:r>
      <w:r>
        <w:rPr>
          <w:rFonts w:hint="eastAsia"/>
          <w:color w:val="000000"/>
        </w:rPr>
        <w:t xml:space="preserve">     B</w:t>
      </w:r>
      <w:r>
        <w:t>．</w:t>
      </w:r>
      <w:r>
        <w:rPr>
          <w:position w:val="-12"/>
        </w:rPr>
        <w:object w:dxaOrig="1428" w:dyaOrig="360" w14:anchorId="39221373">
          <v:shape id="_x0000_i1035" type="#_x0000_t75" style="width:71.35pt;height:18pt" o:ole="">
            <v:imagedata r:id="rId211" o:title=""/>
          </v:shape>
          <o:OLEObject Type="Embed" ProgID="Equation.DSMT4" ShapeID="_x0000_i1035" DrawAspect="Content" ObjectID="_1807357517" r:id="rId212"/>
        </w:object>
      </w:r>
      <w:r>
        <w:rPr>
          <w:rFonts w:hint="eastAsia"/>
        </w:rPr>
        <w:t xml:space="preserve">    </w:t>
      </w:r>
      <w:r>
        <w:rPr>
          <w:rFonts w:hint="eastAsia"/>
          <w:color w:val="000000"/>
        </w:rPr>
        <w:t xml:space="preserve"> C</w:t>
      </w:r>
      <w:r>
        <w:t>．</w:t>
      </w:r>
      <w:r>
        <w:rPr>
          <w:position w:val="-12"/>
        </w:rPr>
        <w:object w:dxaOrig="1428" w:dyaOrig="360" w14:anchorId="6B50E7DC">
          <v:shape id="_x0000_i1036" type="#_x0000_t75" style="width:71.35pt;height:18pt" o:ole="">
            <v:imagedata r:id="rId213" o:title=""/>
          </v:shape>
          <o:OLEObject Type="Embed" ProgID="Equation.DSMT4" ShapeID="_x0000_i1036" DrawAspect="Content" ObjectID="_1807357518" r:id="rId214"/>
        </w:object>
      </w:r>
      <w:r>
        <w:rPr>
          <w:rFonts w:hint="eastAsia"/>
          <w:color w:val="000000"/>
        </w:rPr>
        <w:t xml:space="preserve">     D</w:t>
      </w:r>
      <w:r>
        <w:t>．</w:t>
      </w:r>
      <w:r>
        <w:t xml:space="preserve"> </w:t>
      </w:r>
      <w:r>
        <w:rPr>
          <w:position w:val="-12"/>
        </w:rPr>
        <w:object w:dxaOrig="720" w:dyaOrig="360" w14:anchorId="19DBCEE5">
          <v:shape id="_x0000_i1037" type="#_x0000_t75" style="width:36pt;height:18pt" o:ole="">
            <v:imagedata r:id="rId215" o:title=""/>
          </v:shape>
          <o:OLEObject Type="Embed" ProgID="Equation.DSMT4" ShapeID="_x0000_i1037" DrawAspect="Content" ObjectID="_1807357519" r:id="rId216"/>
        </w:object>
      </w:r>
    </w:p>
    <w:p w14:paraId="05F3FE82" w14:textId="77777777" w:rsidR="002F7F10" w:rsidRDefault="002F7F10"/>
    <w:p w14:paraId="7C7768EF" w14:textId="77777777" w:rsidR="002F7F10" w:rsidRDefault="002F7F10"/>
    <w:p w14:paraId="0C01A35F" w14:textId="77777777" w:rsidR="002F7F10" w:rsidRDefault="002F7F10"/>
    <w:p w14:paraId="35E52172" w14:textId="77777777" w:rsidR="002F7F10" w:rsidRDefault="002F7F10"/>
    <w:p w14:paraId="3240D327" w14:textId="77777777" w:rsidR="002F7F10" w:rsidRDefault="002F7F10"/>
    <w:p w14:paraId="7BF1569B" w14:textId="77777777" w:rsidR="002F7F10" w:rsidRDefault="00000000">
      <w:pPr>
        <w:spacing w:line="360" w:lineRule="auto"/>
        <w:jc w:val="center"/>
        <w:rPr>
          <w:rFonts w:asciiTheme="minorEastAsia" w:eastAsiaTheme="minorEastAsia" w:hAnsiTheme="minorEastAsia" w:hint="eastAsia"/>
          <w:b/>
          <w:bCs/>
          <w:color w:val="333333"/>
          <w:kern w:val="0"/>
          <w:sz w:val="24"/>
        </w:rPr>
      </w:pPr>
      <w:bookmarkStart w:id="14" w:name="_Hlk178252653"/>
      <w:r>
        <w:rPr>
          <w:rFonts w:asciiTheme="minorEastAsia" w:eastAsiaTheme="minorEastAsia" w:hAnsiTheme="minorEastAsia" w:hint="eastAsia"/>
          <w:b/>
          <w:bCs/>
          <w:color w:val="333333"/>
          <w:kern w:val="0"/>
          <w:sz w:val="24"/>
        </w:rPr>
        <w:t>五、</w:t>
      </w:r>
      <w:r>
        <w:rPr>
          <w:rFonts w:asciiTheme="minorEastAsia" w:eastAsiaTheme="minorEastAsia" w:hAnsiTheme="minorEastAsia"/>
          <w:b/>
          <w:bCs/>
          <w:color w:val="333333"/>
          <w:kern w:val="0"/>
          <w:sz w:val="24"/>
        </w:rPr>
        <w:t>尖端放电</w:t>
      </w:r>
      <w:r>
        <w:rPr>
          <w:rFonts w:asciiTheme="minorEastAsia" w:eastAsiaTheme="minorEastAsia" w:hAnsiTheme="minorEastAsia" w:hint="eastAsia"/>
          <w:b/>
          <w:bCs/>
          <w:color w:val="333333"/>
          <w:kern w:val="0"/>
          <w:sz w:val="24"/>
        </w:rPr>
        <w:t>的应用</w:t>
      </w:r>
    </w:p>
    <w:bookmarkEnd w:id="14"/>
    <w:p w14:paraId="74947789" w14:textId="77777777" w:rsidR="002F7F10" w:rsidRDefault="00000000">
      <w:pPr>
        <w:ind w:firstLineChars="200" w:firstLine="420"/>
        <w:rPr>
          <w:rFonts w:ascii="楷体" w:eastAsia="楷体" w:hAnsi="楷体" w:hint="eastAsia"/>
        </w:rPr>
      </w:pPr>
      <w:r>
        <w:rPr>
          <w:rFonts w:ascii="楷体" w:eastAsia="楷体" w:hAnsi="楷体" w:hint="eastAsia"/>
        </w:rPr>
        <w:t>物理学表明</w:t>
      </w:r>
      <w:r>
        <w:rPr>
          <w:rFonts w:ascii="楷体" w:eastAsia="楷体" w:hAnsi="楷体"/>
        </w:rPr>
        <w:t>导体尖端部分</w:t>
      </w:r>
      <w:r>
        <w:rPr>
          <w:rFonts w:ascii="楷体" w:eastAsia="楷体" w:hAnsi="楷体" w:hint="eastAsia"/>
        </w:rPr>
        <w:t>所带的</w:t>
      </w:r>
      <w:r>
        <w:rPr>
          <w:rFonts w:ascii="楷体" w:eastAsia="楷体" w:hAnsi="楷体"/>
        </w:rPr>
        <w:t>电荷特别密集，</w:t>
      </w:r>
      <w:r>
        <w:rPr>
          <w:rFonts w:ascii="楷体" w:eastAsia="楷体" w:hAnsi="楷体" w:hint="eastAsia"/>
        </w:rPr>
        <w:t>因而</w:t>
      </w:r>
      <w:r>
        <w:rPr>
          <w:rFonts w:ascii="楷体" w:eastAsia="楷体" w:hAnsi="楷体"/>
        </w:rPr>
        <w:t>尖端附近</w:t>
      </w:r>
      <w:r>
        <w:rPr>
          <w:rFonts w:ascii="楷体" w:eastAsia="楷体" w:hAnsi="楷体" w:hint="eastAsia"/>
        </w:rPr>
        <w:t>的</w:t>
      </w:r>
      <w:r>
        <w:rPr>
          <w:rFonts w:ascii="楷体" w:eastAsia="楷体" w:hAnsi="楷体"/>
        </w:rPr>
        <w:t>电场</w:t>
      </w:r>
      <w:r>
        <w:rPr>
          <w:rFonts w:ascii="楷体" w:eastAsia="楷体" w:hAnsi="楷体" w:hint="eastAsia"/>
        </w:rPr>
        <w:t>很</w:t>
      </w:r>
      <w:r>
        <w:rPr>
          <w:rFonts w:ascii="楷体" w:eastAsia="楷体" w:hAnsi="楷体"/>
        </w:rPr>
        <w:t>强，</w:t>
      </w:r>
      <w:r>
        <w:rPr>
          <w:rFonts w:ascii="楷体" w:eastAsia="楷体" w:hAnsi="楷体" w:hint="eastAsia"/>
        </w:rPr>
        <w:t>可以</w:t>
      </w:r>
      <w:r>
        <w:rPr>
          <w:rFonts w:ascii="楷体" w:eastAsia="楷体" w:hAnsi="楷体"/>
        </w:rPr>
        <w:t>把空气击穿（电离）形成导电通路，产生</w:t>
      </w:r>
      <w:r>
        <w:rPr>
          <w:rFonts w:ascii="楷体" w:eastAsia="楷体" w:hAnsi="楷体" w:hint="eastAsia"/>
        </w:rPr>
        <w:t>所谓的</w:t>
      </w:r>
      <w:r>
        <w:rPr>
          <w:rFonts w:ascii="楷体" w:eastAsia="楷体" w:hAnsi="楷体"/>
        </w:rPr>
        <w:t>尖端放电</w:t>
      </w:r>
      <w:r>
        <w:rPr>
          <w:rFonts w:ascii="楷体" w:eastAsia="楷体" w:hAnsi="楷体" w:hint="eastAsia"/>
        </w:rPr>
        <w:t>现象。</w:t>
      </w:r>
    </w:p>
    <w:p w14:paraId="7EBAAD17" w14:textId="77777777" w:rsidR="002F7F10" w:rsidRDefault="00000000">
      <w:pPr>
        <w:ind w:left="315" w:hangingChars="150" w:hanging="315"/>
        <w:contextualSpacing/>
        <w:rPr>
          <w:color w:val="000000"/>
        </w:rPr>
      </w:pPr>
      <w:r>
        <w:rPr>
          <w:noProof/>
        </w:rPr>
        <mc:AlternateContent>
          <mc:Choice Requires="wpg">
            <w:drawing>
              <wp:anchor distT="0" distB="0" distL="114300" distR="114300" simplePos="0" relativeHeight="251643904" behindDoc="0" locked="0" layoutInCell="1" allowOverlap="1" wp14:anchorId="209CF74B" wp14:editId="40BD4362">
                <wp:simplePos x="0" y="0"/>
                <wp:positionH relativeFrom="column">
                  <wp:posOffset>3541395</wp:posOffset>
                </wp:positionH>
                <wp:positionV relativeFrom="paragraph">
                  <wp:posOffset>274320</wp:posOffset>
                </wp:positionV>
                <wp:extent cx="1866900" cy="1364615"/>
                <wp:effectExtent l="0" t="19050" r="0" b="6985"/>
                <wp:wrapSquare wrapText="bothSides"/>
                <wp:docPr id="250" name="组合 177"/>
                <wp:cNvGraphicFramePr/>
                <a:graphic xmlns:a="http://schemas.openxmlformats.org/drawingml/2006/main">
                  <a:graphicData uri="http://schemas.microsoft.com/office/word/2010/wordprocessingGroup">
                    <wpg:wgp>
                      <wpg:cNvGrpSpPr/>
                      <wpg:grpSpPr>
                        <a:xfrm>
                          <a:off x="0" y="0"/>
                          <a:ext cx="1866900" cy="1364615"/>
                          <a:chOff x="0" y="0"/>
                          <a:chExt cx="18670" cy="13645"/>
                        </a:xfrm>
                      </wpg:grpSpPr>
                      <wpg:grpSp>
                        <wpg:cNvPr id="222" name="Group 135"/>
                        <wpg:cNvGrpSpPr/>
                        <wpg:grpSpPr>
                          <a:xfrm>
                            <a:off x="9213" y="2770"/>
                            <a:ext cx="362" cy="8617"/>
                            <a:chOff x="1737" y="679"/>
                            <a:chExt cx="57" cy="1357"/>
                          </a:xfrm>
                        </wpg:grpSpPr>
                        <wps:wsp>
                          <wps:cNvPr id="220" name="Freeform 133"/>
                          <wps:cNvSpPr/>
                          <wps:spPr>
                            <a:xfrm>
                              <a:off x="1737" y="679"/>
                              <a:ext cx="57" cy="1357"/>
                            </a:xfrm>
                            <a:custGeom>
                              <a:avLst/>
                              <a:gdLst/>
                              <a:ahLst/>
                              <a:cxnLst>
                                <a:cxn ang="0">
                                  <a:pos x="0" y="1357"/>
                                </a:cxn>
                                <a:cxn ang="0">
                                  <a:pos x="29" y="0"/>
                                </a:cxn>
                                <a:cxn ang="0">
                                  <a:pos x="57" y="1357"/>
                                </a:cxn>
                                <a:cxn ang="0">
                                  <a:pos x="0" y="1357"/>
                                </a:cxn>
                              </a:cxnLst>
                              <a:rect l="0" t="0" r="0" b="0"/>
                              <a:pathLst>
                                <a:path w="57" h="1357">
                                  <a:moveTo>
                                    <a:pt x="0" y="1357"/>
                                  </a:moveTo>
                                  <a:lnTo>
                                    <a:pt x="29" y="0"/>
                                  </a:lnTo>
                                  <a:lnTo>
                                    <a:pt x="57" y="1357"/>
                                  </a:lnTo>
                                  <a:lnTo>
                                    <a:pt x="0" y="1357"/>
                                  </a:lnTo>
                                  <a:close/>
                                </a:path>
                              </a:pathLst>
                            </a:custGeom>
                            <a:solidFill>
                              <a:srgbClr val="484329"/>
                            </a:solidFill>
                            <a:ln>
                              <a:noFill/>
                            </a:ln>
                          </wps:spPr>
                          <wps:bodyPr vert="horz" wrap="square" anchor="t" anchorCtr="0" upright="1"/>
                        </wps:wsp>
                        <wps:wsp>
                          <wps:cNvPr id="221" name="Freeform 134"/>
                          <wps:cNvSpPr/>
                          <wps:spPr>
                            <a:xfrm>
                              <a:off x="1737" y="679"/>
                              <a:ext cx="57" cy="1357"/>
                            </a:xfrm>
                            <a:custGeom>
                              <a:avLst/>
                              <a:gdLst/>
                              <a:ahLst/>
                              <a:cxnLst>
                                <a:cxn ang="0">
                                  <a:pos x="0" y="1357"/>
                                </a:cxn>
                                <a:cxn ang="0">
                                  <a:pos x="29" y="0"/>
                                </a:cxn>
                                <a:cxn ang="0">
                                  <a:pos x="57" y="1357"/>
                                </a:cxn>
                                <a:cxn ang="0">
                                  <a:pos x="0" y="1357"/>
                                </a:cxn>
                              </a:cxnLst>
                              <a:rect l="0" t="0" r="0" b="0"/>
                              <a:pathLst>
                                <a:path w="57" h="1357">
                                  <a:moveTo>
                                    <a:pt x="0" y="1357"/>
                                  </a:moveTo>
                                  <a:lnTo>
                                    <a:pt x="29" y="0"/>
                                  </a:lnTo>
                                  <a:lnTo>
                                    <a:pt x="57" y="1357"/>
                                  </a:lnTo>
                                  <a:lnTo>
                                    <a:pt x="0" y="1357"/>
                                  </a:lnTo>
                                  <a:close/>
                                </a:path>
                              </a:pathLst>
                            </a:custGeom>
                            <a:noFill/>
                            <a:ln w="19050" cap="rnd">
                              <a:solidFill>
                                <a:srgbClr val="404040"/>
                              </a:solidFill>
                              <a:prstDash val="solid"/>
                              <a:headEnd/>
                              <a:tailEnd/>
                            </a:ln>
                          </wps:spPr>
                          <wps:bodyPr vert="horz" wrap="square" anchor="t" anchorCtr="0" upright="1"/>
                        </wps:wsp>
                      </wpg:grpSp>
                      <wps:wsp>
                        <wps:cNvPr id="223" name="Rectangle 141"/>
                        <wps:cNvSpPr/>
                        <wps:spPr>
                          <a:xfrm>
                            <a:off x="14547" y="8659"/>
                            <a:ext cx="4083" cy="2146"/>
                          </a:xfrm>
                          <a:prstGeom prst="rect">
                            <a:avLst/>
                          </a:prstGeom>
                          <a:noFill/>
                          <a:ln>
                            <a:noFill/>
                          </a:ln>
                        </wps:spPr>
                        <wps:txbx>
                          <w:txbxContent>
                            <w:p w14:paraId="0148AE3A" w14:textId="77777777" w:rsidR="002F7F10" w:rsidRDefault="00000000">
                              <w:r>
                                <w:rPr>
                                  <w:rFonts w:hint="eastAsia"/>
                                  <w:kern w:val="0"/>
                                  <w:sz w:val="20"/>
                                  <w:szCs w:val="20"/>
                                </w:rPr>
                                <w:t>-0.5</w:t>
                              </w:r>
                              <w:r>
                                <w:rPr>
                                  <w:kern w:val="0"/>
                                  <w:sz w:val="20"/>
                                  <w:szCs w:val="20"/>
                                </w:rPr>
                                <w:t>kV</w:t>
                              </w:r>
                            </w:p>
                          </w:txbxContent>
                        </wps:txbx>
                        <wps:bodyPr vert="horz" lIns="0" tIns="0" rIns="0" bIns="0" anchor="t" anchorCtr="0" upright="1"/>
                      </wps:wsp>
                      <wps:wsp>
                        <wps:cNvPr id="224" name="Rectangle 142"/>
                        <wps:cNvSpPr/>
                        <wps:spPr>
                          <a:xfrm>
                            <a:off x="1108" y="9005"/>
                            <a:ext cx="641" cy="1981"/>
                          </a:xfrm>
                          <a:prstGeom prst="rect">
                            <a:avLst/>
                          </a:prstGeom>
                          <a:noFill/>
                          <a:ln>
                            <a:noFill/>
                          </a:ln>
                        </wps:spPr>
                        <wps:txbx>
                          <w:txbxContent>
                            <w:p w14:paraId="1B375F2E" w14:textId="77777777" w:rsidR="002F7F10" w:rsidRDefault="00000000">
                              <w:r>
                                <w:rPr>
                                  <w:kern w:val="0"/>
                                  <w:sz w:val="20"/>
                                  <w:szCs w:val="20"/>
                                </w:rPr>
                                <w:t xml:space="preserve"> </w:t>
                              </w:r>
                            </w:p>
                          </w:txbxContent>
                        </wps:txbx>
                        <wps:bodyPr vert="horz" wrap="none" lIns="0" tIns="0" rIns="0" bIns="0" anchor="t" anchorCtr="0" upright="1">
                          <a:spAutoFit/>
                        </wps:bodyPr>
                      </wps:wsp>
                      <wps:wsp>
                        <wps:cNvPr id="225" name="Rectangle 145"/>
                        <wps:cNvSpPr/>
                        <wps:spPr>
                          <a:xfrm>
                            <a:off x="14893" y="6234"/>
                            <a:ext cx="3569" cy="1981"/>
                          </a:xfrm>
                          <a:prstGeom prst="rect">
                            <a:avLst/>
                          </a:prstGeom>
                          <a:noFill/>
                          <a:ln>
                            <a:noFill/>
                          </a:ln>
                        </wps:spPr>
                        <wps:txbx>
                          <w:txbxContent>
                            <w:p w14:paraId="7F1BDB88" w14:textId="77777777" w:rsidR="002F7F10" w:rsidRDefault="00000000">
                              <w:r>
                                <w:rPr>
                                  <w:rFonts w:hint="eastAsia"/>
                                  <w:kern w:val="0"/>
                                  <w:sz w:val="20"/>
                                  <w:szCs w:val="20"/>
                                </w:rPr>
                                <w:t>-2.5</w:t>
                              </w:r>
                              <w:r>
                                <w:rPr>
                                  <w:kern w:val="0"/>
                                  <w:sz w:val="20"/>
                                  <w:szCs w:val="20"/>
                                </w:rPr>
                                <w:t>kV</w:t>
                              </w:r>
                            </w:p>
                          </w:txbxContent>
                        </wps:txbx>
                        <wps:bodyPr vert="horz" wrap="none" lIns="0" tIns="0" rIns="0" bIns="0" anchor="t" anchorCtr="0" upright="1">
                          <a:spAutoFit/>
                        </wps:bodyPr>
                      </wps:wsp>
                      <wps:wsp>
                        <wps:cNvPr id="226" name="Rectangle 146"/>
                        <wps:cNvSpPr/>
                        <wps:spPr>
                          <a:xfrm>
                            <a:off x="1246" y="6858"/>
                            <a:ext cx="641" cy="1981"/>
                          </a:xfrm>
                          <a:prstGeom prst="rect">
                            <a:avLst/>
                          </a:prstGeom>
                          <a:noFill/>
                          <a:ln>
                            <a:noFill/>
                          </a:ln>
                        </wps:spPr>
                        <wps:txbx>
                          <w:txbxContent>
                            <w:p w14:paraId="2B3E792E" w14:textId="77777777" w:rsidR="002F7F10" w:rsidRDefault="00000000">
                              <w:r>
                                <w:rPr>
                                  <w:kern w:val="0"/>
                                  <w:sz w:val="20"/>
                                  <w:szCs w:val="20"/>
                                </w:rPr>
                                <w:t xml:space="preserve"> </w:t>
                              </w:r>
                            </w:p>
                          </w:txbxContent>
                        </wps:txbx>
                        <wps:bodyPr vert="horz" wrap="none" lIns="0" tIns="0" rIns="0" bIns="0" anchor="t" anchorCtr="0" upright="1">
                          <a:spAutoFit/>
                        </wps:bodyPr>
                      </wps:wsp>
                      <wps:wsp>
                        <wps:cNvPr id="227" name="Rectangle 147"/>
                        <wps:cNvSpPr/>
                        <wps:spPr>
                          <a:xfrm>
                            <a:off x="0" y="8382"/>
                            <a:ext cx="641" cy="1981"/>
                          </a:xfrm>
                          <a:prstGeom prst="rect">
                            <a:avLst/>
                          </a:prstGeom>
                          <a:noFill/>
                          <a:ln>
                            <a:noFill/>
                          </a:ln>
                        </wps:spPr>
                        <wps:txbx>
                          <w:txbxContent>
                            <w:p w14:paraId="3A5414DA" w14:textId="77777777" w:rsidR="002F7F10" w:rsidRDefault="00000000">
                              <w:r>
                                <w:rPr>
                                  <w:kern w:val="0"/>
                                  <w:sz w:val="20"/>
                                  <w:szCs w:val="20"/>
                                </w:rPr>
                                <w:t xml:space="preserve"> </w:t>
                              </w:r>
                            </w:p>
                          </w:txbxContent>
                        </wps:txbx>
                        <wps:bodyPr vert="horz" wrap="none" lIns="0" tIns="0" rIns="0" bIns="0" anchor="t" anchorCtr="0" upright="1">
                          <a:spAutoFit/>
                        </wps:bodyPr>
                      </wps:wsp>
                      <wps:wsp>
                        <wps:cNvPr id="228" name="Rectangle 150"/>
                        <wps:cNvSpPr/>
                        <wps:spPr>
                          <a:xfrm>
                            <a:off x="15101" y="4087"/>
                            <a:ext cx="3569" cy="1981"/>
                          </a:xfrm>
                          <a:prstGeom prst="rect">
                            <a:avLst/>
                          </a:prstGeom>
                          <a:noFill/>
                          <a:ln>
                            <a:noFill/>
                          </a:ln>
                        </wps:spPr>
                        <wps:txbx>
                          <w:txbxContent>
                            <w:p w14:paraId="05F51D44" w14:textId="77777777" w:rsidR="002F7F10" w:rsidRDefault="00000000">
                              <w:r>
                                <w:rPr>
                                  <w:rFonts w:hint="eastAsia"/>
                                  <w:kern w:val="0"/>
                                  <w:sz w:val="20"/>
                                  <w:szCs w:val="20"/>
                                </w:rPr>
                                <w:t>-4.5</w:t>
                              </w:r>
                              <w:r>
                                <w:rPr>
                                  <w:kern w:val="0"/>
                                  <w:sz w:val="20"/>
                                  <w:szCs w:val="20"/>
                                </w:rPr>
                                <w:t>kV</w:t>
                              </w:r>
                            </w:p>
                          </w:txbxContent>
                        </wps:txbx>
                        <wps:bodyPr vert="horz" wrap="none" lIns="0" tIns="0" rIns="0" bIns="0" anchor="t" anchorCtr="0" upright="1">
                          <a:spAutoFit/>
                        </wps:bodyPr>
                      </wps:wsp>
                      <wps:wsp>
                        <wps:cNvPr id="229" name="Rectangle 151"/>
                        <wps:cNvSpPr/>
                        <wps:spPr>
                          <a:xfrm>
                            <a:off x="1385" y="4433"/>
                            <a:ext cx="641" cy="1981"/>
                          </a:xfrm>
                          <a:prstGeom prst="rect">
                            <a:avLst/>
                          </a:prstGeom>
                          <a:noFill/>
                          <a:ln>
                            <a:noFill/>
                          </a:ln>
                        </wps:spPr>
                        <wps:txbx>
                          <w:txbxContent>
                            <w:p w14:paraId="1F66EBE5" w14:textId="77777777" w:rsidR="002F7F10" w:rsidRDefault="00000000">
                              <w:r>
                                <w:rPr>
                                  <w:kern w:val="0"/>
                                  <w:sz w:val="20"/>
                                  <w:szCs w:val="20"/>
                                </w:rPr>
                                <w:t xml:space="preserve"> </w:t>
                              </w:r>
                            </w:p>
                          </w:txbxContent>
                        </wps:txbx>
                        <wps:bodyPr vert="horz" wrap="none" lIns="0" tIns="0" rIns="0" bIns="0" anchor="t" anchorCtr="0" upright="1">
                          <a:spAutoFit/>
                        </wps:bodyPr>
                      </wps:wsp>
                      <wps:wsp>
                        <wps:cNvPr id="230" name="Rectangle 152"/>
                        <wps:cNvSpPr/>
                        <wps:spPr>
                          <a:xfrm>
                            <a:off x="277" y="5888"/>
                            <a:ext cx="641" cy="1981"/>
                          </a:xfrm>
                          <a:prstGeom prst="rect">
                            <a:avLst/>
                          </a:prstGeom>
                          <a:noFill/>
                          <a:ln>
                            <a:noFill/>
                          </a:ln>
                        </wps:spPr>
                        <wps:txbx>
                          <w:txbxContent>
                            <w:p w14:paraId="6EA1C2F9" w14:textId="77777777" w:rsidR="002F7F10" w:rsidRDefault="00000000">
                              <w:r>
                                <w:rPr>
                                  <w:kern w:val="0"/>
                                  <w:sz w:val="20"/>
                                  <w:szCs w:val="20"/>
                                </w:rPr>
                                <w:t xml:space="preserve"> </w:t>
                              </w:r>
                            </w:p>
                          </w:txbxContent>
                        </wps:txbx>
                        <wps:bodyPr vert="horz" wrap="none" lIns="0" tIns="0" rIns="0" bIns="0" anchor="t" anchorCtr="0" upright="1">
                          <a:spAutoFit/>
                        </wps:bodyPr>
                      </wps:wsp>
                      <wps:wsp>
                        <wps:cNvPr id="231" name="Rectangle 154"/>
                        <wps:cNvSpPr/>
                        <wps:spPr>
                          <a:xfrm>
                            <a:off x="14685" y="554"/>
                            <a:ext cx="3569" cy="1981"/>
                          </a:xfrm>
                          <a:prstGeom prst="rect">
                            <a:avLst/>
                          </a:prstGeom>
                          <a:noFill/>
                          <a:ln>
                            <a:noFill/>
                          </a:ln>
                        </wps:spPr>
                        <wps:txbx>
                          <w:txbxContent>
                            <w:p w14:paraId="76ABDF36" w14:textId="77777777" w:rsidR="002F7F10" w:rsidRDefault="00000000">
                              <w:r>
                                <w:rPr>
                                  <w:rFonts w:hint="eastAsia"/>
                                  <w:kern w:val="0"/>
                                  <w:sz w:val="20"/>
                                  <w:szCs w:val="20"/>
                                </w:rPr>
                                <w:t>-6.5</w:t>
                              </w:r>
                              <w:r>
                                <w:rPr>
                                  <w:kern w:val="0"/>
                                  <w:sz w:val="20"/>
                                  <w:szCs w:val="20"/>
                                </w:rPr>
                                <w:t>kV</w:t>
                              </w:r>
                            </w:p>
                          </w:txbxContent>
                        </wps:txbx>
                        <wps:bodyPr vert="horz" wrap="none" lIns="0" tIns="0" rIns="0" bIns="0" anchor="t" anchorCtr="0" upright="1">
                          <a:spAutoFit/>
                        </wps:bodyPr>
                      </wps:wsp>
                      <wps:wsp>
                        <wps:cNvPr id="232" name="Rectangle 155"/>
                        <wps:cNvSpPr/>
                        <wps:spPr>
                          <a:xfrm>
                            <a:off x="1246" y="554"/>
                            <a:ext cx="641" cy="1981"/>
                          </a:xfrm>
                          <a:prstGeom prst="rect">
                            <a:avLst/>
                          </a:prstGeom>
                          <a:noFill/>
                          <a:ln>
                            <a:noFill/>
                          </a:ln>
                        </wps:spPr>
                        <wps:txbx>
                          <w:txbxContent>
                            <w:p w14:paraId="040E650A" w14:textId="77777777" w:rsidR="002F7F10" w:rsidRDefault="00000000">
                              <w:r>
                                <w:rPr>
                                  <w:kern w:val="0"/>
                                  <w:sz w:val="20"/>
                                  <w:szCs w:val="20"/>
                                </w:rPr>
                                <w:t xml:space="preserve"> </w:t>
                              </w:r>
                            </w:p>
                          </w:txbxContent>
                        </wps:txbx>
                        <wps:bodyPr vert="horz" wrap="none" lIns="0" tIns="0" rIns="0" bIns="0" anchor="t" anchorCtr="0" upright="1">
                          <a:spAutoFit/>
                        </wps:bodyPr>
                      </wps:wsp>
                      <wps:wsp>
                        <wps:cNvPr id="233" name="Rectangle 156"/>
                        <wps:cNvSpPr/>
                        <wps:spPr>
                          <a:xfrm>
                            <a:off x="0" y="2008"/>
                            <a:ext cx="641" cy="1981"/>
                          </a:xfrm>
                          <a:prstGeom prst="rect">
                            <a:avLst/>
                          </a:prstGeom>
                          <a:noFill/>
                          <a:ln>
                            <a:noFill/>
                          </a:ln>
                        </wps:spPr>
                        <wps:txbx>
                          <w:txbxContent>
                            <w:p w14:paraId="344E077E" w14:textId="77777777" w:rsidR="002F7F10" w:rsidRDefault="00000000">
                              <w:r>
                                <w:rPr>
                                  <w:kern w:val="0"/>
                                  <w:sz w:val="20"/>
                                  <w:szCs w:val="20"/>
                                </w:rPr>
                                <w:t xml:space="preserve"> </w:t>
                              </w:r>
                            </w:p>
                          </w:txbxContent>
                        </wps:txbx>
                        <wps:bodyPr vert="horz" wrap="none" lIns="0" tIns="0" rIns="0" bIns="0" anchor="t" anchorCtr="0" upright="1">
                          <a:spAutoFit/>
                        </wps:bodyPr>
                      </wps:wsp>
                      <wps:wsp>
                        <wps:cNvPr id="234" name="Freeform 157"/>
                        <wps:cNvSpPr>
                          <a:spLocks noEditPoints="1"/>
                        </wps:cNvSpPr>
                        <wps:spPr>
                          <a:xfrm rot="21359022">
                            <a:off x="1368" y="242"/>
                            <a:ext cx="8096" cy="1365"/>
                          </a:xfrm>
                          <a:custGeom>
                            <a:avLst/>
                            <a:gdLst/>
                            <a:ahLst/>
                            <a:cxnLst>
                              <a:cxn ang="0">
                                <a:pos x="9168" y="119767"/>
                              </a:cxn>
                              <a:cxn ang="0">
                                <a:pos x="31419" y="119956"/>
                              </a:cxn>
                              <a:cxn ang="0">
                                <a:pos x="51091" y="120240"/>
                              </a:cxn>
                              <a:cxn ang="0">
                                <a:pos x="43929" y="132738"/>
                              </a:cxn>
                              <a:cxn ang="0">
                                <a:pos x="19577" y="132359"/>
                              </a:cxn>
                              <a:cxn ang="0">
                                <a:pos x="0" y="132359"/>
                              </a:cxn>
                              <a:cxn ang="0">
                                <a:pos x="89290" y="120903"/>
                              </a:cxn>
                              <a:cxn ang="0">
                                <a:pos x="122045" y="121566"/>
                              </a:cxn>
                              <a:cxn ang="0">
                                <a:pos x="140190" y="121945"/>
                              </a:cxn>
                              <a:cxn ang="0">
                                <a:pos x="139617" y="134537"/>
                              </a:cxn>
                              <a:cxn ang="0">
                                <a:pos x="104569" y="133779"/>
                              </a:cxn>
                              <a:cxn ang="0">
                                <a:pos x="89290" y="120903"/>
                              </a:cxn>
                              <a:cxn ang="0">
                                <a:pos x="216206" y="123175"/>
                              </a:cxn>
                              <a:cxn ang="0">
                                <a:pos x="229098" y="135957"/>
                              </a:cxn>
                              <a:cxn ang="0">
                                <a:pos x="178198" y="135200"/>
                              </a:cxn>
                              <a:cxn ang="0">
                                <a:pos x="267488" y="123744"/>
                              </a:cxn>
                              <a:cxn ang="0">
                                <a:pos x="318292" y="123933"/>
                              </a:cxn>
                              <a:cxn ang="0">
                                <a:pos x="296710" y="136525"/>
                              </a:cxn>
                              <a:cxn ang="0">
                                <a:pos x="267488" y="123744"/>
                              </a:cxn>
                              <a:cxn ang="0">
                                <a:pos x="376545" y="123649"/>
                              </a:cxn>
                              <a:cxn ang="0">
                                <a:pos x="407582" y="135673"/>
                              </a:cxn>
                              <a:cxn ang="0">
                                <a:pos x="356586" y="136430"/>
                              </a:cxn>
                              <a:cxn ang="0">
                                <a:pos x="445399" y="121945"/>
                              </a:cxn>
                              <a:cxn ang="0">
                                <a:pos x="467268" y="120903"/>
                              </a:cxn>
                              <a:cxn ang="0">
                                <a:pos x="496012" y="119104"/>
                              </a:cxn>
                              <a:cxn ang="0">
                                <a:pos x="484171" y="132549"/>
                              </a:cxn>
                              <a:cxn ang="0">
                                <a:pos x="450842" y="134347"/>
                              </a:cxn>
                              <a:cxn ang="0">
                                <a:pos x="445399" y="121945"/>
                              </a:cxn>
                              <a:cxn ang="0">
                                <a:pos x="538986" y="114749"/>
                              </a:cxn>
                              <a:cxn ang="0">
                                <a:pos x="582533" y="106134"/>
                              </a:cxn>
                              <a:cxn ang="0">
                                <a:pos x="586257" y="118252"/>
                              </a:cxn>
                              <a:cxn ang="0">
                                <a:pos x="563815" y="123365"/>
                              </a:cxn>
                              <a:cxn ang="0">
                                <a:pos x="535262" y="127909"/>
                              </a:cxn>
                              <a:cxn ang="0">
                                <a:pos x="618631" y="94583"/>
                              </a:cxn>
                              <a:cxn ang="0">
                                <a:pos x="635820" y="87482"/>
                              </a:cxn>
                              <a:cxn ang="0">
                                <a:pos x="663705" y="73280"/>
                              </a:cxn>
                              <a:cxn ang="0">
                                <a:pos x="656448" y="91553"/>
                              </a:cxn>
                              <a:cxn ang="0">
                                <a:pos x="623692" y="106134"/>
                              </a:cxn>
                              <a:cxn ang="0">
                                <a:pos x="618631" y="94583"/>
                              </a:cxn>
                              <a:cxn ang="0">
                                <a:pos x="701045" y="49611"/>
                              </a:cxn>
                              <a:cxn ang="0">
                                <a:pos x="721481" y="35125"/>
                              </a:cxn>
                              <a:cxn ang="0">
                                <a:pos x="737334" y="24427"/>
                              </a:cxn>
                              <a:cxn ang="0">
                                <a:pos x="738289" y="38912"/>
                              </a:cxn>
                              <a:cxn ang="0">
                                <a:pos x="718903" y="52451"/>
                              </a:cxn>
                              <a:cxn ang="0">
                                <a:pos x="702668" y="63813"/>
                              </a:cxn>
                              <a:cxn ang="0">
                                <a:pos x="772668" y="7195"/>
                              </a:cxn>
                              <a:cxn ang="0">
                                <a:pos x="778970" y="4923"/>
                              </a:cxn>
                              <a:cxn ang="0">
                                <a:pos x="787852" y="1988"/>
                              </a:cxn>
                              <a:cxn ang="0">
                                <a:pos x="794441" y="379"/>
                              </a:cxn>
                              <a:cxn ang="0">
                                <a:pos x="800935" y="0"/>
                              </a:cxn>
                              <a:cxn ang="0">
                                <a:pos x="805805" y="379"/>
                              </a:cxn>
                              <a:cxn ang="0">
                                <a:pos x="807620" y="0"/>
                              </a:cxn>
                              <a:cxn ang="0">
                                <a:pos x="806569" y="12876"/>
                              </a:cxn>
                              <a:cxn ang="0">
                                <a:pos x="802463" y="12876"/>
                              </a:cxn>
                              <a:cxn ang="0">
                                <a:pos x="798643" y="12592"/>
                              </a:cxn>
                              <a:cxn ang="0">
                                <a:pos x="794727" y="13255"/>
                              </a:cxn>
                              <a:cxn ang="0">
                                <a:pos x="787947" y="15243"/>
                              </a:cxn>
                              <a:cxn ang="0">
                                <a:pos x="777729" y="18746"/>
                              </a:cxn>
                              <a:cxn ang="0">
                                <a:pos x="772668" y="7195"/>
                              </a:cxn>
                            </a:cxnLst>
                            <a:rect l="0" t="0" r="0" b="0"/>
                            <a:pathLst>
                              <a:path w="8478" h="1442">
                                <a:moveTo>
                                  <a:pt x="0" y="1265"/>
                                </a:moveTo>
                                <a:lnTo>
                                  <a:pt x="96" y="1265"/>
                                </a:lnTo>
                                <a:lnTo>
                                  <a:pt x="205" y="1265"/>
                                </a:lnTo>
                                <a:lnTo>
                                  <a:pt x="329" y="1267"/>
                                </a:lnTo>
                                <a:lnTo>
                                  <a:pt x="462" y="1269"/>
                                </a:lnTo>
                                <a:lnTo>
                                  <a:pt x="535" y="1270"/>
                                </a:lnTo>
                                <a:lnTo>
                                  <a:pt x="533" y="1403"/>
                                </a:lnTo>
                                <a:lnTo>
                                  <a:pt x="460" y="1402"/>
                                </a:lnTo>
                                <a:lnTo>
                                  <a:pt x="326" y="1400"/>
                                </a:lnTo>
                                <a:lnTo>
                                  <a:pt x="205" y="1398"/>
                                </a:lnTo>
                                <a:lnTo>
                                  <a:pt x="96" y="1398"/>
                                </a:lnTo>
                                <a:lnTo>
                                  <a:pt x="0" y="1398"/>
                                </a:lnTo>
                                <a:lnTo>
                                  <a:pt x="0" y="1265"/>
                                </a:lnTo>
                                <a:close/>
                                <a:moveTo>
                                  <a:pt x="935" y="1277"/>
                                </a:moveTo>
                                <a:lnTo>
                                  <a:pt x="1098" y="1280"/>
                                </a:lnTo>
                                <a:lnTo>
                                  <a:pt x="1278" y="1284"/>
                                </a:lnTo>
                                <a:lnTo>
                                  <a:pt x="1465" y="1288"/>
                                </a:lnTo>
                                <a:lnTo>
                                  <a:pt x="1468" y="1288"/>
                                </a:lnTo>
                                <a:lnTo>
                                  <a:pt x="1466" y="1421"/>
                                </a:lnTo>
                                <a:lnTo>
                                  <a:pt x="1462" y="1421"/>
                                </a:lnTo>
                                <a:lnTo>
                                  <a:pt x="1275" y="1417"/>
                                </a:lnTo>
                                <a:lnTo>
                                  <a:pt x="1095" y="1413"/>
                                </a:lnTo>
                                <a:lnTo>
                                  <a:pt x="933" y="1410"/>
                                </a:lnTo>
                                <a:lnTo>
                                  <a:pt x="935" y="1277"/>
                                </a:lnTo>
                                <a:close/>
                                <a:moveTo>
                                  <a:pt x="1868" y="1295"/>
                                </a:moveTo>
                                <a:lnTo>
                                  <a:pt x="2264" y="1301"/>
                                </a:lnTo>
                                <a:lnTo>
                                  <a:pt x="2401" y="1302"/>
                                </a:lnTo>
                                <a:lnTo>
                                  <a:pt x="2399" y="1436"/>
                                </a:lnTo>
                                <a:lnTo>
                                  <a:pt x="2262" y="1434"/>
                                </a:lnTo>
                                <a:lnTo>
                                  <a:pt x="1866" y="1428"/>
                                </a:lnTo>
                                <a:lnTo>
                                  <a:pt x="1868" y="1295"/>
                                </a:lnTo>
                                <a:close/>
                                <a:moveTo>
                                  <a:pt x="2801" y="1307"/>
                                </a:moveTo>
                                <a:lnTo>
                                  <a:pt x="3108" y="1309"/>
                                </a:lnTo>
                                <a:lnTo>
                                  <a:pt x="3333" y="1309"/>
                                </a:lnTo>
                                <a:lnTo>
                                  <a:pt x="3333" y="1442"/>
                                </a:lnTo>
                                <a:lnTo>
                                  <a:pt x="3107" y="1442"/>
                                </a:lnTo>
                                <a:lnTo>
                                  <a:pt x="2800" y="1440"/>
                                </a:lnTo>
                                <a:lnTo>
                                  <a:pt x="2801" y="1307"/>
                                </a:lnTo>
                                <a:close/>
                                <a:moveTo>
                                  <a:pt x="3733" y="1307"/>
                                </a:moveTo>
                                <a:lnTo>
                                  <a:pt x="3943" y="1306"/>
                                </a:lnTo>
                                <a:lnTo>
                                  <a:pt x="4265" y="1299"/>
                                </a:lnTo>
                                <a:lnTo>
                                  <a:pt x="4268" y="1433"/>
                                </a:lnTo>
                                <a:lnTo>
                                  <a:pt x="3944" y="1439"/>
                                </a:lnTo>
                                <a:lnTo>
                                  <a:pt x="3734" y="1441"/>
                                </a:lnTo>
                                <a:lnTo>
                                  <a:pt x="3733" y="1307"/>
                                </a:lnTo>
                                <a:close/>
                                <a:moveTo>
                                  <a:pt x="4664" y="1288"/>
                                </a:moveTo>
                                <a:lnTo>
                                  <a:pt x="4716" y="1286"/>
                                </a:lnTo>
                                <a:lnTo>
                                  <a:pt x="4893" y="1277"/>
                                </a:lnTo>
                                <a:lnTo>
                                  <a:pt x="5063" y="1267"/>
                                </a:lnTo>
                                <a:lnTo>
                                  <a:pt x="5194" y="1258"/>
                                </a:lnTo>
                                <a:lnTo>
                                  <a:pt x="5204" y="1391"/>
                                </a:lnTo>
                                <a:lnTo>
                                  <a:pt x="5070" y="1400"/>
                                </a:lnTo>
                                <a:lnTo>
                                  <a:pt x="4900" y="1410"/>
                                </a:lnTo>
                                <a:lnTo>
                                  <a:pt x="4721" y="1419"/>
                                </a:lnTo>
                                <a:lnTo>
                                  <a:pt x="4669" y="1421"/>
                                </a:lnTo>
                                <a:lnTo>
                                  <a:pt x="4664" y="1288"/>
                                </a:lnTo>
                                <a:close/>
                                <a:moveTo>
                                  <a:pt x="5589" y="1219"/>
                                </a:moveTo>
                                <a:lnTo>
                                  <a:pt x="5644" y="1212"/>
                                </a:lnTo>
                                <a:lnTo>
                                  <a:pt x="5881" y="1172"/>
                                </a:lnTo>
                                <a:lnTo>
                                  <a:pt x="6100" y="1121"/>
                                </a:lnTo>
                                <a:lnTo>
                                  <a:pt x="6102" y="1121"/>
                                </a:lnTo>
                                <a:lnTo>
                                  <a:pt x="6139" y="1249"/>
                                </a:lnTo>
                                <a:lnTo>
                                  <a:pt x="6129" y="1251"/>
                                </a:lnTo>
                                <a:lnTo>
                                  <a:pt x="5904" y="1303"/>
                                </a:lnTo>
                                <a:lnTo>
                                  <a:pt x="5661" y="1345"/>
                                </a:lnTo>
                                <a:lnTo>
                                  <a:pt x="5605" y="1351"/>
                                </a:lnTo>
                                <a:lnTo>
                                  <a:pt x="5589" y="1219"/>
                                </a:lnTo>
                                <a:close/>
                                <a:moveTo>
                                  <a:pt x="6478" y="999"/>
                                </a:moveTo>
                                <a:lnTo>
                                  <a:pt x="6486" y="996"/>
                                </a:lnTo>
                                <a:lnTo>
                                  <a:pt x="6658" y="924"/>
                                </a:lnTo>
                                <a:lnTo>
                                  <a:pt x="6815" y="847"/>
                                </a:lnTo>
                                <a:lnTo>
                                  <a:pt x="6950" y="774"/>
                                </a:lnTo>
                                <a:lnTo>
                                  <a:pt x="7014" y="891"/>
                                </a:lnTo>
                                <a:lnTo>
                                  <a:pt x="6874" y="967"/>
                                </a:lnTo>
                                <a:lnTo>
                                  <a:pt x="6709" y="1047"/>
                                </a:lnTo>
                                <a:lnTo>
                                  <a:pt x="6531" y="1121"/>
                                </a:lnTo>
                                <a:lnTo>
                                  <a:pt x="6523" y="1124"/>
                                </a:lnTo>
                                <a:lnTo>
                                  <a:pt x="6478" y="999"/>
                                </a:lnTo>
                                <a:close/>
                                <a:moveTo>
                                  <a:pt x="7282" y="564"/>
                                </a:moveTo>
                                <a:lnTo>
                                  <a:pt x="7341" y="524"/>
                                </a:lnTo>
                                <a:lnTo>
                                  <a:pt x="7451" y="445"/>
                                </a:lnTo>
                                <a:lnTo>
                                  <a:pt x="7555" y="371"/>
                                </a:lnTo>
                                <a:lnTo>
                                  <a:pt x="7654" y="302"/>
                                </a:lnTo>
                                <a:lnTo>
                                  <a:pt x="7721" y="258"/>
                                </a:lnTo>
                                <a:lnTo>
                                  <a:pt x="7794" y="370"/>
                                </a:lnTo>
                                <a:lnTo>
                                  <a:pt x="7731" y="411"/>
                                </a:lnTo>
                                <a:lnTo>
                                  <a:pt x="7632" y="480"/>
                                </a:lnTo>
                                <a:lnTo>
                                  <a:pt x="7528" y="554"/>
                                </a:lnTo>
                                <a:lnTo>
                                  <a:pt x="7416" y="633"/>
                                </a:lnTo>
                                <a:lnTo>
                                  <a:pt x="7358" y="674"/>
                                </a:lnTo>
                                <a:lnTo>
                                  <a:pt x="7282" y="564"/>
                                </a:lnTo>
                                <a:close/>
                                <a:moveTo>
                                  <a:pt x="8091" y="76"/>
                                </a:moveTo>
                                <a:lnTo>
                                  <a:pt x="8095" y="75"/>
                                </a:lnTo>
                                <a:lnTo>
                                  <a:pt x="8157" y="52"/>
                                </a:lnTo>
                                <a:lnTo>
                                  <a:pt x="8208" y="34"/>
                                </a:lnTo>
                                <a:lnTo>
                                  <a:pt x="8250" y="21"/>
                                </a:lnTo>
                                <a:lnTo>
                                  <a:pt x="8287" y="11"/>
                                </a:lnTo>
                                <a:lnTo>
                                  <a:pt x="8319" y="4"/>
                                </a:lnTo>
                                <a:lnTo>
                                  <a:pt x="8345" y="0"/>
                                </a:lnTo>
                                <a:lnTo>
                                  <a:pt x="8387" y="0"/>
                                </a:lnTo>
                                <a:lnTo>
                                  <a:pt x="8420" y="3"/>
                                </a:lnTo>
                                <a:lnTo>
                                  <a:pt x="8438" y="4"/>
                                </a:lnTo>
                                <a:lnTo>
                                  <a:pt x="8425" y="5"/>
                                </a:lnTo>
                                <a:lnTo>
                                  <a:pt x="8457" y="0"/>
                                </a:lnTo>
                                <a:lnTo>
                                  <a:pt x="8478" y="131"/>
                                </a:lnTo>
                                <a:lnTo>
                                  <a:pt x="8446" y="136"/>
                                </a:lnTo>
                                <a:cubicBezTo>
                                  <a:pt x="8441" y="137"/>
                                  <a:pt x="8437" y="137"/>
                                  <a:pt x="8433" y="137"/>
                                </a:cubicBezTo>
                                <a:lnTo>
                                  <a:pt x="8403" y="136"/>
                                </a:lnTo>
                                <a:lnTo>
                                  <a:pt x="8387" y="133"/>
                                </a:lnTo>
                                <a:lnTo>
                                  <a:pt x="8363" y="133"/>
                                </a:lnTo>
                                <a:lnTo>
                                  <a:pt x="8346" y="135"/>
                                </a:lnTo>
                                <a:lnTo>
                                  <a:pt x="8322" y="140"/>
                                </a:lnTo>
                                <a:lnTo>
                                  <a:pt x="8291" y="148"/>
                                </a:lnTo>
                                <a:lnTo>
                                  <a:pt x="8251" y="161"/>
                                </a:lnTo>
                                <a:lnTo>
                                  <a:pt x="8202" y="177"/>
                                </a:lnTo>
                                <a:lnTo>
                                  <a:pt x="8144" y="198"/>
                                </a:lnTo>
                                <a:lnTo>
                                  <a:pt x="8140" y="200"/>
                                </a:lnTo>
                                <a:lnTo>
                                  <a:pt x="8091" y="76"/>
                                </a:lnTo>
                                <a:close/>
                              </a:path>
                            </a:pathLst>
                          </a:custGeom>
                          <a:solidFill>
                            <a:srgbClr val="000000"/>
                          </a:solidFill>
                          <a:ln w="1270">
                            <a:solidFill>
                              <a:srgbClr val="000000"/>
                            </a:solidFill>
                            <a:prstDash val="solid"/>
                            <a:bevel/>
                            <a:headEnd/>
                            <a:tailEnd/>
                          </a:ln>
                        </wps:spPr>
                        <wps:bodyPr vert="horz" wrap="square" anchor="t" anchorCtr="0" upright="1"/>
                      </wps:wsp>
                      <wps:wsp>
                        <wps:cNvPr id="235" name="Freeform 158"/>
                        <wps:cNvSpPr>
                          <a:spLocks noEditPoints="1"/>
                        </wps:cNvSpPr>
                        <wps:spPr>
                          <a:xfrm>
                            <a:off x="9351" y="0"/>
                            <a:ext cx="5004" cy="1714"/>
                          </a:xfrm>
                          <a:custGeom>
                            <a:avLst/>
                            <a:gdLst/>
                            <a:ahLst/>
                            <a:cxnLst>
                              <a:cxn ang="0">
                                <a:pos x="494081" y="171166"/>
                              </a:cxn>
                              <a:cxn ang="0">
                                <a:pos x="478238" y="171260"/>
                              </a:cxn>
                              <a:cxn ang="0">
                                <a:pos x="458006" y="171355"/>
                              </a:cxn>
                              <a:cxn ang="0">
                                <a:pos x="449321" y="158838"/>
                              </a:cxn>
                              <a:cxn ang="0">
                                <a:pos x="468504" y="158743"/>
                              </a:cxn>
                              <a:cxn ang="0">
                                <a:pos x="486732" y="158553"/>
                              </a:cxn>
                              <a:cxn ang="0">
                                <a:pos x="500380" y="158648"/>
                              </a:cxn>
                              <a:cxn ang="0">
                                <a:pos x="411050" y="171355"/>
                              </a:cxn>
                              <a:cxn ang="0">
                                <a:pos x="373352" y="170407"/>
                              </a:cxn>
                              <a:cxn ang="0">
                                <a:pos x="359896" y="169743"/>
                              </a:cxn>
                              <a:cxn ang="0">
                                <a:pos x="362282" y="157226"/>
                              </a:cxn>
                              <a:cxn ang="0">
                                <a:pos x="398166" y="158553"/>
                              </a:cxn>
                              <a:cxn ang="0">
                                <a:pos x="411050" y="171355"/>
                              </a:cxn>
                              <a:cxn ang="0">
                                <a:pos x="312559" y="164148"/>
                              </a:cxn>
                              <a:cxn ang="0">
                                <a:pos x="282114" y="157795"/>
                              </a:cxn>
                              <a:cxn ang="0">
                                <a:pos x="274383" y="142527"/>
                              </a:cxn>
                              <a:cxn ang="0">
                                <a:pos x="299197" y="148786"/>
                              </a:cxn>
                              <a:cxn ang="0">
                                <a:pos x="323343" y="153053"/>
                              </a:cxn>
                              <a:cxn ang="0">
                                <a:pos x="234300" y="141200"/>
                              </a:cxn>
                              <a:cxn ang="0">
                                <a:pos x="206814" y="128303"/>
                              </a:cxn>
                              <a:cxn ang="0">
                                <a:pos x="188299" y="118251"/>
                              </a:cxn>
                              <a:cxn ang="0">
                                <a:pos x="203473" y="112277"/>
                              </a:cxn>
                              <a:cxn ang="0">
                                <a:pos x="228955" y="124984"/>
                              </a:cxn>
                              <a:cxn ang="0">
                                <a:pos x="234300" y="141200"/>
                              </a:cxn>
                              <a:cxn ang="0">
                                <a:pos x="143729" y="89992"/>
                              </a:cxn>
                              <a:cxn ang="0">
                                <a:pos x="113380" y="69414"/>
                              </a:cxn>
                              <a:cxn ang="0">
                                <a:pos x="128077" y="64104"/>
                              </a:cxn>
                              <a:cxn ang="0">
                                <a:pos x="162626" y="87242"/>
                              </a:cxn>
                              <a:cxn ang="0">
                                <a:pos x="81981" y="47888"/>
                              </a:cxn>
                              <a:cxn ang="0">
                                <a:pos x="68715" y="39069"/>
                              </a:cxn>
                              <a:cxn ang="0">
                                <a:pos x="52204" y="28449"/>
                              </a:cxn>
                              <a:cxn ang="0">
                                <a:pos x="39511" y="21242"/>
                              </a:cxn>
                              <a:cxn ang="0">
                                <a:pos x="51823" y="13466"/>
                              </a:cxn>
                              <a:cxn ang="0">
                                <a:pos x="66997" y="22759"/>
                              </a:cxn>
                              <a:cxn ang="0">
                                <a:pos x="85417" y="34897"/>
                              </a:cxn>
                              <a:cxn ang="0">
                                <a:pos x="81981" y="47888"/>
                              </a:cxn>
                              <a:cxn ang="0">
                                <a:pos x="4676" y="13086"/>
                              </a:cxn>
                              <a:cxn ang="0">
                                <a:pos x="0" y="12612"/>
                              </a:cxn>
                              <a:cxn ang="0">
                                <a:pos x="5154" y="474"/>
                              </a:cxn>
                              <a:cxn ang="0">
                                <a:pos x="5822" y="379"/>
                              </a:cxn>
                            </a:cxnLst>
                            <a:rect l="0" t="0" r="0" b="0"/>
                            <a:pathLst>
                              <a:path w="5243" h="1808">
                                <a:moveTo>
                                  <a:pt x="5240" y="1806"/>
                                </a:moveTo>
                                <a:lnTo>
                                  <a:pt x="5177" y="1805"/>
                                </a:lnTo>
                                <a:lnTo>
                                  <a:pt x="5100" y="1805"/>
                                </a:lnTo>
                                <a:lnTo>
                                  <a:pt x="5011" y="1806"/>
                                </a:lnTo>
                                <a:lnTo>
                                  <a:pt x="4910" y="1807"/>
                                </a:lnTo>
                                <a:lnTo>
                                  <a:pt x="4799" y="1807"/>
                                </a:lnTo>
                                <a:lnTo>
                                  <a:pt x="4709" y="1808"/>
                                </a:lnTo>
                                <a:lnTo>
                                  <a:pt x="4708" y="1675"/>
                                </a:lnTo>
                                <a:lnTo>
                                  <a:pt x="4799" y="1674"/>
                                </a:lnTo>
                                <a:lnTo>
                                  <a:pt x="4909" y="1674"/>
                                </a:lnTo>
                                <a:lnTo>
                                  <a:pt x="5010" y="1673"/>
                                </a:lnTo>
                                <a:lnTo>
                                  <a:pt x="5100" y="1672"/>
                                </a:lnTo>
                                <a:lnTo>
                                  <a:pt x="5180" y="1672"/>
                                </a:lnTo>
                                <a:lnTo>
                                  <a:pt x="5243" y="1673"/>
                                </a:lnTo>
                                <a:lnTo>
                                  <a:pt x="5240" y="1806"/>
                                </a:lnTo>
                                <a:close/>
                                <a:moveTo>
                                  <a:pt x="4307" y="1807"/>
                                </a:moveTo>
                                <a:lnTo>
                                  <a:pt x="4171" y="1805"/>
                                </a:lnTo>
                                <a:lnTo>
                                  <a:pt x="3912" y="1797"/>
                                </a:lnTo>
                                <a:lnTo>
                                  <a:pt x="3789" y="1791"/>
                                </a:lnTo>
                                <a:lnTo>
                                  <a:pt x="3771" y="1790"/>
                                </a:lnTo>
                                <a:lnTo>
                                  <a:pt x="3780" y="1657"/>
                                </a:lnTo>
                                <a:lnTo>
                                  <a:pt x="3796" y="1658"/>
                                </a:lnTo>
                                <a:lnTo>
                                  <a:pt x="3917" y="1664"/>
                                </a:lnTo>
                                <a:lnTo>
                                  <a:pt x="4172" y="1672"/>
                                </a:lnTo>
                                <a:lnTo>
                                  <a:pt x="4309" y="1673"/>
                                </a:lnTo>
                                <a:lnTo>
                                  <a:pt x="4307" y="1807"/>
                                </a:lnTo>
                                <a:close/>
                                <a:moveTo>
                                  <a:pt x="3367" y="1746"/>
                                </a:moveTo>
                                <a:lnTo>
                                  <a:pt x="3275" y="1731"/>
                                </a:lnTo>
                                <a:lnTo>
                                  <a:pt x="3110" y="1700"/>
                                </a:lnTo>
                                <a:lnTo>
                                  <a:pt x="2956" y="1664"/>
                                </a:lnTo>
                                <a:lnTo>
                                  <a:pt x="2839" y="1631"/>
                                </a:lnTo>
                                <a:lnTo>
                                  <a:pt x="2875" y="1503"/>
                                </a:lnTo>
                                <a:lnTo>
                                  <a:pt x="2985" y="1535"/>
                                </a:lnTo>
                                <a:lnTo>
                                  <a:pt x="3135" y="1569"/>
                                </a:lnTo>
                                <a:lnTo>
                                  <a:pt x="3296" y="1600"/>
                                </a:lnTo>
                                <a:lnTo>
                                  <a:pt x="3388" y="1614"/>
                                </a:lnTo>
                                <a:lnTo>
                                  <a:pt x="3367" y="1746"/>
                                </a:lnTo>
                                <a:close/>
                                <a:moveTo>
                                  <a:pt x="2455" y="1489"/>
                                </a:moveTo>
                                <a:lnTo>
                                  <a:pt x="2344" y="1439"/>
                                </a:lnTo>
                                <a:lnTo>
                                  <a:pt x="2167" y="1353"/>
                                </a:lnTo>
                                <a:lnTo>
                                  <a:pt x="2069" y="1301"/>
                                </a:lnTo>
                                <a:lnTo>
                                  <a:pt x="1973" y="1247"/>
                                </a:lnTo>
                                <a:lnTo>
                                  <a:pt x="2038" y="1131"/>
                                </a:lnTo>
                                <a:lnTo>
                                  <a:pt x="2132" y="1184"/>
                                </a:lnTo>
                                <a:lnTo>
                                  <a:pt x="2226" y="1234"/>
                                </a:lnTo>
                                <a:lnTo>
                                  <a:pt x="2399" y="1318"/>
                                </a:lnTo>
                                <a:lnTo>
                                  <a:pt x="2509" y="1367"/>
                                </a:lnTo>
                                <a:lnTo>
                                  <a:pt x="2455" y="1489"/>
                                </a:lnTo>
                                <a:close/>
                                <a:moveTo>
                                  <a:pt x="1631" y="1031"/>
                                </a:moveTo>
                                <a:lnTo>
                                  <a:pt x="1506" y="949"/>
                                </a:lnTo>
                                <a:lnTo>
                                  <a:pt x="1267" y="787"/>
                                </a:lnTo>
                                <a:lnTo>
                                  <a:pt x="1188" y="732"/>
                                </a:lnTo>
                                <a:lnTo>
                                  <a:pt x="1264" y="622"/>
                                </a:lnTo>
                                <a:lnTo>
                                  <a:pt x="1342" y="676"/>
                                </a:lnTo>
                                <a:lnTo>
                                  <a:pt x="1579" y="838"/>
                                </a:lnTo>
                                <a:lnTo>
                                  <a:pt x="1704" y="920"/>
                                </a:lnTo>
                                <a:lnTo>
                                  <a:pt x="1631" y="1031"/>
                                </a:lnTo>
                                <a:close/>
                                <a:moveTo>
                                  <a:pt x="859" y="505"/>
                                </a:moveTo>
                                <a:lnTo>
                                  <a:pt x="820" y="478"/>
                                </a:lnTo>
                                <a:lnTo>
                                  <a:pt x="720" y="412"/>
                                </a:lnTo>
                                <a:lnTo>
                                  <a:pt x="629" y="351"/>
                                </a:lnTo>
                                <a:lnTo>
                                  <a:pt x="547" y="300"/>
                                </a:lnTo>
                                <a:lnTo>
                                  <a:pt x="474" y="257"/>
                                </a:lnTo>
                                <a:lnTo>
                                  <a:pt x="414" y="224"/>
                                </a:lnTo>
                                <a:lnTo>
                                  <a:pt x="477" y="107"/>
                                </a:lnTo>
                                <a:lnTo>
                                  <a:pt x="543" y="142"/>
                                </a:lnTo>
                                <a:lnTo>
                                  <a:pt x="618" y="187"/>
                                </a:lnTo>
                                <a:lnTo>
                                  <a:pt x="702" y="240"/>
                                </a:lnTo>
                                <a:lnTo>
                                  <a:pt x="795" y="301"/>
                                </a:lnTo>
                                <a:lnTo>
                                  <a:pt x="895" y="368"/>
                                </a:lnTo>
                                <a:lnTo>
                                  <a:pt x="934" y="395"/>
                                </a:lnTo>
                                <a:lnTo>
                                  <a:pt x="859" y="505"/>
                                </a:lnTo>
                                <a:close/>
                                <a:moveTo>
                                  <a:pt x="68" y="137"/>
                                </a:moveTo>
                                <a:lnTo>
                                  <a:pt x="49" y="138"/>
                                </a:lnTo>
                                <a:cubicBezTo>
                                  <a:pt x="45" y="138"/>
                                  <a:pt x="41" y="138"/>
                                  <a:pt x="37" y="138"/>
                                </a:cubicBezTo>
                                <a:lnTo>
                                  <a:pt x="0" y="133"/>
                                </a:lnTo>
                                <a:lnTo>
                                  <a:pt x="17" y="0"/>
                                </a:lnTo>
                                <a:lnTo>
                                  <a:pt x="54" y="5"/>
                                </a:lnTo>
                                <a:lnTo>
                                  <a:pt x="42" y="5"/>
                                </a:lnTo>
                                <a:lnTo>
                                  <a:pt x="61" y="4"/>
                                </a:lnTo>
                                <a:lnTo>
                                  <a:pt x="68" y="137"/>
                                </a:lnTo>
                                <a:close/>
                              </a:path>
                            </a:pathLst>
                          </a:custGeom>
                          <a:solidFill>
                            <a:srgbClr val="000000"/>
                          </a:solidFill>
                          <a:ln w="1270">
                            <a:solidFill>
                              <a:srgbClr val="000000"/>
                            </a:solidFill>
                            <a:prstDash val="solid"/>
                            <a:bevel/>
                            <a:headEnd/>
                            <a:tailEnd/>
                          </a:ln>
                        </wps:spPr>
                        <wps:bodyPr vert="horz" wrap="square" anchor="t" anchorCtr="0" upright="1"/>
                      </wps:wsp>
                      <wps:wsp>
                        <wps:cNvPr id="236" name="Freeform 159"/>
                        <wps:cNvSpPr>
                          <a:spLocks noEditPoints="1"/>
                        </wps:cNvSpPr>
                        <wps:spPr>
                          <a:xfrm>
                            <a:off x="1385" y="1039"/>
                            <a:ext cx="13163" cy="4247"/>
                          </a:xfrm>
                          <a:custGeom>
                            <a:avLst/>
                            <a:gdLst/>
                            <a:ahLst/>
                            <a:cxnLst>
                              <a:cxn ang="0">
                                <a:pos x="32206" y="401821"/>
                              </a:cxn>
                              <a:cxn ang="0">
                                <a:pos x="45967" y="413776"/>
                              </a:cxn>
                              <a:cxn ang="0">
                                <a:pos x="1242" y="416812"/>
                              </a:cxn>
                              <a:cxn ang="0">
                                <a:pos x="107990" y="398785"/>
                              </a:cxn>
                              <a:cxn ang="0">
                                <a:pos x="126243" y="410835"/>
                              </a:cxn>
                              <a:cxn ang="0">
                                <a:pos x="89450" y="399354"/>
                              </a:cxn>
                              <a:cxn ang="0">
                                <a:pos x="229454" y="394135"/>
                              </a:cxn>
                              <a:cxn ang="0">
                                <a:pos x="178995" y="409032"/>
                              </a:cxn>
                              <a:cxn ang="0">
                                <a:pos x="318235" y="388822"/>
                              </a:cxn>
                              <a:cxn ang="0">
                                <a:pos x="267489" y="392238"/>
                              </a:cxn>
                              <a:cxn ang="0">
                                <a:pos x="406633" y="379998"/>
                              </a:cxn>
                              <a:cxn ang="0">
                                <a:pos x="357512" y="398120"/>
                              </a:cxn>
                              <a:cxn ang="0">
                                <a:pos x="478021" y="368043"/>
                              </a:cxn>
                              <a:cxn ang="0">
                                <a:pos x="463400" y="383983"/>
                              </a:cxn>
                              <a:cxn ang="0">
                                <a:pos x="535743" y="351439"/>
                              </a:cxn>
                              <a:cxn ang="0">
                                <a:pos x="573300" y="331324"/>
                              </a:cxn>
                              <a:cxn ang="0">
                                <a:pos x="552276" y="358176"/>
                              </a:cxn>
                              <a:cxn ang="0">
                                <a:pos x="601397" y="307130"/>
                              </a:cxn>
                              <a:cxn ang="0">
                                <a:pos x="631022" y="268228"/>
                              </a:cxn>
                              <a:cxn ang="0">
                                <a:pos x="611240" y="315195"/>
                              </a:cxn>
                              <a:cxn ang="0">
                                <a:pos x="650900" y="231320"/>
                              </a:cxn>
                              <a:cxn ang="0">
                                <a:pos x="680430" y="193557"/>
                              </a:cxn>
                              <a:cxn ang="0">
                                <a:pos x="660361" y="240808"/>
                              </a:cxn>
                              <a:cxn ang="0">
                                <a:pos x="689318" y="131220"/>
                              </a:cxn>
                              <a:cxn ang="0">
                                <a:pos x="707953" y="117937"/>
                              </a:cxn>
                              <a:cxn ang="0">
                                <a:pos x="681290" y="153612"/>
                              </a:cxn>
                              <a:cxn ang="0">
                                <a:pos x="733565" y="50097"/>
                              </a:cxn>
                              <a:cxn ang="0">
                                <a:pos x="759081" y="39281"/>
                              </a:cxn>
                              <a:cxn ang="0">
                                <a:pos x="736527" y="66891"/>
                              </a:cxn>
                              <a:cxn ang="0">
                                <a:pos x="781156" y="5313"/>
                              </a:cxn>
                              <a:cxn ang="0">
                                <a:pos x="797976" y="474"/>
                              </a:cxn>
                              <a:cxn ang="0">
                                <a:pos x="827888" y="3416"/>
                              </a:cxn>
                              <a:cxn ang="0">
                                <a:pos x="823205" y="15181"/>
                              </a:cxn>
                              <a:cxn ang="0">
                                <a:pos x="808202" y="12619"/>
                              </a:cxn>
                              <a:cxn ang="0">
                                <a:pos x="791955" y="14517"/>
                              </a:cxn>
                              <a:cxn ang="0">
                                <a:pos x="866115" y="37098"/>
                              </a:cxn>
                              <a:cxn ang="0">
                                <a:pos x="888955" y="69927"/>
                              </a:cxn>
                              <a:cxn ang="0">
                                <a:pos x="872135" y="67650"/>
                              </a:cxn>
                              <a:cxn ang="0">
                                <a:pos x="854742" y="43266"/>
                              </a:cxn>
                              <a:cxn ang="0">
                                <a:pos x="920969" y="139190"/>
                              </a:cxn>
                              <a:cxn ang="0">
                                <a:pos x="915427" y="160539"/>
                              </a:cxn>
                              <a:cxn ang="0">
                                <a:pos x="910553" y="113098"/>
                              </a:cxn>
                              <a:cxn ang="0">
                                <a:pos x="963879" y="241187"/>
                              </a:cxn>
                              <a:cxn ang="0">
                                <a:pos x="931195" y="200389"/>
                              </a:cxn>
                              <a:cxn ang="0">
                                <a:pos x="994555" y="288912"/>
                              </a:cxn>
                              <a:cxn ang="0">
                                <a:pos x="996658" y="310071"/>
                              </a:cxn>
                              <a:cxn ang="0">
                                <a:pos x="982992" y="273257"/>
                              </a:cxn>
                              <a:cxn ang="0">
                                <a:pos x="1085247" y="348877"/>
                              </a:cxn>
                              <a:cxn ang="0">
                                <a:pos x="1060496" y="352103"/>
                              </a:cxn>
                              <a:cxn ang="0">
                                <a:pos x="1126819" y="363394"/>
                              </a:cxn>
                              <a:cxn ang="0">
                                <a:pos x="1166096" y="387968"/>
                              </a:cxn>
                              <a:cxn ang="0">
                                <a:pos x="1233088" y="391479"/>
                              </a:cxn>
                              <a:cxn ang="0">
                                <a:pos x="1249812" y="408368"/>
                              </a:cxn>
                              <a:cxn ang="0">
                                <a:pos x="1299315" y="407609"/>
                              </a:cxn>
                              <a:cxn ang="0">
                                <a:pos x="1312408" y="424782"/>
                              </a:cxn>
                              <a:cxn ang="0">
                                <a:pos x="1299315" y="407609"/>
                              </a:cxn>
                            </a:cxnLst>
                            <a:rect l="0" t="0" r="0" b="0"/>
                            <a:pathLst>
                              <a:path w="13774" h="4477">
                                <a:moveTo>
                                  <a:pt x="0" y="4260"/>
                                </a:moveTo>
                                <a:lnTo>
                                  <a:pt x="97" y="4251"/>
                                </a:lnTo>
                                <a:lnTo>
                                  <a:pt x="210" y="4242"/>
                                </a:lnTo>
                                <a:lnTo>
                                  <a:pt x="337" y="4235"/>
                                </a:lnTo>
                                <a:lnTo>
                                  <a:pt x="474" y="4228"/>
                                </a:lnTo>
                                <a:lnTo>
                                  <a:pt x="535" y="4225"/>
                                </a:lnTo>
                                <a:lnTo>
                                  <a:pt x="542" y="4358"/>
                                </a:lnTo>
                                <a:lnTo>
                                  <a:pt x="481" y="4361"/>
                                </a:lnTo>
                                <a:lnTo>
                                  <a:pt x="344" y="4368"/>
                                </a:lnTo>
                                <a:lnTo>
                                  <a:pt x="221" y="4375"/>
                                </a:lnTo>
                                <a:lnTo>
                                  <a:pt x="110" y="4384"/>
                                </a:lnTo>
                                <a:lnTo>
                                  <a:pt x="13" y="4393"/>
                                </a:lnTo>
                                <a:lnTo>
                                  <a:pt x="0" y="4260"/>
                                </a:lnTo>
                                <a:close/>
                                <a:moveTo>
                                  <a:pt x="936" y="4209"/>
                                </a:moveTo>
                                <a:lnTo>
                                  <a:pt x="952" y="4209"/>
                                </a:lnTo>
                                <a:lnTo>
                                  <a:pt x="1130" y="4203"/>
                                </a:lnTo>
                                <a:lnTo>
                                  <a:pt x="1316" y="4197"/>
                                </a:lnTo>
                                <a:lnTo>
                                  <a:pt x="1469" y="4191"/>
                                </a:lnTo>
                                <a:lnTo>
                                  <a:pt x="1474" y="4325"/>
                                </a:lnTo>
                                <a:lnTo>
                                  <a:pt x="1321" y="4330"/>
                                </a:lnTo>
                                <a:lnTo>
                                  <a:pt x="1135" y="4336"/>
                                </a:lnTo>
                                <a:lnTo>
                                  <a:pt x="957" y="4342"/>
                                </a:lnTo>
                                <a:lnTo>
                                  <a:pt x="941" y="4343"/>
                                </a:lnTo>
                                <a:lnTo>
                                  <a:pt x="936" y="4209"/>
                                </a:lnTo>
                                <a:close/>
                                <a:moveTo>
                                  <a:pt x="1869" y="4177"/>
                                </a:moveTo>
                                <a:lnTo>
                                  <a:pt x="1912" y="4176"/>
                                </a:lnTo>
                                <a:lnTo>
                                  <a:pt x="2333" y="4158"/>
                                </a:lnTo>
                                <a:lnTo>
                                  <a:pt x="2401" y="4154"/>
                                </a:lnTo>
                                <a:lnTo>
                                  <a:pt x="2407" y="4288"/>
                                </a:lnTo>
                                <a:lnTo>
                                  <a:pt x="2338" y="4291"/>
                                </a:lnTo>
                                <a:lnTo>
                                  <a:pt x="1917" y="4309"/>
                                </a:lnTo>
                                <a:lnTo>
                                  <a:pt x="1873" y="4311"/>
                                </a:lnTo>
                                <a:lnTo>
                                  <a:pt x="1869" y="4177"/>
                                </a:lnTo>
                                <a:close/>
                                <a:moveTo>
                                  <a:pt x="2799" y="4134"/>
                                </a:moveTo>
                                <a:lnTo>
                                  <a:pt x="3198" y="4108"/>
                                </a:lnTo>
                                <a:lnTo>
                                  <a:pt x="3330" y="4098"/>
                                </a:lnTo>
                                <a:lnTo>
                                  <a:pt x="3341" y="4230"/>
                                </a:lnTo>
                                <a:lnTo>
                                  <a:pt x="3207" y="4241"/>
                                </a:lnTo>
                                <a:lnTo>
                                  <a:pt x="2808" y="4267"/>
                                </a:lnTo>
                                <a:lnTo>
                                  <a:pt x="2799" y="4134"/>
                                </a:lnTo>
                                <a:close/>
                                <a:moveTo>
                                  <a:pt x="3727" y="4064"/>
                                </a:moveTo>
                                <a:lnTo>
                                  <a:pt x="4049" y="4030"/>
                                </a:lnTo>
                                <a:lnTo>
                                  <a:pt x="4251" y="4005"/>
                                </a:lnTo>
                                <a:lnTo>
                                  <a:pt x="4255" y="4005"/>
                                </a:lnTo>
                                <a:lnTo>
                                  <a:pt x="4273" y="4137"/>
                                </a:lnTo>
                                <a:lnTo>
                                  <a:pt x="4268" y="4138"/>
                                </a:lnTo>
                                <a:lnTo>
                                  <a:pt x="4062" y="4163"/>
                                </a:lnTo>
                                <a:lnTo>
                                  <a:pt x="3741" y="4196"/>
                                </a:lnTo>
                                <a:lnTo>
                                  <a:pt x="3727" y="4064"/>
                                </a:lnTo>
                                <a:close/>
                                <a:moveTo>
                                  <a:pt x="4648" y="3947"/>
                                </a:moveTo>
                                <a:lnTo>
                                  <a:pt x="4826" y="3916"/>
                                </a:lnTo>
                                <a:lnTo>
                                  <a:pt x="5002" y="3879"/>
                                </a:lnTo>
                                <a:lnTo>
                                  <a:pt x="5167" y="3841"/>
                                </a:lnTo>
                                <a:lnTo>
                                  <a:pt x="5197" y="3971"/>
                                </a:lnTo>
                                <a:lnTo>
                                  <a:pt x="5029" y="4010"/>
                                </a:lnTo>
                                <a:lnTo>
                                  <a:pt x="4849" y="4047"/>
                                </a:lnTo>
                                <a:lnTo>
                                  <a:pt x="4671" y="4079"/>
                                </a:lnTo>
                                <a:lnTo>
                                  <a:pt x="4648" y="3947"/>
                                </a:lnTo>
                                <a:close/>
                                <a:moveTo>
                                  <a:pt x="5542" y="3727"/>
                                </a:moveTo>
                                <a:lnTo>
                                  <a:pt x="5606" y="3704"/>
                                </a:lnTo>
                                <a:lnTo>
                                  <a:pt x="5727" y="3652"/>
                                </a:lnTo>
                                <a:lnTo>
                                  <a:pt x="5838" y="3595"/>
                                </a:lnTo>
                                <a:lnTo>
                                  <a:pt x="5942" y="3532"/>
                                </a:lnTo>
                                <a:lnTo>
                                  <a:pt x="5999" y="3492"/>
                                </a:lnTo>
                                <a:lnTo>
                                  <a:pt x="6076" y="3602"/>
                                </a:lnTo>
                                <a:lnTo>
                                  <a:pt x="6011" y="3647"/>
                                </a:lnTo>
                                <a:lnTo>
                                  <a:pt x="5899" y="3714"/>
                                </a:lnTo>
                                <a:lnTo>
                                  <a:pt x="5779" y="3775"/>
                                </a:lnTo>
                                <a:lnTo>
                                  <a:pt x="5651" y="3829"/>
                                </a:lnTo>
                                <a:lnTo>
                                  <a:pt x="5588" y="3852"/>
                                </a:lnTo>
                                <a:lnTo>
                                  <a:pt x="5542" y="3727"/>
                                </a:lnTo>
                                <a:close/>
                                <a:moveTo>
                                  <a:pt x="6293" y="3237"/>
                                </a:moveTo>
                                <a:lnTo>
                                  <a:pt x="6304" y="3225"/>
                                </a:lnTo>
                                <a:lnTo>
                                  <a:pt x="6454" y="3047"/>
                                </a:lnTo>
                                <a:lnTo>
                                  <a:pt x="6588" y="2854"/>
                                </a:lnTo>
                                <a:lnTo>
                                  <a:pt x="6603" y="2827"/>
                                </a:lnTo>
                                <a:lnTo>
                                  <a:pt x="6718" y="2894"/>
                                </a:lnTo>
                                <a:lnTo>
                                  <a:pt x="6697" y="2929"/>
                                </a:lnTo>
                                <a:lnTo>
                                  <a:pt x="6556" y="3132"/>
                                </a:lnTo>
                                <a:lnTo>
                                  <a:pt x="6396" y="3322"/>
                                </a:lnTo>
                                <a:lnTo>
                                  <a:pt x="6385" y="3333"/>
                                </a:lnTo>
                                <a:lnTo>
                                  <a:pt x="6293" y="3237"/>
                                </a:lnTo>
                                <a:close/>
                                <a:moveTo>
                                  <a:pt x="6790" y="2479"/>
                                </a:moveTo>
                                <a:lnTo>
                                  <a:pt x="6811" y="2438"/>
                                </a:lnTo>
                                <a:lnTo>
                                  <a:pt x="6905" y="2222"/>
                                </a:lnTo>
                                <a:lnTo>
                                  <a:pt x="6990" y="2005"/>
                                </a:lnTo>
                                <a:lnTo>
                                  <a:pt x="6994" y="1995"/>
                                </a:lnTo>
                                <a:lnTo>
                                  <a:pt x="7120" y="2040"/>
                                </a:lnTo>
                                <a:lnTo>
                                  <a:pt x="7115" y="2054"/>
                                </a:lnTo>
                                <a:lnTo>
                                  <a:pt x="7028" y="2275"/>
                                </a:lnTo>
                                <a:lnTo>
                                  <a:pt x="6930" y="2497"/>
                                </a:lnTo>
                                <a:lnTo>
                                  <a:pt x="6910" y="2538"/>
                                </a:lnTo>
                                <a:lnTo>
                                  <a:pt x="6790" y="2479"/>
                                </a:lnTo>
                                <a:close/>
                                <a:moveTo>
                                  <a:pt x="7129" y="1619"/>
                                </a:moveTo>
                                <a:lnTo>
                                  <a:pt x="7142" y="1582"/>
                                </a:lnTo>
                                <a:lnTo>
                                  <a:pt x="7213" y="1383"/>
                                </a:lnTo>
                                <a:lnTo>
                                  <a:pt x="7283" y="1196"/>
                                </a:lnTo>
                                <a:lnTo>
                                  <a:pt x="7317" y="1115"/>
                                </a:lnTo>
                                <a:lnTo>
                                  <a:pt x="7440" y="1167"/>
                                </a:lnTo>
                                <a:lnTo>
                                  <a:pt x="7408" y="1243"/>
                                </a:lnTo>
                                <a:lnTo>
                                  <a:pt x="7338" y="1428"/>
                                </a:lnTo>
                                <a:lnTo>
                                  <a:pt x="7267" y="1627"/>
                                </a:lnTo>
                                <a:lnTo>
                                  <a:pt x="7255" y="1663"/>
                                </a:lnTo>
                                <a:lnTo>
                                  <a:pt x="7129" y="1619"/>
                                </a:lnTo>
                                <a:close/>
                                <a:moveTo>
                                  <a:pt x="7509" y="750"/>
                                </a:moveTo>
                                <a:lnTo>
                                  <a:pt x="7519" y="735"/>
                                </a:lnTo>
                                <a:lnTo>
                                  <a:pt x="7600" y="626"/>
                                </a:lnTo>
                                <a:lnTo>
                                  <a:pt x="7676" y="528"/>
                                </a:lnTo>
                                <a:lnTo>
                                  <a:pt x="7744" y="441"/>
                                </a:lnTo>
                                <a:lnTo>
                                  <a:pt x="7809" y="364"/>
                                </a:lnTo>
                                <a:lnTo>
                                  <a:pt x="7844" y="325"/>
                                </a:lnTo>
                                <a:lnTo>
                                  <a:pt x="7943" y="414"/>
                                </a:lnTo>
                                <a:lnTo>
                                  <a:pt x="7911" y="449"/>
                                </a:lnTo>
                                <a:lnTo>
                                  <a:pt x="7849" y="524"/>
                                </a:lnTo>
                                <a:lnTo>
                                  <a:pt x="7781" y="609"/>
                                </a:lnTo>
                                <a:lnTo>
                                  <a:pt x="7707" y="705"/>
                                </a:lnTo>
                                <a:lnTo>
                                  <a:pt x="7628" y="812"/>
                                </a:lnTo>
                                <a:lnTo>
                                  <a:pt x="7618" y="826"/>
                                </a:lnTo>
                                <a:lnTo>
                                  <a:pt x="7509" y="750"/>
                                </a:lnTo>
                                <a:close/>
                                <a:moveTo>
                                  <a:pt x="8174" y="56"/>
                                </a:moveTo>
                                <a:lnTo>
                                  <a:pt x="8234" y="30"/>
                                </a:lnTo>
                                <a:cubicBezTo>
                                  <a:pt x="8238" y="29"/>
                                  <a:pt x="8242" y="27"/>
                                  <a:pt x="8246" y="26"/>
                                </a:cubicBezTo>
                                <a:lnTo>
                                  <a:pt x="8339" y="6"/>
                                </a:lnTo>
                                <a:cubicBezTo>
                                  <a:pt x="8343" y="6"/>
                                  <a:pt x="8347" y="5"/>
                                  <a:pt x="8350" y="5"/>
                                </a:cubicBezTo>
                                <a:lnTo>
                                  <a:pt x="8450" y="0"/>
                                </a:lnTo>
                                <a:lnTo>
                                  <a:pt x="8559" y="8"/>
                                </a:lnTo>
                                <a:cubicBezTo>
                                  <a:pt x="8563" y="8"/>
                                  <a:pt x="8568" y="9"/>
                                  <a:pt x="8572" y="10"/>
                                </a:cubicBezTo>
                                <a:lnTo>
                                  <a:pt x="8663" y="36"/>
                                </a:lnTo>
                                <a:cubicBezTo>
                                  <a:pt x="8667" y="38"/>
                                  <a:pt x="8671" y="39"/>
                                  <a:pt x="8675" y="41"/>
                                </a:cubicBezTo>
                                <a:lnTo>
                                  <a:pt x="8744" y="76"/>
                                </a:lnTo>
                                <a:lnTo>
                                  <a:pt x="8683" y="195"/>
                                </a:lnTo>
                                <a:lnTo>
                                  <a:pt x="8614" y="160"/>
                                </a:lnTo>
                                <a:lnTo>
                                  <a:pt x="8626" y="165"/>
                                </a:lnTo>
                                <a:lnTo>
                                  <a:pt x="8535" y="139"/>
                                </a:lnTo>
                                <a:lnTo>
                                  <a:pt x="8548" y="141"/>
                                </a:lnTo>
                                <a:lnTo>
                                  <a:pt x="8457" y="133"/>
                                </a:lnTo>
                                <a:lnTo>
                                  <a:pt x="8357" y="138"/>
                                </a:lnTo>
                                <a:lnTo>
                                  <a:pt x="8367" y="137"/>
                                </a:lnTo>
                                <a:lnTo>
                                  <a:pt x="8274" y="157"/>
                                </a:lnTo>
                                <a:lnTo>
                                  <a:pt x="8287" y="153"/>
                                </a:lnTo>
                                <a:lnTo>
                                  <a:pt x="8227" y="179"/>
                                </a:lnTo>
                                <a:lnTo>
                                  <a:pt x="8174" y="56"/>
                                </a:lnTo>
                                <a:close/>
                                <a:moveTo>
                                  <a:pt x="9049" y="374"/>
                                </a:moveTo>
                                <a:lnTo>
                                  <a:pt x="9063" y="391"/>
                                </a:lnTo>
                                <a:lnTo>
                                  <a:pt x="9117" y="466"/>
                                </a:lnTo>
                                <a:lnTo>
                                  <a:pt x="9175" y="548"/>
                                </a:lnTo>
                                <a:lnTo>
                                  <a:pt x="9236" y="638"/>
                                </a:lnTo>
                                <a:lnTo>
                                  <a:pt x="9302" y="737"/>
                                </a:lnTo>
                                <a:lnTo>
                                  <a:pt x="9353" y="821"/>
                                </a:lnTo>
                                <a:lnTo>
                                  <a:pt x="9239" y="890"/>
                                </a:lnTo>
                                <a:lnTo>
                                  <a:pt x="9191" y="810"/>
                                </a:lnTo>
                                <a:lnTo>
                                  <a:pt x="9126" y="713"/>
                                </a:lnTo>
                                <a:lnTo>
                                  <a:pt x="9066" y="625"/>
                                </a:lnTo>
                                <a:lnTo>
                                  <a:pt x="9010" y="545"/>
                                </a:lnTo>
                                <a:lnTo>
                                  <a:pt x="8958" y="474"/>
                                </a:lnTo>
                                <a:lnTo>
                                  <a:pt x="8944" y="456"/>
                                </a:lnTo>
                                <a:lnTo>
                                  <a:pt x="9049" y="374"/>
                                </a:lnTo>
                                <a:close/>
                                <a:moveTo>
                                  <a:pt x="9528" y="1192"/>
                                </a:moveTo>
                                <a:lnTo>
                                  <a:pt x="9571" y="1296"/>
                                </a:lnTo>
                                <a:lnTo>
                                  <a:pt x="9637" y="1467"/>
                                </a:lnTo>
                                <a:lnTo>
                                  <a:pt x="9704" y="1645"/>
                                </a:lnTo>
                                <a:lnTo>
                                  <a:pt x="9721" y="1690"/>
                                </a:lnTo>
                                <a:lnTo>
                                  <a:pt x="9597" y="1739"/>
                                </a:lnTo>
                                <a:lnTo>
                                  <a:pt x="9579" y="1692"/>
                                </a:lnTo>
                                <a:lnTo>
                                  <a:pt x="9512" y="1514"/>
                                </a:lnTo>
                                <a:lnTo>
                                  <a:pt x="9448" y="1347"/>
                                </a:lnTo>
                                <a:lnTo>
                                  <a:pt x="9405" y="1242"/>
                                </a:lnTo>
                                <a:lnTo>
                                  <a:pt x="9528" y="1192"/>
                                </a:lnTo>
                                <a:close/>
                                <a:moveTo>
                                  <a:pt x="9867" y="2061"/>
                                </a:moveTo>
                                <a:lnTo>
                                  <a:pt x="9925" y="2199"/>
                                </a:lnTo>
                                <a:lnTo>
                                  <a:pt x="10007" y="2383"/>
                                </a:lnTo>
                                <a:lnTo>
                                  <a:pt x="10086" y="2542"/>
                                </a:lnTo>
                                <a:lnTo>
                                  <a:pt x="9967" y="2601"/>
                                </a:lnTo>
                                <a:lnTo>
                                  <a:pt x="9886" y="2438"/>
                                </a:lnTo>
                                <a:lnTo>
                                  <a:pt x="9802" y="2250"/>
                                </a:lnTo>
                                <a:lnTo>
                                  <a:pt x="9744" y="2112"/>
                                </a:lnTo>
                                <a:lnTo>
                                  <a:pt x="9867" y="2061"/>
                                </a:lnTo>
                                <a:close/>
                                <a:moveTo>
                                  <a:pt x="10286" y="2880"/>
                                </a:moveTo>
                                <a:lnTo>
                                  <a:pt x="10296" y="2894"/>
                                </a:lnTo>
                                <a:lnTo>
                                  <a:pt x="10407" y="3045"/>
                                </a:lnTo>
                                <a:lnTo>
                                  <a:pt x="10528" y="3179"/>
                                </a:lnTo>
                                <a:lnTo>
                                  <a:pt x="10625" y="3267"/>
                                </a:lnTo>
                                <a:lnTo>
                                  <a:pt x="10535" y="3365"/>
                                </a:lnTo>
                                <a:lnTo>
                                  <a:pt x="10429" y="3268"/>
                                </a:lnTo>
                                <a:lnTo>
                                  <a:pt x="10300" y="3124"/>
                                </a:lnTo>
                                <a:lnTo>
                                  <a:pt x="10183" y="2967"/>
                                </a:lnTo>
                                <a:lnTo>
                                  <a:pt x="10174" y="2952"/>
                                </a:lnTo>
                                <a:lnTo>
                                  <a:pt x="10286" y="2880"/>
                                </a:lnTo>
                                <a:close/>
                                <a:moveTo>
                                  <a:pt x="10943" y="3484"/>
                                </a:moveTo>
                                <a:lnTo>
                                  <a:pt x="10971" y="3500"/>
                                </a:lnTo>
                                <a:lnTo>
                                  <a:pt x="11156" y="3592"/>
                                </a:lnTo>
                                <a:lnTo>
                                  <a:pt x="11356" y="3677"/>
                                </a:lnTo>
                                <a:lnTo>
                                  <a:pt x="11418" y="3700"/>
                                </a:lnTo>
                                <a:lnTo>
                                  <a:pt x="11371" y="3825"/>
                                </a:lnTo>
                                <a:lnTo>
                                  <a:pt x="11303" y="3800"/>
                                </a:lnTo>
                                <a:lnTo>
                                  <a:pt x="11097" y="3711"/>
                                </a:lnTo>
                                <a:lnTo>
                                  <a:pt x="10904" y="3615"/>
                                </a:lnTo>
                                <a:lnTo>
                                  <a:pt x="10876" y="3599"/>
                                </a:lnTo>
                                <a:lnTo>
                                  <a:pt x="10943" y="3484"/>
                                </a:lnTo>
                                <a:close/>
                                <a:moveTo>
                                  <a:pt x="11791" y="3830"/>
                                </a:moveTo>
                                <a:lnTo>
                                  <a:pt x="12239" y="3961"/>
                                </a:lnTo>
                                <a:lnTo>
                                  <a:pt x="12301" y="3977"/>
                                </a:lnTo>
                                <a:lnTo>
                                  <a:pt x="12268" y="4107"/>
                                </a:lnTo>
                                <a:lnTo>
                                  <a:pt x="12202" y="4089"/>
                                </a:lnTo>
                                <a:lnTo>
                                  <a:pt x="11753" y="3958"/>
                                </a:lnTo>
                                <a:lnTo>
                                  <a:pt x="11791" y="3830"/>
                                </a:lnTo>
                                <a:close/>
                                <a:moveTo>
                                  <a:pt x="12688" y="4075"/>
                                </a:moveTo>
                                <a:lnTo>
                                  <a:pt x="12903" y="4126"/>
                                </a:lnTo>
                                <a:lnTo>
                                  <a:pt x="13109" y="4175"/>
                                </a:lnTo>
                                <a:lnTo>
                                  <a:pt x="13207" y="4198"/>
                                </a:lnTo>
                                <a:lnTo>
                                  <a:pt x="13176" y="4328"/>
                                </a:lnTo>
                                <a:lnTo>
                                  <a:pt x="13078" y="4304"/>
                                </a:lnTo>
                                <a:lnTo>
                                  <a:pt x="12872" y="4255"/>
                                </a:lnTo>
                                <a:lnTo>
                                  <a:pt x="12657" y="4205"/>
                                </a:lnTo>
                                <a:lnTo>
                                  <a:pt x="12688" y="4075"/>
                                </a:lnTo>
                                <a:close/>
                                <a:moveTo>
                                  <a:pt x="13596" y="4296"/>
                                </a:moveTo>
                                <a:lnTo>
                                  <a:pt x="13636" y="4307"/>
                                </a:lnTo>
                                <a:lnTo>
                                  <a:pt x="13708" y="4329"/>
                                </a:lnTo>
                                <a:lnTo>
                                  <a:pt x="13774" y="4350"/>
                                </a:lnTo>
                                <a:lnTo>
                                  <a:pt x="13733" y="4477"/>
                                </a:lnTo>
                                <a:lnTo>
                                  <a:pt x="13671" y="4456"/>
                                </a:lnTo>
                                <a:lnTo>
                                  <a:pt x="13601" y="4436"/>
                                </a:lnTo>
                                <a:lnTo>
                                  <a:pt x="13562" y="4425"/>
                                </a:lnTo>
                                <a:lnTo>
                                  <a:pt x="13596" y="4296"/>
                                </a:lnTo>
                                <a:close/>
                              </a:path>
                            </a:pathLst>
                          </a:custGeom>
                          <a:solidFill>
                            <a:srgbClr val="000000"/>
                          </a:solidFill>
                          <a:ln w="1270">
                            <a:solidFill>
                              <a:srgbClr val="000000"/>
                            </a:solidFill>
                            <a:prstDash val="solid"/>
                            <a:bevel/>
                            <a:headEnd/>
                            <a:tailEnd/>
                          </a:ln>
                        </wps:spPr>
                        <wps:bodyPr vert="horz" wrap="square" anchor="t" anchorCtr="0" upright="1"/>
                      </wps:wsp>
                      <wps:wsp>
                        <wps:cNvPr id="237" name="Freeform 160"/>
                        <wps:cNvSpPr>
                          <a:spLocks noEditPoints="1"/>
                        </wps:cNvSpPr>
                        <wps:spPr>
                          <a:xfrm>
                            <a:off x="1246" y="2147"/>
                            <a:ext cx="12859" cy="7702"/>
                          </a:xfrm>
                          <a:custGeom>
                            <a:avLst/>
                            <a:gdLst/>
                            <a:ahLst/>
                            <a:cxnLst>
                              <a:cxn ang="0">
                                <a:pos x="0" y="757564"/>
                              </a:cxn>
                              <a:cxn ang="0">
                                <a:pos x="89210" y="754145"/>
                              </a:cxn>
                              <a:cxn ang="0">
                                <a:pos x="203184" y="762313"/>
                              </a:cxn>
                              <a:cxn ang="0">
                                <a:pos x="316777" y="743319"/>
                              </a:cxn>
                              <a:cxn ang="0">
                                <a:pos x="268108" y="758989"/>
                              </a:cxn>
                              <a:cxn ang="0">
                                <a:pos x="408186" y="747877"/>
                              </a:cxn>
                              <a:cxn ang="0">
                                <a:pos x="452169" y="729643"/>
                              </a:cxn>
                              <a:cxn ang="0">
                                <a:pos x="453795" y="742274"/>
                              </a:cxn>
                              <a:cxn ang="0">
                                <a:pos x="559546" y="706471"/>
                              </a:cxn>
                              <a:cxn ang="0">
                                <a:pos x="563084" y="718627"/>
                              </a:cxn>
                              <a:cxn ang="0">
                                <a:pos x="616438" y="684248"/>
                              </a:cxn>
                              <a:cxn ang="0">
                                <a:pos x="664246" y="668294"/>
                              </a:cxn>
                              <a:cxn ang="0">
                                <a:pos x="619689" y="696689"/>
                              </a:cxn>
                              <a:cxn ang="0">
                                <a:pos x="693887" y="606469"/>
                              </a:cxn>
                              <a:cxn ang="0">
                                <a:pos x="705265" y="612262"/>
                              </a:cxn>
                              <a:cxn ang="0">
                                <a:pos x="715496" y="552432"/>
                              </a:cxn>
                              <a:cxn ang="0">
                                <a:pos x="743703" y="508272"/>
                              </a:cxn>
                              <a:cxn ang="0">
                                <a:pos x="715496" y="552432"/>
                              </a:cxn>
                              <a:cxn ang="0">
                                <a:pos x="748197" y="418716"/>
                              </a:cxn>
                              <a:cxn ang="0">
                                <a:pos x="752500" y="470759"/>
                              </a:cxn>
                              <a:cxn ang="0">
                                <a:pos x="771145" y="332105"/>
                              </a:cxn>
                              <a:cxn ang="0">
                                <a:pos x="764643" y="260214"/>
                              </a:cxn>
                              <a:cxn ang="0">
                                <a:pos x="761966" y="293168"/>
                              </a:cxn>
                              <a:cxn ang="0">
                                <a:pos x="785487" y="155369"/>
                              </a:cxn>
                              <a:cxn ang="0">
                                <a:pos x="776213" y="116336"/>
                              </a:cxn>
                              <a:cxn ang="0">
                                <a:pos x="781376" y="74740"/>
                              </a:cxn>
                              <a:cxn ang="0">
                                <a:pos x="793902" y="76735"/>
                              </a:cxn>
                              <a:cxn ang="0">
                                <a:pos x="788834" y="117571"/>
                              </a:cxn>
                              <a:cxn ang="0">
                                <a:pos x="795145" y="14150"/>
                              </a:cxn>
                              <a:cxn ang="0">
                                <a:pos x="803463" y="1994"/>
                              </a:cxn>
                              <a:cxn ang="0">
                                <a:pos x="811973" y="95"/>
                              </a:cxn>
                              <a:cxn ang="0">
                                <a:pos x="821821" y="2469"/>
                              </a:cxn>
                              <a:cxn ang="0">
                                <a:pos x="830714" y="6458"/>
                              </a:cxn>
                              <a:cxn ang="0">
                                <a:pos x="822491" y="17949"/>
                              </a:cxn>
                              <a:cxn ang="0">
                                <a:pos x="820483" y="14340"/>
                              </a:cxn>
                              <a:cxn ang="0">
                                <a:pos x="817901" y="14910"/>
                              </a:cxn>
                              <a:cxn ang="0">
                                <a:pos x="809678" y="12631"/>
                              </a:cxn>
                              <a:cxn ang="0">
                                <a:pos x="811208" y="11871"/>
                              </a:cxn>
                              <a:cxn ang="0">
                                <a:pos x="805280" y="23457"/>
                              </a:cxn>
                              <a:cxn ang="0">
                                <a:pos x="843909" y="54417"/>
                              </a:cxn>
                              <a:cxn ang="0">
                                <a:pos x="852227" y="101996"/>
                              </a:cxn>
                              <a:cxn ang="0">
                                <a:pos x="833678" y="69042"/>
                              </a:cxn>
                              <a:cxn ang="0">
                                <a:pos x="857199" y="140458"/>
                              </a:cxn>
                              <a:cxn ang="0">
                                <a:pos x="844483" y="141883"/>
                              </a:cxn>
                              <a:cxn ang="0">
                                <a:pos x="872498" y="278258"/>
                              </a:cxn>
                              <a:cxn ang="0">
                                <a:pos x="877374" y="315865"/>
                              </a:cxn>
                              <a:cxn ang="0">
                                <a:pos x="864753" y="317480"/>
                              </a:cxn>
                              <a:cxn ang="0">
                                <a:pos x="901661" y="452145"/>
                              </a:cxn>
                              <a:cxn ang="0">
                                <a:pos x="890952" y="403047"/>
                              </a:cxn>
                              <a:cxn ang="0">
                                <a:pos x="931971" y="533913"/>
                              </a:cxn>
                              <a:cxn ang="0">
                                <a:pos x="900322" y="492222"/>
                              </a:cxn>
                              <a:cxn ang="0">
                                <a:pos x="976146" y="604665"/>
                              </a:cxn>
                              <a:cxn ang="0">
                                <a:pos x="945166" y="583012"/>
                              </a:cxn>
                              <a:cxn ang="0">
                                <a:pos x="1020130" y="652719"/>
                              </a:cxn>
                              <a:cxn ang="0">
                                <a:pos x="1011237" y="661741"/>
                              </a:cxn>
                              <a:cxn ang="0">
                                <a:pos x="1079029" y="699918"/>
                              </a:cxn>
                              <a:cxn ang="0">
                                <a:pos x="1098344" y="725275"/>
                              </a:cxn>
                              <a:cxn ang="0">
                                <a:pos x="1147873" y="729453"/>
                              </a:cxn>
                              <a:cxn ang="0">
                                <a:pos x="1190040" y="751486"/>
                              </a:cxn>
                              <a:cxn ang="0">
                                <a:pos x="1236318" y="745408"/>
                              </a:cxn>
                              <a:cxn ang="0">
                                <a:pos x="1285847" y="752721"/>
                              </a:cxn>
                              <a:cxn ang="0">
                                <a:pos x="1248174" y="759748"/>
                              </a:cxn>
                            </a:cxnLst>
                            <a:rect l="0" t="0" r="0" b="0"/>
                            <a:pathLst>
                              <a:path w="13448" h="8110">
                                <a:moveTo>
                                  <a:pt x="0" y="7977"/>
                                </a:moveTo>
                                <a:lnTo>
                                  <a:pt x="533" y="7956"/>
                                </a:lnTo>
                                <a:lnTo>
                                  <a:pt x="538" y="8090"/>
                                </a:lnTo>
                                <a:lnTo>
                                  <a:pt x="5" y="8110"/>
                                </a:lnTo>
                                <a:lnTo>
                                  <a:pt x="0" y="7977"/>
                                </a:lnTo>
                                <a:close/>
                                <a:moveTo>
                                  <a:pt x="933" y="7941"/>
                                </a:moveTo>
                                <a:lnTo>
                                  <a:pt x="1466" y="7921"/>
                                </a:lnTo>
                                <a:lnTo>
                                  <a:pt x="1471" y="8054"/>
                                </a:lnTo>
                                <a:lnTo>
                                  <a:pt x="938" y="8074"/>
                                </a:lnTo>
                                <a:lnTo>
                                  <a:pt x="933" y="7941"/>
                                </a:lnTo>
                                <a:close/>
                                <a:moveTo>
                                  <a:pt x="1865" y="7905"/>
                                </a:moveTo>
                                <a:lnTo>
                                  <a:pt x="2120" y="7894"/>
                                </a:lnTo>
                                <a:lnTo>
                                  <a:pt x="2397" y="7880"/>
                                </a:lnTo>
                                <a:lnTo>
                                  <a:pt x="2404" y="8013"/>
                                </a:lnTo>
                                <a:lnTo>
                                  <a:pt x="2125" y="8027"/>
                                </a:lnTo>
                                <a:lnTo>
                                  <a:pt x="1871" y="8038"/>
                                </a:lnTo>
                                <a:lnTo>
                                  <a:pt x="1865" y="7905"/>
                                </a:lnTo>
                                <a:close/>
                                <a:moveTo>
                                  <a:pt x="2796" y="7859"/>
                                </a:moveTo>
                                <a:lnTo>
                                  <a:pt x="2925" y="7852"/>
                                </a:lnTo>
                                <a:lnTo>
                                  <a:pt x="3313" y="7827"/>
                                </a:lnTo>
                                <a:lnTo>
                                  <a:pt x="3327" y="7826"/>
                                </a:lnTo>
                                <a:lnTo>
                                  <a:pt x="3337" y="7959"/>
                                </a:lnTo>
                                <a:lnTo>
                                  <a:pt x="3322" y="7960"/>
                                </a:lnTo>
                                <a:lnTo>
                                  <a:pt x="2932" y="7985"/>
                                </a:lnTo>
                                <a:lnTo>
                                  <a:pt x="2804" y="7992"/>
                                </a:lnTo>
                                <a:lnTo>
                                  <a:pt x="2796" y="7859"/>
                                </a:lnTo>
                                <a:close/>
                                <a:moveTo>
                                  <a:pt x="3725" y="7796"/>
                                </a:moveTo>
                                <a:lnTo>
                                  <a:pt x="4051" y="7765"/>
                                </a:lnTo>
                                <a:lnTo>
                                  <a:pt x="4255" y="7743"/>
                                </a:lnTo>
                                <a:lnTo>
                                  <a:pt x="4269" y="7875"/>
                                </a:lnTo>
                                <a:lnTo>
                                  <a:pt x="4064" y="7898"/>
                                </a:lnTo>
                                <a:lnTo>
                                  <a:pt x="3737" y="7928"/>
                                </a:lnTo>
                                <a:lnTo>
                                  <a:pt x="3725" y="7796"/>
                                </a:lnTo>
                                <a:close/>
                                <a:moveTo>
                                  <a:pt x="4650" y="7694"/>
                                </a:moveTo>
                                <a:lnTo>
                                  <a:pt x="4729" y="7683"/>
                                </a:lnTo>
                                <a:lnTo>
                                  <a:pt x="5041" y="7634"/>
                                </a:lnTo>
                                <a:lnTo>
                                  <a:pt x="5172" y="7608"/>
                                </a:lnTo>
                                <a:lnTo>
                                  <a:pt x="5198" y="7739"/>
                                </a:lnTo>
                                <a:lnTo>
                                  <a:pt x="5062" y="7765"/>
                                </a:lnTo>
                                <a:lnTo>
                                  <a:pt x="4746" y="7816"/>
                                </a:lnTo>
                                <a:lnTo>
                                  <a:pt x="4667" y="7826"/>
                                </a:lnTo>
                                <a:lnTo>
                                  <a:pt x="4650" y="7694"/>
                                </a:lnTo>
                                <a:close/>
                                <a:moveTo>
                                  <a:pt x="5560" y="7522"/>
                                </a:moveTo>
                                <a:lnTo>
                                  <a:pt x="5604" y="7512"/>
                                </a:lnTo>
                                <a:lnTo>
                                  <a:pt x="5852" y="7439"/>
                                </a:lnTo>
                                <a:lnTo>
                                  <a:pt x="5965" y="7401"/>
                                </a:lnTo>
                                <a:lnTo>
                                  <a:pt x="6062" y="7367"/>
                                </a:lnTo>
                                <a:lnTo>
                                  <a:pt x="6107" y="7492"/>
                                </a:lnTo>
                                <a:lnTo>
                                  <a:pt x="6008" y="7528"/>
                                </a:lnTo>
                                <a:lnTo>
                                  <a:pt x="5889" y="7567"/>
                                </a:lnTo>
                                <a:lnTo>
                                  <a:pt x="5635" y="7641"/>
                                </a:lnTo>
                                <a:lnTo>
                                  <a:pt x="5591" y="7652"/>
                                </a:lnTo>
                                <a:lnTo>
                                  <a:pt x="5560" y="7522"/>
                                </a:lnTo>
                                <a:close/>
                                <a:moveTo>
                                  <a:pt x="6426" y="7214"/>
                                </a:moveTo>
                                <a:lnTo>
                                  <a:pt x="6447" y="7205"/>
                                </a:lnTo>
                                <a:lnTo>
                                  <a:pt x="6600" y="7123"/>
                                </a:lnTo>
                                <a:lnTo>
                                  <a:pt x="6732" y="7037"/>
                                </a:lnTo>
                                <a:lnTo>
                                  <a:pt x="6849" y="6947"/>
                                </a:lnTo>
                                <a:lnTo>
                                  <a:pt x="6855" y="6940"/>
                                </a:lnTo>
                                <a:lnTo>
                                  <a:pt x="6947" y="7037"/>
                                </a:lnTo>
                                <a:lnTo>
                                  <a:pt x="6930" y="7052"/>
                                </a:lnTo>
                                <a:lnTo>
                                  <a:pt x="6804" y="7150"/>
                                </a:lnTo>
                                <a:lnTo>
                                  <a:pt x="6663" y="7240"/>
                                </a:lnTo>
                                <a:lnTo>
                                  <a:pt x="6502" y="7326"/>
                                </a:lnTo>
                                <a:lnTo>
                                  <a:pt x="6481" y="7336"/>
                                </a:lnTo>
                                <a:lnTo>
                                  <a:pt x="6426" y="7214"/>
                                </a:lnTo>
                                <a:close/>
                                <a:moveTo>
                                  <a:pt x="7110" y="6650"/>
                                </a:moveTo>
                                <a:lnTo>
                                  <a:pt x="7118" y="6638"/>
                                </a:lnTo>
                                <a:lnTo>
                                  <a:pt x="7190" y="6517"/>
                                </a:lnTo>
                                <a:lnTo>
                                  <a:pt x="7257" y="6386"/>
                                </a:lnTo>
                                <a:lnTo>
                                  <a:pt x="7322" y="6242"/>
                                </a:lnTo>
                                <a:lnTo>
                                  <a:pt x="7343" y="6189"/>
                                </a:lnTo>
                                <a:lnTo>
                                  <a:pt x="7467" y="6238"/>
                                </a:lnTo>
                                <a:lnTo>
                                  <a:pt x="7443" y="6297"/>
                                </a:lnTo>
                                <a:lnTo>
                                  <a:pt x="7376" y="6447"/>
                                </a:lnTo>
                                <a:lnTo>
                                  <a:pt x="7305" y="6586"/>
                                </a:lnTo>
                                <a:lnTo>
                                  <a:pt x="7227" y="6715"/>
                                </a:lnTo>
                                <a:lnTo>
                                  <a:pt x="7218" y="6727"/>
                                </a:lnTo>
                                <a:lnTo>
                                  <a:pt x="7110" y="6650"/>
                                </a:lnTo>
                                <a:close/>
                                <a:moveTo>
                                  <a:pt x="7483" y="5817"/>
                                </a:moveTo>
                                <a:lnTo>
                                  <a:pt x="7514" y="5730"/>
                                </a:lnTo>
                                <a:lnTo>
                                  <a:pt x="7585" y="5528"/>
                                </a:lnTo>
                                <a:lnTo>
                                  <a:pt x="7620" y="5420"/>
                                </a:lnTo>
                                <a:lnTo>
                                  <a:pt x="7650" y="5315"/>
                                </a:lnTo>
                                <a:lnTo>
                                  <a:pt x="7778" y="5352"/>
                                </a:lnTo>
                                <a:lnTo>
                                  <a:pt x="7747" y="5461"/>
                                </a:lnTo>
                                <a:lnTo>
                                  <a:pt x="7710" y="5573"/>
                                </a:lnTo>
                                <a:lnTo>
                                  <a:pt x="7639" y="5775"/>
                                </a:lnTo>
                                <a:lnTo>
                                  <a:pt x="7608" y="5862"/>
                                </a:lnTo>
                                <a:lnTo>
                                  <a:pt x="7483" y="5817"/>
                                </a:lnTo>
                                <a:close/>
                                <a:moveTo>
                                  <a:pt x="7739" y="4930"/>
                                </a:moveTo>
                                <a:lnTo>
                                  <a:pt x="7744" y="4907"/>
                                </a:lnTo>
                                <a:lnTo>
                                  <a:pt x="7771" y="4761"/>
                                </a:lnTo>
                                <a:lnTo>
                                  <a:pt x="7820" y="4452"/>
                                </a:lnTo>
                                <a:lnTo>
                                  <a:pt x="7825" y="4409"/>
                                </a:lnTo>
                                <a:lnTo>
                                  <a:pt x="7958" y="4427"/>
                                </a:lnTo>
                                <a:lnTo>
                                  <a:pt x="7951" y="4473"/>
                                </a:lnTo>
                                <a:lnTo>
                                  <a:pt x="7902" y="4786"/>
                                </a:lnTo>
                                <a:lnTo>
                                  <a:pt x="7875" y="4934"/>
                                </a:lnTo>
                                <a:lnTo>
                                  <a:pt x="7870" y="4957"/>
                                </a:lnTo>
                                <a:lnTo>
                                  <a:pt x="7739" y="4930"/>
                                </a:lnTo>
                                <a:close/>
                                <a:moveTo>
                                  <a:pt x="7876" y="4013"/>
                                </a:moveTo>
                                <a:lnTo>
                                  <a:pt x="7902" y="3786"/>
                                </a:lnTo>
                                <a:lnTo>
                                  <a:pt x="7932" y="3484"/>
                                </a:lnTo>
                                <a:lnTo>
                                  <a:pt x="8065" y="3497"/>
                                </a:lnTo>
                                <a:lnTo>
                                  <a:pt x="8035" y="3801"/>
                                </a:lnTo>
                                <a:lnTo>
                                  <a:pt x="8009" y="4029"/>
                                </a:lnTo>
                                <a:lnTo>
                                  <a:pt x="7876" y="4013"/>
                                </a:lnTo>
                                <a:close/>
                                <a:moveTo>
                                  <a:pt x="7969" y="3087"/>
                                </a:moveTo>
                                <a:lnTo>
                                  <a:pt x="7997" y="2740"/>
                                </a:lnTo>
                                <a:lnTo>
                                  <a:pt x="8011" y="2556"/>
                                </a:lnTo>
                                <a:lnTo>
                                  <a:pt x="8144" y="2566"/>
                                </a:lnTo>
                                <a:lnTo>
                                  <a:pt x="8130" y="2751"/>
                                </a:lnTo>
                                <a:lnTo>
                                  <a:pt x="8102" y="3098"/>
                                </a:lnTo>
                                <a:lnTo>
                                  <a:pt x="7969" y="3087"/>
                                </a:lnTo>
                                <a:close/>
                                <a:moveTo>
                                  <a:pt x="8041" y="2157"/>
                                </a:moveTo>
                                <a:lnTo>
                                  <a:pt x="8048" y="2070"/>
                                </a:lnTo>
                                <a:lnTo>
                                  <a:pt x="8071" y="1760"/>
                                </a:lnTo>
                                <a:lnTo>
                                  <a:pt x="8082" y="1625"/>
                                </a:lnTo>
                                <a:lnTo>
                                  <a:pt x="8215" y="1636"/>
                                </a:lnTo>
                                <a:lnTo>
                                  <a:pt x="8204" y="1769"/>
                                </a:lnTo>
                                <a:lnTo>
                                  <a:pt x="8181" y="2081"/>
                                </a:lnTo>
                                <a:lnTo>
                                  <a:pt x="8174" y="2167"/>
                                </a:lnTo>
                                <a:lnTo>
                                  <a:pt x="8041" y="2157"/>
                                </a:lnTo>
                                <a:close/>
                                <a:moveTo>
                                  <a:pt x="8118" y="1225"/>
                                </a:moveTo>
                                <a:lnTo>
                                  <a:pt x="8119" y="1209"/>
                                </a:lnTo>
                                <a:lnTo>
                                  <a:pt x="8131" y="1091"/>
                                </a:lnTo>
                                <a:lnTo>
                                  <a:pt x="8144" y="980"/>
                                </a:lnTo>
                                <a:lnTo>
                                  <a:pt x="8157" y="879"/>
                                </a:lnTo>
                                <a:lnTo>
                                  <a:pt x="8172" y="787"/>
                                </a:lnTo>
                                <a:lnTo>
                                  <a:pt x="8186" y="704"/>
                                </a:lnTo>
                                <a:lnTo>
                                  <a:pt x="8188" y="692"/>
                                </a:lnTo>
                                <a:lnTo>
                                  <a:pt x="8319" y="714"/>
                                </a:lnTo>
                                <a:lnTo>
                                  <a:pt x="8317" y="727"/>
                                </a:lnTo>
                                <a:lnTo>
                                  <a:pt x="8303" y="808"/>
                                </a:lnTo>
                                <a:lnTo>
                                  <a:pt x="8290" y="896"/>
                                </a:lnTo>
                                <a:lnTo>
                                  <a:pt x="8277" y="995"/>
                                </a:lnTo>
                                <a:lnTo>
                                  <a:pt x="8264" y="1104"/>
                                </a:lnTo>
                                <a:lnTo>
                                  <a:pt x="8252" y="1222"/>
                                </a:lnTo>
                                <a:lnTo>
                                  <a:pt x="8250" y="1238"/>
                                </a:lnTo>
                                <a:lnTo>
                                  <a:pt x="8118" y="1225"/>
                                </a:lnTo>
                                <a:close/>
                                <a:moveTo>
                                  <a:pt x="8269" y="296"/>
                                </a:moveTo>
                                <a:lnTo>
                                  <a:pt x="8272" y="287"/>
                                </a:lnTo>
                                <a:lnTo>
                                  <a:pt x="8295" y="209"/>
                                </a:lnTo>
                                <a:lnTo>
                                  <a:pt x="8316" y="149"/>
                                </a:lnTo>
                                <a:lnTo>
                                  <a:pt x="8338" y="101"/>
                                </a:lnTo>
                                <a:lnTo>
                                  <a:pt x="8361" y="64"/>
                                </a:lnTo>
                                <a:cubicBezTo>
                                  <a:pt x="8363" y="60"/>
                                  <a:pt x="8366" y="56"/>
                                  <a:pt x="8369" y="53"/>
                                </a:cubicBezTo>
                                <a:lnTo>
                                  <a:pt x="8387" y="34"/>
                                </a:lnTo>
                                <a:cubicBezTo>
                                  <a:pt x="8392" y="29"/>
                                  <a:pt x="8397" y="24"/>
                                  <a:pt x="8403" y="21"/>
                                </a:cubicBezTo>
                                <a:lnTo>
                                  <a:pt x="8421" y="11"/>
                                </a:lnTo>
                                <a:cubicBezTo>
                                  <a:pt x="8428" y="7"/>
                                  <a:pt x="8435" y="5"/>
                                  <a:pt x="8443" y="4"/>
                                </a:cubicBezTo>
                                <a:lnTo>
                                  <a:pt x="8461" y="1"/>
                                </a:lnTo>
                                <a:cubicBezTo>
                                  <a:pt x="8465" y="0"/>
                                  <a:pt x="8470" y="0"/>
                                  <a:pt x="8475" y="0"/>
                                </a:cubicBezTo>
                                <a:lnTo>
                                  <a:pt x="8492" y="1"/>
                                </a:lnTo>
                                <a:cubicBezTo>
                                  <a:pt x="8499" y="1"/>
                                  <a:pt x="8505" y="3"/>
                                  <a:pt x="8511" y="5"/>
                                </a:cubicBezTo>
                                <a:lnTo>
                                  <a:pt x="8545" y="17"/>
                                </a:lnTo>
                                <a:lnTo>
                                  <a:pt x="8578" y="27"/>
                                </a:lnTo>
                                <a:lnTo>
                                  <a:pt x="8563" y="24"/>
                                </a:lnTo>
                                <a:lnTo>
                                  <a:pt x="8595" y="26"/>
                                </a:lnTo>
                                <a:lnTo>
                                  <a:pt x="8627" y="31"/>
                                </a:lnTo>
                                <a:cubicBezTo>
                                  <a:pt x="8636" y="32"/>
                                  <a:pt x="8645" y="35"/>
                                  <a:pt x="8653" y="40"/>
                                </a:cubicBezTo>
                                <a:lnTo>
                                  <a:pt x="8664" y="47"/>
                                </a:lnTo>
                                <a:cubicBezTo>
                                  <a:pt x="8668" y="50"/>
                                  <a:pt x="8672" y="53"/>
                                  <a:pt x="8676" y="56"/>
                                </a:cubicBezTo>
                                <a:lnTo>
                                  <a:pt x="8688" y="68"/>
                                </a:lnTo>
                                <a:cubicBezTo>
                                  <a:pt x="8692" y="72"/>
                                  <a:pt x="8695" y="77"/>
                                  <a:pt x="8698" y="82"/>
                                </a:cubicBezTo>
                                <a:lnTo>
                                  <a:pt x="8709" y="101"/>
                                </a:lnTo>
                                <a:lnTo>
                                  <a:pt x="8725" y="136"/>
                                </a:lnTo>
                                <a:lnTo>
                                  <a:pt x="8729" y="148"/>
                                </a:lnTo>
                                <a:lnTo>
                                  <a:pt x="8602" y="189"/>
                                </a:lnTo>
                                <a:lnTo>
                                  <a:pt x="8602" y="189"/>
                                </a:lnTo>
                                <a:lnTo>
                                  <a:pt x="8594" y="168"/>
                                </a:lnTo>
                                <a:lnTo>
                                  <a:pt x="8583" y="149"/>
                                </a:lnTo>
                                <a:lnTo>
                                  <a:pt x="8593" y="163"/>
                                </a:lnTo>
                                <a:lnTo>
                                  <a:pt x="8581" y="151"/>
                                </a:lnTo>
                                <a:lnTo>
                                  <a:pt x="8593" y="160"/>
                                </a:lnTo>
                                <a:lnTo>
                                  <a:pt x="8582" y="153"/>
                                </a:lnTo>
                                <a:lnTo>
                                  <a:pt x="8608" y="162"/>
                                </a:lnTo>
                                <a:lnTo>
                                  <a:pt x="8586" y="159"/>
                                </a:lnTo>
                                <a:lnTo>
                                  <a:pt x="8554" y="157"/>
                                </a:lnTo>
                                <a:cubicBezTo>
                                  <a:pt x="8549" y="157"/>
                                  <a:pt x="8544" y="156"/>
                                  <a:pt x="8539" y="154"/>
                                </a:cubicBezTo>
                                <a:lnTo>
                                  <a:pt x="8500" y="142"/>
                                </a:lnTo>
                                <a:lnTo>
                                  <a:pt x="8466" y="130"/>
                                </a:lnTo>
                                <a:lnTo>
                                  <a:pt x="8485" y="134"/>
                                </a:lnTo>
                                <a:lnTo>
                                  <a:pt x="8468" y="133"/>
                                </a:lnTo>
                                <a:lnTo>
                                  <a:pt x="8482" y="132"/>
                                </a:lnTo>
                                <a:lnTo>
                                  <a:pt x="8464" y="135"/>
                                </a:lnTo>
                                <a:lnTo>
                                  <a:pt x="8486" y="128"/>
                                </a:lnTo>
                                <a:lnTo>
                                  <a:pt x="8468" y="138"/>
                                </a:lnTo>
                                <a:lnTo>
                                  <a:pt x="8484" y="125"/>
                                </a:lnTo>
                                <a:lnTo>
                                  <a:pt x="8466" y="144"/>
                                </a:lnTo>
                                <a:lnTo>
                                  <a:pt x="8474" y="133"/>
                                </a:lnTo>
                                <a:lnTo>
                                  <a:pt x="8459" y="158"/>
                                </a:lnTo>
                                <a:lnTo>
                                  <a:pt x="8441" y="194"/>
                                </a:lnTo>
                                <a:lnTo>
                                  <a:pt x="8422" y="247"/>
                                </a:lnTo>
                                <a:lnTo>
                                  <a:pt x="8401" y="318"/>
                                </a:lnTo>
                                <a:lnTo>
                                  <a:pt x="8399" y="327"/>
                                </a:lnTo>
                                <a:lnTo>
                                  <a:pt x="8269" y="296"/>
                                </a:lnTo>
                                <a:close/>
                                <a:moveTo>
                                  <a:pt x="8821" y="545"/>
                                </a:moveTo>
                                <a:lnTo>
                                  <a:pt x="8826" y="573"/>
                                </a:lnTo>
                                <a:lnTo>
                                  <a:pt x="8850" y="702"/>
                                </a:lnTo>
                                <a:lnTo>
                                  <a:pt x="8878" y="851"/>
                                </a:lnTo>
                                <a:lnTo>
                                  <a:pt x="8893" y="936"/>
                                </a:lnTo>
                                <a:lnTo>
                                  <a:pt x="8907" y="1031"/>
                                </a:lnTo>
                                <a:lnTo>
                                  <a:pt x="8913" y="1074"/>
                                </a:lnTo>
                                <a:lnTo>
                                  <a:pt x="8781" y="1092"/>
                                </a:lnTo>
                                <a:lnTo>
                                  <a:pt x="8776" y="1050"/>
                                </a:lnTo>
                                <a:lnTo>
                                  <a:pt x="8762" y="959"/>
                                </a:lnTo>
                                <a:lnTo>
                                  <a:pt x="8747" y="876"/>
                                </a:lnTo>
                                <a:lnTo>
                                  <a:pt x="8719" y="727"/>
                                </a:lnTo>
                                <a:lnTo>
                                  <a:pt x="8695" y="598"/>
                                </a:lnTo>
                                <a:lnTo>
                                  <a:pt x="8690" y="570"/>
                                </a:lnTo>
                                <a:lnTo>
                                  <a:pt x="8821" y="545"/>
                                </a:lnTo>
                                <a:close/>
                                <a:moveTo>
                                  <a:pt x="8964" y="1472"/>
                                </a:moveTo>
                                <a:lnTo>
                                  <a:pt x="8965" y="1479"/>
                                </a:lnTo>
                                <a:lnTo>
                                  <a:pt x="8995" y="1740"/>
                                </a:lnTo>
                                <a:lnTo>
                                  <a:pt x="9023" y="2003"/>
                                </a:lnTo>
                                <a:lnTo>
                                  <a:pt x="8890" y="2017"/>
                                </a:lnTo>
                                <a:lnTo>
                                  <a:pt x="8862" y="1755"/>
                                </a:lnTo>
                                <a:lnTo>
                                  <a:pt x="8832" y="1494"/>
                                </a:lnTo>
                                <a:lnTo>
                                  <a:pt x="8831" y="1488"/>
                                </a:lnTo>
                                <a:lnTo>
                                  <a:pt x="8964" y="1472"/>
                                </a:lnTo>
                                <a:close/>
                                <a:moveTo>
                                  <a:pt x="9066" y="2400"/>
                                </a:moveTo>
                                <a:lnTo>
                                  <a:pt x="9090" y="2620"/>
                                </a:lnTo>
                                <a:lnTo>
                                  <a:pt x="9125" y="2930"/>
                                </a:lnTo>
                                <a:lnTo>
                                  <a:pt x="8993" y="2945"/>
                                </a:lnTo>
                                <a:lnTo>
                                  <a:pt x="8957" y="2635"/>
                                </a:lnTo>
                                <a:lnTo>
                                  <a:pt x="8933" y="2415"/>
                                </a:lnTo>
                                <a:lnTo>
                                  <a:pt x="9066" y="2400"/>
                                </a:lnTo>
                                <a:close/>
                                <a:moveTo>
                                  <a:pt x="9176" y="3326"/>
                                </a:moveTo>
                                <a:lnTo>
                                  <a:pt x="9207" y="3562"/>
                                </a:lnTo>
                                <a:lnTo>
                                  <a:pt x="9251" y="3852"/>
                                </a:lnTo>
                                <a:lnTo>
                                  <a:pt x="9119" y="3872"/>
                                </a:lnTo>
                                <a:lnTo>
                                  <a:pt x="9074" y="3579"/>
                                </a:lnTo>
                                <a:lnTo>
                                  <a:pt x="9044" y="3343"/>
                                </a:lnTo>
                                <a:lnTo>
                                  <a:pt x="9176" y="3326"/>
                                </a:lnTo>
                                <a:close/>
                                <a:moveTo>
                                  <a:pt x="9318" y="4244"/>
                                </a:moveTo>
                                <a:lnTo>
                                  <a:pt x="9358" y="4452"/>
                                </a:lnTo>
                                <a:lnTo>
                                  <a:pt x="9418" y="4718"/>
                                </a:lnTo>
                                <a:lnTo>
                                  <a:pt x="9430" y="4761"/>
                                </a:lnTo>
                                <a:lnTo>
                                  <a:pt x="9300" y="4794"/>
                                </a:lnTo>
                                <a:lnTo>
                                  <a:pt x="9288" y="4747"/>
                                </a:lnTo>
                                <a:lnTo>
                                  <a:pt x="9227" y="4477"/>
                                </a:lnTo>
                                <a:lnTo>
                                  <a:pt x="9187" y="4269"/>
                                </a:lnTo>
                                <a:lnTo>
                                  <a:pt x="9318" y="4244"/>
                                </a:lnTo>
                                <a:close/>
                                <a:moveTo>
                                  <a:pt x="9542" y="5139"/>
                                </a:moveTo>
                                <a:lnTo>
                                  <a:pt x="9554" y="5175"/>
                                </a:lnTo>
                                <a:lnTo>
                                  <a:pt x="9632" y="5373"/>
                                </a:lnTo>
                                <a:lnTo>
                                  <a:pt x="9716" y="5560"/>
                                </a:lnTo>
                                <a:lnTo>
                                  <a:pt x="9747" y="5622"/>
                                </a:lnTo>
                                <a:lnTo>
                                  <a:pt x="9628" y="5681"/>
                                </a:lnTo>
                                <a:lnTo>
                                  <a:pt x="9595" y="5615"/>
                                </a:lnTo>
                                <a:lnTo>
                                  <a:pt x="9508" y="5422"/>
                                </a:lnTo>
                                <a:lnTo>
                                  <a:pt x="9429" y="5219"/>
                                </a:lnTo>
                                <a:lnTo>
                                  <a:pt x="9416" y="5183"/>
                                </a:lnTo>
                                <a:lnTo>
                                  <a:pt x="9542" y="5139"/>
                                </a:lnTo>
                                <a:close/>
                                <a:moveTo>
                                  <a:pt x="9936" y="5968"/>
                                </a:moveTo>
                                <a:lnTo>
                                  <a:pt x="9998" y="6070"/>
                                </a:lnTo>
                                <a:lnTo>
                                  <a:pt x="10102" y="6222"/>
                                </a:lnTo>
                                <a:lnTo>
                                  <a:pt x="10209" y="6367"/>
                                </a:lnTo>
                                <a:lnTo>
                                  <a:pt x="10235" y="6399"/>
                                </a:lnTo>
                                <a:lnTo>
                                  <a:pt x="10131" y="6482"/>
                                </a:lnTo>
                                <a:lnTo>
                                  <a:pt x="10102" y="6446"/>
                                </a:lnTo>
                                <a:lnTo>
                                  <a:pt x="9991" y="6297"/>
                                </a:lnTo>
                                <a:lnTo>
                                  <a:pt x="9885" y="6139"/>
                                </a:lnTo>
                                <a:lnTo>
                                  <a:pt x="9822" y="6037"/>
                                </a:lnTo>
                                <a:lnTo>
                                  <a:pt x="9936" y="5968"/>
                                </a:lnTo>
                                <a:close/>
                                <a:moveTo>
                                  <a:pt x="10493" y="6697"/>
                                </a:moveTo>
                                <a:lnTo>
                                  <a:pt x="10550" y="6757"/>
                                </a:lnTo>
                                <a:lnTo>
                                  <a:pt x="10669" y="6873"/>
                                </a:lnTo>
                                <a:lnTo>
                                  <a:pt x="10790" y="6983"/>
                                </a:lnTo>
                                <a:lnTo>
                                  <a:pt x="10876" y="7057"/>
                                </a:lnTo>
                                <a:lnTo>
                                  <a:pt x="10789" y="7158"/>
                                </a:lnTo>
                                <a:lnTo>
                                  <a:pt x="10701" y="7082"/>
                                </a:lnTo>
                                <a:lnTo>
                                  <a:pt x="10576" y="6968"/>
                                </a:lnTo>
                                <a:lnTo>
                                  <a:pt x="10453" y="6848"/>
                                </a:lnTo>
                                <a:lnTo>
                                  <a:pt x="10396" y="6788"/>
                                </a:lnTo>
                                <a:lnTo>
                                  <a:pt x="10493" y="6697"/>
                                </a:lnTo>
                                <a:close/>
                                <a:moveTo>
                                  <a:pt x="11189" y="7299"/>
                                </a:moveTo>
                                <a:lnTo>
                                  <a:pt x="11285" y="7370"/>
                                </a:lnTo>
                                <a:lnTo>
                                  <a:pt x="11412" y="7449"/>
                                </a:lnTo>
                                <a:lnTo>
                                  <a:pt x="11548" y="7518"/>
                                </a:lnTo>
                                <a:lnTo>
                                  <a:pt x="11636" y="7556"/>
                                </a:lnTo>
                                <a:lnTo>
                                  <a:pt x="11584" y="7678"/>
                                </a:lnTo>
                                <a:lnTo>
                                  <a:pt x="11487" y="7637"/>
                                </a:lnTo>
                                <a:lnTo>
                                  <a:pt x="11341" y="7562"/>
                                </a:lnTo>
                                <a:lnTo>
                                  <a:pt x="11206" y="7477"/>
                                </a:lnTo>
                                <a:lnTo>
                                  <a:pt x="11110" y="7406"/>
                                </a:lnTo>
                                <a:lnTo>
                                  <a:pt x="11189" y="7299"/>
                                </a:lnTo>
                                <a:close/>
                                <a:moveTo>
                                  <a:pt x="12005" y="7681"/>
                                </a:moveTo>
                                <a:lnTo>
                                  <a:pt x="12154" y="7718"/>
                                </a:lnTo>
                                <a:lnTo>
                                  <a:pt x="12473" y="7782"/>
                                </a:lnTo>
                                <a:lnTo>
                                  <a:pt x="12520" y="7789"/>
                                </a:lnTo>
                                <a:lnTo>
                                  <a:pt x="12500" y="7921"/>
                                </a:lnTo>
                                <a:lnTo>
                                  <a:pt x="12446" y="7913"/>
                                </a:lnTo>
                                <a:lnTo>
                                  <a:pt x="12121" y="7847"/>
                                </a:lnTo>
                                <a:lnTo>
                                  <a:pt x="11973" y="7810"/>
                                </a:lnTo>
                                <a:lnTo>
                                  <a:pt x="12005" y="7681"/>
                                </a:lnTo>
                                <a:close/>
                                <a:moveTo>
                                  <a:pt x="12915" y="7847"/>
                                </a:moveTo>
                                <a:lnTo>
                                  <a:pt x="12930" y="7849"/>
                                </a:lnTo>
                                <a:lnTo>
                                  <a:pt x="13071" y="7867"/>
                                </a:lnTo>
                                <a:lnTo>
                                  <a:pt x="13204" y="7885"/>
                                </a:lnTo>
                                <a:lnTo>
                                  <a:pt x="13327" y="7904"/>
                                </a:lnTo>
                                <a:lnTo>
                                  <a:pt x="13439" y="7924"/>
                                </a:lnTo>
                                <a:lnTo>
                                  <a:pt x="13448" y="7926"/>
                                </a:lnTo>
                                <a:lnTo>
                                  <a:pt x="13419" y="8056"/>
                                </a:lnTo>
                                <a:lnTo>
                                  <a:pt x="13414" y="8055"/>
                                </a:lnTo>
                                <a:lnTo>
                                  <a:pt x="13308" y="8035"/>
                                </a:lnTo>
                                <a:lnTo>
                                  <a:pt x="13187" y="8018"/>
                                </a:lnTo>
                                <a:lnTo>
                                  <a:pt x="13054" y="8000"/>
                                </a:lnTo>
                                <a:lnTo>
                                  <a:pt x="12913" y="7982"/>
                                </a:lnTo>
                                <a:lnTo>
                                  <a:pt x="12897" y="7979"/>
                                </a:lnTo>
                                <a:lnTo>
                                  <a:pt x="12915" y="7847"/>
                                </a:lnTo>
                                <a:close/>
                              </a:path>
                            </a:pathLst>
                          </a:custGeom>
                          <a:solidFill>
                            <a:srgbClr val="000000"/>
                          </a:solidFill>
                          <a:ln w="1270">
                            <a:solidFill>
                              <a:srgbClr val="000000"/>
                            </a:solidFill>
                            <a:prstDash val="solid"/>
                            <a:bevel/>
                            <a:headEnd/>
                            <a:tailEnd/>
                          </a:ln>
                        </wps:spPr>
                        <wps:bodyPr vert="horz" wrap="square" anchor="t" anchorCtr="0" upright="1"/>
                      </wps:wsp>
                      <wps:wsp>
                        <wps:cNvPr id="238" name="Freeform 161"/>
                        <wps:cNvSpPr>
                          <a:spLocks noEditPoints="1"/>
                        </wps:cNvSpPr>
                        <wps:spPr>
                          <a:xfrm>
                            <a:off x="1246" y="1593"/>
                            <a:ext cx="13132" cy="6038"/>
                          </a:xfrm>
                          <a:custGeom>
                            <a:avLst/>
                            <a:gdLst/>
                            <a:ahLst/>
                            <a:cxnLst>
                              <a:cxn ang="0">
                                <a:pos x="40337" y="588916"/>
                              </a:cxn>
                              <a:cxn ang="0">
                                <a:pos x="18735" y="602602"/>
                              </a:cxn>
                              <a:cxn ang="0">
                                <a:pos x="95872" y="586824"/>
                              </a:cxn>
                              <a:cxn ang="0">
                                <a:pos x="128371" y="598420"/>
                              </a:cxn>
                              <a:cxn ang="0">
                                <a:pos x="178553" y="583878"/>
                              </a:cxn>
                              <a:cxn ang="0">
                                <a:pos x="179031" y="596519"/>
                              </a:cxn>
                              <a:cxn ang="0">
                                <a:pos x="318203" y="575894"/>
                              </a:cxn>
                              <a:cxn ang="0">
                                <a:pos x="267543" y="579411"/>
                              </a:cxn>
                              <a:cxn ang="0">
                                <a:pos x="408340" y="579316"/>
                              </a:cxn>
                              <a:cxn ang="0">
                                <a:pos x="443994" y="560781"/>
                              </a:cxn>
                              <a:cxn ang="0">
                                <a:pos x="496470" y="561162"/>
                              </a:cxn>
                              <a:cxn ang="0">
                                <a:pos x="443994" y="560781"/>
                              </a:cxn>
                              <a:cxn ang="0">
                                <a:pos x="571791" y="512307"/>
                              </a:cxn>
                              <a:cxn ang="0">
                                <a:pos x="532888" y="547475"/>
                              </a:cxn>
                              <a:cxn ang="0">
                                <a:pos x="628951" y="462692"/>
                              </a:cxn>
                              <a:cxn ang="0">
                                <a:pos x="615091" y="495008"/>
                              </a:cxn>
                              <a:cxn ang="0">
                                <a:pos x="685251" y="381331"/>
                              </a:cxn>
                              <a:cxn ang="0">
                                <a:pos x="702934" y="348540"/>
                              </a:cxn>
                              <a:cxn ang="0">
                                <a:pos x="731897" y="305103"/>
                              </a:cxn>
                              <a:cxn ang="0">
                                <a:pos x="702934" y="348540"/>
                              </a:cxn>
                              <a:cxn ang="0">
                                <a:pos x="747477" y="236669"/>
                              </a:cxn>
                              <a:cxn ang="0">
                                <a:pos x="750536" y="146468"/>
                              </a:cxn>
                              <a:cxn ang="0">
                                <a:pos x="763058" y="148655"/>
                              </a:cxn>
                              <a:cxn ang="0">
                                <a:pos x="767932" y="82596"/>
                              </a:cxn>
                              <a:cxn ang="0">
                                <a:pos x="781888" y="42771"/>
                              </a:cxn>
                              <a:cxn ang="0">
                                <a:pos x="783417" y="76418"/>
                              </a:cxn>
                              <a:cxn ang="0">
                                <a:pos x="801865" y="6463"/>
                              </a:cxn>
                              <a:cxn ang="0">
                                <a:pos x="814005" y="95"/>
                              </a:cxn>
                              <a:cxn ang="0">
                                <a:pos x="824519" y="1806"/>
                              </a:cxn>
                              <a:cxn ang="0">
                                <a:pos x="834364" y="10265"/>
                              </a:cxn>
                              <a:cxn ang="0">
                                <a:pos x="834747" y="36593"/>
                              </a:cxn>
                              <a:cxn ang="0">
                                <a:pos x="822034" y="15398"/>
                              </a:cxn>
                              <a:cxn ang="0">
                                <a:pos x="819453" y="13307"/>
                              </a:cxn>
                              <a:cxn ang="0">
                                <a:pos x="813718" y="13212"/>
                              </a:cxn>
                              <a:cxn ang="0">
                                <a:pos x="810277" y="16063"/>
                              </a:cxn>
                              <a:cxn ang="0">
                                <a:pos x="872789" y="96473"/>
                              </a:cxn>
                              <a:cxn ang="0">
                                <a:pos x="860841" y="101131"/>
                              </a:cxn>
                              <a:cxn ang="0">
                                <a:pos x="891237" y="150651"/>
                              </a:cxn>
                              <a:cxn ang="0">
                                <a:pos x="893914" y="202832"/>
                              </a:cxn>
                              <a:cxn ang="0">
                                <a:pos x="891237" y="150651"/>
                              </a:cxn>
                              <a:cxn ang="0">
                                <a:pos x="920200" y="287709"/>
                              </a:cxn>
                              <a:cxn ang="0">
                                <a:pos x="944383" y="319740"/>
                              </a:cxn>
                              <a:cxn ang="0">
                                <a:pos x="944670" y="357189"/>
                              </a:cxn>
                              <a:cxn ang="0">
                                <a:pos x="982139" y="407850"/>
                              </a:cxn>
                              <a:cxn ang="0">
                                <a:pos x="991411" y="451477"/>
                              </a:cxn>
                              <a:cxn ang="0">
                                <a:pos x="967228" y="406424"/>
                              </a:cxn>
                              <a:cxn ang="0">
                                <a:pos x="1053732" y="505559"/>
                              </a:cxn>
                              <a:cxn ang="0">
                                <a:pos x="1021233" y="492632"/>
                              </a:cxn>
                              <a:cxn ang="0">
                                <a:pos x="1105635" y="534738"/>
                              </a:cxn>
                              <a:cxn ang="0">
                                <a:pos x="1131061" y="555554"/>
                              </a:cxn>
                              <a:cxn ang="0">
                                <a:pos x="1090724" y="528560"/>
                              </a:cxn>
                              <a:cxn ang="0">
                                <a:pos x="1197684" y="568290"/>
                              </a:cxn>
                              <a:cxn ang="0">
                                <a:pos x="1278167" y="566104"/>
                              </a:cxn>
                              <a:cxn ang="0">
                                <a:pos x="1301012" y="582167"/>
                              </a:cxn>
                              <a:cxn ang="0">
                                <a:pos x="1262682" y="564108"/>
                              </a:cxn>
                            </a:cxnLst>
                            <a:rect l="0" t="0" r="0" b="0"/>
                            <a:pathLst>
                              <a:path w="13738" h="6353">
                                <a:moveTo>
                                  <a:pt x="0" y="6220"/>
                                </a:moveTo>
                                <a:lnTo>
                                  <a:pt x="87" y="6213"/>
                                </a:lnTo>
                                <a:lnTo>
                                  <a:pt x="187" y="6207"/>
                                </a:lnTo>
                                <a:lnTo>
                                  <a:pt x="299" y="6201"/>
                                </a:lnTo>
                                <a:lnTo>
                                  <a:pt x="422" y="6196"/>
                                </a:lnTo>
                                <a:lnTo>
                                  <a:pt x="535" y="6191"/>
                                </a:lnTo>
                                <a:lnTo>
                                  <a:pt x="541" y="6324"/>
                                </a:lnTo>
                                <a:lnTo>
                                  <a:pt x="427" y="6329"/>
                                </a:lnTo>
                                <a:lnTo>
                                  <a:pt x="306" y="6334"/>
                                </a:lnTo>
                                <a:lnTo>
                                  <a:pt x="196" y="6340"/>
                                </a:lnTo>
                                <a:lnTo>
                                  <a:pt x="98" y="6346"/>
                                </a:lnTo>
                                <a:lnTo>
                                  <a:pt x="11" y="6353"/>
                                </a:lnTo>
                                <a:lnTo>
                                  <a:pt x="0" y="6220"/>
                                </a:lnTo>
                                <a:close/>
                                <a:moveTo>
                                  <a:pt x="935" y="6176"/>
                                </a:moveTo>
                                <a:lnTo>
                                  <a:pt x="1003" y="6174"/>
                                </a:lnTo>
                                <a:lnTo>
                                  <a:pt x="1167" y="6169"/>
                                </a:lnTo>
                                <a:lnTo>
                                  <a:pt x="1338" y="6163"/>
                                </a:lnTo>
                                <a:lnTo>
                                  <a:pt x="1468" y="6158"/>
                                </a:lnTo>
                                <a:lnTo>
                                  <a:pt x="1473" y="6291"/>
                                </a:lnTo>
                                <a:lnTo>
                                  <a:pt x="1343" y="6296"/>
                                </a:lnTo>
                                <a:lnTo>
                                  <a:pt x="1172" y="6302"/>
                                </a:lnTo>
                                <a:lnTo>
                                  <a:pt x="1008" y="6307"/>
                                </a:lnTo>
                                <a:lnTo>
                                  <a:pt x="940" y="6310"/>
                                </a:lnTo>
                                <a:lnTo>
                                  <a:pt x="935" y="6176"/>
                                </a:lnTo>
                                <a:close/>
                                <a:moveTo>
                                  <a:pt x="1868" y="6143"/>
                                </a:moveTo>
                                <a:lnTo>
                                  <a:pt x="2071" y="6134"/>
                                </a:lnTo>
                                <a:lnTo>
                                  <a:pt x="2400" y="6118"/>
                                </a:lnTo>
                                <a:lnTo>
                                  <a:pt x="2406" y="6252"/>
                                </a:lnTo>
                                <a:lnTo>
                                  <a:pt x="2076" y="6267"/>
                                </a:lnTo>
                                <a:lnTo>
                                  <a:pt x="1873" y="6276"/>
                                </a:lnTo>
                                <a:lnTo>
                                  <a:pt x="1868" y="6143"/>
                                </a:lnTo>
                                <a:close/>
                                <a:moveTo>
                                  <a:pt x="2799" y="6096"/>
                                </a:moveTo>
                                <a:lnTo>
                                  <a:pt x="2843" y="6094"/>
                                </a:lnTo>
                                <a:lnTo>
                                  <a:pt x="3229" y="6068"/>
                                </a:lnTo>
                                <a:lnTo>
                                  <a:pt x="3329" y="6059"/>
                                </a:lnTo>
                                <a:lnTo>
                                  <a:pt x="3340" y="6192"/>
                                </a:lnTo>
                                <a:lnTo>
                                  <a:pt x="3238" y="6201"/>
                                </a:lnTo>
                                <a:lnTo>
                                  <a:pt x="2850" y="6227"/>
                                </a:lnTo>
                                <a:lnTo>
                                  <a:pt x="2806" y="6230"/>
                                </a:lnTo>
                                <a:lnTo>
                                  <a:pt x="2799" y="6096"/>
                                </a:lnTo>
                                <a:close/>
                                <a:moveTo>
                                  <a:pt x="3726" y="6024"/>
                                </a:moveTo>
                                <a:lnTo>
                                  <a:pt x="3971" y="5998"/>
                                </a:lnTo>
                                <a:lnTo>
                                  <a:pt x="4146" y="5977"/>
                                </a:lnTo>
                                <a:lnTo>
                                  <a:pt x="4254" y="5963"/>
                                </a:lnTo>
                                <a:lnTo>
                                  <a:pt x="4272" y="6095"/>
                                </a:lnTo>
                                <a:lnTo>
                                  <a:pt x="4161" y="6110"/>
                                </a:lnTo>
                                <a:lnTo>
                                  <a:pt x="3984" y="6131"/>
                                </a:lnTo>
                                <a:lnTo>
                                  <a:pt x="3740" y="6156"/>
                                </a:lnTo>
                                <a:lnTo>
                                  <a:pt x="3726" y="6024"/>
                                </a:lnTo>
                                <a:close/>
                                <a:moveTo>
                                  <a:pt x="4645" y="5900"/>
                                </a:moveTo>
                                <a:lnTo>
                                  <a:pt x="4778" y="5874"/>
                                </a:lnTo>
                                <a:lnTo>
                                  <a:pt x="4915" y="5843"/>
                                </a:lnTo>
                                <a:lnTo>
                                  <a:pt x="5041" y="5810"/>
                                </a:lnTo>
                                <a:lnTo>
                                  <a:pt x="5157" y="5776"/>
                                </a:lnTo>
                                <a:lnTo>
                                  <a:pt x="5194" y="5904"/>
                                </a:lnTo>
                                <a:lnTo>
                                  <a:pt x="5075" y="5939"/>
                                </a:lnTo>
                                <a:lnTo>
                                  <a:pt x="4944" y="5974"/>
                                </a:lnTo>
                                <a:lnTo>
                                  <a:pt x="4803" y="6005"/>
                                </a:lnTo>
                                <a:lnTo>
                                  <a:pt x="4670" y="6031"/>
                                </a:lnTo>
                                <a:lnTo>
                                  <a:pt x="4645" y="5900"/>
                                </a:lnTo>
                                <a:close/>
                                <a:moveTo>
                                  <a:pt x="5524" y="5637"/>
                                </a:moveTo>
                                <a:lnTo>
                                  <a:pt x="5574" y="5616"/>
                                </a:lnTo>
                                <a:lnTo>
                                  <a:pt x="5756" y="5526"/>
                                </a:lnTo>
                                <a:lnTo>
                                  <a:pt x="5922" y="5430"/>
                                </a:lnTo>
                                <a:lnTo>
                                  <a:pt x="5982" y="5390"/>
                                </a:lnTo>
                                <a:lnTo>
                                  <a:pt x="6055" y="5502"/>
                                </a:lnTo>
                                <a:lnTo>
                                  <a:pt x="5989" y="5545"/>
                                </a:lnTo>
                                <a:lnTo>
                                  <a:pt x="5815" y="5645"/>
                                </a:lnTo>
                                <a:lnTo>
                                  <a:pt x="5625" y="5739"/>
                                </a:lnTo>
                                <a:lnTo>
                                  <a:pt x="5575" y="5760"/>
                                </a:lnTo>
                                <a:lnTo>
                                  <a:pt x="5524" y="5637"/>
                                </a:lnTo>
                                <a:close/>
                                <a:moveTo>
                                  <a:pt x="6293" y="5154"/>
                                </a:moveTo>
                                <a:lnTo>
                                  <a:pt x="6348" y="5107"/>
                                </a:lnTo>
                                <a:lnTo>
                                  <a:pt x="6469" y="4990"/>
                                </a:lnTo>
                                <a:lnTo>
                                  <a:pt x="6580" y="4868"/>
                                </a:lnTo>
                                <a:lnTo>
                                  <a:pt x="6655" y="4778"/>
                                </a:lnTo>
                                <a:lnTo>
                                  <a:pt x="6757" y="4863"/>
                                </a:lnTo>
                                <a:lnTo>
                                  <a:pt x="6679" y="4957"/>
                                </a:lnTo>
                                <a:lnTo>
                                  <a:pt x="6562" y="5085"/>
                                </a:lnTo>
                                <a:lnTo>
                                  <a:pt x="6435" y="5208"/>
                                </a:lnTo>
                                <a:lnTo>
                                  <a:pt x="6381" y="5255"/>
                                </a:lnTo>
                                <a:lnTo>
                                  <a:pt x="6293" y="5154"/>
                                </a:lnTo>
                                <a:close/>
                                <a:moveTo>
                                  <a:pt x="6887" y="4463"/>
                                </a:moveTo>
                                <a:lnTo>
                                  <a:pt x="7059" y="4195"/>
                                </a:lnTo>
                                <a:lnTo>
                                  <a:pt x="7169" y="4012"/>
                                </a:lnTo>
                                <a:lnTo>
                                  <a:pt x="7283" y="4081"/>
                                </a:lnTo>
                                <a:lnTo>
                                  <a:pt x="7172" y="4266"/>
                                </a:lnTo>
                                <a:lnTo>
                                  <a:pt x="7000" y="4535"/>
                                </a:lnTo>
                                <a:lnTo>
                                  <a:pt x="6887" y="4463"/>
                                </a:lnTo>
                                <a:close/>
                                <a:moveTo>
                                  <a:pt x="7354" y="3667"/>
                                </a:moveTo>
                                <a:lnTo>
                                  <a:pt x="7389" y="3591"/>
                                </a:lnTo>
                                <a:lnTo>
                                  <a:pt x="7453" y="3419"/>
                                </a:lnTo>
                                <a:lnTo>
                                  <a:pt x="7511" y="3237"/>
                                </a:lnTo>
                                <a:lnTo>
                                  <a:pt x="7528" y="3175"/>
                                </a:lnTo>
                                <a:lnTo>
                                  <a:pt x="7657" y="3210"/>
                                </a:lnTo>
                                <a:lnTo>
                                  <a:pt x="7638" y="3278"/>
                                </a:lnTo>
                                <a:lnTo>
                                  <a:pt x="7578" y="3466"/>
                                </a:lnTo>
                                <a:lnTo>
                                  <a:pt x="7510" y="3646"/>
                                </a:lnTo>
                                <a:lnTo>
                                  <a:pt x="7476" y="3722"/>
                                </a:lnTo>
                                <a:lnTo>
                                  <a:pt x="7354" y="3667"/>
                                </a:lnTo>
                                <a:close/>
                                <a:moveTo>
                                  <a:pt x="7623" y="2791"/>
                                </a:moveTo>
                                <a:lnTo>
                                  <a:pt x="7689" y="2463"/>
                                </a:lnTo>
                                <a:lnTo>
                                  <a:pt x="7724" y="2269"/>
                                </a:lnTo>
                                <a:lnTo>
                                  <a:pt x="7855" y="2292"/>
                                </a:lnTo>
                                <a:lnTo>
                                  <a:pt x="7820" y="2490"/>
                                </a:lnTo>
                                <a:lnTo>
                                  <a:pt x="7753" y="2817"/>
                                </a:lnTo>
                                <a:lnTo>
                                  <a:pt x="7623" y="2791"/>
                                </a:lnTo>
                                <a:close/>
                                <a:moveTo>
                                  <a:pt x="7792" y="1875"/>
                                </a:moveTo>
                                <a:lnTo>
                                  <a:pt x="7821" y="1711"/>
                                </a:lnTo>
                                <a:lnTo>
                                  <a:pt x="7852" y="1541"/>
                                </a:lnTo>
                                <a:lnTo>
                                  <a:pt x="7885" y="1381"/>
                                </a:lnTo>
                                <a:lnTo>
                                  <a:pt x="7893" y="1347"/>
                                </a:lnTo>
                                <a:lnTo>
                                  <a:pt x="8023" y="1378"/>
                                </a:lnTo>
                                <a:lnTo>
                                  <a:pt x="8016" y="1408"/>
                                </a:lnTo>
                                <a:lnTo>
                                  <a:pt x="7983" y="1564"/>
                                </a:lnTo>
                                <a:lnTo>
                                  <a:pt x="7952" y="1734"/>
                                </a:lnTo>
                                <a:lnTo>
                                  <a:pt x="7924" y="1898"/>
                                </a:lnTo>
                                <a:lnTo>
                                  <a:pt x="7792" y="1875"/>
                                </a:lnTo>
                                <a:close/>
                                <a:moveTo>
                                  <a:pt x="8005" y="957"/>
                                </a:moveTo>
                                <a:lnTo>
                                  <a:pt x="8034" y="869"/>
                                </a:lnTo>
                                <a:lnTo>
                                  <a:pt x="8069" y="763"/>
                                </a:lnTo>
                                <a:lnTo>
                                  <a:pt x="8102" y="663"/>
                                </a:lnTo>
                                <a:lnTo>
                                  <a:pt x="8136" y="569"/>
                                </a:lnTo>
                                <a:lnTo>
                                  <a:pt x="8167" y="483"/>
                                </a:lnTo>
                                <a:lnTo>
                                  <a:pt x="8180" y="450"/>
                                </a:lnTo>
                                <a:lnTo>
                                  <a:pt x="8304" y="498"/>
                                </a:lnTo>
                                <a:lnTo>
                                  <a:pt x="8292" y="528"/>
                                </a:lnTo>
                                <a:lnTo>
                                  <a:pt x="8261" y="614"/>
                                </a:lnTo>
                                <a:lnTo>
                                  <a:pt x="8229" y="704"/>
                                </a:lnTo>
                                <a:lnTo>
                                  <a:pt x="8196" y="804"/>
                                </a:lnTo>
                                <a:lnTo>
                                  <a:pt x="8161" y="910"/>
                                </a:lnTo>
                                <a:lnTo>
                                  <a:pt x="8131" y="999"/>
                                </a:lnTo>
                                <a:lnTo>
                                  <a:pt x="8005" y="957"/>
                                </a:lnTo>
                                <a:close/>
                                <a:moveTo>
                                  <a:pt x="8380" y="77"/>
                                </a:moveTo>
                                <a:lnTo>
                                  <a:pt x="8389" y="68"/>
                                </a:lnTo>
                                <a:lnTo>
                                  <a:pt x="8425" y="37"/>
                                </a:lnTo>
                                <a:cubicBezTo>
                                  <a:pt x="8429" y="34"/>
                                  <a:pt x="8434" y="31"/>
                                  <a:pt x="8438" y="28"/>
                                </a:cubicBezTo>
                                <a:lnTo>
                                  <a:pt x="8469" y="13"/>
                                </a:lnTo>
                                <a:cubicBezTo>
                                  <a:pt x="8474" y="11"/>
                                  <a:pt x="8479" y="9"/>
                                  <a:pt x="8484" y="8"/>
                                </a:cubicBezTo>
                                <a:lnTo>
                                  <a:pt x="8516" y="1"/>
                                </a:lnTo>
                                <a:cubicBezTo>
                                  <a:pt x="8522" y="0"/>
                                  <a:pt x="8527" y="0"/>
                                  <a:pt x="8533" y="0"/>
                                </a:cubicBezTo>
                                <a:lnTo>
                                  <a:pt x="8565" y="1"/>
                                </a:lnTo>
                                <a:cubicBezTo>
                                  <a:pt x="8570" y="1"/>
                                  <a:pt x="8576" y="2"/>
                                  <a:pt x="8582" y="4"/>
                                </a:cubicBezTo>
                                <a:lnTo>
                                  <a:pt x="8612" y="13"/>
                                </a:lnTo>
                                <a:cubicBezTo>
                                  <a:pt x="8617" y="14"/>
                                  <a:pt x="8622" y="16"/>
                                  <a:pt x="8626" y="19"/>
                                </a:cubicBezTo>
                                <a:lnTo>
                                  <a:pt x="8655" y="36"/>
                                </a:lnTo>
                                <a:cubicBezTo>
                                  <a:pt x="8659" y="38"/>
                                  <a:pt x="8662" y="40"/>
                                  <a:pt x="8665" y="43"/>
                                </a:cubicBezTo>
                                <a:lnTo>
                                  <a:pt x="8694" y="68"/>
                                </a:lnTo>
                                <a:cubicBezTo>
                                  <a:pt x="8697" y="70"/>
                                  <a:pt x="8699" y="73"/>
                                  <a:pt x="8701" y="75"/>
                                </a:cubicBezTo>
                                <a:lnTo>
                                  <a:pt x="8729" y="108"/>
                                </a:lnTo>
                                <a:lnTo>
                                  <a:pt x="8762" y="154"/>
                                </a:lnTo>
                                <a:lnTo>
                                  <a:pt x="8794" y="208"/>
                                </a:lnTo>
                                <a:lnTo>
                                  <a:pt x="8825" y="267"/>
                                </a:lnTo>
                                <a:lnTo>
                                  <a:pt x="8854" y="328"/>
                                </a:lnTo>
                                <a:lnTo>
                                  <a:pt x="8733" y="385"/>
                                </a:lnTo>
                                <a:lnTo>
                                  <a:pt x="8706" y="328"/>
                                </a:lnTo>
                                <a:lnTo>
                                  <a:pt x="8679" y="275"/>
                                </a:lnTo>
                                <a:lnTo>
                                  <a:pt x="8653" y="231"/>
                                </a:lnTo>
                                <a:lnTo>
                                  <a:pt x="8628" y="195"/>
                                </a:lnTo>
                                <a:lnTo>
                                  <a:pt x="8600" y="162"/>
                                </a:lnTo>
                                <a:lnTo>
                                  <a:pt x="8607" y="169"/>
                                </a:lnTo>
                                <a:lnTo>
                                  <a:pt x="8578" y="144"/>
                                </a:lnTo>
                                <a:lnTo>
                                  <a:pt x="8588" y="151"/>
                                </a:lnTo>
                                <a:lnTo>
                                  <a:pt x="8559" y="134"/>
                                </a:lnTo>
                                <a:lnTo>
                                  <a:pt x="8573" y="140"/>
                                </a:lnTo>
                                <a:lnTo>
                                  <a:pt x="8543" y="131"/>
                                </a:lnTo>
                                <a:lnTo>
                                  <a:pt x="8560" y="134"/>
                                </a:lnTo>
                                <a:lnTo>
                                  <a:pt x="8528" y="133"/>
                                </a:lnTo>
                                <a:lnTo>
                                  <a:pt x="8545" y="132"/>
                                </a:lnTo>
                                <a:lnTo>
                                  <a:pt x="8513" y="139"/>
                                </a:lnTo>
                                <a:lnTo>
                                  <a:pt x="8528" y="133"/>
                                </a:lnTo>
                                <a:lnTo>
                                  <a:pt x="8497" y="148"/>
                                </a:lnTo>
                                <a:lnTo>
                                  <a:pt x="8510" y="140"/>
                                </a:lnTo>
                                <a:lnTo>
                                  <a:pt x="8486" y="159"/>
                                </a:lnTo>
                                <a:lnTo>
                                  <a:pt x="8477" y="169"/>
                                </a:lnTo>
                                <a:lnTo>
                                  <a:pt x="8380" y="77"/>
                                </a:lnTo>
                                <a:close/>
                                <a:moveTo>
                                  <a:pt x="9009" y="702"/>
                                </a:moveTo>
                                <a:lnTo>
                                  <a:pt x="9040" y="781"/>
                                </a:lnTo>
                                <a:lnTo>
                                  <a:pt x="9084" y="894"/>
                                </a:lnTo>
                                <a:lnTo>
                                  <a:pt x="9131" y="1015"/>
                                </a:lnTo>
                                <a:lnTo>
                                  <a:pt x="9181" y="1151"/>
                                </a:lnTo>
                                <a:lnTo>
                                  <a:pt x="9199" y="1202"/>
                                </a:lnTo>
                                <a:lnTo>
                                  <a:pt x="9073" y="1246"/>
                                </a:lnTo>
                                <a:lnTo>
                                  <a:pt x="9056" y="1198"/>
                                </a:lnTo>
                                <a:lnTo>
                                  <a:pt x="9006" y="1064"/>
                                </a:lnTo>
                                <a:lnTo>
                                  <a:pt x="8959" y="943"/>
                                </a:lnTo>
                                <a:lnTo>
                                  <a:pt x="8915" y="830"/>
                                </a:lnTo>
                                <a:lnTo>
                                  <a:pt x="8884" y="750"/>
                                </a:lnTo>
                                <a:lnTo>
                                  <a:pt x="9009" y="702"/>
                                </a:lnTo>
                                <a:close/>
                                <a:moveTo>
                                  <a:pt x="9324" y="1585"/>
                                </a:moveTo>
                                <a:lnTo>
                                  <a:pt x="9349" y="1666"/>
                                </a:lnTo>
                                <a:lnTo>
                                  <a:pt x="9409" y="1863"/>
                                </a:lnTo>
                                <a:lnTo>
                                  <a:pt x="9471" y="2068"/>
                                </a:lnTo>
                                <a:lnTo>
                                  <a:pt x="9480" y="2095"/>
                                </a:lnTo>
                                <a:lnTo>
                                  <a:pt x="9352" y="2134"/>
                                </a:lnTo>
                                <a:lnTo>
                                  <a:pt x="9344" y="2107"/>
                                </a:lnTo>
                                <a:lnTo>
                                  <a:pt x="9282" y="1902"/>
                                </a:lnTo>
                                <a:lnTo>
                                  <a:pt x="9222" y="1705"/>
                                </a:lnTo>
                                <a:lnTo>
                                  <a:pt x="9197" y="1625"/>
                                </a:lnTo>
                                <a:lnTo>
                                  <a:pt x="9324" y="1585"/>
                                </a:lnTo>
                                <a:close/>
                                <a:moveTo>
                                  <a:pt x="9595" y="2478"/>
                                </a:moveTo>
                                <a:lnTo>
                                  <a:pt x="9600" y="2494"/>
                                </a:lnTo>
                                <a:lnTo>
                                  <a:pt x="9734" y="2925"/>
                                </a:lnTo>
                                <a:lnTo>
                                  <a:pt x="9754" y="2986"/>
                                </a:lnTo>
                                <a:lnTo>
                                  <a:pt x="9627" y="3027"/>
                                </a:lnTo>
                                <a:lnTo>
                                  <a:pt x="9607" y="2964"/>
                                </a:lnTo>
                                <a:lnTo>
                                  <a:pt x="9473" y="2533"/>
                                </a:lnTo>
                                <a:lnTo>
                                  <a:pt x="9468" y="2517"/>
                                </a:lnTo>
                                <a:lnTo>
                                  <a:pt x="9595" y="2478"/>
                                </a:lnTo>
                                <a:close/>
                                <a:moveTo>
                                  <a:pt x="9880" y="3364"/>
                                </a:moveTo>
                                <a:lnTo>
                                  <a:pt x="9939" y="3529"/>
                                </a:lnTo>
                                <a:lnTo>
                                  <a:pt x="10008" y="3711"/>
                                </a:lnTo>
                                <a:lnTo>
                                  <a:pt x="10069" y="3859"/>
                                </a:lnTo>
                                <a:lnTo>
                                  <a:pt x="9946" y="3910"/>
                                </a:lnTo>
                                <a:lnTo>
                                  <a:pt x="9883" y="3758"/>
                                </a:lnTo>
                                <a:lnTo>
                                  <a:pt x="9814" y="3574"/>
                                </a:lnTo>
                                <a:lnTo>
                                  <a:pt x="9755" y="3408"/>
                                </a:lnTo>
                                <a:lnTo>
                                  <a:pt x="9880" y="3364"/>
                                </a:lnTo>
                                <a:close/>
                                <a:moveTo>
                                  <a:pt x="10238" y="4216"/>
                                </a:moveTo>
                                <a:lnTo>
                                  <a:pt x="10275" y="4291"/>
                                </a:lnTo>
                                <a:lnTo>
                                  <a:pt x="10338" y="4413"/>
                                </a:lnTo>
                                <a:lnTo>
                                  <a:pt x="10399" y="4529"/>
                                </a:lnTo>
                                <a:lnTo>
                                  <a:pt x="10461" y="4638"/>
                                </a:lnTo>
                                <a:lnTo>
                                  <a:pt x="10487" y="4682"/>
                                </a:lnTo>
                                <a:lnTo>
                                  <a:pt x="10372" y="4750"/>
                                </a:lnTo>
                                <a:lnTo>
                                  <a:pt x="10344" y="4703"/>
                                </a:lnTo>
                                <a:lnTo>
                                  <a:pt x="10282" y="4592"/>
                                </a:lnTo>
                                <a:lnTo>
                                  <a:pt x="10219" y="4474"/>
                                </a:lnTo>
                                <a:lnTo>
                                  <a:pt x="10156" y="4350"/>
                                </a:lnTo>
                                <a:lnTo>
                                  <a:pt x="10119" y="4276"/>
                                </a:lnTo>
                                <a:lnTo>
                                  <a:pt x="10238" y="4216"/>
                                </a:lnTo>
                                <a:close/>
                                <a:moveTo>
                                  <a:pt x="10709" y="5002"/>
                                </a:moveTo>
                                <a:lnTo>
                                  <a:pt x="10787" y="5098"/>
                                </a:lnTo>
                                <a:lnTo>
                                  <a:pt x="10940" y="5250"/>
                                </a:lnTo>
                                <a:lnTo>
                                  <a:pt x="11024" y="5319"/>
                                </a:lnTo>
                                <a:lnTo>
                                  <a:pt x="11079" y="5360"/>
                                </a:lnTo>
                                <a:lnTo>
                                  <a:pt x="11000" y="5467"/>
                                </a:lnTo>
                                <a:lnTo>
                                  <a:pt x="10939" y="5422"/>
                                </a:lnTo>
                                <a:lnTo>
                                  <a:pt x="10846" y="5345"/>
                                </a:lnTo>
                                <a:lnTo>
                                  <a:pt x="10684" y="5183"/>
                                </a:lnTo>
                                <a:lnTo>
                                  <a:pt x="10606" y="5087"/>
                                </a:lnTo>
                                <a:lnTo>
                                  <a:pt x="10709" y="5002"/>
                                </a:lnTo>
                                <a:close/>
                                <a:moveTo>
                                  <a:pt x="11411" y="5561"/>
                                </a:moveTo>
                                <a:lnTo>
                                  <a:pt x="11436" y="5574"/>
                                </a:lnTo>
                                <a:lnTo>
                                  <a:pt x="11567" y="5626"/>
                                </a:lnTo>
                                <a:lnTo>
                                  <a:pt x="11712" y="5673"/>
                                </a:lnTo>
                                <a:lnTo>
                                  <a:pt x="11868" y="5716"/>
                                </a:lnTo>
                                <a:lnTo>
                                  <a:pt x="11901" y="5724"/>
                                </a:lnTo>
                                <a:lnTo>
                                  <a:pt x="11871" y="5854"/>
                                </a:lnTo>
                                <a:lnTo>
                                  <a:pt x="11833" y="5845"/>
                                </a:lnTo>
                                <a:lnTo>
                                  <a:pt x="11671" y="5800"/>
                                </a:lnTo>
                                <a:lnTo>
                                  <a:pt x="11518" y="5749"/>
                                </a:lnTo>
                                <a:lnTo>
                                  <a:pt x="11376" y="5693"/>
                                </a:lnTo>
                                <a:lnTo>
                                  <a:pt x="11351" y="5680"/>
                                </a:lnTo>
                                <a:lnTo>
                                  <a:pt x="11411" y="5561"/>
                                </a:lnTo>
                                <a:close/>
                                <a:moveTo>
                                  <a:pt x="12289" y="5804"/>
                                </a:moveTo>
                                <a:lnTo>
                                  <a:pt x="12552" y="5848"/>
                                </a:lnTo>
                                <a:lnTo>
                                  <a:pt x="12814" y="5884"/>
                                </a:lnTo>
                                <a:lnTo>
                                  <a:pt x="12796" y="6016"/>
                                </a:lnTo>
                                <a:lnTo>
                                  <a:pt x="12530" y="5979"/>
                                </a:lnTo>
                                <a:lnTo>
                                  <a:pt x="12267" y="5935"/>
                                </a:lnTo>
                                <a:lnTo>
                                  <a:pt x="12289" y="5804"/>
                                </a:lnTo>
                                <a:close/>
                                <a:moveTo>
                                  <a:pt x="13210" y="5935"/>
                                </a:moveTo>
                                <a:lnTo>
                                  <a:pt x="13224" y="5936"/>
                                </a:lnTo>
                                <a:lnTo>
                                  <a:pt x="13372" y="5956"/>
                                </a:lnTo>
                                <a:lnTo>
                                  <a:pt x="13508" y="5974"/>
                                </a:lnTo>
                                <a:lnTo>
                                  <a:pt x="13632" y="5994"/>
                                </a:lnTo>
                                <a:lnTo>
                                  <a:pt x="13738" y="6014"/>
                                </a:lnTo>
                                <a:lnTo>
                                  <a:pt x="13713" y="6145"/>
                                </a:lnTo>
                                <a:lnTo>
                                  <a:pt x="13611" y="6125"/>
                                </a:lnTo>
                                <a:lnTo>
                                  <a:pt x="13491" y="6107"/>
                                </a:lnTo>
                                <a:lnTo>
                                  <a:pt x="13355" y="6089"/>
                                </a:lnTo>
                                <a:lnTo>
                                  <a:pt x="13207" y="6069"/>
                                </a:lnTo>
                                <a:lnTo>
                                  <a:pt x="13193" y="6067"/>
                                </a:lnTo>
                                <a:lnTo>
                                  <a:pt x="13210" y="5935"/>
                                </a:lnTo>
                                <a:close/>
                              </a:path>
                            </a:pathLst>
                          </a:custGeom>
                          <a:solidFill>
                            <a:srgbClr val="000000"/>
                          </a:solidFill>
                          <a:ln w="1270">
                            <a:solidFill>
                              <a:srgbClr val="000000"/>
                            </a:solidFill>
                            <a:prstDash val="solid"/>
                            <a:bevel/>
                            <a:headEnd/>
                            <a:tailEnd/>
                          </a:ln>
                        </wps:spPr>
                        <wps:bodyPr vert="horz" wrap="square" anchor="t" anchorCtr="0" upright="1"/>
                      </wps:wsp>
                      <wps:wsp>
                        <wps:cNvPr id="239" name="Rectangle 162"/>
                        <wps:cNvSpPr/>
                        <wps:spPr>
                          <a:xfrm>
                            <a:off x="6719" y="1385"/>
                            <a:ext cx="921" cy="1981"/>
                          </a:xfrm>
                          <a:prstGeom prst="rect">
                            <a:avLst/>
                          </a:prstGeom>
                          <a:noFill/>
                          <a:ln>
                            <a:noFill/>
                          </a:ln>
                        </wps:spPr>
                        <wps:txbx>
                          <w:txbxContent>
                            <w:p w14:paraId="10C7A79E" w14:textId="77777777" w:rsidR="002F7F10" w:rsidRDefault="00000000">
                              <w:r>
                                <w:rPr>
                                  <w:kern w:val="0"/>
                                  <w:sz w:val="20"/>
                                  <w:szCs w:val="20"/>
                                </w:rPr>
                                <w:t>A</w:t>
                              </w:r>
                            </w:p>
                          </w:txbxContent>
                        </wps:txbx>
                        <wps:bodyPr vert="horz" wrap="none" lIns="0" tIns="0" rIns="0" bIns="0" anchor="t" anchorCtr="0" upright="1">
                          <a:spAutoFit/>
                        </wps:bodyPr>
                      </wps:wsp>
                      <wps:wsp>
                        <wps:cNvPr id="240" name="Rectangle 164"/>
                        <wps:cNvSpPr/>
                        <wps:spPr>
                          <a:xfrm>
                            <a:off x="4710" y="5472"/>
                            <a:ext cx="851" cy="1981"/>
                          </a:xfrm>
                          <a:prstGeom prst="rect">
                            <a:avLst/>
                          </a:prstGeom>
                          <a:noFill/>
                          <a:ln>
                            <a:noFill/>
                          </a:ln>
                        </wps:spPr>
                        <wps:txbx>
                          <w:txbxContent>
                            <w:p w14:paraId="08341340" w14:textId="77777777" w:rsidR="002F7F10" w:rsidRDefault="00000000">
                              <w:r>
                                <w:rPr>
                                  <w:kern w:val="0"/>
                                  <w:sz w:val="20"/>
                                  <w:szCs w:val="20"/>
                                </w:rPr>
                                <w:t>B</w:t>
                              </w:r>
                            </w:p>
                          </w:txbxContent>
                        </wps:txbx>
                        <wps:bodyPr vert="horz" wrap="none" lIns="0" tIns="0" rIns="0" bIns="0" anchor="t" anchorCtr="0" upright="1">
                          <a:spAutoFit/>
                        </wps:bodyPr>
                      </wps:wsp>
                      <wps:wsp>
                        <wps:cNvPr id="241" name="Rectangle 165"/>
                        <wps:cNvSpPr/>
                        <wps:spPr>
                          <a:xfrm>
                            <a:off x="13438" y="69"/>
                            <a:ext cx="641" cy="1981"/>
                          </a:xfrm>
                          <a:prstGeom prst="rect">
                            <a:avLst/>
                          </a:prstGeom>
                          <a:noFill/>
                          <a:ln>
                            <a:noFill/>
                          </a:ln>
                        </wps:spPr>
                        <wps:txbx>
                          <w:txbxContent>
                            <w:p w14:paraId="52BCCC02" w14:textId="77777777" w:rsidR="002F7F10" w:rsidRDefault="00000000">
                              <w:r>
                                <w:rPr>
                                  <w:kern w:val="0"/>
                                  <w:sz w:val="20"/>
                                  <w:szCs w:val="20"/>
                                </w:rPr>
                                <w:t xml:space="preserve"> </w:t>
                              </w:r>
                            </w:p>
                          </w:txbxContent>
                        </wps:txbx>
                        <wps:bodyPr vert="horz" wrap="none" lIns="0" tIns="0" rIns="0" bIns="0" anchor="t" anchorCtr="0" upright="1">
                          <a:spAutoFit/>
                        </wps:bodyPr>
                      </wps:wsp>
                      <wps:wsp>
                        <wps:cNvPr id="242" name="Rectangle 167"/>
                        <wps:cNvSpPr/>
                        <wps:spPr>
                          <a:xfrm>
                            <a:off x="12330" y="5056"/>
                            <a:ext cx="641" cy="1981"/>
                          </a:xfrm>
                          <a:prstGeom prst="rect">
                            <a:avLst/>
                          </a:prstGeom>
                          <a:noFill/>
                          <a:ln>
                            <a:noFill/>
                          </a:ln>
                        </wps:spPr>
                        <wps:txbx>
                          <w:txbxContent>
                            <w:p w14:paraId="6E7CB0D2" w14:textId="77777777" w:rsidR="002F7F10" w:rsidRDefault="00000000">
                              <w:r>
                                <w:rPr>
                                  <w:kern w:val="0"/>
                                  <w:sz w:val="20"/>
                                  <w:szCs w:val="20"/>
                                </w:rPr>
                                <w:t xml:space="preserve"> </w:t>
                              </w:r>
                            </w:p>
                          </w:txbxContent>
                        </wps:txbx>
                        <wps:bodyPr vert="horz" wrap="none" lIns="0" tIns="0" rIns="0" bIns="0" anchor="t" anchorCtr="0" upright="1">
                          <a:spAutoFit/>
                        </wps:bodyPr>
                      </wps:wsp>
                      <wpg:grpSp>
                        <wpg:cNvPr id="245" name="Group 170"/>
                        <wpg:cNvGrpSpPr/>
                        <wpg:grpSpPr>
                          <a:xfrm>
                            <a:off x="5403" y="7065"/>
                            <a:ext cx="432" cy="426"/>
                            <a:chOff x="1642" y="708"/>
                            <a:chExt cx="68" cy="67"/>
                          </a:xfrm>
                        </wpg:grpSpPr>
                        <wps:wsp>
                          <wps:cNvPr id="243" name="Oval 168"/>
                          <wps:cNvSpPr/>
                          <wps:spPr>
                            <a:xfrm>
                              <a:off x="1642" y="708"/>
                              <a:ext cx="68" cy="67"/>
                            </a:xfrm>
                            <a:prstGeom prst="ellipse">
                              <a:avLst/>
                            </a:prstGeom>
                            <a:solidFill>
                              <a:srgbClr val="000000"/>
                            </a:solidFill>
                            <a:ln w="0">
                              <a:solidFill>
                                <a:srgbClr val="000000"/>
                              </a:solidFill>
                              <a:prstDash val="solid"/>
                              <a:headEnd/>
                              <a:tailEnd/>
                            </a:ln>
                          </wps:spPr>
                          <wps:bodyPr vert="horz" anchor="t" anchorCtr="0" upright="1"/>
                        </wps:wsp>
                        <wps:wsp>
                          <wps:cNvPr id="244" name="Oval 169"/>
                          <wps:cNvSpPr/>
                          <wps:spPr>
                            <a:xfrm>
                              <a:off x="1642" y="708"/>
                              <a:ext cx="68" cy="67"/>
                            </a:xfrm>
                            <a:prstGeom prst="ellipse">
                              <a:avLst/>
                            </a:prstGeom>
                            <a:noFill/>
                            <a:ln w="9525" cap="rnd">
                              <a:solidFill>
                                <a:srgbClr val="000000"/>
                              </a:solidFill>
                              <a:prstDash val="solid"/>
                              <a:headEnd/>
                              <a:tailEnd/>
                            </a:ln>
                          </wps:spPr>
                          <wps:bodyPr vert="horz" anchor="t" anchorCtr="0" upright="1"/>
                        </wps:wsp>
                      </wpg:grpSp>
                      <wpg:grpSp>
                        <wpg:cNvPr id="248" name="Group 173"/>
                        <wpg:cNvGrpSpPr/>
                        <wpg:grpSpPr>
                          <a:xfrm>
                            <a:off x="7966" y="2632"/>
                            <a:ext cx="438" cy="432"/>
                            <a:chOff x="2094" y="1259"/>
                            <a:chExt cx="69" cy="68"/>
                          </a:xfrm>
                        </wpg:grpSpPr>
                        <wps:wsp>
                          <wps:cNvPr id="246" name="Oval 171"/>
                          <wps:cNvSpPr/>
                          <wps:spPr>
                            <a:xfrm>
                              <a:off x="2094" y="1259"/>
                              <a:ext cx="69" cy="68"/>
                            </a:xfrm>
                            <a:prstGeom prst="ellipse">
                              <a:avLst/>
                            </a:prstGeom>
                            <a:solidFill>
                              <a:srgbClr val="000000"/>
                            </a:solidFill>
                            <a:ln w="0">
                              <a:solidFill>
                                <a:srgbClr val="000000"/>
                              </a:solidFill>
                              <a:prstDash val="solid"/>
                              <a:headEnd/>
                              <a:tailEnd/>
                            </a:ln>
                          </wps:spPr>
                          <wps:bodyPr vert="horz" anchor="t" anchorCtr="0" upright="1"/>
                        </wps:wsp>
                        <wps:wsp>
                          <wps:cNvPr id="247" name="Oval 172"/>
                          <wps:cNvSpPr/>
                          <wps:spPr>
                            <a:xfrm>
                              <a:off x="2094" y="1259"/>
                              <a:ext cx="69" cy="68"/>
                            </a:xfrm>
                            <a:prstGeom prst="ellipse">
                              <a:avLst/>
                            </a:prstGeom>
                            <a:noFill/>
                            <a:ln w="9525" cap="rnd">
                              <a:solidFill>
                                <a:srgbClr val="000000"/>
                              </a:solidFill>
                              <a:prstDash val="solid"/>
                              <a:headEnd/>
                              <a:tailEnd/>
                            </a:ln>
                          </wps:spPr>
                          <wps:bodyPr vert="horz" anchor="t" anchorCtr="0" upright="1"/>
                        </wps:wsp>
                      </wpg:grpSp>
                      <wps:wsp>
                        <wps:cNvPr id="249" name="Rectangle 141"/>
                        <wps:cNvSpPr/>
                        <wps:spPr>
                          <a:xfrm>
                            <a:off x="7620" y="11499"/>
                            <a:ext cx="4083" cy="2146"/>
                          </a:xfrm>
                          <a:prstGeom prst="rect">
                            <a:avLst/>
                          </a:prstGeom>
                          <a:noFill/>
                          <a:ln>
                            <a:noFill/>
                          </a:ln>
                        </wps:spPr>
                        <wps:txbx>
                          <w:txbxContent>
                            <w:p w14:paraId="30247002" w14:textId="77777777" w:rsidR="002F7F10" w:rsidRDefault="00000000">
                              <w:pPr>
                                <w:rPr>
                                  <w:sz w:val="18"/>
                                  <w:szCs w:val="18"/>
                                </w:rPr>
                              </w:pPr>
                              <w:r>
                                <w:rPr>
                                  <w:rFonts w:hint="eastAsia"/>
                                  <w:kern w:val="0"/>
                                  <w:sz w:val="18"/>
                                  <w:szCs w:val="18"/>
                                </w:rPr>
                                <w:t>避雷针</w:t>
                              </w:r>
                            </w:p>
                          </w:txbxContent>
                        </wps:txbx>
                        <wps:bodyPr vert="horz" lIns="0" tIns="0" rIns="0" bIns="0" anchor="t" anchorCtr="0" upright="1"/>
                      </wps:wsp>
                    </wpg:wgp>
                  </a:graphicData>
                </a:graphic>
              </wp:anchor>
            </w:drawing>
          </mc:Choice>
          <mc:Fallback>
            <w:pict>
              <v:group w14:anchorId="209CF74B" id="组合 177" o:spid="_x0000_s1916" style="position:absolute;left:0;text-align:left;margin-left:278.85pt;margin-top:21.6pt;width:147pt;height:107.45pt;z-index:251643904;mso-position-horizontal-relative:text;mso-position-vertical-relative:text" coordsize="18670,13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">
                <v:group id="Group 135" o:spid="_x0000_s1917" style="position:absolute;left:9213;top:2770;width:362;height:8617" coordorigin="1737,679" coordsize="57,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shape id="Freeform 133" o:spid="_x0000_s1918" style="position:absolute;left:1737;top:679;width:57;height:1357;visibility:visible;mso-wrap-style:square;v-text-anchor:top" coordsize="57,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" path="m,1357l29,,57,1357r-57,xe" fillcolor="#484329" stroked="f">
                    <v:path arrowok="t" o:connecttype="custom" o:connectlocs="0,1357;29,0;57,1357;0,1357" o:connectangles="0,0,0,0" textboxrect="0,0,57,1357"/>
                  </v:shape>
                  <v:shape id="Freeform 134" o:spid="_x0000_s1919" style="position:absolute;left:1737;top:679;width:57;height:1357;visibility:visible;mso-wrap-style:square;v-text-anchor:top" coordsize="57,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" path="m,1357l29,,57,1357r-57,xe" filled="f" strokecolor="#404040" strokeweight="1.5pt">
                    <v:stroke endcap="round"/>
                    <v:path arrowok="t" o:connecttype="custom" o:connectlocs="0,1357;29,0;57,1357;0,1357" o:connectangles="0,0,0,0" textboxrect="0,0,57,1357"/>
                  </v:shape>
                </v:group>
                <v:rect id="Rectangle 141" o:spid="_x0000_s1920" style="position:absolute;left:14547;top:8659;width:4083;height:2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" filled="f" stroked="f">
                  <v:textbox inset="0,0,0,0">
                    <w:txbxContent>
                      <w:p w14:paraId="0148AE3A" w14:textId="77777777" w:rsidR="002F7F10" w:rsidRDefault="00000000">
                        <w:r>
                          <w:rPr>
                            <w:rFonts w:hint="eastAsia"/>
                            <w:kern w:val="0"/>
                            <w:sz w:val="20"/>
                            <w:szCs w:val="20"/>
                          </w:rPr>
                          <w:t>-0.5</w:t>
                        </w:r>
                        <w:r>
                          <w:rPr>
                            <w:kern w:val="0"/>
                            <w:sz w:val="20"/>
                            <w:szCs w:val="20"/>
                          </w:rPr>
                          <w:t>kV</w:t>
                        </w:r>
                      </w:p>
                    </w:txbxContent>
                  </v:textbox>
                </v:rect>
                <v:rect id="Rectangle 142" o:spid="_x0000_s1921" style="position:absolute;left:1108;top:9005;width:6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" filled="f" stroked="f">
                  <v:textbox style="mso-fit-shape-to-text:t" inset="0,0,0,0">
                    <w:txbxContent>
                      <w:p w14:paraId="1B375F2E" w14:textId="77777777" w:rsidR="002F7F10" w:rsidRDefault="00000000">
                        <w:r>
                          <w:rPr>
                            <w:kern w:val="0"/>
                            <w:sz w:val="20"/>
                            <w:szCs w:val="20"/>
                          </w:rPr>
                          <w:t xml:space="preserve"> </w:t>
                        </w:r>
                      </w:p>
                    </w:txbxContent>
                  </v:textbox>
                </v:rect>
                <v:rect id="Rectangle 145" o:spid="_x0000_s1922" style="position:absolute;left:14893;top:6234;width:35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" filled="f" stroked="f">
                  <v:textbox style="mso-fit-shape-to-text:t" inset="0,0,0,0">
                    <w:txbxContent>
                      <w:p w14:paraId="7F1BDB88" w14:textId="77777777" w:rsidR="002F7F10" w:rsidRDefault="00000000">
                        <w:r>
                          <w:rPr>
                            <w:rFonts w:hint="eastAsia"/>
                            <w:kern w:val="0"/>
                            <w:sz w:val="20"/>
                            <w:szCs w:val="20"/>
                          </w:rPr>
                          <w:t>-2.5</w:t>
                        </w:r>
                        <w:r>
                          <w:rPr>
                            <w:kern w:val="0"/>
                            <w:sz w:val="20"/>
                            <w:szCs w:val="20"/>
                          </w:rPr>
                          <w:t>kV</w:t>
                        </w:r>
                      </w:p>
                    </w:txbxContent>
                  </v:textbox>
                </v:rect>
                <v:rect id="Rectangle 146" o:spid="_x0000_s1923" style="position:absolute;left:1246;top:6858;width:6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" filled="f" stroked="f">
                  <v:textbox style="mso-fit-shape-to-text:t" inset="0,0,0,0">
                    <w:txbxContent>
                      <w:p w14:paraId="2B3E792E" w14:textId="77777777" w:rsidR="002F7F10" w:rsidRDefault="00000000">
                        <w:r>
                          <w:rPr>
                            <w:kern w:val="0"/>
                            <w:sz w:val="20"/>
                            <w:szCs w:val="20"/>
                          </w:rPr>
                          <w:t xml:space="preserve"> </w:t>
                        </w:r>
                      </w:p>
                    </w:txbxContent>
                  </v:textbox>
                </v:rect>
                <v:rect id="Rectangle 147" o:spid="_x0000_s1924" style="position:absolute;top:8382;width:6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" filled="f" stroked="f">
                  <v:textbox style="mso-fit-shape-to-text:t" inset="0,0,0,0">
                    <w:txbxContent>
                      <w:p w14:paraId="3A5414DA" w14:textId="77777777" w:rsidR="002F7F10" w:rsidRDefault="00000000">
                        <w:r>
                          <w:rPr>
                            <w:kern w:val="0"/>
                            <w:sz w:val="20"/>
                            <w:szCs w:val="20"/>
                          </w:rPr>
                          <w:t xml:space="preserve"> </w:t>
                        </w:r>
                      </w:p>
                    </w:txbxContent>
                  </v:textbox>
                </v:rect>
                <v:rect id="Rectangle 150" o:spid="_x0000_s1925" style="position:absolute;left:15101;top:4087;width:35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" filled="f" stroked="f">
                  <v:textbox style="mso-fit-shape-to-text:t" inset="0,0,0,0">
                    <w:txbxContent>
                      <w:p w14:paraId="05F51D44" w14:textId="77777777" w:rsidR="002F7F10" w:rsidRDefault="00000000">
                        <w:r>
                          <w:rPr>
                            <w:rFonts w:hint="eastAsia"/>
                            <w:kern w:val="0"/>
                            <w:sz w:val="20"/>
                            <w:szCs w:val="20"/>
                          </w:rPr>
                          <w:t>-4.5</w:t>
                        </w:r>
                        <w:r>
                          <w:rPr>
                            <w:kern w:val="0"/>
                            <w:sz w:val="20"/>
                            <w:szCs w:val="20"/>
                          </w:rPr>
                          <w:t>kV</w:t>
                        </w:r>
                      </w:p>
                    </w:txbxContent>
                  </v:textbox>
                </v:rect>
                <v:rect id="Rectangle 151" o:spid="_x0000_s1926" style="position:absolute;left:1385;top:4433;width:6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" filled="f" stroked="f">
                  <v:textbox style="mso-fit-shape-to-text:t" inset="0,0,0,0">
                    <w:txbxContent>
                      <w:p w14:paraId="1F66EBE5" w14:textId="77777777" w:rsidR="002F7F10" w:rsidRDefault="00000000">
                        <w:r>
                          <w:rPr>
                            <w:kern w:val="0"/>
                            <w:sz w:val="20"/>
                            <w:szCs w:val="20"/>
                          </w:rPr>
                          <w:t xml:space="preserve"> </w:t>
                        </w:r>
                      </w:p>
                    </w:txbxContent>
                  </v:textbox>
                </v:rect>
                <v:rect id="Rectangle 152" o:spid="_x0000_s1927" style="position:absolute;left:277;top:5888;width:6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" filled="f" stroked="f">
                  <v:textbox style="mso-fit-shape-to-text:t" inset="0,0,0,0">
                    <w:txbxContent>
                      <w:p w14:paraId="6EA1C2F9" w14:textId="77777777" w:rsidR="002F7F10" w:rsidRDefault="00000000">
                        <w:r>
                          <w:rPr>
                            <w:kern w:val="0"/>
                            <w:sz w:val="20"/>
                            <w:szCs w:val="20"/>
                          </w:rPr>
                          <w:t xml:space="preserve"> </w:t>
                        </w:r>
                      </w:p>
                    </w:txbxContent>
                  </v:textbox>
                </v:rect>
                <v:rect id="Rectangle 154" o:spid="_x0000_s1928" style="position:absolute;left:14685;top:554;width:35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" filled="f" stroked="f">
                  <v:textbox style="mso-fit-shape-to-text:t" inset="0,0,0,0">
                    <w:txbxContent>
                      <w:p w14:paraId="76ABDF36" w14:textId="77777777" w:rsidR="002F7F10" w:rsidRDefault="00000000">
                        <w:r>
                          <w:rPr>
                            <w:rFonts w:hint="eastAsia"/>
                            <w:kern w:val="0"/>
                            <w:sz w:val="20"/>
                            <w:szCs w:val="20"/>
                          </w:rPr>
                          <w:t>-6.5</w:t>
                        </w:r>
                        <w:r>
                          <w:rPr>
                            <w:kern w:val="0"/>
                            <w:sz w:val="20"/>
                            <w:szCs w:val="20"/>
                          </w:rPr>
                          <w:t>kV</w:t>
                        </w:r>
                      </w:p>
                    </w:txbxContent>
                  </v:textbox>
                </v:rect>
                <v:rect id="Rectangle 155" o:spid="_x0000_s1929" style="position:absolute;left:1246;top:554;width:6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" filled="f" stroked="f">
                  <v:textbox style="mso-fit-shape-to-text:t" inset="0,0,0,0">
                    <w:txbxContent>
                      <w:p w14:paraId="040E650A" w14:textId="77777777" w:rsidR="002F7F10" w:rsidRDefault="00000000">
                        <w:r>
                          <w:rPr>
                            <w:kern w:val="0"/>
                            <w:sz w:val="20"/>
                            <w:szCs w:val="20"/>
                          </w:rPr>
                          <w:t xml:space="preserve"> </w:t>
                        </w:r>
                      </w:p>
                    </w:txbxContent>
                  </v:textbox>
                </v:rect>
                <v:rect id="Rectangle 156" o:spid="_x0000_s1930" style="position:absolute;top:2008;width:6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" filled="f" stroked="f">
                  <v:textbox style="mso-fit-shape-to-text:t" inset="0,0,0,0">
                    <w:txbxContent>
                      <w:p w14:paraId="344E077E" w14:textId="77777777" w:rsidR="002F7F10" w:rsidRDefault="00000000">
                        <w:r>
                          <w:rPr>
                            <w:kern w:val="0"/>
                            <w:sz w:val="20"/>
                            <w:szCs w:val="20"/>
                          </w:rPr>
                          <w:t xml:space="preserve"> </w:t>
                        </w:r>
                      </w:p>
                    </w:txbxContent>
                  </v:textbox>
                </v:rect>
                <v:shape id="Freeform 157" o:spid="_x0000_s1931" style="position:absolute;left:1368;top:242;width:8096;height:1365;rotation:-263212fd;visibility:visible;mso-wrap-style:square;v-text-anchor:top" coordsize="8478,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" path="m,1265r96,l205,1265r124,2l462,1269r73,1l533,1403r-73,-1l326,1400r-121,-2l96,1398r-96,l,1265xm935,1277r163,3l1278,1284r187,4l1468,1288r-2,133l1462,1421r-187,-4l1095,1413r-162,-3l935,1277xm1868,1295r396,6l2401,1302r-2,134l2262,1434r-396,-6l1868,1295xm2801,1307r307,2l3333,1309r,133l3107,1442r-307,-2l2801,1307xm3733,1307r210,-1l4265,1299r3,134l3944,1439r-210,2l3733,1307xm4664,1288r52,-2l4893,1277r170,-10l5194,1258r10,133l5070,1400r-170,10l4721,1419r-52,2l4664,1288xm5589,1219r55,-7l5881,1172r219,-51l6102,1121r37,128l6129,1251r-225,52l5661,1345r-56,6l5589,1219xm6478,999r8,-3l6658,924r157,-77l6950,774r64,117l6874,967r-165,80l6531,1121r-8,3l6478,999xm7282,564r59,-40l7451,445r104,-74l7654,302r67,-44l7794,370r-63,41l7632,480r-104,74l7416,633r-58,41l7282,564xm8091,76r4,-1l8157,52r51,-18l8250,21r37,-10l8319,4,8345,r42,l8420,3r18,1l8425,5,8457,r21,131l8446,136v-5,1,-9,1,-13,1l8403,136r-16,-3l8363,133r-17,2l8322,140r-31,8l8251,161r-49,16l8144,198r-4,2l8091,76xe" fillcolor="black" strokeweight=".1pt">
                  <v:stroke joinstyle="bevel"/>
                  <v:path arrowok="t" o:connecttype="custom" o:connectlocs="9168,119767;31419,119956;51091,120240;43929,132738;19577,132359;0,132359;89290,120903;122045,121566;140190,121945;139617,134537;104569,133779;89290,120903;216206,123175;229098,135957;178198,135200;267488,123744;318292,123933;296710,136525;267488,123744;376545,123649;407582,135673;356586,136430;445399,121945;467268,120903;496012,119104;484171,132549;450842,134347;445399,121945;538986,114749;582533,106134;586257,118252;563815,123365;535262,127909;618631,94583;635820,87482;663705,73280;656448,91553;623692,106134;618631,94583;701045,49611;721481,35125;737334,24427;738289,38912;718903,52451;702668,63813;772668,7195;778970,4923;787852,1988;794441,379;800935,0;805805,379;807620,0;806569,12876;802463,12876;798643,12592;794727,13255;787947,15243;777729,18746;772668,7195" o:connectangles="0,0,0,0,0,0,0,0,0,0,0,0,0,0,0,0,0,0,0,0,0,0,0,0,0,0,0,0,0,0,0,0,0,0,0,0,0,0,0,0,0,0,0,0,0,0,0,0,0,0,0,0,0,0,0,0,0,0,0" textboxrect="0,0,8478,1442"/>
                  <o:lock v:ext="edit" verticies="t"/>
                </v:shape>
                <v:shape id="Freeform 158" o:spid="_x0000_s1932" style="position:absolute;left:9351;width:5004;height:1714;visibility:visible;mso-wrap-style:square;v-text-anchor:top" coordsize="5243,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" path="m5240,1806r-63,-1l5100,1805r-89,1l4910,1807r-111,l4709,1808r-1,-133l4799,1674r110,l5010,1673r90,-1l5180,1672r63,1l5240,1806xm4307,1807r-136,-2l3912,1797r-123,-6l3771,1790r9,-133l3796,1658r121,6l4172,1672r137,1l4307,1807xm3367,1746r-92,-15l3110,1700r-154,-36l2839,1631r36,-128l2985,1535r150,34l3296,1600r92,14l3367,1746xm2455,1489r-111,-50l2167,1353r-98,-52l1973,1247r65,-116l2132,1184r94,50l2399,1318r110,49l2455,1489xm1631,1031l1506,949,1267,787r-79,-55l1264,622r78,54l1579,838r125,82l1631,1031xm859,505l820,478,720,412,629,351,547,300,474,257,414,224,477,107r66,35l618,187r84,53l795,301r100,67l934,395,859,505xm68,137r-19,1c45,138,41,138,37,138l,133,17,,54,5,42,5,61,4r7,133xe" fillcolor="black" strokeweight=".1pt">
                  <v:stroke joinstyle="bevel"/>
                  <v:path arrowok="t" o:connecttype="custom" o:connectlocs="494081,171166;478238,171260;458006,171355;449321,158838;468504,158743;486732,158553;500380,158648;411050,171355;373352,170407;359896,169743;362282,157226;398166,158553;411050,171355;312559,164148;282114,157795;274383,142527;299197,148786;323343,153053;234300,141200;206814,128303;188299,118251;203473,112277;228955,124984;234300,141200;143729,89992;113380,69414;128077,64104;162626,87242;81981,47888;68715,39069;52204,28449;39511,21242;51823,13466;66997,22759;85417,34897;81981,47888;4676,13086;0,12612;5154,474;5822,379" o:connectangles="0,0,0,0,0,0,0,0,0,0,0,0,0,0,0,0,0,0,0,0,0,0,0,0,0,0,0,0,0,0,0,0,0,0,0,0,0,0,0,0" textboxrect="0,0,5243,1808"/>
                  <o:lock v:ext="edit" verticies="t"/>
                </v:shape>
                <v:shape id="Freeform 159" o:spid="_x0000_s1933" style="position:absolute;left:1385;top:1039;width:13163;height:4247;visibility:visible;mso-wrap-style:square;v-text-anchor:top" coordsize="13774,4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" path="m,4260r97,-9l210,4242r127,-7l474,4228r61,-3l542,4358r-61,3l344,4368r-123,7l110,4384r-97,9l,4260xm936,4209r16,l1130,4203r186,-6l1469,4191r5,134l1321,4330r-186,6l957,4342r-16,1l936,4209xm1869,4177r43,-1l2333,4158r68,-4l2407,4288r-69,3l1917,4309r-44,2l1869,4177xm2799,4134r399,-26l3330,4098r11,132l3207,4241r-399,26l2799,4134xm3727,4064r322,-34l4251,4005r4,l4273,4137r-5,1l4062,4163r-321,33l3727,4064xm4648,3947r178,-31l5002,3879r165,-38l5197,3971r-168,39l4849,4047r-178,32l4648,3947xm5542,3727r64,-23l5727,3652r111,-57l5942,3532r57,-40l6076,3602r-65,45l5899,3714r-120,61l5651,3829r-63,23l5542,3727xm6293,3237r11,-12l6454,3047r134,-193l6603,2827r115,67l6697,2929r-141,203l6396,3322r-11,11l6293,3237xm6790,2479r21,-41l6905,2222r85,-217l6994,1995r126,45l7115,2054r-87,221l6930,2497r-20,41l6790,2479xm7129,1619r13,-37l7213,1383r70,-187l7317,1115r123,52l7408,1243r-70,185l7267,1627r-12,36l7129,1619xm7509,750r10,-15l7600,626r76,-98l7744,441r65,-77l7844,325r99,89l7911,449r-62,75l7781,609r-74,96l7628,812r-10,14l7509,750xm8174,56r60,-26c8238,29,8242,27,8246,26l8339,6v4,,8,-1,11,-1l8450,r109,8c8563,8,8568,9,8572,10r91,26c8667,38,8671,39,8675,41r69,35l8683,195r-69,-35l8626,165r-91,-26l8548,141r-91,-8l8357,138r10,-1l8274,157r13,-4l8227,179,8174,56xm9049,374r14,17l9117,466r58,82l9236,638r66,99l9353,821r-114,69l9191,810r-65,-97l9066,625r-56,-80l8958,474r-14,-18l9049,374xm9528,1192r43,104l9637,1467r67,178l9721,1690r-124,49l9579,1692r-67,-178l9448,1347r-43,-105l9528,1192xm9867,2061r58,138l10007,2383r79,159l9967,2601r-81,-163l9802,2250r-58,-138l9867,2061xm10286,2880r10,14l10407,3045r121,134l10625,3267r-90,98l10429,3268r-129,-144l10183,2967r-9,-15l10286,2880xm10943,3484r28,16l11156,3592r200,85l11418,3700r-47,125l11303,3800r-206,-89l10904,3615r-28,-16l10943,3484xm11791,3830r448,131l12301,3977r-33,130l12202,4089r-449,-131l11791,3830xm12688,4075r215,51l13109,4175r98,23l13176,4328r-98,-24l12872,4255r-215,-50l12688,4075xm13596,4296r40,11l13708,4329r66,21l13733,4477r-62,-21l13601,4436r-39,-11l13596,4296xe" fillcolor="black" strokeweight=".1pt">
                  <v:stroke joinstyle="bevel"/>
                  <v:path arrowok="t" o:connecttype="custom" o:connectlocs="32206,401821;45967,413776;1242,416812;107990,398785;126243,410835;89450,399354;229454,394135;178995,409032;318235,388822;267489,392238;406633,379998;357512,398120;478021,368043;463400,383983;535743,351439;573300,331324;552276,358176;601397,307130;631022,268228;611240,315195;650900,231320;680430,193557;660361,240808;689318,131220;707953,117937;681290,153612;733565,50097;759081,39281;736527,66891;781156,5313;797976,474;827888,3416;823205,15181;808202,12619;791955,14517;866115,37098;888955,69927;872135,67650;854742,43266;920969,139190;915427,160539;910553,113098;963879,241187;931195,200389;994555,288912;996658,310071;982992,273257;1085247,348877;1060496,352103;1126819,363394;1166096,387968;1233088,391479;1249812,408368;1299315,407609;1312408,424782;1299315,407609" o:connectangles="0,0,0,0,0,0,0,0,0,0,0,0,0,0,0,0,0,0,0,0,0,0,0,0,0,0,0,0,0,0,0,0,0,0,0,0,0,0,0,0,0,0,0,0,0,0,0,0,0,0,0,0,0,0,0,0" textboxrect="0,0,13774,4477"/>
                  <o:lock v:ext="edit" verticies="t"/>
                </v:shape>
                <v:shape id="Freeform 160" o:spid="_x0000_s1934" style="position:absolute;left:1246;top:2147;width:12859;height:7702;visibility:visible;mso-wrap-style:square;v-text-anchor:top" coordsize="13448,8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" path="m,7977r533,-21l538,8090,5,8110,,7977xm933,7941r533,-20l1471,8054r-533,20l933,7941xm1865,7905r255,-11l2397,7880r7,133l2125,8027r-254,11l1865,7905xm2796,7859r129,-7l3313,7827r14,-1l3337,7959r-15,1l2932,7985r-128,7l2796,7859xm3725,7796r326,-31l4255,7743r14,132l4064,7898r-327,30l3725,7796xm4650,7694r79,-11l5041,7634r131,-26l5198,7739r-136,26l4746,7816r-79,10l4650,7694xm5560,7522r44,-10l5852,7439r113,-38l6062,7367r45,125l6008,7528r-119,39l5635,7641r-44,11l5560,7522xm6426,7214r21,-9l6600,7123r132,-86l6849,6947r6,-7l6947,7037r-17,15l6804,7150r-141,90l6502,7326r-21,10l6426,7214xm7110,6650r8,-12l7190,6517r67,-131l7322,6242r21,-53l7467,6238r-24,59l7376,6447r-71,139l7227,6715r-9,12l7110,6650xm7483,5817r31,-87l7585,5528r35,-108l7650,5315r128,37l7747,5461r-37,112l7639,5775r-31,87l7483,5817xm7739,4930r5,-23l7771,4761r49,-309l7825,4409r133,18l7951,4473r-49,313l7875,4934r-5,23l7739,4930xm7876,4013r26,-227l7932,3484r133,13l8035,3801r-26,228l7876,4013xm7969,3087r28,-347l8011,2556r133,10l8130,2751r-28,347l7969,3087xm8041,2157r7,-87l8071,1760r11,-135l8215,1636r-11,133l8181,2081r-7,86l8041,2157xm8118,1225r1,-16l8131,1091r13,-111l8157,879r15,-92l8186,704r2,-12l8319,714r-2,13l8303,808r-13,88l8277,995r-13,109l8252,1222r-2,16l8118,1225xm8269,296r3,-9l8295,209r21,-60l8338,101r23,-37c8363,60,8366,56,8369,53r18,-19c8392,29,8397,24,8403,21r18,-10c8428,7,8435,5,8443,4r18,-3c8465,,8470,,8475,r17,1c8499,1,8505,3,8511,5r34,12l8578,27r-15,-3l8595,26r32,5c8636,32,8645,35,8653,40r11,7c8668,50,8672,53,8676,56r12,12c8692,72,8695,77,8698,82r11,19l8725,136r4,12l8602,189r,l8594,168r-11,-19l8593,163r-12,-12l8593,160r-11,-7l8608,162r-22,-3l8554,157v-5,,-10,-1,-15,-3l8500,142r-34,-12l8485,134r-17,-1l8482,132r-18,3l8486,128r-18,10l8484,125r-18,19l8474,133r-15,25l8441,194r-19,53l8401,318r-2,9l8269,296xm8821,545r5,28l8850,702r28,149l8893,936r14,95l8913,1074r-132,18l8776,1050r-14,-91l8747,876,8719,727,8695,598r-5,-28l8821,545xm8964,1472r1,7l8995,1740r28,263l8890,2017r-28,-262l8832,1494r-1,-6l8964,1472xm9066,2400r24,220l9125,2930r-132,15l8957,2635r-24,-220l9066,2400xm9176,3326r31,236l9251,3852r-132,20l9074,3579r-30,-236l9176,3326xm9318,4244r40,208l9418,4718r12,43l9300,4794r-12,-47l9227,4477r-40,-208l9318,4244xm9542,5139r12,36l9632,5373r84,187l9747,5622r-119,59l9595,5615r-87,-193l9429,5219r-13,-36l9542,5139xm9936,5968r62,102l10102,6222r107,145l10235,6399r-104,83l10102,6446,9991,6297,9885,6139r-63,-102l9936,5968xm10493,6697r57,60l10669,6873r121,110l10876,7057r-87,101l10701,7082r-125,-114l10453,6848r-57,-60l10493,6697xm11189,7299r96,71l11412,7449r136,69l11636,7556r-52,122l11487,7637r-146,-75l11206,7477r-96,-71l11189,7299xm12005,7681r149,37l12473,7782r47,7l12500,7921r-54,-8l12121,7847r-148,-37l12005,7681xm12915,7847r15,2l13071,7867r133,18l13327,7904r112,20l13448,7926r-29,130l13414,8055r-106,-20l13187,8018r-133,-18l12913,7982r-16,-3l12915,7847xe" fillcolor="black" strokeweight=".1pt">
                  <v:stroke joinstyle="bevel"/>
                  <v:path arrowok="t" o:connecttype="custom" o:connectlocs="0,757564;89210,754145;203184,762313;316777,743319;268108,758989;408186,747877;452169,729643;453795,742274;559546,706471;563084,718627;616438,684248;664246,668294;619689,696689;693887,606469;705265,612262;715496,552432;743703,508272;715496,552432;748197,418716;752500,470759;771145,332105;764643,260214;761966,293168;785487,155369;776213,116336;781376,74740;793902,76735;788834,117571;795145,14150;803463,1994;811973,95;821821,2469;830714,6458;822491,17949;820483,14340;817901,14910;809678,12631;811208,11871;805280,23457;843909,54417;852227,101996;833678,69042;857199,140458;844483,141883;872498,278258;877374,315865;864753,317480;901661,452145;890952,403047;931971,533913;900322,492222;976146,604665;945166,583012;1020130,652719;1011237,661741;1079029,699918;1098344,725275;1147873,729453;1190040,751486;1236318,745408;1285847,752721;1248174,759748" o:connectangles="0,0,0,0,0,0,0,0,0,0,0,0,0,0,0,0,0,0,0,0,0,0,0,0,0,0,0,0,0,0,0,0,0,0,0,0,0,0,0,0,0,0,0,0,0,0,0,0,0,0,0,0,0,0,0,0,0,0,0,0,0,0" textboxrect="0,0,13448,8110"/>
                  <o:lock v:ext="edit" verticies="t"/>
                </v:shape>
                <v:shape id="Freeform 161" o:spid="_x0000_s1935" style="position:absolute;left:1246;top:1593;width:13132;height:6038;visibility:visible;mso-wrap-style:square;v-text-anchor:top" coordsize="13738,6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" path="m,6220r87,-7l187,6207r112,-6l422,6196r113,-5l541,6324r-114,5l306,6334r-110,6l98,6346r-87,7l,6220xm935,6176r68,-2l1167,6169r171,-6l1468,6158r5,133l1343,6296r-171,6l1008,6307r-68,3l935,6176xm1868,6143r203,-9l2400,6118r6,134l2076,6267r-203,9l1868,6143xm2799,6096r44,-2l3229,6068r100,-9l3340,6192r-102,9l2850,6227r-44,3l2799,6096xm3726,6024r245,-26l4146,5977r108,-14l4272,6095r-111,15l3984,6131r-244,25l3726,6024xm4645,5900r133,-26l4915,5843r126,-33l5157,5776r37,128l5075,5939r-131,35l4803,6005r-133,26l4645,5900xm5524,5637r50,-21l5756,5526r166,-96l5982,5390r73,112l5989,5545r-174,100l5625,5739r-50,21l5524,5637xm6293,5154r55,-47l6469,4990r111,-122l6655,4778r102,85l6679,4957r-117,128l6435,5208r-54,47l6293,5154xm6887,4463r172,-268l7169,4012r114,69l7172,4266r-172,269l6887,4463xm7354,3667r35,-76l7453,3419r58,-182l7528,3175r129,35l7638,3278r-60,188l7510,3646r-34,76l7354,3667xm7623,2791r66,-328l7724,2269r131,23l7820,2490r-67,327l7623,2791xm7792,1875r29,-164l7852,1541r33,-160l7893,1347r130,31l8016,1408r-33,156l7952,1734r-28,164l7792,1875xm8005,957r29,-88l8069,763r33,-100l8136,569r31,-86l8180,450r124,48l8292,528r-31,86l8229,704r-33,100l8161,910r-30,89l8005,957xm8380,77r9,-9l8425,37v4,-3,9,-6,13,-9l8469,13v5,-2,10,-4,15,-5l8516,1v6,-1,11,-1,17,-1l8565,1v5,,11,1,17,3l8612,13v5,1,10,3,14,6l8655,36v4,2,7,4,10,7l8694,68v3,2,5,5,7,7l8729,108r33,46l8794,208r31,59l8854,328r-121,57l8706,328r-27,-53l8653,231r-25,-36l8600,162r7,7l8578,144r10,7l8559,134r14,6l8543,131r17,3l8528,133r17,-1l8513,139r15,-6l8497,148r13,-8l8486,159r-9,10l8380,77xm9009,702r31,79l9084,894r47,121l9181,1151r18,51l9073,1246r-17,-48l9006,1064,8959,943,8915,830r-31,-80l9009,702xm9324,1585r25,81l9409,1863r62,205l9480,2095r-128,39l9344,2107r-62,-205l9222,1705r-25,-80l9324,1585xm9595,2478r5,16l9734,2925r20,61l9627,3027r-20,-63l9473,2533r-5,-16l9595,2478xm9880,3364r59,165l10008,3711r61,148l9946,3910r-63,-152l9814,3574r-59,-166l9880,3364xm10238,4216r37,75l10338,4413r61,116l10461,4638r26,44l10372,4750r-28,-47l10282,4592r-63,-118l10156,4350r-37,-74l10238,4216xm10709,5002r78,96l10940,5250r84,69l11079,5360r-79,107l10939,5422r-93,-77l10684,5183r-78,-96l10709,5002xm11411,5561r25,13l11567,5626r145,47l11868,5716r33,8l11871,5854r-38,-9l11671,5800r-153,-51l11376,5693r-25,-13l11411,5561xm12289,5804r263,44l12814,5884r-18,132l12530,5979r-263,-44l12289,5804xm13210,5935r14,1l13372,5956r136,18l13632,5994r106,20l13713,6145r-102,-20l13491,6107r-136,-18l13207,6069r-14,-2l13210,5935xe" fillcolor="black" strokeweight=".1pt">
                  <v:stroke joinstyle="bevel"/>
                  <v:path arrowok="t" o:connecttype="custom" o:connectlocs="40337,588916;18735,602602;95872,586824;128371,598420;178553,583878;179031,596519;318203,575894;267543,579411;408340,579316;443994,560781;496470,561162;443994,560781;571791,512307;532888,547475;628951,462692;615091,495008;685251,381331;702934,348540;731897,305103;702934,348540;747477,236669;750536,146468;763058,148655;767932,82596;781888,42771;783417,76418;801865,6463;814005,95;824519,1806;834364,10265;834747,36593;822034,15398;819453,13307;813718,13212;810277,16063;872789,96473;860841,101131;891237,150651;893914,202832;891237,150651;920200,287709;944383,319740;944670,357189;982139,407850;991411,451477;967228,406424;1053732,505559;1021233,492632;1105635,534738;1131061,555554;1090724,528560;1197684,568290;1278167,566104;1301012,582167;1262682,564108" o:connectangles="0,0,0,0,0,0,0,0,0,0,0,0,0,0,0,0,0,0,0,0,0,0,0,0,0,0,0,0,0,0,0,0,0,0,0,0,0,0,0,0,0,0,0,0,0,0,0,0,0,0,0,0,0,0,0" textboxrect="0,0,13738,6353"/>
                  <o:lock v:ext="edit" verticies="t"/>
                </v:shape>
                <v:rect id="Rectangle 162" o:spid="_x0000_s1936" style="position:absolute;left:6719;top:1385;width:92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" filled="f" stroked="f">
                  <v:textbox style="mso-fit-shape-to-text:t" inset="0,0,0,0">
                    <w:txbxContent>
                      <w:p w14:paraId="10C7A79E" w14:textId="77777777" w:rsidR="002F7F10" w:rsidRDefault="00000000">
                        <w:r>
                          <w:rPr>
                            <w:kern w:val="0"/>
                            <w:sz w:val="20"/>
                            <w:szCs w:val="20"/>
                          </w:rPr>
                          <w:t>A</w:t>
                        </w:r>
                      </w:p>
                    </w:txbxContent>
                  </v:textbox>
                </v:rect>
                <v:rect id="Rectangle 164" o:spid="_x0000_s1937" style="position:absolute;left:4710;top:5472;width:85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" filled="f" stroked="f">
                  <v:textbox style="mso-fit-shape-to-text:t" inset="0,0,0,0">
                    <w:txbxContent>
                      <w:p w14:paraId="08341340" w14:textId="77777777" w:rsidR="002F7F10" w:rsidRDefault="00000000">
                        <w:r>
                          <w:rPr>
                            <w:kern w:val="0"/>
                            <w:sz w:val="20"/>
                            <w:szCs w:val="20"/>
                          </w:rPr>
                          <w:t>B</w:t>
                        </w:r>
                      </w:p>
                    </w:txbxContent>
                  </v:textbox>
                </v:rect>
                <v:rect id="Rectangle 165" o:spid="_x0000_s1938" style="position:absolute;left:13438;top:69;width:6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" filled="f" stroked="f">
                  <v:textbox style="mso-fit-shape-to-text:t" inset="0,0,0,0">
                    <w:txbxContent>
                      <w:p w14:paraId="52BCCC02" w14:textId="77777777" w:rsidR="002F7F10" w:rsidRDefault="00000000">
                        <w:r>
                          <w:rPr>
                            <w:kern w:val="0"/>
                            <w:sz w:val="20"/>
                            <w:szCs w:val="20"/>
                          </w:rPr>
                          <w:t xml:space="preserve"> </w:t>
                        </w:r>
                      </w:p>
                    </w:txbxContent>
                  </v:textbox>
                </v:rect>
                <v:rect id="Rectangle 167" o:spid="_x0000_s1939" style="position:absolute;left:12330;top:5056;width:64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" filled="f" stroked="f">
                  <v:textbox style="mso-fit-shape-to-text:t" inset="0,0,0,0">
                    <w:txbxContent>
                      <w:p w14:paraId="6E7CB0D2" w14:textId="77777777" w:rsidR="002F7F10" w:rsidRDefault="00000000">
                        <w:r>
                          <w:rPr>
                            <w:kern w:val="0"/>
                            <w:sz w:val="20"/>
                            <w:szCs w:val="20"/>
                          </w:rPr>
                          <w:t xml:space="preserve"> </w:t>
                        </w:r>
                      </w:p>
                    </w:txbxContent>
                  </v:textbox>
                </v:rect>
                <v:group id="Group 170" o:spid="_x0000_s1940" style="position:absolute;left:5403;top:7065;width:432;height:426" coordorigin="1642,708" coordsize="6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oval id="Oval 168" o:spid="_x0000_s1941" style="position:absolute;left:1642;top:708;width:68;height: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" fillcolor="black" strokeweight="0"/>
                  <v:oval id="Oval 169" o:spid="_x0000_s1942" style="position:absolute;left:1642;top:708;width:68;height: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" filled="f">
                    <v:stroke endcap="round"/>
                  </v:oval>
                </v:group>
                <v:group id="Group 173" o:spid="_x0000_s1943" style="position:absolute;left:7966;top:2632;width:438;height:432" coordorigin="2094,1259" coordsize="6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oval id="Oval 171" o:spid="_x0000_s1944" style="position:absolute;left:2094;top:1259;width:69;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" fillcolor="black" strokeweight="0"/>
                  <v:oval id="Oval 172" o:spid="_x0000_s1945" style="position:absolute;left:2094;top:1259;width:69;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" filled="f">
                    <v:stroke endcap="round"/>
                  </v:oval>
                </v:group>
                <v:rect id="Rectangle 141" o:spid="_x0000_s1946" style="position:absolute;left:7620;top:11499;width:4083;height:2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" filled="f" stroked="f">
                  <v:textbox inset="0,0,0,0">
                    <w:txbxContent>
                      <w:p w14:paraId="30247002" w14:textId="77777777" w:rsidR="002F7F10" w:rsidRDefault="00000000">
                        <w:pPr>
                          <w:rPr>
                            <w:sz w:val="18"/>
                            <w:szCs w:val="18"/>
                          </w:rPr>
                        </w:pPr>
                        <w:r>
                          <w:rPr>
                            <w:rFonts w:hint="eastAsia"/>
                            <w:kern w:val="0"/>
                            <w:sz w:val="18"/>
                            <w:szCs w:val="18"/>
                          </w:rPr>
                          <w:t>避雷针</w:t>
                        </w:r>
                      </w:p>
                    </w:txbxContent>
                  </v:textbox>
                </v:rect>
                <w10:wrap type="square"/>
              </v:group>
            </w:pict>
          </mc:Fallback>
        </mc:AlternateContent>
      </w:r>
      <w:r>
        <w:rPr>
          <w:rFonts w:hint="eastAsia"/>
          <w:bCs/>
          <w:color w:val="000000"/>
        </w:rPr>
        <w:t>1</w:t>
      </w:r>
      <w:r>
        <w:rPr>
          <w:bCs/>
          <w:color w:val="000000"/>
        </w:rPr>
        <w:t>．</w:t>
      </w:r>
      <w:r>
        <w:rPr>
          <w:color w:val="000000"/>
        </w:rPr>
        <w:t>为避免</w:t>
      </w:r>
      <w:r>
        <w:rPr>
          <w:rFonts w:hint="eastAsia"/>
          <w:color w:val="000000"/>
        </w:rPr>
        <w:t>雷电</w:t>
      </w:r>
      <w:r>
        <w:rPr>
          <w:color w:val="000000"/>
        </w:rPr>
        <w:t>造成损害，</w:t>
      </w:r>
      <w:r>
        <w:rPr>
          <w:rFonts w:hint="eastAsia"/>
          <w:color w:val="000000"/>
        </w:rPr>
        <w:t>应用</w:t>
      </w:r>
      <w:r>
        <w:rPr>
          <w:rFonts w:hAnsi="宋体"/>
        </w:rPr>
        <w:t>尖端放电</w:t>
      </w:r>
      <w:r>
        <w:rPr>
          <w:rFonts w:hAnsi="宋体" w:hint="eastAsia"/>
        </w:rPr>
        <w:t>原理在</w:t>
      </w:r>
      <w:r>
        <w:rPr>
          <w:color w:val="000000"/>
        </w:rPr>
        <w:t>高大的建筑物</w:t>
      </w:r>
      <w:r>
        <w:rPr>
          <w:rFonts w:hint="eastAsia"/>
          <w:color w:val="000000"/>
        </w:rPr>
        <w:t>上</w:t>
      </w:r>
      <w:r>
        <w:rPr>
          <w:color w:val="000000"/>
        </w:rPr>
        <w:t>装有避雷针。</w:t>
      </w:r>
      <w:r>
        <w:rPr>
          <w:rFonts w:hint="eastAsia"/>
          <w:color w:val="000000"/>
        </w:rPr>
        <w:t>一次</w:t>
      </w:r>
      <w:r>
        <w:rPr>
          <w:color w:val="000000"/>
        </w:rPr>
        <w:t>雷雨</w:t>
      </w:r>
      <w:r>
        <w:rPr>
          <w:rFonts w:hint="eastAsia"/>
          <w:color w:val="000000"/>
        </w:rPr>
        <w:t>天气，某</w:t>
      </w:r>
      <w:r>
        <w:rPr>
          <w:color w:val="000000"/>
        </w:rPr>
        <w:t>避雷针</w:t>
      </w:r>
      <w:r>
        <w:rPr>
          <w:rFonts w:hint="eastAsia"/>
          <w:color w:val="000000"/>
        </w:rPr>
        <w:t>附近</w:t>
      </w:r>
      <w:r>
        <w:rPr>
          <w:color w:val="000000"/>
        </w:rPr>
        <w:t>电场</w:t>
      </w:r>
      <w:r>
        <w:rPr>
          <w:rFonts w:hint="eastAsia"/>
          <w:color w:val="000000"/>
        </w:rPr>
        <w:t>的</w:t>
      </w:r>
      <w:r>
        <w:rPr>
          <w:color w:val="000000"/>
        </w:rPr>
        <w:t>等势面分布如图</w:t>
      </w:r>
      <w:r>
        <w:rPr>
          <w:rFonts w:hint="eastAsia"/>
          <w:color w:val="000000"/>
        </w:rPr>
        <w:t>中虚线</w:t>
      </w:r>
      <w:r>
        <w:rPr>
          <w:color w:val="000000"/>
        </w:rPr>
        <w:t>所示</w:t>
      </w:r>
      <w:r>
        <w:rPr>
          <w:rFonts w:hint="eastAsia"/>
          <w:color w:val="000000"/>
        </w:rPr>
        <w:t>。</w:t>
      </w:r>
    </w:p>
    <w:p w14:paraId="5A8F41F7" w14:textId="77777777" w:rsidR="002F7F10" w:rsidRDefault="00000000">
      <w:pPr>
        <w:contextualSpacing/>
        <w:rPr>
          <w:color w:val="000000"/>
        </w:rPr>
      </w:pPr>
      <w:r>
        <w:rPr>
          <w:rFonts w:hint="eastAsia"/>
          <w:color w:val="000000"/>
        </w:rPr>
        <w:t>（</w:t>
      </w:r>
      <w:r>
        <w:rPr>
          <w:rFonts w:hint="eastAsia"/>
          <w:color w:val="000000"/>
        </w:rPr>
        <w:t>1</w:t>
      </w:r>
      <w:r>
        <w:rPr>
          <w:rFonts w:hint="eastAsia"/>
          <w:color w:val="000000"/>
        </w:rPr>
        <w:t>）（多选）关于</w:t>
      </w:r>
      <w:r>
        <w:rPr>
          <w:color w:val="000000"/>
        </w:rPr>
        <w:t>A</w:t>
      </w:r>
      <w:r>
        <w:rPr>
          <w:rFonts w:hint="eastAsia"/>
          <w:color w:val="000000"/>
        </w:rPr>
        <w:t>、</w:t>
      </w:r>
      <w:r>
        <w:rPr>
          <w:rFonts w:hint="eastAsia"/>
          <w:color w:val="000000"/>
        </w:rPr>
        <w:t>B</w:t>
      </w:r>
      <w:r>
        <w:rPr>
          <w:rFonts w:hint="eastAsia"/>
          <w:color w:val="000000"/>
        </w:rPr>
        <w:t>两点的场强，下列说法中正确的是</w:t>
      </w:r>
    </w:p>
    <w:p w14:paraId="44E28F40" w14:textId="77777777" w:rsidR="002F7F10" w:rsidRDefault="00000000">
      <w:pPr>
        <w:ind w:leftChars="200" w:left="420"/>
        <w:jc w:val="left"/>
      </w:pPr>
      <w:bookmarkStart w:id="15" w:name="_Hlk177993505"/>
      <w:r>
        <w:t>A</w:t>
      </w:r>
      <w:r>
        <w:t>．</w:t>
      </w:r>
      <w:r>
        <w:rPr>
          <w:rFonts w:hint="eastAsia"/>
          <w:i/>
          <w:iCs/>
        </w:rPr>
        <w:t>E</w:t>
      </w:r>
      <w:r>
        <w:rPr>
          <w:rFonts w:hint="eastAsia"/>
          <w:vertAlign w:val="subscript"/>
        </w:rPr>
        <w:t>A</w:t>
      </w:r>
      <w:r>
        <w:rPr>
          <w:rFonts w:hint="eastAsia"/>
        </w:rPr>
        <w:t>&gt;</w:t>
      </w:r>
      <w:r>
        <w:rPr>
          <w:rFonts w:hint="eastAsia"/>
          <w:i/>
          <w:iCs/>
        </w:rPr>
        <w:t>E</w:t>
      </w:r>
      <w:r>
        <w:rPr>
          <w:rFonts w:hint="eastAsia"/>
          <w:vertAlign w:val="subscript"/>
        </w:rPr>
        <w:t>B</w:t>
      </w:r>
      <w:r>
        <w:rPr>
          <w:rFonts w:hint="eastAsia"/>
        </w:rPr>
        <w:t xml:space="preserve">              </w:t>
      </w:r>
      <w:r>
        <w:tab/>
        <w:t>B</w:t>
      </w:r>
      <w:r>
        <w:t>．</w:t>
      </w:r>
      <w:r>
        <w:rPr>
          <w:rFonts w:hint="eastAsia"/>
          <w:i/>
          <w:iCs/>
        </w:rPr>
        <w:t>E</w:t>
      </w:r>
      <w:r>
        <w:rPr>
          <w:rFonts w:hint="eastAsia"/>
          <w:vertAlign w:val="subscript"/>
        </w:rPr>
        <w:t>A</w:t>
      </w:r>
      <w:r>
        <w:rPr>
          <w:rFonts w:hint="eastAsia"/>
        </w:rPr>
        <w:t>&lt;</w:t>
      </w:r>
      <w:r>
        <w:rPr>
          <w:rFonts w:hint="eastAsia"/>
          <w:i/>
          <w:iCs/>
        </w:rPr>
        <w:t>E</w:t>
      </w:r>
      <w:r>
        <w:rPr>
          <w:rFonts w:hint="eastAsia"/>
          <w:vertAlign w:val="subscript"/>
        </w:rPr>
        <w:t>B</w:t>
      </w:r>
    </w:p>
    <w:p w14:paraId="429E6104" w14:textId="77777777" w:rsidR="002F7F10" w:rsidRDefault="00000000">
      <w:pPr>
        <w:ind w:leftChars="200" w:left="420"/>
        <w:jc w:val="left"/>
      </w:pPr>
      <w:r>
        <w:t>C</w:t>
      </w:r>
      <w:r>
        <w:t>．</w:t>
      </w:r>
      <w:r>
        <w:rPr>
          <w:rFonts w:hint="eastAsia"/>
        </w:rPr>
        <w:t>二者方向相同</w:t>
      </w:r>
      <w:r>
        <w:rPr>
          <w:rFonts w:hint="eastAsia"/>
        </w:rPr>
        <w:t xml:space="preserve">       </w:t>
      </w:r>
      <w:r>
        <w:tab/>
        <w:t>D</w:t>
      </w:r>
      <w:r>
        <w:t>．</w:t>
      </w:r>
      <w:r>
        <w:rPr>
          <w:rFonts w:hint="eastAsia"/>
        </w:rPr>
        <w:t>二者方向不同</w:t>
      </w:r>
    </w:p>
    <w:bookmarkEnd w:id="15"/>
    <w:p w14:paraId="50FCBD54" w14:textId="77777777" w:rsidR="002F7F10" w:rsidRDefault="002F7F10">
      <w:pPr>
        <w:ind w:left="420" w:hangingChars="200" w:hanging="420"/>
        <w:contextualSpacing/>
        <w:rPr>
          <w:color w:val="000000"/>
        </w:rPr>
      </w:pPr>
    </w:p>
    <w:p w14:paraId="0AF8286B" w14:textId="77777777" w:rsidR="002F7F10" w:rsidRDefault="00000000">
      <w:pPr>
        <w:ind w:left="420" w:hangingChars="200" w:hanging="420"/>
        <w:contextualSpacing/>
        <w:rPr>
          <w:color w:val="000000"/>
        </w:rPr>
      </w:pPr>
      <w:r>
        <w:rPr>
          <w:rFonts w:hint="eastAsia"/>
          <w:color w:val="000000"/>
        </w:rPr>
        <w:t>（</w:t>
      </w:r>
      <w:r>
        <w:rPr>
          <w:rFonts w:hint="eastAsia"/>
          <w:color w:val="000000"/>
        </w:rPr>
        <w:t>2</w:t>
      </w:r>
      <w:r>
        <w:rPr>
          <w:rFonts w:hint="eastAsia"/>
          <w:color w:val="000000"/>
        </w:rPr>
        <w:t>）若一电子（带电量为</w:t>
      </w:r>
      <w:r>
        <w:rPr>
          <w:rFonts w:hint="eastAsia"/>
          <w:color w:val="000000"/>
        </w:rPr>
        <w:t>-1.6</w:t>
      </w:r>
      <w:r>
        <w:rPr>
          <w:rFonts w:ascii="Cambria Math" w:hAnsi="Cambria Math"/>
          <w:color w:val="000000"/>
        </w:rPr>
        <w:t>×</w:t>
      </w:r>
      <w:r>
        <w:rPr>
          <w:rFonts w:hint="eastAsia"/>
          <w:color w:val="000000"/>
        </w:rPr>
        <w:t>10</w:t>
      </w:r>
      <w:r>
        <w:rPr>
          <w:rFonts w:hint="eastAsia"/>
          <w:color w:val="000000"/>
          <w:vertAlign w:val="superscript"/>
        </w:rPr>
        <w:t>-19</w:t>
      </w:r>
      <w:r>
        <w:rPr>
          <w:rFonts w:hint="eastAsia"/>
          <w:color w:val="000000"/>
        </w:rPr>
        <w:t>C</w:t>
      </w:r>
      <w:r>
        <w:rPr>
          <w:rFonts w:hint="eastAsia"/>
          <w:color w:val="000000"/>
        </w:rPr>
        <w:t>）</w:t>
      </w:r>
      <w:r>
        <w:rPr>
          <w:color w:val="000000"/>
        </w:rPr>
        <w:t>由</w:t>
      </w:r>
      <w:r>
        <w:rPr>
          <w:rFonts w:hint="eastAsia"/>
          <w:color w:val="000000"/>
        </w:rPr>
        <w:t>A</w:t>
      </w:r>
      <w:r>
        <w:rPr>
          <w:color w:val="000000"/>
        </w:rPr>
        <w:t>点</w:t>
      </w:r>
      <w:r>
        <w:rPr>
          <w:rFonts w:hint="eastAsia"/>
          <w:color w:val="000000"/>
        </w:rPr>
        <w:t>运动到</w:t>
      </w:r>
      <w:r>
        <w:rPr>
          <w:rFonts w:hint="eastAsia"/>
          <w:color w:val="000000"/>
        </w:rPr>
        <w:t>B</w:t>
      </w:r>
      <w:r>
        <w:rPr>
          <w:color w:val="000000"/>
        </w:rPr>
        <w:t>点</w:t>
      </w:r>
      <w:r>
        <w:rPr>
          <w:rFonts w:hint="eastAsia"/>
          <w:color w:val="000000"/>
        </w:rPr>
        <w:t>，则电场力对其做</w:t>
      </w:r>
      <w:r>
        <w:rPr>
          <w:rFonts w:hint="eastAsia"/>
          <w:color w:val="000000"/>
        </w:rPr>
        <w:t>________</w:t>
      </w:r>
      <w:r>
        <w:rPr>
          <w:rFonts w:hAnsiTheme="minorEastAsia" w:hint="eastAsia"/>
          <w:bCs/>
        </w:rPr>
        <w:t>（选择：</w:t>
      </w:r>
      <w:r>
        <w:t>A</w:t>
      </w:r>
      <w:r>
        <w:t>．</w:t>
      </w:r>
      <w:r>
        <w:rPr>
          <w:rFonts w:hint="eastAsia"/>
        </w:rPr>
        <w:t>正功</w:t>
      </w:r>
      <w:r>
        <w:rPr>
          <w:rFonts w:hint="eastAsia"/>
        </w:rPr>
        <w:t xml:space="preserve">   </w:t>
      </w:r>
      <w:r>
        <w:t>B</w:t>
      </w:r>
      <w:r>
        <w:t>．</w:t>
      </w:r>
      <w:r>
        <w:rPr>
          <w:rFonts w:hint="eastAsia"/>
        </w:rPr>
        <w:t>负功</w:t>
      </w:r>
      <w:r>
        <w:rPr>
          <w:rFonts w:hAnsiTheme="minorEastAsia" w:hint="eastAsia"/>
          <w:bCs/>
        </w:rPr>
        <w:t>），</w:t>
      </w:r>
      <w:r>
        <w:rPr>
          <w:rFonts w:hint="eastAsia"/>
          <w:color w:val="000000"/>
        </w:rPr>
        <w:t>其</w:t>
      </w:r>
      <w:r>
        <w:rPr>
          <w:color w:val="000000"/>
        </w:rPr>
        <w:t>电势能的变化量</w:t>
      </w:r>
      <w:r>
        <w:rPr>
          <w:color w:val="000000"/>
        </w:rPr>
        <w:t>∆</w:t>
      </w:r>
      <w:r>
        <w:rPr>
          <w:i/>
          <w:iCs/>
          <w:color w:val="000000"/>
        </w:rPr>
        <w:t>E</w:t>
      </w:r>
      <w:r>
        <w:rPr>
          <w:rFonts w:hint="eastAsia"/>
          <w:color w:val="000000"/>
          <w:vertAlign w:val="subscript"/>
        </w:rPr>
        <w:t>p</w:t>
      </w:r>
      <w:r>
        <w:rPr>
          <w:rFonts w:hint="eastAsia"/>
          <w:color w:val="000000"/>
        </w:rPr>
        <w:t>=________</w:t>
      </w:r>
      <w:r>
        <w:rPr>
          <w:color w:val="000000"/>
        </w:rPr>
        <w:t>J</w:t>
      </w:r>
      <w:r>
        <w:rPr>
          <w:color w:val="000000"/>
        </w:rPr>
        <w:t>。</w:t>
      </w:r>
    </w:p>
    <w:p w14:paraId="6D334FBC" w14:textId="77777777" w:rsidR="002F7F10" w:rsidRDefault="002F7F10"/>
    <w:p w14:paraId="6486C858" w14:textId="77777777" w:rsidR="002F7F10" w:rsidRDefault="002F7F10"/>
    <w:p w14:paraId="21C0CB49" w14:textId="77777777" w:rsidR="002F7F10" w:rsidRDefault="002F7F10"/>
    <w:p w14:paraId="7C4377E6" w14:textId="77777777" w:rsidR="002F7F10" w:rsidRDefault="00000000">
      <w:pPr>
        <w:ind w:left="315" w:hangingChars="150" w:hanging="315"/>
        <w:rPr>
          <w:rFonts w:hAnsi="宋体" w:hint="eastAsia"/>
        </w:rPr>
      </w:pPr>
      <w:r>
        <w:rPr>
          <w:rFonts w:hAnsi="宋体" w:hint="eastAsia"/>
        </w:rPr>
        <w:t>2</w:t>
      </w:r>
      <w:r>
        <w:rPr>
          <w:rFonts w:hAnsi="宋体"/>
        </w:rPr>
        <w:t>．家用燃气灶点火装置的电路如图（甲）所示，转换器将直流电转换为如图（乙）所示的正弦交流电</w:t>
      </w:r>
      <w:r>
        <w:rPr>
          <w:rFonts w:hAnsi="宋体" w:hint="eastAsia"/>
        </w:rPr>
        <w:t>，</w:t>
      </w:r>
      <w:r>
        <w:rPr>
          <w:rFonts w:hAnsi="宋体"/>
        </w:rPr>
        <w:t>并</w:t>
      </w:r>
      <w:r>
        <w:rPr>
          <w:rFonts w:hAnsi="宋体" w:hint="eastAsia"/>
        </w:rPr>
        <w:t>接到</w:t>
      </w:r>
      <w:r>
        <w:rPr>
          <w:rFonts w:hAnsi="宋体"/>
        </w:rPr>
        <w:t>理想变压器的原线圈上</w:t>
      </w:r>
      <w:r>
        <w:rPr>
          <w:rFonts w:hAnsi="宋体" w:hint="eastAsia"/>
        </w:rPr>
        <w:t>。</w:t>
      </w:r>
      <w:r>
        <w:rPr>
          <w:rFonts w:hAnsi="宋体"/>
        </w:rPr>
        <w:t>当两点火针间电压大于</w:t>
      </w:r>
      <w:r>
        <w:rPr>
          <w:rFonts w:hAnsi="宋体" w:hint="eastAsia"/>
        </w:rPr>
        <w:t>10k</w:t>
      </w:r>
      <w:r>
        <w:rPr>
          <w:rFonts w:hAnsi="宋体"/>
        </w:rPr>
        <w:t>V</w:t>
      </w:r>
      <w:r>
        <w:rPr>
          <w:rFonts w:hAnsi="宋体"/>
        </w:rPr>
        <w:t>时就会产生尖端放电</w:t>
      </w:r>
      <w:r>
        <w:rPr>
          <w:rFonts w:hAnsi="宋体" w:hint="eastAsia"/>
        </w:rPr>
        <w:t>现象，</w:t>
      </w:r>
      <w:r>
        <w:rPr>
          <w:rFonts w:hAnsi="宋体"/>
        </w:rPr>
        <w:t>进而点燃燃气</w:t>
      </w:r>
      <w:r>
        <w:rPr>
          <w:rFonts w:hAnsi="宋体" w:hint="eastAsia"/>
        </w:rPr>
        <w:t>。</w:t>
      </w:r>
    </w:p>
    <w:p w14:paraId="435B9E3A" w14:textId="77777777" w:rsidR="002F7F10" w:rsidRDefault="00000000">
      <w:pPr>
        <w:rPr>
          <w:rFonts w:hAnsi="宋体" w:hint="eastAsia"/>
        </w:rPr>
      </w:pPr>
      <w:r>
        <w:rPr>
          <w:rFonts w:hAnsi="宋体"/>
        </w:rPr>
        <w:t>（</w:t>
      </w:r>
      <w:r>
        <w:rPr>
          <w:rFonts w:hAnsi="宋体"/>
        </w:rPr>
        <w:t>1</w:t>
      </w:r>
      <w:r>
        <w:rPr>
          <w:rFonts w:hAnsi="宋体"/>
        </w:rPr>
        <w:t>）</w:t>
      </w:r>
      <w:r>
        <w:rPr>
          <w:rFonts w:hAnsi="宋体" w:hint="eastAsia"/>
        </w:rPr>
        <w:t>图乙中</w:t>
      </w:r>
      <w:r>
        <w:rPr>
          <w:rFonts w:hAnsi="宋体"/>
        </w:rPr>
        <w:t>正弦交流电</w:t>
      </w:r>
      <w:r>
        <w:rPr>
          <w:rFonts w:hAnsi="宋体" w:hint="eastAsia"/>
        </w:rPr>
        <w:t>电压的有效值是</w:t>
      </w:r>
    </w:p>
    <w:p w14:paraId="2CD1F1A9" w14:textId="77777777" w:rsidR="002F7F10" w:rsidRDefault="00000000">
      <w:pPr>
        <w:ind w:leftChars="200" w:left="420"/>
        <w:jc w:val="left"/>
      </w:pPr>
      <w:r>
        <w:t>A</w:t>
      </w:r>
      <w:r>
        <w:t>．</w:t>
      </w:r>
      <w:r>
        <w:rPr>
          <w:rFonts w:hint="eastAsia"/>
        </w:rPr>
        <w:t xml:space="preserve">50V        </w:t>
      </w:r>
      <w:r>
        <w:t>B</w:t>
      </w:r>
      <w:r>
        <w:t>．</w:t>
      </w:r>
      <w:r>
        <w:rPr>
          <w:position w:val="-6"/>
        </w:rPr>
        <w:object w:dxaOrig="624" w:dyaOrig="336" w14:anchorId="48137E5E">
          <v:shape id="_x0000_i1038" type="#_x0000_t75" style="width:31.15pt;height:16.6pt" o:ole="">
            <v:imagedata r:id="rId217" o:title=""/>
          </v:shape>
          <o:OLEObject Type="Embed" ProgID="Equation.DSMT4" ShapeID="_x0000_i1038" DrawAspect="Content" ObjectID="_1807357520" r:id="rId218"/>
        </w:object>
      </w:r>
      <w:r>
        <w:rPr>
          <w:rFonts w:hint="eastAsia"/>
        </w:rPr>
        <w:t xml:space="preserve">     </w:t>
      </w:r>
      <w:r>
        <w:t xml:space="preserve"> C</w:t>
      </w:r>
      <w:r>
        <w:t>．</w:t>
      </w:r>
      <w:r>
        <w:rPr>
          <w:position w:val="-28"/>
        </w:rPr>
        <w:object w:dxaOrig="420" w:dyaOrig="660" w14:anchorId="2EE3C666">
          <v:shape id="_x0000_i1039" type="#_x0000_t75" style="width:21.45pt;height:32.55pt" o:ole="">
            <v:imagedata r:id="rId219" o:title=""/>
          </v:shape>
          <o:OLEObject Type="Embed" ProgID="Equation.DSMT4" ShapeID="_x0000_i1039" DrawAspect="Content" ObjectID="_1807357521" r:id="rId220"/>
        </w:object>
      </w:r>
      <w:r>
        <w:rPr>
          <w:rFonts w:hint="eastAsia"/>
        </w:rPr>
        <w:t xml:space="preserve">       </w:t>
      </w:r>
      <w:r>
        <w:t>D</w:t>
      </w:r>
      <w:r>
        <w:t>．</w:t>
      </w:r>
      <w:r>
        <w:rPr>
          <w:rFonts w:hint="eastAsia"/>
        </w:rPr>
        <w:t>100V       E</w:t>
      </w:r>
      <w:r>
        <w:t>．</w:t>
      </w:r>
      <w:r>
        <w:rPr>
          <w:rFonts w:hint="eastAsia"/>
        </w:rPr>
        <w:t>25V</w:t>
      </w:r>
    </w:p>
    <w:p w14:paraId="0D30AB07" w14:textId="77777777" w:rsidR="002F7F10" w:rsidRDefault="00000000">
      <w:pPr>
        <w:rPr>
          <w:rFonts w:hAnsi="宋体" w:hint="eastAsia"/>
        </w:rPr>
      </w:pPr>
      <w:r>
        <w:rPr>
          <w:rFonts w:hAnsi="宋体"/>
        </w:rPr>
        <w:t>（</w:t>
      </w:r>
      <w:r>
        <w:rPr>
          <w:rFonts w:hAnsi="宋体" w:hint="eastAsia"/>
        </w:rPr>
        <w:t>2</w:t>
      </w:r>
      <w:r>
        <w:rPr>
          <w:rFonts w:hAnsi="宋体"/>
        </w:rPr>
        <w:t>）要点燃燃气，变压器副线圈与原线圈的匝数之比</w:t>
      </w:r>
      <w:r>
        <w:rPr>
          <w:rFonts w:hAnsi="宋体"/>
          <w:i/>
          <w:iCs/>
        </w:rPr>
        <w:t>k</w:t>
      </w:r>
      <w:r>
        <w:rPr>
          <w:rFonts w:hAnsi="宋体"/>
        </w:rPr>
        <w:t>需满足</w:t>
      </w:r>
      <w:r>
        <w:rPr>
          <w:rFonts w:hAnsi="宋体" w:hint="eastAsia"/>
        </w:rPr>
        <w:t>的</w:t>
      </w:r>
      <w:r>
        <w:rPr>
          <w:rFonts w:hAnsi="宋体"/>
        </w:rPr>
        <w:t>条件</w:t>
      </w:r>
      <w:r>
        <w:rPr>
          <w:rFonts w:hAnsi="宋体" w:hint="eastAsia"/>
        </w:rPr>
        <w:t>是</w:t>
      </w:r>
      <w:r>
        <w:rPr>
          <w:rFonts w:hAnsi="宋体"/>
        </w:rPr>
        <w:t>：</w:t>
      </w:r>
      <w:r>
        <w:rPr>
          <w:rFonts w:hAnsi="宋体" w:hint="eastAsia"/>
        </w:rPr>
        <w:t>_____________</w:t>
      </w:r>
      <w:r>
        <w:rPr>
          <w:rFonts w:hAnsi="宋体" w:hint="eastAsia"/>
        </w:rPr>
        <w:t>。</w:t>
      </w:r>
    </w:p>
    <w:p w14:paraId="1F1DDBB9" w14:textId="77777777" w:rsidR="002F7F10" w:rsidRDefault="00000000">
      <w:pPr>
        <w:rPr>
          <w:rFonts w:hAnsi="宋体" w:hint="eastAsia"/>
        </w:rPr>
      </w:pPr>
      <w:r>
        <w:rPr>
          <w:rFonts w:hAnsi="宋体"/>
        </w:rPr>
        <w:t>（</w:t>
      </w:r>
      <w:r>
        <w:rPr>
          <w:rFonts w:hAnsi="宋体" w:hint="eastAsia"/>
        </w:rPr>
        <w:t>3</w:t>
      </w:r>
      <w:r>
        <w:rPr>
          <w:rFonts w:hAnsi="宋体"/>
        </w:rPr>
        <w:t>）当</w:t>
      </w:r>
      <w:r>
        <w:rPr>
          <w:rFonts w:hAnsi="宋体"/>
          <w:i/>
          <w:iCs/>
        </w:rPr>
        <w:t>k</w:t>
      </w:r>
      <w:r>
        <w:rPr>
          <w:rFonts w:hAnsi="宋体"/>
        </w:rPr>
        <w:t>=</w:t>
      </w:r>
      <w:r>
        <w:rPr>
          <w:rFonts w:hAnsi="宋体" w:hint="eastAsia"/>
        </w:rPr>
        <w:t>4</w:t>
      </w:r>
      <w:r>
        <w:rPr>
          <w:rFonts w:hAnsi="宋体"/>
        </w:rPr>
        <w:t>00</w:t>
      </w:r>
      <w:r>
        <w:rPr>
          <w:rFonts w:hAnsi="宋体"/>
        </w:rPr>
        <w:t>时，点火针每</w:t>
      </w:r>
      <w:r>
        <w:rPr>
          <w:rFonts w:hAnsi="宋体" w:hint="eastAsia"/>
        </w:rPr>
        <w:t>次</w:t>
      </w:r>
      <w:r>
        <w:rPr>
          <w:rFonts w:hAnsi="宋体"/>
        </w:rPr>
        <w:t>放电</w:t>
      </w:r>
      <w:r>
        <w:rPr>
          <w:rFonts w:hAnsi="宋体" w:hint="eastAsia"/>
        </w:rPr>
        <w:t>的</w:t>
      </w:r>
      <w:r>
        <w:rPr>
          <w:rFonts w:hAnsi="宋体"/>
        </w:rPr>
        <w:t>时间为</w:t>
      </w:r>
      <w:r>
        <w:rPr>
          <w:rFonts w:hAnsi="宋体"/>
        </w:rPr>
        <w:t>_______</w:t>
      </w:r>
      <w:r>
        <w:rPr>
          <w:rFonts w:hAnsi="宋体" w:hint="eastAsia"/>
        </w:rPr>
        <w:t>__</w:t>
      </w:r>
      <w:r>
        <w:rPr>
          <w:rFonts w:hAnsi="宋体"/>
        </w:rPr>
        <w:t>s</w:t>
      </w:r>
      <w:r>
        <w:rPr>
          <w:rFonts w:hAnsi="宋体"/>
        </w:rPr>
        <w:t>（保留两位有效数字）</w:t>
      </w:r>
      <w:r>
        <w:rPr>
          <w:rFonts w:hAnsi="宋体" w:hint="eastAsia"/>
        </w:rPr>
        <w:t>。</w:t>
      </w:r>
    </w:p>
    <w:p w14:paraId="57831A2D" w14:textId="77777777" w:rsidR="002F7F10" w:rsidRDefault="00000000">
      <w:pPr>
        <w:jc w:val="center"/>
      </w:pPr>
      <w:r>
        <w:rPr>
          <w:noProof/>
        </w:rPr>
        <mc:AlternateContent>
          <mc:Choice Requires="wpg">
            <w:drawing>
              <wp:inline distT="0" distB="0" distL="114300" distR="114300" wp14:anchorId="733F0042" wp14:editId="52F9CF93">
                <wp:extent cx="4537075" cy="1482090"/>
                <wp:effectExtent l="0" t="0" r="0" b="0"/>
                <wp:docPr id="193" name="组合 1074"/>
                <wp:cNvGraphicFramePr/>
                <a:graphic xmlns:a="http://schemas.openxmlformats.org/drawingml/2006/main">
                  <a:graphicData uri="http://schemas.microsoft.com/office/word/2010/wordprocessingGroup">
                    <wpg:wgp>
                      <wpg:cNvGrpSpPr/>
                      <wpg:grpSpPr>
                        <a:xfrm>
                          <a:off x="0" y="0"/>
                          <a:ext cx="4537075" cy="1482090"/>
                          <a:chOff x="2380" y="4326"/>
                          <a:chExt cx="7145" cy="2334"/>
                        </a:xfrm>
                      </wpg:grpSpPr>
                      <wpg:grpSp>
                        <wpg:cNvPr id="176" name="组合 213"/>
                        <wpg:cNvGrpSpPr/>
                        <wpg:grpSpPr>
                          <a:xfrm>
                            <a:off x="2380" y="4500"/>
                            <a:ext cx="3294" cy="1964"/>
                            <a:chOff x="0" y="0"/>
                            <a:chExt cx="20920" cy="12469"/>
                          </a:xfrm>
                        </wpg:grpSpPr>
                        <pic:pic xmlns:pic="http://schemas.openxmlformats.org/drawingml/2006/picture">
                          <pic:nvPicPr>
                            <pic:cNvPr id="169" name="图片 1"/>
                            <pic:cNvPicPr>
                              <a:picLocks noChangeAspect="1"/>
                            </pic:cNvPicPr>
                          </pic:nvPicPr>
                          <pic:blipFill>
                            <a:blip r:embed="rId221"/>
                            <a:stretch>
                              <a:fillRect/>
                            </a:stretch>
                          </pic:blipFill>
                          <pic:spPr>
                            <a:xfrm>
                              <a:off x="0" y="207"/>
                              <a:ext cx="20504" cy="12015"/>
                            </a:xfrm>
                            <a:prstGeom prst="rect">
                              <a:avLst/>
                            </a:prstGeom>
                            <a:noFill/>
                            <a:ln>
                              <a:noFill/>
                            </a:ln>
                          </pic:spPr>
                        </pic:pic>
                        <wps:wsp>
                          <wps:cNvPr id="170" name="文本框 33"/>
                          <wps:cNvSpPr txBox="1"/>
                          <wps:spPr>
                            <a:xfrm>
                              <a:off x="9559" y="10598"/>
                              <a:ext cx="1732" cy="1871"/>
                            </a:xfrm>
                            <a:prstGeom prst="rect">
                              <a:avLst/>
                            </a:prstGeom>
                            <a:solidFill>
                              <a:srgbClr val="FFFFFF"/>
                            </a:solidFill>
                            <a:ln w="6350">
                              <a:noFill/>
                            </a:ln>
                          </wps:spPr>
                          <wps:txbx>
                            <w:txbxContent>
                              <w:p w14:paraId="263DE5D3" w14:textId="77777777" w:rsidR="002F7F10" w:rsidRDefault="00000000">
                                <w:pPr>
                                  <w:pStyle w:val="Roman"/>
                                  <w:jc w:val="both"/>
                                  <w:rPr>
                                    <w:i w:val="0"/>
                                    <w:iCs w:val="0"/>
                                  </w:rPr>
                                </w:pPr>
                                <w:r>
                                  <w:rPr>
                                    <w:rFonts w:hint="eastAsia"/>
                                    <w:i w:val="0"/>
                                    <w:iCs w:val="0"/>
                                    <w:szCs w:val="21"/>
                                  </w:rPr>
                                  <w:t>甲</w:t>
                                </w:r>
                              </w:p>
                            </w:txbxContent>
                          </wps:txbx>
                          <wps:bodyPr lIns="0" tIns="0" rIns="0" bIns="0" upright="1"/>
                        </wps:wsp>
                        <wps:wsp>
                          <wps:cNvPr id="171" name="文本框 33"/>
                          <wps:cNvSpPr txBox="1"/>
                          <wps:spPr>
                            <a:xfrm>
                              <a:off x="15794" y="2770"/>
                              <a:ext cx="5126" cy="1802"/>
                            </a:xfrm>
                            <a:prstGeom prst="rect">
                              <a:avLst/>
                            </a:prstGeom>
                            <a:solidFill>
                              <a:srgbClr val="FFFFFF"/>
                            </a:solidFill>
                            <a:ln w="6350">
                              <a:noFill/>
                            </a:ln>
                          </wps:spPr>
                          <wps:txbx>
                            <w:txbxContent>
                              <w:p w14:paraId="2351B708" w14:textId="77777777" w:rsidR="002F7F10" w:rsidRDefault="00000000">
                                <w:pPr>
                                  <w:pStyle w:val="Roman"/>
                                  <w:jc w:val="both"/>
                                  <w:rPr>
                                    <w:b/>
                                    <w:bCs/>
                                    <w:i w:val="0"/>
                                    <w:iCs w:val="0"/>
                                    <w:sz w:val="18"/>
                                    <w:szCs w:val="18"/>
                                  </w:rPr>
                                </w:pPr>
                                <w:r>
                                  <w:rPr>
                                    <w:rFonts w:hint="eastAsia"/>
                                    <w:b/>
                                    <w:bCs/>
                                    <w:i w:val="0"/>
                                    <w:iCs w:val="0"/>
                                    <w:sz w:val="18"/>
                                    <w:szCs w:val="18"/>
                                  </w:rPr>
                                  <w:t>点火针</w:t>
                                </w:r>
                              </w:p>
                            </w:txbxContent>
                          </wps:txbx>
                          <wps:bodyPr lIns="0" tIns="0" rIns="0" bIns="0" upright="1"/>
                        </wps:wsp>
                        <wps:wsp>
                          <wps:cNvPr id="172" name="文本框 33"/>
                          <wps:cNvSpPr txBox="1"/>
                          <wps:spPr>
                            <a:xfrm>
                              <a:off x="4918" y="3463"/>
                              <a:ext cx="1455" cy="4725"/>
                            </a:xfrm>
                            <a:prstGeom prst="rect">
                              <a:avLst/>
                            </a:prstGeom>
                            <a:solidFill>
                              <a:srgbClr val="FFFFFF"/>
                            </a:solidFill>
                            <a:ln w="6350">
                              <a:noFill/>
                            </a:ln>
                          </wps:spPr>
                          <wps:txbx>
                            <w:txbxContent>
                              <w:p w14:paraId="1C2BB930" w14:textId="77777777" w:rsidR="002F7F10" w:rsidRDefault="00000000">
                                <w:pPr>
                                  <w:pStyle w:val="Roman"/>
                                  <w:jc w:val="both"/>
                                  <w:rPr>
                                    <w:b/>
                                    <w:bCs/>
                                    <w:i w:val="0"/>
                                    <w:iCs w:val="0"/>
                                    <w:sz w:val="18"/>
                                    <w:szCs w:val="18"/>
                                  </w:rPr>
                                </w:pPr>
                                <w:r>
                                  <w:rPr>
                                    <w:rFonts w:hint="eastAsia"/>
                                    <w:b/>
                                    <w:bCs/>
                                    <w:i w:val="0"/>
                                    <w:iCs w:val="0"/>
                                    <w:sz w:val="18"/>
                                    <w:szCs w:val="18"/>
                                  </w:rPr>
                                  <w:t>转</w:t>
                                </w:r>
                              </w:p>
                              <w:p w14:paraId="546C28EF" w14:textId="77777777" w:rsidR="002F7F10" w:rsidRDefault="00000000">
                                <w:pPr>
                                  <w:pStyle w:val="Roman"/>
                                  <w:jc w:val="both"/>
                                  <w:rPr>
                                    <w:b/>
                                    <w:bCs/>
                                    <w:i w:val="0"/>
                                    <w:iCs w:val="0"/>
                                    <w:sz w:val="18"/>
                                    <w:szCs w:val="18"/>
                                  </w:rPr>
                                </w:pPr>
                                <w:r>
                                  <w:rPr>
                                    <w:rFonts w:hint="eastAsia"/>
                                    <w:b/>
                                    <w:bCs/>
                                    <w:i w:val="0"/>
                                    <w:iCs w:val="0"/>
                                    <w:sz w:val="18"/>
                                    <w:szCs w:val="18"/>
                                  </w:rPr>
                                  <w:t>换</w:t>
                                </w:r>
                              </w:p>
                              <w:p w14:paraId="546B4DC0" w14:textId="77777777" w:rsidR="002F7F10" w:rsidRDefault="00000000">
                                <w:pPr>
                                  <w:pStyle w:val="Roman"/>
                                  <w:jc w:val="both"/>
                                  <w:rPr>
                                    <w:b/>
                                    <w:bCs/>
                                    <w:i w:val="0"/>
                                    <w:iCs w:val="0"/>
                                    <w:sz w:val="18"/>
                                    <w:szCs w:val="18"/>
                                  </w:rPr>
                                </w:pPr>
                                <w:r>
                                  <w:rPr>
                                    <w:rFonts w:hint="eastAsia"/>
                                    <w:b/>
                                    <w:bCs/>
                                    <w:i w:val="0"/>
                                    <w:iCs w:val="0"/>
                                    <w:sz w:val="18"/>
                                    <w:szCs w:val="18"/>
                                  </w:rPr>
                                  <w:t>器</w:t>
                                </w:r>
                              </w:p>
                            </w:txbxContent>
                          </wps:txbx>
                          <wps:bodyPr lIns="0" tIns="0" rIns="0" bIns="0" upright="1"/>
                        </wps:wsp>
                        <wps:wsp>
                          <wps:cNvPr id="173" name="文本框 33"/>
                          <wps:cNvSpPr txBox="1"/>
                          <wps:spPr>
                            <a:xfrm>
                              <a:off x="7481" y="0"/>
                              <a:ext cx="5680" cy="1796"/>
                            </a:xfrm>
                            <a:prstGeom prst="rect">
                              <a:avLst/>
                            </a:prstGeom>
                            <a:solidFill>
                              <a:srgbClr val="FFFFFF"/>
                            </a:solidFill>
                            <a:ln w="6350">
                              <a:noFill/>
                            </a:ln>
                          </wps:spPr>
                          <wps:txbx>
                            <w:txbxContent>
                              <w:p w14:paraId="19ACCDC3" w14:textId="77777777" w:rsidR="002F7F10" w:rsidRDefault="00000000">
                                <w:pPr>
                                  <w:pStyle w:val="Roman"/>
                                  <w:jc w:val="both"/>
                                  <w:rPr>
                                    <w:b/>
                                    <w:bCs/>
                                    <w:i w:val="0"/>
                                    <w:iCs w:val="0"/>
                                    <w:sz w:val="18"/>
                                    <w:szCs w:val="18"/>
                                  </w:rPr>
                                </w:pPr>
                                <w:r>
                                  <w:rPr>
                                    <w:rFonts w:hint="eastAsia"/>
                                    <w:b/>
                                    <w:bCs/>
                                    <w:i w:val="0"/>
                                    <w:iCs w:val="0"/>
                                    <w:sz w:val="18"/>
                                    <w:szCs w:val="18"/>
                                  </w:rPr>
                                  <w:t>原线圈</w:t>
                                </w:r>
                              </w:p>
                            </w:txbxContent>
                          </wps:txbx>
                          <wps:bodyPr lIns="0" tIns="0" rIns="0" bIns="0" upright="1"/>
                        </wps:wsp>
                        <wps:wsp>
                          <wps:cNvPr id="174" name="直接连接符 211"/>
                          <wps:cNvCnPr/>
                          <wps:spPr>
                            <a:xfrm flipH="1" flipV="1">
                              <a:off x="10252" y="1454"/>
                              <a:ext cx="554" cy="1455"/>
                            </a:xfrm>
                            <a:prstGeom prst="line">
                              <a:avLst/>
                            </a:prstGeom>
                            <a:ln w="9525">
                              <a:solidFill>
                                <a:srgbClr val="000000"/>
                              </a:solidFill>
                              <a:prstDash val="solid"/>
                              <a:headEnd/>
                              <a:tailEnd/>
                            </a:ln>
                          </wps:spPr>
                          <wps:bodyPr/>
                        </wps:wsp>
                        <wps:wsp>
                          <wps:cNvPr id="175" name="矩形 212"/>
                          <wps:cNvSpPr/>
                          <wps:spPr>
                            <a:xfrm>
                              <a:off x="19742" y="7897"/>
                              <a:ext cx="1039" cy="695"/>
                            </a:xfrm>
                            <a:prstGeom prst="rect">
                              <a:avLst/>
                            </a:prstGeom>
                            <a:solidFill>
                              <a:srgbClr val="FFFFFF"/>
                            </a:solidFill>
                            <a:ln w="25400">
                              <a:noFill/>
                            </a:ln>
                          </wps:spPr>
                          <wps:bodyPr anchor="ctr" anchorCtr="0" upright="1"/>
                        </wps:wsp>
                      </wpg:grpSp>
                      <wpg:grpSp>
                        <wpg:cNvPr id="192" name="组合 1073"/>
                        <wpg:cNvGrpSpPr/>
                        <wpg:grpSpPr>
                          <a:xfrm>
                            <a:off x="5947" y="4326"/>
                            <a:ext cx="3578" cy="2334"/>
                            <a:chOff x="5947" y="4326"/>
                            <a:chExt cx="3578" cy="2334"/>
                          </a:xfrm>
                        </wpg:grpSpPr>
                        <wps:wsp>
                          <wps:cNvPr id="177" name="直接箭头连接符 1595137352"/>
                          <wps:cNvCnPr/>
                          <wps:spPr>
                            <a:xfrm flipV="1">
                              <a:off x="6269" y="4441"/>
                              <a:ext cx="0" cy="1984"/>
                            </a:xfrm>
                            <a:prstGeom prst="straightConnector1">
                              <a:avLst/>
                            </a:prstGeom>
                            <a:ln w="9525">
                              <a:solidFill>
                                <a:srgbClr val="000000"/>
                              </a:solidFill>
                              <a:prstDash val="solid"/>
                              <a:headEnd/>
                              <a:tailEnd type="triangle" w="sm"/>
                            </a:ln>
                          </wps:spPr>
                          <wps:bodyPr/>
                        </wps:wsp>
                        <wps:wsp>
                          <wps:cNvPr id="178" name="直接箭头连接符 427260501"/>
                          <wps:cNvCnPr/>
                          <wps:spPr>
                            <a:xfrm>
                              <a:off x="6274" y="5507"/>
                              <a:ext cx="2722" cy="0"/>
                            </a:xfrm>
                            <a:prstGeom prst="straightConnector1">
                              <a:avLst/>
                            </a:prstGeom>
                            <a:ln w="9525">
                              <a:solidFill>
                                <a:srgbClr val="000000"/>
                              </a:solidFill>
                              <a:prstDash val="solid"/>
                              <a:headEnd/>
                              <a:tailEnd type="triangle" w="sm"/>
                            </a:ln>
                          </wps:spPr>
                          <wps:bodyPr/>
                        </wps:wsp>
                        <wps:wsp>
                          <wps:cNvPr id="179" name="任意多边形 289"/>
                          <wps:cNvSpPr/>
                          <wps:spPr>
                            <a:xfrm>
                              <a:off x="6274" y="5057"/>
                              <a:ext cx="789" cy="467"/>
                            </a:xfrm>
                            <a:custGeom>
                              <a:avLst/>
                              <a:gdLst/>
                              <a:ahLst/>
                              <a:cxnLst>
                                <a:cxn ang="0">
                                  <a:pos x="0" y="290152"/>
                                </a:cxn>
                                <a:cxn ang="0">
                                  <a:pos x="257074" y="6"/>
                                </a:cxn>
                                <a:cxn ang="0">
                                  <a:pos x="500965" y="296746"/>
                                </a:cxn>
                              </a:cxnLst>
                              <a:rect l="0" t="0" r="0" b="0"/>
                              <a:pathLst>
                                <a:path w="723900" h="428633">
                                  <a:moveTo>
                                    <a:pt x="0" y="419108"/>
                                  </a:moveTo>
                                  <a:cubicBezTo>
                                    <a:pt x="125412" y="208764"/>
                                    <a:pt x="250825" y="-1580"/>
                                    <a:pt x="371475" y="8"/>
                                  </a:cubicBezTo>
                                  <a:cubicBezTo>
                                    <a:pt x="492125" y="1595"/>
                                    <a:pt x="608012" y="215114"/>
                                    <a:pt x="723900" y="428633"/>
                                  </a:cubicBezTo>
                                </a:path>
                              </a:pathLst>
                            </a:custGeom>
                            <a:noFill/>
                            <a:ln w="12700">
                              <a:solidFill>
                                <a:srgbClr val="000000"/>
                              </a:solidFill>
                              <a:prstDash val="solid"/>
                              <a:headEnd/>
                              <a:tailEnd/>
                            </a:ln>
                          </wps:spPr>
                          <wps:bodyPr wrap="square" anchor="ctr" anchorCtr="0" upright="1"/>
                        </wps:wsp>
                        <wps:wsp>
                          <wps:cNvPr id="180" name="任意多边形 290"/>
                          <wps:cNvSpPr/>
                          <wps:spPr>
                            <a:xfrm flipV="1">
                              <a:off x="7060" y="5515"/>
                              <a:ext cx="789" cy="473"/>
                            </a:xfrm>
                            <a:custGeom>
                              <a:avLst/>
                              <a:gdLst/>
                              <a:ahLst/>
                              <a:cxnLst>
                                <a:cxn ang="0">
                                  <a:pos x="0" y="293385"/>
                                </a:cxn>
                                <a:cxn ang="0">
                                  <a:pos x="257074" y="6"/>
                                </a:cxn>
                                <a:cxn ang="0">
                                  <a:pos x="500965" y="300053"/>
                                </a:cxn>
                              </a:cxnLst>
                              <a:rect l="0" t="0" r="0" b="0"/>
                              <a:pathLst>
                                <a:path w="723900" h="428633">
                                  <a:moveTo>
                                    <a:pt x="0" y="419108"/>
                                  </a:moveTo>
                                  <a:cubicBezTo>
                                    <a:pt x="125412" y="208764"/>
                                    <a:pt x="250825" y="-1580"/>
                                    <a:pt x="371475" y="8"/>
                                  </a:cubicBezTo>
                                  <a:cubicBezTo>
                                    <a:pt x="492125" y="1595"/>
                                    <a:pt x="608012" y="215114"/>
                                    <a:pt x="723900" y="428633"/>
                                  </a:cubicBezTo>
                                </a:path>
                              </a:pathLst>
                            </a:custGeom>
                            <a:noFill/>
                            <a:ln w="12700">
                              <a:solidFill>
                                <a:srgbClr val="000000"/>
                              </a:solidFill>
                              <a:prstDash val="solid"/>
                              <a:headEnd/>
                              <a:tailEnd/>
                            </a:ln>
                          </wps:spPr>
                          <wps:bodyPr wrap="square" anchor="ctr" anchorCtr="0" upright="1"/>
                        </wps:wsp>
                        <wps:wsp>
                          <wps:cNvPr id="181" name="文本框 33"/>
                          <wps:cNvSpPr txBox="1"/>
                          <wps:spPr>
                            <a:xfrm>
                              <a:off x="6351" y="4326"/>
                              <a:ext cx="430" cy="322"/>
                            </a:xfrm>
                            <a:prstGeom prst="rect">
                              <a:avLst/>
                            </a:prstGeom>
                            <a:noFill/>
                            <a:ln w="6350">
                              <a:noFill/>
                            </a:ln>
                          </wps:spPr>
                          <wps:txbx>
                            <w:txbxContent>
                              <w:p w14:paraId="6541597A" w14:textId="77777777" w:rsidR="002F7F10" w:rsidRDefault="00000000">
                                <w:pPr>
                                  <w:pStyle w:val="af3"/>
                                  <w:spacing w:beforeAutospacing="0" w:afterAutospacing="0"/>
                                  <w:jc w:val="both"/>
                                  <w:rPr>
                                    <w:sz w:val="32"/>
                                  </w:rPr>
                                </w:pPr>
                                <w:r>
                                  <w:rPr>
                                    <w:rFonts w:hint="eastAsia"/>
                                    <w:i/>
                                    <w:iCs/>
                                    <w:sz w:val="21"/>
                                    <w:szCs w:val="18"/>
                                  </w:rPr>
                                  <w:t>u/</w:t>
                                </w:r>
                                <w:r>
                                  <w:rPr>
                                    <w:rFonts w:hint="eastAsia"/>
                                    <w:sz w:val="21"/>
                                    <w:szCs w:val="18"/>
                                  </w:rPr>
                                  <w:t>V</w:t>
                                </w:r>
                              </w:p>
                            </w:txbxContent>
                          </wps:txbx>
                          <wps:bodyPr lIns="0" tIns="0" rIns="0" bIns="0" upright="1">
                            <a:spAutoFit/>
                          </wps:bodyPr>
                        </wps:wsp>
                        <wps:wsp>
                          <wps:cNvPr id="182" name="文本框 33"/>
                          <wps:cNvSpPr txBox="1"/>
                          <wps:spPr>
                            <a:xfrm>
                              <a:off x="8718" y="5548"/>
                              <a:ext cx="807" cy="322"/>
                            </a:xfrm>
                            <a:prstGeom prst="rect">
                              <a:avLst/>
                            </a:prstGeom>
                            <a:noFill/>
                            <a:ln w="6350">
                              <a:noFill/>
                            </a:ln>
                          </wps:spPr>
                          <wps:txbx>
                            <w:txbxContent>
                              <w:p w14:paraId="3FC79423" w14:textId="77777777" w:rsidR="002F7F10" w:rsidRDefault="00000000">
                                <w:pPr>
                                  <w:pStyle w:val="af3"/>
                                  <w:spacing w:beforeAutospacing="0" w:afterAutospacing="0"/>
                                  <w:jc w:val="both"/>
                                </w:pPr>
                                <w:r>
                                  <w:rPr>
                                    <w:i/>
                                    <w:iCs/>
                                    <w:sz w:val="21"/>
                                    <w:szCs w:val="21"/>
                                  </w:rPr>
                                  <w:t>t</w:t>
                                </w:r>
                                <w:r>
                                  <w:rPr>
                                    <w:rFonts w:hint="eastAsia"/>
                                    <w:i/>
                                    <w:iCs/>
                                    <w:sz w:val="21"/>
                                    <w:szCs w:val="21"/>
                                  </w:rPr>
                                  <w:t>/</w:t>
                                </w:r>
                                <w:r>
                                  <w:rPr>
                                    <w:rFonts w:ascii="Cambria Math" w:hAnsi="Cambria Math"/>
                                    <w:sz w:val="21"/>
                                    <w:szCs w:val="21"/>
                                  </w:rPr>
                                  <w:t>×</w:t>
                                </w:r>
                                <w:r>
                                  <w:rPr>
                                    <w:rFonts w:hint="eastAsia"/>
                                    <w:sz w:val="21"/>
                                    <w:szCs w:val="21"/>
                                  </w:rPr>
                                  <w:t>10</w:t>
                                </w:r>
                                <w:r>
                                  <w:rPr>
                                    <w:rFonts w:hint="eastAsia"/>
                                    <w:sz w:val="21"/>
                                    <w:szCs w:val="21"/>
                                    <w:vertAlign w:val="superscript"/>
                                  </w:rPr>
                                  <w:t>-3</w:t>
                                </w:r>
                                <w:r>
                                  <w:rPr>
                                    <w:rFonts w:hint="eastAsia"/>
                                    <w:sz w:val="21"/>
                                    <w:szCs w:val="21"/>
                                  </w:rPr>
                                  <w:t>s</w:t>
                                </w:r>
                              </w:p>
                            </w:txbxContent>
                          </wps:txbx>
                          <wps:bodyPr lIns="0" tIns="0" rIns="0" bIns="0" upright="1">
                            <a:spAutoFit/>
                          </wps:bodyPr>
                        </wps:wsp>
                        <wps:wsp>
                          <wps:cNvPr id="183" name="文本框 33"/>
                          <wps:cNvSpPr txBox="1"/>
                          <wps:spPr>
                            <a:xfrm>
                              <a:off x="7823" y="5450"/>
                              <a:ext cx="163" cy="327"/>
                            </a:xfrm>
                            <a:prstGeom prst="rect">
                              <a:avLst/>
                            </a:prstGeom>
                            <a:noFill/>
                            <a:ln w="6350">
                              <a:noFill/>
                            </a:ln>
                          </wps:spPr>
                          <wps:txbx>
                            <w:txbxContent>
                              <w:p w14:paraId="780567B6" w14:textId="77777777" w:rsidR="002F7F10" w:rsidRDefault="00000000">
                                <w:pPr>
                                  <w:pStyle w:val="af3"/>
                                  <w:spacing w:beforeAutospacing="0" w:afterAutospacing="0"/>
                                  <w:jc w:val="both"/>
                                </w:pPr>
                                <w:r>
                                  <w:rPr>
                                    <w:rFonts w:hint="eastAsia"/>
                                    <w:sz w:val="21"/>
                                    <w:szCs w:val="21"/>
                                  </w:rPr>
                                  <w:t>4</w:t>
                                </w:r>
                              </w:p>
                            </w:txbxContent>
                          </wps:txbx>
                          <wps:bodyPr lIns="0" tIns="0" rIns="0" bIns="0" upright="1"/>
                        </wps:wsp>
                        <wps:wsp>
                          <wps:cNvPr id="184" name="文本框 33"/>
                          <wps:cNvSpPr txBox="1"/>
                          <wps:spPr>
                            <a:xfrm>
                              <a:off x="6078" y="5417"/>
                              <a:ext cx="430" cy="322"/>
                            </a:xfrm>
                            <a:prstGeom prst="rect">
                              <a:avLst/>
                            </a:prstGeom>
                            <a:noFill/>
                            <a:ln w="6350">
                              <a:noFill/>
                            </a:ln>
                          </wps:spPr>
                          <wps:txbx>
                            <w:txbxContent>
                              <w:p w14:paraId="059286AD" w14:textId="77777777" w:rsidR="002F7F10" w:rsidRDefault="00000000">
                                <w:pPr>
                                  <w:pStyle w:val="af3"/>
                                  <w:spacing w:beforeAutospacing="0" w:afterAutospacing="0"/>
                                  <w:jc w:val="both"/>
                                  <w:rPr>
                                    <w:i/>
                                  </w:rPr>
                                </w:pPr>
                                <w:r>
                                  <w:rPr>
                                    <w:i/>
                                    <w:sz w:val="21"/>
                                    <w:szCs w:val="21"/>
                                  </w:rPr>
                                  <w:t>O</w:t>
                                </w:r>
                              </w:p>
                            </w:txbxContent>
                          </wps:txbx>
                          <wps:bodyPr lIns="0" tIns="0" rIns="0" bIns="0" upright="1">
                            <a:spAutoFit/>
                          </wps:bodyPr>
                        </wps:wsp>
                        <wps:wsp>
                          <wps:cNvPr id="185" name="任意多边形 289"/>
                          <wps:cNvSpPr/>
                          <wps:spPr>
                            <a:xfrm>
                              <a:off x="7845" y="5046"/>
                              <a:ext cx="789" cy="467"/>
                            </a:xfrm>
                            <a:custGeom>
                              <a:avLst/>
                              <a:gdLst/>
                              <a:ahLst/>
                              <a:cxnLst>
                                <a:cxn ang="0">
                                  <a:pos x="0" y="290152"/>
                                </a:cxn>
                                <a:cxn ang="0">
                                  <a:pos x="257074" y="6"/>
                                </a:cxn>
                                <a:cxn ang="0">
                                  <a:pos x="500965" y="296746"/>
                                </a:cxn>
                              </a:cxnLst>
                              <a:rect l="0" t="0" r="0" b="0"/>
                              <a:pathLst>
                                <a:path w="723900" h="428633">
                                  <a:moveTo>
                                    <a:pt x="0" y="419108"/>
                                  </a:moveTo>
                                  <a:cubicBezTo>
                                    <a:pt x="125412" y="208764"/>
                                    <a:pt x="250825" y="-1580"/>
                                    <a:pt x="371475" y="8"/>
                                  </a:cubicBezTo>
                                  <a:cubicBezTo>
                                    <a:pt x="492125" y="1595"/>
                                    <a:pt x="608012" y="215114"/>
                                    <a:pt x="723900" y="428633"/>
                                  </a:cubicBezTo>
                                </a:path>
                              </a:pathLst>
                            </a:custGeom>
                            <a:noFill/>
                            <a:ln w="12700">
                              <a:solidFill>
                                <a:srgbClr val="000000"/>
                              </a:solidFill>
                              <a:prstDash val="solid"/>
                              <a:headEnd/>
                              <a:tailEnd/>
                            </a:ln>
                          </wps:spPr>
                          <wps:bodyPr wrap="square" anchor="ctr" anchorCtr="0" upright="1"/>
                        </wps:wsp>
                        <wps:wsp>
                          <wps:cNvPr id="186" name="文本框 33"/>
                          <wps:cNvSpPr txBox="1"/>
                          <wps:spPr>
                            <a:xfrm>
                              <a:off x="6940" y="5482"/>
                              <a:ext cx="229" cy="349"/>
                            </a:xfrm>
                            <a:prstGeom prst="rect">
                              <a:avLst/>
                            </a:prstGeom>
                            <a:noFill/>
                            <a:ln w="6350">
                              <a:noFill/>
                            </a:ln>
                          </wps:spPr>
                          <wps:txbx>
                            <w:txbxContent>
                              <w:p w14:paraId="395C6005" w14:textId="77777777" w:rsidR="002F7F10" w:rsidRDefault="00000000">
                                <w:pPr>
                                  <w:pStyle w:val="Roman"/>
                                  <w:jc w:val="both"/>
                                  <w:rPr>
                                    <w:i w:val="0"/>
                                    <w:iCs w:val="0"/>
                                  </w:rPr>
                                </w:pPr>
                                <w:r>
                                  <w:rPr>
                                    <w:rFonts w:hint="eastAsia"/>
                                    <w:i w:val="0"/>
                                    <w:iCs w:val="0"/>
                                    <w:szCs w:val="21"/>
                                  </w:rPr>
                                  <w:t>2</w:t>
                                </w:r>
                              </w:p>
                            </w:txbxContent>
                          </wps:txbx>
                          <wps:bodyPr lIns="0" tIns="0" rIns="0" bIns="0" upright="1"/>
                        </wps:wsp>
                        <wps:wsp>
                          <wps:cNvPr id="187" name="直接连接符 209"/>
                          <wps:cNvCnPr/>
                          <wps:spPr>
                            <a:xfrm>
                              <a:off x="6274" y="5035"/>
                              <a:ext cx="2291" cy="0"/>
                            </a:xfrm>
                            <a:prstGeom prst="line">
                              <a:avLst/>
                            </a:prstGeom>
                            <a:ln w="9525">
                              <a:solidFill>
                                <a:srgbClr val="000000"/>
                              </a:solidFill>
                              <a:prstDash val="dash"/>
                              <a:headEnd/>
                              <a:tailEnd/>
                            </a:ln>
                          </wps:spPr>
                          <wps:bodyPr/>
                        </wps:wsp>
                        <wps:wsp>
                          <wps:cNvPr id="188" name="直接连接符 209"/>
                          <wps:cNvCnPr/>
                          <wps:spPr>
                            <a:xfrm>
                              <a:off x="6252" y="5984"/>
                              <a:ext cx="2291" cy="0"/>
                            </a:xfrm>
                            <a:prstGeom prst="line">
                              <a:avLst/>
                            </a:prstGeom>
                            <a:ln w="9525">
                              <a:solidFill>
                                <a:srgbClr val="000000"/>
                              </a:solidFill>
                              <a:prstDash val="dash"/>
                              <a:headEnd/>
                              <a:tailEnd/>
                            </a:ln>
                          </wps:spPr>
                          <wps:bodyPr/>
                        </wps:wsp>
                        <wps:wsp>
                          <wps:cNvPr id="189" name="文本框 33"/>
                          <wps:cNvSpPr txBox="1"/>
                          <wps:spPr>
                            <a:xfrm>
                              <a:off x="6001" y="4915"/>
                              <a:ext cx="272" cy="294"/>
                            </a:xfrm>
                            <a:prstGeom prst="rect">
                              <a:avLst/>
                            </a:prstGeom>
                            <a:noFill/>
                            <a:ln w="6350">
                              <a:noFill/>
                            </a:ln>
                          </wps:spPr>
                          <wps:txbx>
                            <w:txbxContent>
                              <w:p w14:paraId="4E230B80" w14:textId="77777777" w:rsidR="002F7F10" w:rsidRDefault="00000000">
                                <w:pPr>
                                  <w:pStyle w:val="Roman"/>
                                  <w:jc w:val="both"/>
                                  <w:rPr>
                                    <w:sz w:val="32"/>
                                  </w:rPr>
                                </w:pPr>
                                <w:r>
                                  <w:rPr>
                                    <w:rFonts w:hint="eastAsia"/>
                                    <w:i w:val="0"/>
                                    <w:iCs w:val="0"/>
                                    <w:szCs w:val="18"/>
                                  </w:rPr>
                                  <w:t>50</w:t>
                                </w:r>
                              </w:p>
                            </w:txbxContent>
                          </wps:txbx>
                          <wps:bodyPr lIns="0" tIns="0" rIns="0" bIns="0" upright="1"/>
                        </wps:wsp>
                        <wps:wsp>
                          <wps:cNvPr id="190" name="文本框 33"/>
                          <wps:cNvSpPr txBox="1"/>
                          <wps:spPr>
                            <a:xfrm>
                              <a:off x="5947" y="5864"/>
                              <a:ext cx="337" cy="305"/>
                            </a:xfrm>
                            <a:prstGeom prst="rect">
                              <a:avLst/>
                            </a:prstGeom>
                            <a:noFill/>
                            <a:ln w="6350">
                              <a:noFill/>
                            </a:ln>
                          </wps:spPr>
                          <wps:txbx>
                            <w:txbxContent>
                              <w:p w14:paraId="23253693" w14:textId="77777777" w:rsidR="002F7F10" w:rsidRDefault="00000000">
                                <w:pPr>
                                  <w:pStyle w:val="Roman"/>
                                  <w:jc w:val="both"/>
                                  <w:rPr>
                                    <w:sz w:val="32"/>
                                  </w:rPr>
                                </w:pPr>
                                <w:r>
                                  <w:rPr>
                                    <w:rFonts w:hint="eastAsia"/>
                                    <w:i w:val="0"/>
                                    <w:iCs w:val="0"/>
                                    <w:szCs w:val="18"/>
                                  </w:rPr>
                                  <w:t>-50</w:t>
                                </w:r>
                              </w:p>
                            </w:txbxContent>
                          </wps:txbx>
                          <wps:bodyPr lIns="0" tIns="0" rIns="0" bIns="0" upright="1"/>
                        </wps:wsp>
                        <wps:wsp>
                          <wps:cNvPr id="191" name="文本框 33"/>
                          <wps:cNvSpPr txBox="1"/>
                          <wps:spPr>
                            <a:xfrm>
                              <a:off x="7354" y="6377"/>
                              <a:ext cx="283" cy="283"/>
                            </a:xfrm>
                            <a:prstGeom prst="rect">
                              <a:avLst/>
                            </a:prstGeom>
                            <a:noFill/>
                            <a:ln w="6350">
                              <a:noFill/>
                            </a:ln>
                          </wps:spPr>
                          <wps:txbx>
                            <w:txbxContent>
                              <w:p w14:paraId="7C7FDEBF" w14:textId="77777777" w:rsidR="002F7F10" w:rsidRDefault="00000000">
                                <w:pPr>
                                  <w:pStyle w:val="Roman"/>
                                  <w:jc w:val="both"/>
                                  <w:rPr>
                                    <w:i w:val="0"/>
                                    <w:iCs w:val="0"/>
                                  </w:rPr>
                                </w:pPr>
                                <w:r>
                                  <w:rPr>
                                    <w:rFonts w:hint="eastAsia"/>
                                    <w:i w:val="0"/>
                                    <w:iCs w:val="0"/>
                                    <w:szCs w:val="21"/>
                                  </w:rPr>
                                  <w:t>乙</w:t>
                                </w:r>
                              </w:p>
                            </w:txbxContent>
                          </wps:txbx>
                          <wps:bodyPr lIns="0" tIns="0" rIns="0" bIns="0" upright="1"/>
                        </wps:wsp>
                      </wpg:grpSp>
                    </wpg:wgp>
                  </a:graphicData>
                </a:graphic>
              </wp:inline>
            </w:drawing>
          </mc:Choice>
          <mc:Fallback>
            <w:pict>
              <v:group w14:anchorId="733F0042" id="组合 1074" o:spid="_x0000_s1947" style="width:357.25pt;height:116.7pt;mso-position-horizontal-relative:char;mso-position-vertical-relative:line" coordorigin="2380,4326" coordsize="7145,2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">
                <v:group id="组合 213" o:spid="_x0000_s1948" style="position:absolute;left:2380;top:4500;width:3294;height:1964" coordsize="20920,1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shape id="图片 1" o:spid="_x0000_s1949" type="#_x0000_t75" style="position:absolute;top:207;width:20504;height:120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">
                    <v:imagedata r:id="rId222" o:title=""/>
                  </v:shape>
                  <v:shape id="文本框 33" o:spid="_x0000_s1950" type="#_x0000_t202" style="position:absolute;left:9559;top:10598;width:1732;height:1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" stroked="f" strokeweight=".5pt">
                    <v:textbox inset="0,0,0,0">
                      <w:txbxContent>
                        <w:p w14:paraId="263DE5D3" w14:textId="77777777" w:rsidR="002F7F10" w:rsidRDefault="00000000">
                          <w:pPr>
                            <w:pStyle w:val="Roman"/>
                            <w:jc w:val="both"/>
                            <w:rPr>
                              <w:i w:val="0"/>
                              <w:iCs w:val="0"/>
                            </w:rPr>
                          </w:pPr>
                          <w:r>
                            <w:rPr>
                              <w:rFonts w:hint="eastAsia"/>
                              <w:i w:val="0"/>
                              <w:iCs w:val="0"/>
                              <w:szCs w:val="21"/>
                            </w:rPr>
                            <w:t>甲</w:t>
                          </w:r>
                        </w:p>
                      </w:txbxContent>
                    </v:textbox>
                  </v:shape>
                  <v:shape id="文本框 33" o:spid="_x0000_s1951" type="#_x0000_t202" style="position:absolute;left:15794;top:2770;width:5126;height:1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" stroked="f" strokeweight=".5pt">
                    <v:textbox inset="0,0,0,0">
                      <w:txbxContent>
                        <w:p w14:paraId="2351B708" w14:textId="77777777" w:rsidR="002F7F10" w:rsidRDefault="00000000">
                          <w:pPr>
                            <w:pStyle w:val="Roman"/>
                            <w:jc w:val="both"/>
                            <w:rPr>
                              <w:b/>
                              <w:bCs/>
                              <w:i w:val="0"/>
                              <w:iCs w:val="0"/>
                              <w:sz w:val="18"/>
                              <w:szCs w:val="18"/>
                            </w:rPr>
                          </w:pPr>
                          <w:r>
                            <w:rPr>
                              <w:rFonts w:hint="eastAsia"/>
                              <w:b/>
                              <w:bCs/>
                              <w:i w:val="0"/>
                              <w:iCs w:val="0"/>
                              <w:sz w:val="18"/>
                              <w:szCs w:val="18"/>
                            </w:rPr>
                            <w:t>点火针</w:t>
                          </w:r>
                        </w:p>
                      </w:txbxContent>
                    </v:textbox>
                  </v:shape>
                  <v:shape id="文本框 33" o:spid="_x0000_s1952" type="#_x0000_t202" style="position:absolute;left:4918;top:3463;width:1455;height:4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" stroked="f" strokeweight=".5pt">
                    <v:textbox inset="0,0,0,0">
                      <w:txbxContent>
                        <w:p w14:paraId="1C2BB930" w14:textId="77777777" w:rsidR="002F7F10" w:rsidRDefault="00000000">
                          <w:pPr>
                            <w:pStyle w:val="Roman"/>
                            <w:jc w:val="both"/>
                            <w:rPr>
                              <w:b/>
                              <w:bCs/>
                              <w:i w:val="0"/>
                              <w:iCs w:val="0"/>
                              <w:sz w:val="18"/>
                              <w:szCs w:val="18"/>
                            </w:rPr>
                          </w:pPr>
                          <w:r>
                            <w:rPr>
                              <w:rFonts w:hint="eastAsia"/>
                              <w:b/>
                              <w:bCs/>
                              <w:i w:val="0"/>
                              <w:iCs w:val="0"/>
                              <w:sz w:val="18"/>
                              <w:szCs w:val="18"/>
                            </w:rPr>
                            <w:t>转</w:t>
                          </w:r>
                        </w:p>
                        <w:p w14:paraId="546C28EF" w14:textId="77777777" w:rsidR="002F7F10" w:rsidRDefault="00000000">
                          <w:pPr>
                            <w:pStyle w:val="Roman"/>
                            <w:jc w:val="both"/>
                            <w:rPr>
                              <w:b/>
                              <w:bCs/>
                              <w:i w:val="0"/>
                              <w:iCs w:val="0"/>
                              <w:sz w:val="18"/>
                              <w:szCs w:val="18"/>
                            </w:rPr>
                          </w:pPr>
                          <w:r>
                            <w:rPr>
                              <w:rFonts w:hint="eastAsia"/>
                              <w:b/>
                              <w:bCs/>
                              <w:i w:val="0"/>
                              <w:iCs w:val="0"/>
                              <w:sz w:val="18"/>
                              <w:szCs w:val="18"/>
                            </w:rPr>
                            <w:t>换</w:t>
                          </w:r>
                        </w:p>
                        <w:p w14:paraId="546B4DC0" w14:textId="77777777" w:rsidR="002F7F10" w:rsidRDefault="00000000">
                          <w:pPr>
                            <w:pStyle w:val="Roman"/>
                            <w:jc w:val="both"/>
                            <w:rPr>
                              <w:b/>
                              <w:bCs/>
                              <w:i w:val="0"/>
                              <w:iCs w:val="0"/>
                              <w:sz w:val="18"/>
                              <w:szCs w:val="18"/>
                            </w:rPr>
                          </w:pPr>
                          <w:r>
                            <w:rPr>
                              <w:rFonts w:hint="eastAsia"/>
                              <w:b/>
                              <w:bCs/>
                              <w:i w:val="0"/>
                              <w:iCs w:val="0"/>
                              <w:sz w:val="18"/>
                              <w:szCs w:val="18"/>
                            </w:rPr>
                            <w:t>器</w:t>
                          </w:r>
                        </w:p>
                      </w:txbxContent>
                    </v:textbox>
                  </v:shape>
                  <v:shape id="文本框 33" o:spid="_x0000_s1953" type="#_x0000_t202" style="position:absolute;left:7481;width:5680;height:1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" stroked="f" strokeweight=".5pt">
                    <v:textbox inset="0,0,0,0">
                      <w:txbxContent>
                        <w:p w14:paraId="19ACCDC3" w14:textId="77777777" w:rsidR="002F7F10" w:rsidRDefault="00000000">
                          <w:pPr>
                            <w:pStyle w:val="Roman"/>
                            <w:jc w:val="both"/>
                            <w:rPr>
                              <w:b/>
                              <w:bCs/>
                              <w:i w:val="0"/>
                              <w:iCs w:val="0"/>
                              <w:sz w:val="18"/>
                              <w:szCs w:val="18"/>
                            </w:rPr>
                          </w:pPr>
                          <w:r>
                            <w:rPr>
                              <w:rFonts w:hint="eastAsia"/>
                              <w:b/>
                              <w:bCs/>
                              <w:i w:val="0"/>
                              <w:iCs w:val="0"/>
                              <w:sz w:val="18"/>
                              <w:szCs w:val="18"/>
                            </w:rPr>
                            <w:t>原线圈</w:t>
                          </w:r>
                        </w:p>
                      </w:txbxContent>
                    </v:textbox>
                  </v:shape>
                  <v:line id="直接连接符 211" o:spid="_x0000_s1954" style="position:absolute;flip:x y;visibility:visible;mso-wrap-style:square" from="10252,1454" to="10806,2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"/>
                  <v:rect id="矩形 212" o:spid="_x0000_s1955" style="position:absolute;left:19742;top:7897;width:1039;height:6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" stroked="f" strokeweight="2pt"/>
                </v:group>
                <v:group id="组合 1073" o:spid="_x0000_s1956" style="position:absolute;left:5947;top:4326;width:3578;height:2334" coordorigin="5947,4326" coordsize="3578,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shape id="直接箭头连接符 1595137352" o:spid="_x0000_s1957" type="#_x0000_t32" style="position:absolute;left:6269;top:4441;width:0;height:19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">
                    <v:stroke endarrow="block" endarrowwidth="narrow"/>
                  </v:shape>
                  <v:shape id="直接箭头连接符 427260501" o:spid="_x0000_s1958" type="#_x0000_t32" style="position:absolute;left:6274;top:5507;width:27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">
                    <v:stroke endarrow="block" endarrowwidth="narrow"/>
                  </v:shape>
                  <v:shape id="任意多边形 289" o:spid="_x0000_s1959" style="position:absolute;left:6274;top:5057;width:789;height:467;visibility:visible;mso-wrap-style:square;v-text-anchor:middle" coordsize="723900,428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" path="m,419108c125412,208764,250825,-1580,371475,8,492125,1595,608012,215114,723900,428633e" filled="f" strokeweight="1pt">
                    <v:path arrowok="t" o:connecttype="custom" o:connectlocs="0,290152;257074,6;500965,296746" o:connectangles="0,0,0" textboxrect="0,0,723900,428633"/>
                  </v:shape>
                  <v:shape id="任意多边形 290" o:spid="_x0000_s1960" style="position:absolute;left:7060;top:5515;width:789;height:473;flip:y;visibility:visible;mso-wrap-style:square;v-text-anchor:middle" coordsize="723900,428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" path="m,419108c125412,208764,250825,-1580,371475,8,492125,1595,608012,215114,723900,428633e" filled="f" strokeweight="1pt">
                    <v:path arrowok="t" o:connecttype="custom" o:connectlocs="0,293385;257074,6;500965,300053" o:connectangles="0,0,0" textboxrect="0,0,723900,428633"/>
                  </v:shape>
                  <v:shape id="文本框 33" o:spid="_x0000_s1961" type="#_x0000_t202" style="position:absolute;left:6351;top:4326;width:43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" filled="f" stroked="f" strokeweight=".5pt">
                    <v:textbox style="mso-fit-shape-to-text:t" inset="0,0,0,0">
                      <w:txbxContent>
                        <w:p w14:paraId="6541597A" w14:textId="77777777" w:rsidR="002F7F10" w:rsidRDefault="00000000">
                          <w:pPr>
                            <w:pStyle w:val="af3"/>
                            <w:spacing w:beforeAutospacing="0" w:afterAutospacing="0"/>
                            <w:jc w:val="both"/>
                            <w:rPr>
                              <w:sz w:val="32"/>
                            </w:rPr>
                          </w:pPr>
                          <w:r>
                            <w:rPr>
                              <w:rFonts w:hint="eastAsia"/>
                              <w:i/>
                              <w:iCs/>
                              <w:sz w:val="21"/>
                              <w:szCs w:val="18"/>
                            </w:rPr>
                            <w:t>u/</w:t>
                          </w:r>
                          <w:r>
                            <w:rPr>
                              <w:rFonts w:hint="eastAsia"/>
                              <w:sz w:val="21"/>
                              <w:szCs w:val="18"/>
                            </w:rPr>
                            <w:t>V</w:t>
                          </w:r>
                        </w:p>
                      </w:txbxContent>
                    </v:textbox>
                  </v:shape>
                  <v:shape id="文本框 33" o:spid="_x0000_s1962" type="#_x0000_t202" style="position:absolute;left:8718;top:5548;width:807;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" filled="f" stroked="f" strokeweight=".5pt">
                    <v:textbox style="mso-fit-shape-to-text:t" inset="0,0,0,0">
                      <w:txbxContent>
                        <w:p w14:paraId="3FC79423" w14:textId="77777777" w:rsidR="002F7F10" w:rsidRDefault="00000000">
                          <w:pPr>
                            <w:pStyle w:val="af3"/>
                            <w:spacing w:beforeAutospacing="0" w:afterAutospacing="0"/>
                            <w:jc w:val="both"/>
                          </w:pPr>
                          <w:r>
                            <w:rPr>
                              <w:i/>
                              <w:iCs/>
                              <w:sz w:val="21"/>
                              <w:szCs w:val="21"/>
                            </w:rPr>
                            <w:t>t</w:t>
                          </w:r>
                          <w:r>
                            <w:rPr>
                              <w:rFonts w:hint="eastAsia"/>
                              <w:i/>
                              <w:iCs/>
                              <w:sz w:val="21"/>
                              <w:szCs w:val="21"/>
                            </w:rPr>
                            <w:t>/</w:t>
                          </w:r>
                          <w:r>
                            <w:rPr>
                              <w:rFonts w:ascii="Cambria Math" w:hAnsi="Cambria Math"/>
                              <w:sz w:val="21"/>
                              <w:szCs w:val="21"/>
                            </w:rPr>
                            <w:t>×</w:t>
                          </w:r>
                          <w:r>
                            <w:rPr>
                              <w:rFonts w:hint="eastAsia"/>
                              <w:sz w:val="21"/>
                              <w:szCs w:val="21"/>
                            </w:rPr>
                            <w:t>10</w:t>
                          </w:r>
                          <w:r>
                            <w:rPr>
                              <w:rFonts w:hint="eastAsia"/>
                              <w:sz w:val="21"/>
                              <w:szCs w:val="21"/>
                              <w:vertAlign w:val="superscript"/>
                            </w:rPr>
                            <w:t>-3</w:t>
                          </w:r>
                          <w:r>
                            <w:rPr>
                              <w:rFonts w:hint="eastAsia"/>
                              <w:sz w:val="21"/>
                              <w:szCs w:val="21"/>
                            </w:rPr>
                            <w:t>s</w:t>
                          </w:r>
                        </w:p>
                      </w:txbxContent>
                    </v:textbox>
                  </v:shape>
                  <v:shape id="文本框 33" o:spid="_x0000_s1963" type="#_x0000_t202" style="position:absolute;left:7823;top:5450;width:163;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" filled="f" stroked="f" strokeweight=".5pt">
                    <v:textbox inset="0,0,0,0">
                      <w:txbxContent>
                        <w:p w14:paraId="780567B6" w14:textId="77777777" w:rsidR="002F7F10" w:rsidRDefault="00000000">
                          <w:pPr>
                            <w:pStyle w:val="af3"/>
                            <w:spacing w:beforeAutospacing="0" w:afterAutospacing="0"/>
                            <w:jc w:val="both"/>
                          </w:pPr>
                          <w:r>
                            <w:rPr>
                              <w:rFonts w:hint="eastAsia"/>
                              <w:sz w:val="21"/>
                              <w:szCs w:val="21"/>
                            </w:rPr>
                            <w:t>4</w:t>
                          </w:r>
                        </w:p>
                      </w:txbxContent>
                    </v:textbox>
                  </v:shape>
                  <v:shape id="文本框 33" o:spid="_x0000_s1964" type="#_x0000_t202" style="position:absolute;left:6078;top:5417;width:43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" filled="f" stroked="f" strokeweight=".5pt">
                    <v:textbox style="mso-fit-shape-to-text:t" inset="0,0,0,0">
                      <w:txbxContent>
                        <w:p w14:paraId="059286AD" w14:textId="77777777" w:rsidR="002F7F10" w:rsidRDefault="00000000">
                          <w:pPr>
                            <w:pStyle w:val="af3"/>
                            <w:spacing w:beforeAutospacing="0" w:afterAutospacing="0"/>
                            <w:jc w:val="both"/>
                            <w:rPr>
                              <w:i/>
                            </w:rPr>
                          </w:pPr>
                          <w:r>
                            <w:rPr>
                              <w:i/>
                              <w:sz w:val="21"/>
                              <w:szCs w:val="21"/>
                            </w:rPr>
                            <w:t>O</w:t>
                          </w:r>
                        </w:p>
                      </w:txbxContent>
                    </v:textbox>
                  </v:shape>
                  <v:shape id="任意多边形 289" o:spid="_x0000_s1965" style="position:absolute;left:7845;top:5046;width:789;height:467;visibility:visible;mso-wrap-style:square;v-text-anchor:middle" coordsize="723900,428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" path="m,419108c125412,208764,250825,-1580,371475,8,492125,1595,608012,215114,723900,428633e" filled="f" strokeweight="1pt">
                    <v:path arrowok="t" o:connecttype="custom" o:connectlocs="0,290152;257074,6;500965,296746" o:connectangles="0,0,0" textboxrect="0,0,723900,428633"/>
                  </v:shape>
                  <v:shape id="文本框 33" o:spid="_x0000_s1966" type="#_x0000_t202" style="position:absolute;left:6940;top:5482;width:229;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" filled="f" stroked="f" strokeweight=".5pt">
                    <v:textbox inset="0,0,0,0">
                      <w:txbxContent>
                        <w:p w14:paraId="395C6005" w14:textId="77777777" w:rsidR="002F7F10" w:rsidRDefault="00000000">
                          <w:pPr>
                            <w:pStyle w:val="Roman"/>
                            <w:jc w:val="both"/>
                            <w:rPr>
                              <w:i w:val="0"/>
                              <w:iCs w:val="0"/>
                            </w:rPr>
                          </w:pPr>
                          <w:r>
                            <w:rPr>
                              <w:rFonts w:hint="eastAsia"/>
                              <w:i w:val="0"/>
                              <w:iCs w:val="0"/>
                              <w:szCs w:val="21"/>
                            </w:rPr>
                            <w:t>2</w:t>
                          </w:r>
                        </w:p>
                      </w:txbxContent>
                    </v:textbox>
                  </v:shape>
                  <v:line id="直接连接符 209" o:spid="_x0000_s1967" style="position:absolute;visibility:visible;mso-wrap-style:square" from="6274,5035" to="8565,5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">
                    <v:stroke dashstyle="dash"/>
                  </v:line>
                  <v:line id="直接连接符 209" o:spid="_x0000_s1968" style="position:absolute;visibility:visible;mso-wrap-style:square" from="6252,5984" to="8543,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">
                    <v:stroke dashstyle="dash"/>
                  </v:line>
                  <v:shape id="文本框 33" o:spid="_x0000_s1969" type="#_x0000_t202" style="position:absolute;left:6001;top:4915;width:272;height: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" filled="f" stroked="f" strokeweight=".5pt">
                    <v:textbox inset="0,0,0,0">
                      <w:txbxContent>
                        <w:p w14:paraId="4E230B80" w14:textId="77777777" w:rsidR="002F7F10" w:rsidRDefault="00000000">
                          <w:pPr>
                            <w:pStyle w:val="Roman"/>
                            <w:jc w:val="both"/>
                            <w:rPr>
                              <w:sz w:val="32"/>
                            </w:rPr>
                          </w:pPr>
                          <w:r>
                            <w:rPr>
                              <w:rFonts w:hint="eastAsia"/>
                              <w:i w:val="0"/>
                              <w:iCs w:val="0"/>
                              <w:szCs w:val="18"/>
                            </w:rPr>
                            <w:t>50</w:t>
                          </w:r>
                        </w:p>
                      </w:txbxContent>
                    </v:textbox>
                  </v:shape>
                  <v:shape id="文本框 33" o:spid="_x0000_s1970" type="#_x0000_t202" style="position:absolute;left:5947;top:5864;width:337;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" filled="f" stroked="f" strokeweight=".5pt">
                    <v:textbox inset="0,0,0,0">
                      <w:txbxContent>
                        <w:p w14:paraId="23253693" w14:textId="77777777" w:rsidR="002F7F10" w:rsidRDefault="00000000">
                          <w:pPr>
                            <w:pStyle w:val="Roman"/>
                            <w:jc w:val="both"/>
                            <w:rPr>
                              <w:sz w:val="32"/>
                            </w:rPr>
                          </w:pPr>
                          <w:r>
                            <w:rPr>
                              <w:rFonts w:hint="eastAsia"/>
                              <w:i w:val="0"/>
                              <w:iCs w:val="0"/>
                              <w:szCs w:val="18"/>
                            </w:rPr>
                            <w:t>-50</w:t>
                          </w:r>
                        </w:p>
                      </w:txbxContent>
                    </v:textbox>
                  </v:shape>
                  <v:shape id="文本框 33" o:spid="_x0000_s1971" type="#_x0000_t202" style="position:absolute;left:7354;top:6377;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" filled="f" stroked="f" strokeweight=".5pt">
                    <v:textbox inset="0,0,0,0">
                      <w:txbxContent>
                        <w:p w14:paraId="7C7FDEBF" w14:textId="77777777" w:rsidR="002F7F10" w:rsidRDefault="00000000">
                          <w:pPr>
                            <w:pStyle w:val="Roman"/>
                            <w:jc w:val="both"/>
                            <w:rPr>
                              <w:i w:val="0"/>
                              <w:iCs w:val="0"/>
                            </w:rPr>
                          </w:pPr>
                          <w:r>
                            <w:rPr>
                              <w:rFonts w:hint="eastAsia"/>
                              <w:i w:val="0"/>
                              <w:iCs w:val="0"/>
                              <w:szCs w:val="21"/>
                            </w:rPr>
                            <w:t>乙</w:t>
                          </w:r>
                        </w:p>
                      </w:txbxContent>
                    </v:textbox>
                  </v:shape>
                </v:group>
                <w10:anchorlock/>
              </v:group>
            </w:pict>
          </mc:Fallback>
        </mc:AlternateContent>
      </w:r>
    </w:p>
    <w:p w14:paraId="5B90259C" w14:textId="77777777" w:rsidR="002F7F10" w:rsidRDefault="002F7F10">
      <w:pPr>
        <w:rPr>
          <w:kern w:val="0"/>
        </w:rPr>
      </w:pPr>
      <w:bookmarkStart w:id="16" w:name="_Hlk178252852"/>
    </w:p>
    <w:p w14:paraId="43FFB5C7" w14:textId="77777777" w:rsidR="002F7F10" w:rsidRDefault="00000000">
      <w:pPr>
        <w:spacing w:line="360" w:lineRule="auto"/>
        <w:jc w:val="center"/>
        <w:rPr>
          <w:rFonts w:asciiTheme="minorEastAsia" w:eastAsiaTheme="minorEastAsia" w:hAnsiTheme="minorEastAsia" w:hint="eastAsia"/>
          <w:b/>
          <w:bCs/>
          <w:color w:val="333333"/>
          <w:kern w:val="0"/>
          <w:sz w:val="24"/>
        </w:rPr>
      </w:pPr>
      <w:bookmarkStart w:id="17" w:name="_Hlk178252484"/>
      <w:bookmarkStart w:id="18" w:name="_Hlk178271441"/>
      <w:r>
        <w:rPr>
          <w:rFonts w:asciiTheme="minorEastAsia" w:eastAsiaTheme="minorEastAsia" w:hAnsiTheme="minorEastAsia" w:hint="eastAsia"/>
          <w:b/>
          <w:bCs/>
          <w:color w:val="333333"/>
          <w:kern w:val="0"/>
          <w:sz w:val="24"/>
        </w:rPr>
        <w:t>六、手机</w:t>
      </w:r>
      <w:bookmarkEnd w:id="17"/>
    </w:p>
    <w:bookmarkEnd w:id="18"/>
    <w:p w14:paraId="43ED608B" w14:textId="77777777" w:rsidR="002F7F10" w:rsidRDefault="00000000">
      <w:pPr>
        <w:rPr>
          <w:rFonts w:ascii="楷体" w:eastAsia="楷体" w:hAnsi="楷体" w:hint="eastAsia"/>
        </w:rPr>
      </w:pPr>
      <w:r>
        <w:rPr>
          <w:rFonts w:ascii="楷体" w:eastAsia="楷体" w:hAnsi="楷体" w:hint="eastAsia"/>
        </w:rPr>
        <w:t>手机在现代社会中扮演着重要角色，人们的生活、工作等方面似乎离不开手机。</w:t>
      </w:r>
    </w:p>
    <w:p w14:paraId="049D98C1" w14:textId="77777777" w:rsidR="002F7F10" w:rsidRDefault="00000000">
      <w:pPr>
        <w:ind w:left="315" w:hangingChars="150" w:hanging="315"/>
      </w:pPr>
      <w:r>
        <w:rPr>
          <w:noProof/>
        </w:rPr>
        <w:drawing>
          <wp:anchor distT="0" distB="0" distL="114300" distR="114300" simplePos="0" relativeHeight="251636736" behindDoc="0" locked="0" layoutInCell="1" allowOverlap="1" wp14:anchorId="549D0DF2" wp14:editId="257429DF">
            <wp:simplePos x="0" y="0"/>
            <wp:positionH relativeFrom="margin">
              <wp:posOffset>2625725</wp:posOffset>
            </wp:positionH>
            <wp:positionV relativeFrom="paragraph">
              <wp:posOffset>19050</wp:posOffset>
            </wp:positionV>
            <wp:extent cx="2645410" cy="825500"/>
            <wp:effectExtent l="0" t="0" r="2540" b="0"/>
            <wp:wrapSquare wrapText="bothSides"/>
            <wp:docPr id="19866331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633164" name="图片 1"/>
                    <pic:cNvPicPr>
                      <a:picLocks noChangeAspect="1"/>
                    </pic:cNvPicPr>
                  </pic:nvPicPr>
                  <pic:blipFill>
                    <a:blip r:embed="rId223"/>
                    <a:srcRect b="11263"/>
                    <a:stretch>
                      <a:fillRect/>
                    </a:stretch>
                  </pic:blipFill>
                  <pic:spPr>
                    <a:xfrm>
                      <a:off x="0" y="0"/>
                      <a:ext cx="2645410" cy="825500"/>
                    </a:xfrm>
                    <a:prstGeom prst="rect">
                      <a:avLst/>
                    </a:prstGeom>
                    <a:ln>
                      <a:noFill/>
                    </a:ln>
                  </pic:spPr>
                </pic:pic>
              </a:graphicData>
            </a:graphic>
          </wp:anchor>
        </w:drawing>
      </w:r>
      <w:bookmarkStart w:id="19" w:name="_Hlk176809150"/>
      <w:r>
        <w:rPr>
          <w:rFonts w:hint="eastAsia"/>
        </w:rPr>
        <w:t>1</w:t>
      </w:r>
      <w:r>
        <w:t>．</w:t>
      </w:r>
      <w:bookmarkEnd w:id="19"/>
      <w:r>
        <w:rPr>
          <w:rFonts w:hint="eastAsia"/>
        </w:rPr>
        <w:t>（多选）</w:t>
      </w:r>
      <w:r>
        <w:t>目前智能手机普遍采用了电容触摸屏，如图所示，当手指接触到电容屏时，人体与电容屏就形成一个等效电容，</w:t>
      </w:r>
      <w:r>
        <w:rPr>
          <w:rFonts w:hint="eastAsia"/>
        </w:rPr>
        <w:t>从而实现对手机屏幕的操控。下列物体中能够代替手指可以操控手机屏幕的是</w:t>
      </w:r>
    </w:p>
    <w:p w14:paraId="2CF9D8F0" w14:textId="77777777" w:rsidR="002F7F10" w:rsidRDefault="00000000">
      <w:pPr>
        <w:ind w:firstLineChars="200" w:firstLine="420"/>
      </w:pPr>
      <w:r>
        <w:rPr>
          <w:rFonts w:hint="eastAsia"/>
        </w:rPr>
        <w:t xml:space="preserve"> </w:t>
      </w:r>
      <w:r>
        <w:rPr>
          <w:rFonts w:hint="eastAsia"/>
          <w:noProof/>
        </w:rPr>
        <w:drawing>
          <wp:inline distT="0" distB="0" distL="0" distR="0" wp14:anchorId="5E4278BC" wp14:editId="371EBFC8">
            <wp:extent cx="1098550" cy="955040"/>
            <wp:effectExtent l="0" t="0" r="0" b="0"/>
            <wp:docPr id="2027438101"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438101" name="图片 140"/>
                    <pic:cNvPicPr>
                      <a:picLocks noChangeAspect="1"/>
                    </pic:cNvPicPr>
                  </pic:nvPicPr>
                  <pic:blipFill>
                    <a:blip r:embed="rId21" cstate="print">
                      <a:extLst>
                        <a:ext uri="{28A0092B-C50C-407E-A947-70E740481C1C}">
                          <a14:useLocalDpi xmlns:a14="http://schemas.microsoft.com/office/drawing/2010/main" val="0"/>
                        </a:ext>
                      </a:extLst>
                    </a:blip>
                    <a:srcRect l="11734" t="32677"/>
                    <a:stretch>
                      <a:fillRect/>
                    </a:stretch>
                  </pic:blipFill>
                  <pic:spPr>
                    <a:xfrm>
                      <a:off x="0" y="0"/>
                      <a:ext cx="1098550" cy="955040"/>
                    </a:xfrm>
                    <a:prstGeom prst="rect">
                      <a:avLst/>
                    </a:prstGeom>
                    <a:ln>
                      <a:noFill/>
                    </a:ln>
                  </pic:spPr>
                </pic:pic>
              </a:graphicData>
            </a:graphic>
          </wp:inline>
        </w:drawing>
      </w:r>
      <w:r>
        <w:rPr>
          <w:rFonts w:hint="eastAsia"/>
        </w:rPr>
        <w:t xml:space="preserve">    </w:t>
      </w:r>
      <w:r>
        <w:rPr>
          <w:noProof/>
        </w:rPr>
        <w:drawing>
          <wp:inline distT="0" distB="0" distL="0" distR="0" wp14:anchorId="31B01C52" wp14:editId="4C3B4643">
            <wp:extent cx="735965" cy="937895"/>
            <wp:effectExtent l="0" t="0" r="6985" b="0"/>
            <wp:docPr id="1483046468"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046468" name="图片 187"/>
                    <pic:cNvPicPr>
                      <a:picLocks noChangeAspect="1"/>
                    </pic:cNvPicPr>
                  </pic:nvPicPr>
                  <pic:blipFill>
                    <a:blip r:embed="rId22" cstate="print">
                      <a:extLst>
                        <a:ext uri="{28A0092B-C50C-407E-A947-70E740481C1C}">
                          <a14:useLocalDpi xmlns:a14="http://schemas.microsoft.com/office/drawing/2010/main" val="0"/>
                        </a:ext>
                      </a:extLst>
                    </a:blip>
                    <a:srcRect l="25200" t="5271" r="26800"/>
                    <a:stretch>
                      <a:fillRect/>
                    </a:stretch>
                  </pic:blipFill>
                  <pic:spPr>
                    <a:xfrm>
                      <a:off x="0" y="0"/>
                      <a:ext cx="741247" cy="944041"/>
                    </a:xfrm>
                    <a:prstGeom prst="rect">
                      <a:avLst/>
                    </a:prstGeom>
                    <a:ln>
                      <a:noFill/>
                    </a:ln>
                  </pic:spPr>
                </pic:pic>
              </a:graphicData>
            </a:graphic>
          </wp:inline>
        </w:drawing>
      </w:r>
      <w:r>
        <w:rPr>
          <w:rFonts w:hint="eastAsia"/>
        </w:rPr>
        <w:t xml:space="preserve">      </w:t>
      </w:r>
      <w:r>
        <w:rPr>
          <w:rFonts w:hint="eastAsia"/>
          <w:noProof/>
        </w:rPr>
        <w:drawing>
          <wp:inline distT="0" distB="0" distL="0" distR="0" wp14:anchorId="19035554" wp14:editId="2FED3AF4">
            <wp:extent cx="718185" cy="926465"/>
            <wp:effectExtent l="0" t="0" r="5715" b="6985"/>
            <wp:docPr id="1547545490"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545490" name="图片 142"/>
                    <pic:cNvPicPr>
                      <a:picLocks noChangeAspect="1"/>
                    </pic:cNvPicPr>
                  </pic:nvPicPr>
                  <pic:blipFill>
                    <a:blip r:embed="rId23" cstate="print">
                      <a:extLst>
                        <a:ext uri="{28A0092B-C50C-407E-A947-70E740481C1C}">
                          <a14:useLocalDpi xmlns:a14="http://schemas.microsoft.com/office/drawing/2010/main" val="0"/>
                        </a:ext>
                      </a:extLst>
                    </a:blip>
                    <a:srcRect l="10354" t="12720" b="6074"/>
                    <a:stretch>
                      <a:fillRect/>
                    </a:stretch>
                  </pic:blipFill>
                  <pic:spPr>
                    <a:xfrm>
                      <a:off x="0" y="0"/>
                      <a:ext cx="725506" cy="935686"/>
                    </a:xfrm>
                    <a:prstGeom prst="rect">
                      <a:avLst/>
                    </a:prstGeom>
                    <a:ln>
                      <a:noFill/>
                    </a:ln>
                  </pic:spPr>
                </pic:pic>
              </a:graphicData>
            </a:graphic>
          </wp:inline>
        </w:drawing>
      </w:r>
      <w:r>
        <w:rPr>
          <w:rFonts w:hint="eastAsia"/>
        </w:rPr>
        <w:t xml:space="preserve">       </w:t>
      </w:r>
      <w:r>
        <w:rPr>
          <w:rFonts w:hint="eastAsia"/>
          <w:noProof/>
        </w:rPr>
        <w:drawing>
          <wp:inline distT="0" distB="0" distL="0" distR="0" wp14:anchorId="3AFB6866" wp14:editId="59E0EF03">
            <wp:extent cx="920750" cy="927100"/>
            <wp:effectExtent l="0" t="0" r="0" b="6350"/>
            <wp:docPr id="1554599724"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599724" name="图片 143"/>
                    <pic:cNvPicPr>
                      <a:picLocks noChangeAspect="1"/>
                    </pic:cNvPicPr>
                  </pic:nvPicPr>
                  <pic:blipFill>
                    <a:blip r:embed="rId24" cstate="print">
                      <a:extLst>
                        <a:ext uri="{28A0092B-C50C-407E-A947-70E740481C1C}">
                          <a14:useLocalDpi xmlns:a14="http://schemas.microsoft.com/office/drawing/2010/main" val="0"/>
                        </a:ext>
                      </a:extLst>
                    </a:blip>
                    <a:srcRect l="9341" t="15934" r="7143"/>
                    <a:stretch>
                      <a:fillRect/>
                    </a:stretch>
                  </pic:blipFill>
                  <pic:spPr>
                    <a:xfrm>
                      <a:off x="0" y="0"/>
                      <a:ext cx="922154" cy="928221"/>
                    </a:xfrm>
                    <a:prstGeom prst="rect">
                      <a:avLst/>
                    </a:prstGeom>
                    <a:ln>
                      <a:noFill/>
                    </a:ln>
                  </pic:spPr>
                </pic:pic>
              </a:graphicData>
            </a:graphic>
          </wp:inline>
        </w:drawing>
      </w:r>
    </w:p>
    <w:p w14:paraId="08044B34" w14:textId="77777777" w:rsidR="002F7F10" w:rsidRDefault="00000000">
      <w:pPr>
        <w:ind w:firstLineChars="200" w:firstLine="420"/>
      </w:pPr>
      <w:r>
        <w:t>A</w:t>
      </w:r>
      <w:r>
        <w:t>．</w:t>
      </w:r>
      <w:r>
        <w:rPr>
          <w:rFonts w:hint="eastAsia"/>
        </w:rPr>
        <w:t>不锈钢勺子</w:t>
      </w:r>
      <w:r>
        <w:rPr>
          <w:rFonts w:hint="eastAsia"/>
        </w:rPr>
        <w:t xml:space="preserve">        </w:t>
      </w:r>
      <w:r>
        <w:t>B</w:t>
      </w:r>
      <w:r>
        <w:t>．</w:t>
      </w:r>
      <w:r>
        <w:rPr>
          <w:rFonts w:hint="eastAsia"/>
        </w:rPr>
        <w:t>金手镯</w:t>
      </w:r>
      <w:r>
        <w:rPr>
          <w:rFonts w:hint="eastAsia"/>
        </w:rPr>
        <w:t xml:space="preserve">         </w:t>
      </w:r>
      <w:r>
        <w:t>C</w:t>
      </w:r>
      <w:r>
        <w:t>．</w:t>
      </w:r>
      <w:r>
        <w:rPr>
          <w:rFonts w:hint="eastAsia"/>
        </w:rPr>
        <w:t>橡皮擦</w:t>
      </w:r>
      <w:r>
        <w:rPr>
          <w:rFonts w:hint="eastAsia"/>
        </w:rPr>
        <w:t xml:space="preserve">         </w:t>
      </w:r>
      <w:r>
        <w:t>D</w:t>
      </w:r>
      <w:r>
        <w:t>．</w:t>
      </w:r>
      <w:r>
        <w:rPr>
          <w:rFonts w:hint="eastAsia"/>
        </w:rPr>
        <w:t>玻璃棒</w:t>
      </w:r>
    </w:p>
    <w:p w14:paraId="27C5BF77" w14:textId="77777777" w:rsidR="002F7F10" w:rsidRDefault="002F7F10"/>
    <w:p w14:paraId="684F0D32" w14:textId="77777777" w:rsidR="002F7F10" w:rsidRDefault="00000000">
      <w:r>
        <w:rPr>
          <w:rFonts w:hint="eastAsia"/>
        </w:rPr>
        <w:t>2</w:t>
      </w:r>
      <w:r>
        <w:t>．</w:t>
      </w:r>
      <w:r>
        <w:rPr>
          <w:rFonts w:hint="eastAsia"/>
        </w:rPr>
        <w:t>手机通过其内部的天线发射电磁波。</w:t>
      </w:r>
      <w:r>
        <w:t>理论上只要电路中有振荡电流，就能向外辐射电磁波</w:t>
      </w:r>
      <w:r>
        <w:rPr>
          <w:rFonts w:hint="eastAsia"/>
        </w:rPr>
        <w:t>，下面的三个</w:t>
      </w:r>
      <w:r>
        <w:rPr>
          <w:i/>
          <w:iCs/>
        </w:rPr>
        <w:t>LC</w:t>
      </w:r>
      <w:r>
        <w:t>电路</w:t>
      </w:r>
      <w:r>
        <w:rPr>
          <w:rFonts w:hint="eastAsia"/>
        </w:rPr>
        <w:t>中，最能</w:t>
      </w:r>
      <w:r>
        <w:t>有效地将电磁波发射出去</w:t>
      </w:r>
      <w:r>
        <w:rPr>
          <w:rFonts w:hint="eastAsia"/>
        </w:rPr>
        <w:t>的是</w:t>
      </w:r>
    </w:p>
    <w:p w14:paraId="3BBA369E" w14:textId="77777777" w:rsidR="002F7F10" w:rsidRDefault="00000000">
      <w:pPr>
        <w:jc w:val="center"/>
      </w:pPr>
      <w:r>
        <w:rPr>
          <w:noProof/>
        </w:rPr>
        <w:drawing>
          <wp:inline distT="0" distB="0" distL="0" distR="0" wp14:anchorId="253E3DC1" wp14:editId="5FD3CBA9">
            <wp:extent cx="3829050" cy="1485900"/>
            <wp:effectExtent l="0" t="0" r="0" b="0"/>
            <wp:docPr id="17227470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747015" name="图片 1"/>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3829050" cy="1485900"/>
                    </a:xfrm>
                    <a:prstGeom prst="rect">
                      <a:avLst/>
                    </a:prstGeom>
                  </pic:spPr>
                </pic:pic>
              </a:graphicData>
            </a:graphic>
          </wp:inline>
        </w:drawing>
      </w:r>
    </w:p>
    <w:p w14:paraId="71CE241C" w14:textId="77777777" w:rsidR="002F7F10" w:rsidRDefault="00000000">
      <w:r>
        <w:rPr>
          <w:rFonts w:hint="eastAsia"/>
        </w:rPr>
        <w:t xml:space="preserve">                  </w:t>
      </w:r>
      <w:r>
        <w:t>A</w:t>
      </w:r>
      <w:r>
        <w:t>．</w:t>
      </w:r>
      <w:r>
        <w:rPr>
          <w:rFonts w:hint="eastAsia"/>
        </w:rPr>
        <w:t xml:space="preserve">                B</w:t>
      </w:r>
      <w:r>
        <w:t>．</w:t>
      </w:r>
      <w:r>
        <w:rPr>
          <w:rFonts w:hint="eastAsia"/>
        </w:rPr>
        <w:t xml:space="preserve">                  </w:t>
      </w:r>
      <w:r>
        <w:t>C</w:t>
      </w:r>
      <w:r>
        <w:t>．</w:t>
      </w:r>
    </w:p>
    <w:p w14:paraId="0C4C48C6" w14:textId="77777777" w:rsidR="002F7F10" w:rsidRDefault="002F7F10">
      <w:pPr>
        <w:ind w:left="315" w:hangingChars="150" w:hanging="315"/>
      </w:pPr>
    </w:p>
    <w:p w14:paraId="65909E7B" w14:textId="77777777" w:rsidR="002F7F10" w:rsidRDefault="00000000">
      <w:pPr>
        <w:ind w:left="315" w:hangingChars="150" w:hanging="315"/>
      </w:pPr>
      <w:r>
        <w:rPr>
          <w:rFonts w:hint="eastAsia"/>
        </w:rPr>
        <w:t>3</w:t>
      </w:r>
      <w:r>
        <w:t>．</w:t>
      </w:r>
      <w:r>
        <w:rPr>
          <w:rFonts w:hint="eastAsia"/>
        </w:rPr>
        <w:t>国产某</w:t>
      </w:r>
      <w:r>
        <w:rPr>
          <w:rFonts w:hint="eastAsia"/>
        </w:rPr>
        <w:t>5G</w:t>
      </w:r>
      <w:r>
        <w:rPr>
          <w:rFonts w:hint="eastAsia"/>
        </w:rPr>
        <w:t>手机的电池容量为</w:t>
      </w:r>
      <w:r>
        <w:rPr>
          <w:rFonts w:hint="eastAsia"/>
        </w:rPr>
        <w:t>4500</w:t>
      </w:r>
      <w:r>
        <w:t>mAh</w:t>
      </w:r>
      <w:r>
        <w:rPr>
          <w:rFonts w:hint="eastAsia"/>
        </w:rPr>
        <w:t>，机时的电流为</w:t>
      </w:r>
      <w:r>
        <w:rPr>
          <w:rFonts w:hint="eastAsia"/>
        </w:rPr>
        <w:t>15mA</w:t>
      </w:r>
      <w:r>
        <w:rPr>
          <w:rFonts w:hint="eastAsia"/>
        </w:rPr>
        <w:t>，快速充电时的电功率为</w:t>
      </w:r>
      <w:r>
        <w:rPr>
          <w:rFonts w:hint="eastAsia"/>
        </w:rPr>
        <w:t>90W</w:t>
      </w:r>
      <w:r>
        <w:rPr>
          <w:rFonts w:hint="eastAsia"/>
        </w:rPr>
        <w:t>。则该手机的待机时间为</w:t>
      </w:r>
    </w:p>
    <w:p w14:paraId="781CCA9E" w14:textId="77777777" w:rsidR="002F7F10" w:rsidRDefault="00000000">
      <w:pPr>
        <w:ind w:leftChars="150" w:left="315"/>
        <w:jc w:val="left"/>
      </w:pPr>
      <w:bookmarkStart w:id="20" w:name="_Hlk177929824"/>
      <w:r>
        <w:t>A</w:t>
      </w:r>
      <w:r>
        <w:t>．</w:t>
      </w:r>
      <w:r>
        <w:rPr>
          <w:rFonts w:hint="eastAsia"/>
        </w:rPr>
        <w:t>6</w:t>
      </w:r>
      <w:r>
        <w:rPr>
          <w:rFonts w:hint="eastAsia"/>
        </w:rPr>
        <w:t>小时</w:t>
      </w:r>
      <w:r>
        <w:rPr>
          <w:rFonts w:hint="eastAsia"/>
        </w:rPr>
        <w:t xml:space="preserve">             </w:t>
      </w:r>
      <w:r>
        <w:t>B</w:t>
      </w:r>
      <w:r>
        <w:t>．</w:t>
      </w:r>
      <w:r>
        <w:rPr>
          <w:rFonts w:hint="eastAsia"/>
        </w:rPr>
        <w:t>30</w:t>
      </w:r>
      <w:r>
        <w:rPr>
          <w:rFonts w:hint="eastAsia"/>
        </w:rPr>
        <w:t>小时</w:t>
      </w:r>
      <w:r>
        <w:rPr>
          <w:rFonts w:hint="eastAsia"/>
        </w:rPr>
        <w:t xml:space="preserve">      </w:t>
      </w:r>
    </w:p>
    <w:p w14:paraId="03960BDC" w14:textId="77777777" w:rsidR="002F7F10" w:rsidRDefault="00000000">
      <w:pPr>
        <w:ind w:leftChars="150" w:left="315"/>
        <w:jc w:val="left"/>
      </w:pPr>
      <w:r>
        <w:t>C</w:t>
      </w:r>
      <w:r>
        <w:t>．</w:t>
      </w:r>
      <w:r>
        <w:rPr>
          <w:rFonts w:hint="eastAsia"/>
        </w:rPr>
        <w:t>50</w:t>
      </w:r>
      <w:r>
        <w:rPr>
          <w:rFonts w:hint="eastAsia"/>
        </w:rPr>
        <w:t>小时</w:t>
      </w:r>
      <w:r>
        <w:rPr>
          <w:rFonts w:hint="eastAsia"/>
        </w:rPr>
        <w:t xml:space="preserve">            </w:t>
      </w:r>
      <w:r>
        <w:t>D</w:t>
      </w:r>
      <w:r>
        <w:t>．</w:t>
      </w:r>
      <w:r>
        <w:rPr>
          <w:rFonts w:hint="eastAsia"/>
        </w:rPr>
        <w:t>300</w:t>
      </w:r>
      <w:r>
        <w:rPr>
          <w:rFonts w:hint="eastAsia"/>
        </w:rPr>
        <w:t>小时</w:t>
      </w:r>
    </w:p>
    <w:bookmarkEnd w:id="20"/>
    <w:p w14:paraId="2E519F29" w14:textId="77777777" w:rsidR="002F7F10" w:rsidRDefault="002F7F10">
      <w:pPr>
        <w:rPr>
          <w:b/>
        </w:rPr>
      </w:pPr>
    </w:p>
    <w:p w14:paraId="0C53B021" w14:textId="77777777" w:rsidR="002F7F10" w:rsidRDefault="00000000">
      <w:pPr>
        <w:ind w:left="315" w:hangingChars="150" w:hanging="315"/>
      </w:pPr>
      <w:r>
        <w:rPr>
          <w:noProof/>
        </w:rPr>
        <mc:AlternateContent>
          <mc:Choice Requires="wpg">
            <w:drawing>
              <wp:anchor distT="0" distB="0" distL="114300" distR="114300" simplePos="0" relativeHeight="251645952" behindDoc="0" locked="0" layoutInCell="1" allowOverlap="1" wp14:anchorId="5B38F539" wp14:editId="37CED919">
                <wp:simplePos x="0" y="0"/>
                <wp:positionH relativeFrom="column">
                  <wp:posOffset>3770630</wp:posOffset>
                </wp:positionH>
                <wp:positionV relativeFrom="paragraph">
                  <wp:posOffset>635</wp:posOffset>
                </wp:positionV>
                <wp:extent cx="1661160" cy="1102995"/>
                <wp:effectExtent l="0" t="0" r="0" b="53340"/>
                <wp:wrapSquare wrapText="bothSides"/>
                <wp:docPr id="277" name="组合 158"/>
                <wp:cNvGraphicFramePr/>
                <a:graphic xmlns:a="http://schemas.openxmlformats.org/drawingml/2006/main">
                  <a:graphicData uri="http://schemas.microsoft.com/office/word/2010/wordprocessingGroup">
                    <wpg:wgp>
                      <wpg:cNvGrpSpPr/>
                      <wpg:grpSpPr>
                        <a:xfrm>
                          <a:off x="0" y="0"/>
                          <a:ext cx="1661160" cy="1102995"/>
                          <a:chOff x="0" y="0"/>
                          <a:chExt cx="16611" cy="11029"/>
                        </a:xfrm>
                      </wpg:grpSpPr>
                      <wps:wsp>
                        <wps:cNvPr id="251" name="Line 51"/>
                        <wps:cNvCnPr/>
                        <wps:spPr>
                          <a:xfrm>
                            <a:off x="9829" y="1905"/>
                            <a:ext cx="0" cy="8096"/>
                          </a:xfrm>
                          <a:prstGeom prst="line">
                            <a:avLst/>
                          </a:prstGeom>
                          <a:ln w="9525">
                            <a:solidFill>
                              <a:srgbClr val="000000"/>
                            </a:solidFill>
                            <a:prstDash val="solid"/>
                            <a:headEnd/>
                            <a:tailEnd/>
                          </a:ln>
                        </wps:spPr>
                        <wps:bodyPr/>
                      </wps:wsp>
                      <wps:wsp>
                        <wps:cNvPr id="252" name="Rectangle 42"/>
                        <wps:cNvSpPr/>
                        <wps:spPr>
                          <a:xfrm>
                            <a:off x="1219" y="1905"/>
                            <a:ext cx="13335" cy="8096"/>
                          </a:xfrm>
                          <a:prstGeom prst="rect">
                            <a:avLst/>
                          </a:prstGeom>
                          <a:noFill/>
                          <a:ln w="9525">
                            <a:solidFill>
                              <a:srgbClr val="000000"/>
                            </a:solidFill>
                            <a:prstDash val="solid"/>
                            <a:miter lim="0"/>
                            <a:headEnd/>
                            <a:tailEnd/>
                          </a:ln>
                        </wps:spPr>
                        <wps:bodyPr upright="1"/>
                      </wps:wsp>
                      <wpg:grpSp>
                        <wpg:cNvPr id="256" name="Group 43"/>
                        <wpg:cNvGrpSpPr/>
                        <wpg:grpSpPr>
                          <a:xfrm rot="5400000">
                            <a:off x="996" y="5302"/>
                            <a:ext cx="572" cy="1816"/>
                            <a:chOff x="7058" y="5133"/>
                            <a:chExt cx="90" cy="286"/>
                          </a:xfrm>
                        </wpg:grpSpPr>
                        <wps:wsp>
                          <wps:cNvPr id="253" name="Rectangle 44"/>
                          <wps:cNvSpPr/>
                          <wps:spPr>
                            <a:xfrm rot="16200000">
                              <a:off x="7008" y="5256"/>
                              <a:ext cx="182" cy="75"/>
                            </a:xfrm>
                            <a:prstGeom prst="rect">
                              <a:avLst/>
                            </a:prstGeom>
                            <a:solidFill>
                              <a:srgbClr val="FFFFFF"/>
                            </a:solidFill>
                            <a:ln>
                              <a:noFill/>
                            </a:ln>
                          </wps:spPr>
                          <wps:bodyPr upright="1"/>
                        </wps:wsp>
                        <wps:wsp>
                          <wps:cNvPr id="254" name="Line 45"/>
                          <wps:cNvCnPr/>
                          <wps:spPr>
                            <a:xfrm rot="16200000">
                              <a:off x="6915" y="5276"/>
                              <a:ext cx="286" cy="0"/>
                            </a:xfrm>
                            <a:prstGeom prst="line">
                              <a:avLst/>
                            </a:prstGeom>
                            <a:ln w="9525">
                              <a:solidFill>
                                <a:srgbClr val="000000"/>
                              </a:solidFill>
                              <a:prstDash val="solid"/>
                              <a:headEnd/>
                              <a:tailEnd/>
                            </a:ln>
                          </wps:spPr>
                          <wps:bodyPr/>
                        </wps:wsp>
                        <wps:wsp>
                          <wps:cNvPr id="255" name="Line 46"/>
                          <wps:cNvCnPr/>
                          <wps:spPr>
                            <a:xfrm rot="16200000">
                              <a:off x="7081" y="5277"/>
                              <a:ext cx="134" cy="0"/>
                            </a:xfrm>
                            <a:prstGeom prst="line">
                              <a:avLst/>
                            </a:prstGeom>
                            <a:ln w="28575">
                              <a:solidFill>
                                <a:srgbClr val="000000"/>
                              </a:solidFill>
                              <a:prstDash val="solid"/>
                              <a:headEnd/>
                              <a:tailEnd/>
                            </a:ln>
                          </wps:spPr>
                          <wps:bodyPr/>
                        </wps:wsp>
                      </wpg:grpSp>
                      <wps:wsp>
                        <wps:cNvPr id="257" name="Text Box 47"/>
                        <wps:cNvSpPr txBox="1"/>
                        <wps:spPr>
                          <a:xfrm>
                            <a:off x="0" y="3886"/>
                            <a:ext cx="844" cy="1981"/>
                          </a:xfrm>
                          <a:prstGeom prst="rect">
                            <a:avLst/>
                          </a:prstGeom>
                          <a:noFill/>
                          <a:ln>
                            <a:noFill/>
                          </a:ln>
                        </wps:spPr>
                        <wps:txbx>
                          <w:txbxContent>
                            <w:p w14:paraId="714CB669" w14:textId="77777777" w:rsidR="002F7F10" w:rsidRDefault="00000000">
                              <w:pPr>
                                <w:rPr>
                                  <w:i/>
                                </w:rPr>
                              </w:pPr>
                              <w:r>
                                <w:rPr>
                                  <w:rFonts w:hint="eastAsia"/>
                                  <w:i/>
                                </w:rPr>
                                <w:t>E</w:t>
                              </w:r>
                            </w:p>
                          </w:txbxContent>
                        </wps:txbx>
                        <wps:bodyPr wrap="none" lIns="0" tIns="0" rIns="0" bIns="0" upright="1">
                          <a:spAutoFit/>
                        </wps:bodyPr>
                      </wps:wsp>
                      <wps:wsp>
                        <wps:cNvPr id="258" name="Rectangle 48"/>
                        <wps:cNvSpPr/>
                        <wps:spPr>
                          <a:xfrm>
                            <a:off x="3581" y="9677"/>
                            <a:ext cx="3340" cy="686"/>
                          </a:xfrm>
                          <a:prstGeom prst="rect">
                            <a:avLst/>
                          </a:prstGeom>
                          <a:solidFill>
                            <a:srgbClr val="FFFFFF"/>
                          </a:solidFill>
                          <a:ln w="9525">
                            <a:solidFill>
                              <a:srgbClr val="000000"/>
                            </a:solidFill>
                            <a:prstDash val="solid"/>
                            <a:miter lim="0"/>
                            <a:headEnd/>
                            <a:tailEnd/>
                          </a:ln>
                        </wps:spPr>
                        <wps:bodyPr upright="1"/>
                      </wps:wsp>
                      <wps:wsp>
                        <wps:cNvPr id="259" name="Rectangle 49"/>
                        <wps:cNvSpPr/>
                        <wps:spPr>
                          <a:xfrm rot="5400000">
                            <a:off x="8117" y="5680"/>
                            <a:ext cx="3341" cy="686"/>
                          </a:xfrm>
                          <a:prstGeom prst="rect">
                            <a:avLst/>
                          </a:prstGeom>
                          <a:solidFill>
                            <a:srgbClr val="FFFFFF"/>
                          </a:solidFill>
                          <a:ln w="9525">
                            <a:solidFill>
                              <a:srgbClr val="000000"/>
                            </a:solidFill>
                            <a:prstDash val="solid"/>
                            <a:miter lim="0"/>
                            <a:headEnd/>
                            <a:tailEnd/>
                          </a:ln>
                        </wps:spPr>
                        <wps:bodyPr upright="1"/>
                      </wps:wsp>
                      <wps:wsp>
                        <wps:cNvPr id="260" name="Line 50"/>
                        <wps:cNvCnPr/>
                        <wps:spPr>
                          <a:xfrm rot="19800000" flipV="1">
                            <a:off x="3352" y="10744"/>
                            <a:ext cx="1645" cy="285"/>
                          </a:xfrm>
                          <a:prstGeom prst="line">
                            <a:avLst/>
                          </a:prstGeom>
                          <a:ln w="9525">
                            <a:solidFill>
                              <a:srgbClr val="000000"/>
                            </a:solidFill>
                            <a:prstDash val="solid"/>
                            <a:headEnd/>
                            <a:tailEnd type="triangle" w="sm"/>
                          </a:ln>
                        </wps:spPr>
                        <wps:bodyPr/>
                      </wps:wsp>
                      <wps:wsp>
                        <wps:cNvPr id="261" name="Rectangle 53"/>
                        <wps:cNvSpPr/>
                        <wps:spPr>
                          <a:xfrm>
                            <a:off x="3733" y="1676"/>
                            <a:ext cx="1613" cy="381"/>
                          </a:xfrm>
                          <a:prstGeom prst="rect">
                            <a:avLst/>
                          </a:prstGeom>
                          <a:solidFill>
                            <a:srgbClr val="FFFFFF"/>
                          </a:solidFill>
                          <a:ln>
                            <a:noFill/>
                          </a:ln>
                        </wps:spPr>
                        <wps:bodyPr upright="1"/>
                      </wps:wsp>
                      <wps:wsp>
                        <wps:cNvPr id="262" name="Oval 54"/>
                        <wps:cNvSpPr/>
                        <wps:spPr>
                          <a:xfrm>
                            <a:off x="3505" y="1752"/>
                            <a:ext cx="381" cy="381"/>
                          </a:xfrm>
                          <a:prstGeom prst="ellipse">
                            <a:avLst/>
                          </a:prstGeom>
                          <a:solidFill>
                            <a:srgbClr val="FFFFFF"/>
                          </a:solidFill>
                          <a:ln w="9525">
                            <a:solidFill>
                              <a:srgbClr val="000000"/>
                            </a:solidFill>
                            <a:prstDash val="solid"/>
                            <a:headEnd/>
                            <a:tailEnd/>
                          </a:ln>
                        </wps:spPr>
                        <wps:bodyPr upright="1"/>
                      </wps:wsp>
                      <wps:wsp>
                        <wps:cNvPr id="263" name="Line 55"/>
                        <wps:cNvCnPr/>
                        <wps:spPr>
                          <a:xfrm>
                            <a:off x="3886" y="1828"/>
                            <a:ext cx="1575" cy="77"/>
                          </a:xfrm>
                          <a:prstGeom prst="line">
                            <a:avLst/>
                          </a:prstGeom>
                          <a:ln w="9525">
                            <a:solidFill>
                              <a:srgbClr val="000000"/>
                            </a:solidFill>
                            <a:prstDash val="solid"/>
                            <a:headEnd/>
                            <a:tailEnd/>
                          </a:ln>
                        </wps:spPr>
                        <wps:bodyPr/>
                      </wps:wsp>
                      <wps:wsp>
                        <wps:cNvPr id="264" name="Text Box 59"/>
                        <wps:cNvSpPr txBox="1"/>
                        <wps:spPr>
                          <a:xfrm>
                            <a:off x="228" y="6248"/>
                            <a:ext cx="546" cy="1981"/>
                          </a:xfrm>
                          <a:prstGeom prst="rect">
                            <a:avLst/>
                          </a:prstGeom>
                          <a:noFill/>
                          <a:ln>
                            <a:noFill/>
                          </a:ln>
                        </wps:spPr>
                        <wps:txbx>
                          <w:txbxContent>
                            <w:p w14:paraId="1584EE20" w14:textId="77777777" w:rsidR="002F7F10" w:rsidRDefault="00000000">
                              <w:pPr>
                                <w:rPr>
                                  <w:i/>
                                </w:rPr>
                              </w:pPr>
                              <w:r>
                                <w:rPr>
                                  <w:rFonts w:hint="eastAsia"/>
                                  <w:i/>
                                </w:rPr>
                                <w:t>r</w:t>
                              </w:r>
                            </w:p>
                          </w:txbxContent>
                        </wps:txbx>
                        <wps:bodyPr wrap="none" lIns="0" tIns="0" rIns="0" bIns="0" upright="1">
                          <a:spAutoFit/>
                        </wps:bodyPr>
                      </wps:wsp>
                      <wps:wsp>
                        <wps:cNvPr id="265" name="Text Box 60"/>
                        <wps:cNvSpPr txBox="1"/>
                        <wps:spPr>
                          <a:xfrm>
                            <a:off x="4343" y="0"/>
                            <a:ext cx="1143" cy="1905"/>
                          </a:xfrm>
                          <a:prstGeom prst="rect">
                            <a:avLst/>
                          </a:prstGeom>
                          <a:noFill/>
                          <a:ln>
                            <a:noFill/>
                          </a:ln>
                        </wps:spPr>
                        <wps:txbx>
                          <w:txbxContent>
                            <w:p w14:paraId="25F5C5A0" w14:textId="77777777" w:rsidR="002F7F10" w:rsidRDefault="00000000">
                              <w:pPr>
                                <w:rPr>
                                  <w:i/>
                                </w:rPr>
                              </w:pPr>
                              <w:r>
                                <w:rPr>
                                  <w:rFonts w:hint="eastAsia"/>
                                  <w:i/>
                                </w:rPr>
                                <w:t>S</w:t>
                              </w:r>
                            </w:p>
                          </w:txbxContent>
                        </wps:txbx>
                        <wps:bodyPr lIns="0" tIns="0" rIns="0" bIns="0" upright="1"/>
                      </wps:wsp>
                      <wps:wsp>
                        <wps:cNvPr id="266" name="Text Box 61"/>
                        <wps:cNvSpPr txBox="1"/>
                        <wps:spPr>
                          <a:xfrm>
                            <a:off x="7924" y="4876"/>
                            <a:ext cx="1677" cy="1918"/>
                          </a:xfrm>
                          <a:prstGeom prst="rect">
                            <a:avLst/>
                          </a:prstGeom>
                          <a:noFill/>
                          <a:ln>
                            <a:noFill/>
                          </a:ln>
                        </wps:spPr>
                        <wps:txbx>
                          <w:txbxContent>
                            <w:p w14:paraId="2828221B" w14:textId="77777777" w:rsidR="002F7F10" w:rsidRDefault="00000000">
                              <w:pPr>
                                <w:rPr>
                                  <w:i/>
                                </w:rPr>
                              </w:pPr>
                              <w:r>
                                <w:rPr>
                                  <w:rFonts w:hint="eastAsia"/>
                                  <w:i/>
                                </w:rPr>
                                <w:t>R</w:t>
                              </w:r>
                              <w:r>
                                <w:rPr>
                                  <w:rFonts w:hint="eastAsia"/>
                                  <w:iCs/>
                                  <w:vertAlign w:val="subscript"/>
                                </w:rPr>
                                <w:t>2</w:t>
                              </w:r>
                            </w:p>
                          </w:txbxContent>
                        </wps:txbx>
                        <wps:bodyPr lIns="0" tIns="0" rIns="0" bIns="0" upright="1"/>
                      </wps:wsp>
                      <wps:wsp>
                        <wps:cNvPr id="267" name="Text Box 62"/>
                        <wps:cNvSpPr txBox="1"/>
                        <wps:spPr>
                          <a:xfrm>
                            <a:off x="4724" y="7848"/>
                            <a:ext cx="1880" cy="2515"/>
                          </a:xfrm>
                          <a:prstGeom prst="rect">
                            <a:avLst/>
                          </a:prstGeom>
                          <a:noFill/>
                          <a:ln>
                            <a:noFill/>
                          </a:ln>
                        </wps:spPr>
                        <wps:txbx>
                          <w:txbxContent>
                            <w:p w14:paraId="760C55B1" w14:textId="77777777" w:rsidR="002F7F10" w:rsidRDefault="00000000">
                              <w:pPr>
                                <w:rPr>
                                  <w:i/>
                                </w:rPr>
                              </w:pPr>
                              <w:r>
                                <w:rPr>
                                  <w:rFonts w:hint="eastAsia"/>
                                  <w:i/>
                                </w:rPr>
                                <w:t>R</w:t>
                              </w:r>
                              <w:r>
                                <w:rPr>
                                  <w:rFonts w:hint="eastAsia"/>
                                  <w:vertAlign w:val="subscript"/>
                                </w:rPr>
                                <w:t>1</w:t>
                              </w:r>
                            </w:p>
                          </w:txbxContent>
                        </wps:txbx>
                        <wps:bodyPr lIns="0" tIns="0" rIns="0" bIns="0" upright="1"/>
                      </wps:wsp>
                      <wpg:grpSp>
                        <wpg:cNvPr id="271" name="组合 169"/>
                        <wpg:cNvGrpSpPr/>
                        <wpg:grpSpPr>
                          <a:xfrm>
                            <a:off x="13792" y="5257"/>
                            <a:ext cx="1613" cy="1613"/>
                            <a:chOff x="736" y="5284"/>
                            <a:chExt cx="254" cy="254"/>
                          </a:xfrm>
                        </wpg:grpSpPr>
                        <wps:wsp>
                          <wps:cNvPr id="268" name="Oval 58"/>
                          <wps:cNvSpPr/>
                          <wps:spPr>
                            <a:xfrm>
                              <a:off x="736" y="5284"/>
                              <a:ext cx="254" cy="254"/>
                            </a:xfrm>
                            <a:prstGeom prst="ellipse">
                              <a:avLst/>
                            </a:prstGeom>
                            <a:solidFill>
                              <a:srgbClr val="FFFFFF"/>
                            </a:solidFill>
                            <a:ln w="9525">
                              <a:solidFill>
                                <a:srgbClr val="000000"/>
                              </a:solidFill>
                              <a:prstDash val="solid"/>
                              <a:headEnd/>
                              <a:tailEnd/>
                            </a:ln>
                          </wps:spPr>
                          <wps:bodyPr upright="1"/>
                        </wps:wsp>
                        <wps:wsp>
                          <wps:cNvPr id="269" name="Line 59"/>
                          <wps:cNvCnPr/>
                          <wps:spPr>
                            <a:xfrm>
                              <a:off x="780" y="5329"/>
                              <a:ext cx="180" cy="180"/>
                            </a:xfrm>
                            <a:prstGeom prst="line">
                              <a:avLst/>
                            </a:prstGeom>
                            <a:ln w="9525">
                              <a:solidFill>
                                <a:srgbClr val="000000"/>
                              </a:solidFill>
                              <a:prstDash val="solid"/>
                              <a:headEnd/>
                              <a:tailEnd/>
                            </a:ln>
                          </wps:spPr>
                          <wps:bodyPr/>
                        </wps:wsp>
                        <wps:wsp>
                          <wps:cNvPr id="270" name="Line 60"/>
                          <wps:cNvCnPr/>
                          <wps:spPr>
                            <a:xfrm flipH="1">
                              <a:off x="780" y="5314"/>
                              <a:ext cx="180" cy="180"/>
                            </a:xfrm>
                            <a:prstGeom prst="line">
                              <a:avLst/>
                            </a:prstGeom>
                            <a:ln w="9525">
                              <a:solidFill>
                                <a:srgbClr val="000000"/>
                              </a:solidFill>
                              <a:prstDash val="solid"/>
                              <a:headEnd/>
                              <a:tailEnd/>
                            </a:ln>
                          </wps:spPr>
                          <wps:bodyPr/>
                        </wps:wsp>
                      </wpg:grpSp>
                      <wps:wsp>
                        <wps:cNvPr id="272" name="Line 50"/>
                        <wps:cNvCnPr/>
                        <wps:spPr>
                          <a:xfrm rot="19800000" flipV="1">
                            <a:off x="4800" y="10744"/>
                            <a:ext cx="1645" cy="285"/>
                          </a:xfrm>
                          <a:prstGeom prst="line">
                            <a:avLst/>
                          </a:prstGeom>
                          <a:ln w="9525">
                            <a:solidFill>
                              <a:srgbClr val="000000"/>
                            </a:solidFill>
                            <a:prstDash val="solid"/>
                            <a:headEnd/>
                            <a:tailEnd type="triangle" w="sm"/>
                          </a:ln>
                        </wps:spPr>
                        <wps:bodyPr/>
                      </wps:wsp>
                      <wps:wsp>
                        <wps:cNvPr id="273" name="Text Box 47"/>
                        <wps:cNvSpPr txBox="1"/>
                        <wps:spPr>
                          <a:xfrm>
                            <a:off x="15621" y="4191"/>
                            <a:ext cx="990" cy="2133"/>
                          </a:xfrm>
                          <a:prstGeom prst="rect">
                            <a:avLst/>
                          </a:prstGeom>
                          <a:noFill/>
                          <a:ln>
                            <a:noFill/>
                          </a:ln>
                        </wps:spPr>
                        <wps:txbx>
                          <w:txbxContent>
                            <w:p w14:paraId="0CC3E68C" w14:textId="77777777" w:rsidR="002F7F10" w:rsidRDefault="00000000">
                              <w:pPr>
                                <w:rPr>
                                  <w:i/>
                                </w:rPr>
                              </w:pPr>
                              <w:r>
                                <w:rPr>
                                  <w:rFonts w:hint="eastAsia"/>
                                  <w:i/>
                                </w:rPr>
                                <w:t>L</w:t>
                              </w:r>
                            </w:p>
                          </w:txbxContent>
                        </wps:txbx>
                        <wps:bodyPr lIns="0" tIns="0" rIns="0" bIns="0" upright="1"/>
                      </wps:wsp>
                      <wps:wsp>
                        <wps:cNvPr id="274" name="直接箭头连接符 155"/>
                        <wps:cNvCnPr/>
                        <wps:spPr>
                          <a:xfrm flipH="1" flipV="1">
                            <a:off x="10058" y="6172"/>
                            <a:ext cx="1600" cy="0"/>
                          </a:xfrm>
                          <a:prstGeom prst="straightConnector1">
                            <a:avLst/>
                          </a:prstGeom>
                          <a:ln w="6350">
                            <a:solidFill>
                              <a:srgbClr val="000000"/>
                            </a:solidFill>
                            <a:prstDash val="solid"/>
                            <a:miter lim="0"/>
                            <a:headEnd/>
                            <a:tailEnd type="triangle"/>
                          </a:ln>
                        </wps:spPr>
                        <wps:bodyPr/>
                      </wps:wsp>
                      <wps:wsp>
                        <wps:cNvPr id="275" name="直接连接符 156"/>
                        <wps:cNvCnPr/>
                        <wps:spPr>
                          <a:xfrm>
                            <a:off x="9906" y="3352"/>
                            <a:ext cx="1800" cy="0"/>
                          </a:xfrm>
                          <a:prstGeom prst="line">
                            <a:avLst/>
                          </a:prstGeom>
                          <a:ln w="6350">
                            <a:solidFill>
                              <a:srgbClr val="000000"/>
                            </a:solidFill>
                            <a:prstDash val="solid"/>
                            <a:miter lim="0"/>
                            <a:headEnd/>
                            <a:tailEnd/>
                          </a:ln>
                        </wps:spPr>
                        <wps:bodyPr/>
                      </wps:wsp>
                      <wps:wsp>
                        <wps:cNvPr id="276" name="直接连接符 157"/>
                        <wps:cNvCnPr/>
                        <wps:spPr>
                          <a:xfrm>
                            <a:off x="11658" y="3352"/>
                            <a:ext cx="0" cy="2839"/>
                          </a:xfrm>
                          <a:prstGeom prst="line">
                            <a:avLst/>
                          </a:prstGeom>
                          <a:ln w="6350">
                            <a:solidFill>
                              <a:srgbClr val="000000"/>
                            </a:solidFill>
                            <a:prstDash val="solid"/>
                            <a:miter lim="0"/>
                            <a:headEnd/>
                            <a:tailEnd/>
                          </a:ln>
                        </wps:spPr>
                        <wps:bodyPr/>
                      </wps:wsp>
                    </wpg:wgp>
                  </a:graphicData>
                </a:graphic>
              </wp:anchor>
            </w:drawing>
          </mc:Choice>
          <mc:Fallback>
            <w:pict>
              <v:group w14:anchorId="5B38F539" id="组合 158" o:spid="_x0000_s1972" style="position:absolute;left:0;text-align:left;margin-left:296.9pt;margin-top:.05pt;width:130.8pt;height:86.85pt;z-index:251645952;mso-position-horizontal-relative:text;mso-position-vertical-relative:text" coordsize="16611,110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">
                <v:line id="Line 51" o:spid="_x0000_s1973" style="position:absolute;visibility:visible;mso-wrap-style:square" from="9829,1905" to="9829,1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skxwAAANwAAAAPAAAAZHJzL2Rvd25yZXYueG1sRI9Pa8JA&#10;FMTvQr/D8gredKPS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DEj6yTHAAAA3AAA&#10;AA8AAAAAAAAAAAAAAAAABwIAAGRycy9kb3ducmV2LnhtbFBLBQYAAAAAAwADALcAAAD7AgAAAAA=&#10;"/>
                <v:rect id="Rectangle 42" o:spid="_x0000_s1974" style="position:absolute;left:1219;top:1905;width:13335;height:8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" filled="f">
                  <v:stroke miterlimit="0"/>
                </v:rect>
                <v:group id="Group 43" o:spid="_x0000_s1975" style="position:absolute;left:996;top:5302;width:572;height:1816;rotation:90" coordorigin="7058,5133" coordsize="90,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">
                  <v:rect id="Rectangle 44" o:spid="_x0000_s1976" style="position:absolute;left:7008;top:5256;width:182;height:7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" stroked="f"/>
                  <v:line id="Line 45" o:spid="_x0000_s1977" style="position:absolute;rotation:-90;visibility:visible;mso-wrap-style:square" from="6915,5276" to="7201,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"/>
                  <v:line id="Line 46" o:spid="_x0000_s1978" style="position:absolute;rotation:-90;visibility:visible;mso-wrap-style:square" from="7081,5277" to="7215,5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" strokeweight="2.25pt"/>
                </v:group>
                <v:shape id="Text Box 47" o:spid="_x0000_s1979" type="#_x0000_t202" style="position:absolute;top:3886;width:8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" filled="f" stroked="f">
                  <v:textbox style="mso-fit-shape-to-text:t" inset="0,0,0,0">
                    <w:txbxContent>
                      <w:p w14:paraId="714CB669" w14:textId="77777777" w:rsidR="002F7F10" w:rsidRDefault="00000000">
                        <w:pPr>
                          <w:rPr>
                            <w:i/>
                          </w:rPr>
                        </w:pPr>
                        <w:r>
                          <w:rPr>
                            <w:rFonts w:hint="eastAsia"/>
                            <w:i/>
                          </w:rPr>
                          <w:t>E</w:t>
                        </w:r>
                      </w:p>
                    </w:txbxContent>
                  </v:textbox>
                </v:shape>
                <v:rect id="Rectangle 48" o:spid="_x0000_s1980" style="position:absolute;left:3581;top:9677;width:3340;height: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">
                  <v:stroke miterlimit="0"/>
                </v:rect>
                <v:rect id="Rectangle 49" o:spid="_x0000_s1981" style="position:absolute;left:8117;top:5680;width:3341;height:68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">
                  <v:stroke miterlimit="0"/>
                </v:rect>
                <v:line id="Line 50" o:spid="_x0000_s1982" style="position:absolute;rotation:30;flip:y;visibility:visible;mso-wrap-style:square" from="3352,10744" to="4997,11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">
                  <v:stroke endarrow="block" endarrowwidth="narrow"/>
                </v:line>
                <v:rect id="Rectangle 53" o:spid="_x0000_s1983" style="position:absolute;left:3733;top:1676;width:1613;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" stroked="f"/>
                <v:oval id="Oval 54" o:spid="_x0000_s1984" style="position:absolute;left:3505;top:1752;width:381;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"/>
                <v:line id="Line 55" o:spid="_x0000_s1985" style="position:absolute;visibility:visible;mso-wrap-style:square" from="3886,1828" to="5461,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"/>
                <v:shape id="Text Box 59" o:spid="_x0000_s1986" type="#_x0000_t202" style="position:absolute;left:228;top:6248;width: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" filled="f" stroked="f">
                  <v:textbox style="mso-fit-shape-to-text:t" inset="0,0,0,0">
                    <w:txbxContent>
                      <w:p w14:paraId="1584EE20" w14:textId="77777777" w:rsidR="002F7F10" w:rsidRDefault="00000000">
                        <w:pPr>
                          <w:rPr>
                            <w:i/>
                          </w:rPr>
                        </w:pPr>
                        <w:r>
                          <w:rPr>
                            <w:rFonts w:hint="eastAsia"/>
                            <w:i/>
                          </w:rPr>
                          <w:t>r</w:t>
                        </w:r>
                      </w:p>
                    </w:txbxContent>
                  </v:textbox>
                </v:shape>
                <v:shape id="Text Box 60" o:spid="_x0000_s1987" type="#_x0000_t202" style="position:absolute;left:4343;width:1143;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" filled="f" stroked="f">
                  <v:textbox inset="0,0,0,0">
                    <w:txbxContent>
                      <w:p w14:paraId="25F5C5A0" w14:textId="77777777" w:rsidR="002F7F10" w:rsidRDefault="00000000">
                        <w:pPr>
                          <w:rPr>
                            <w:i/>
                          </w:rPr>
                        </w:pPr>
                        <w:r>
                          <w:rPr>
                            <w:rFonts w:hint="eastAsia"/>
                            <w:i/>
                          </w:rPr>
                          <w:t>S</w:t>
                        </w:r>
                      </w:p>
                    </w:txbxContent>
                  </v:textbox>
                </v:shape>
                <v:shape id="Text Box 61" o:spid="_x0000_s1988" type="#_x0000_t202" style="position:absolute;left:7924;top:4876;width:1677;height:1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" filled="f" stroked="f">
                  <v:textbox inset="0,0,0,0">
                    <w:txbxContent>
                      <w:p w14:paraId="2828221B" w14:textId="77777777" w:rsidR="002F7F10" w:rsidRDefault="00000000">
                        <w:pPr>
                          <w:rPr>
                            <w:i/>
                          </w:rPr>
                        </w:pPr>
                        <w:r>
                          <w:rPr>
                            <w:rFonts w:hint="eastAsia"/>
                            <w:i/>
                          </w:rPr>
                          <w:t>R</w:t>
                        </w:r>
                        <w:r>
                          <w:rPr>
                            <w:rFonts w:hint="eastAsia"/>
                            <w:iCs/>
                            <w:vertAlign w:val="subscript"/>
                          </w:rPr>
                          <w:t>2</w:t>
                        </w:r>
                      </w:p>
                    </w:txbxContent>
                  </v:textbox>
                </v:shape>
                <v:shape id="Text Box 62" o:spid="_x0000_s1989" type="#_x0000_t202" style="position:absolute;left:4724;top:7848;width:1880;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" filled="f" stroked="f">
                  <v:textbox inset="0,0,0,0">
                    <w:txbxContent>
                      <w:p w14:paraId="760C55B1" w14:textId="77777777" w:rsidR="002F7F10" w:rsidRDefault="00000000">
                        <w:pPr>
                          <w:rPr>
                            <w:i/>
                          </w:rPr>
                        </w:pPr>
                        <w:r>
                          <w:rPr>
                            <w:rFonts w:hint="eastAsia"/>
                            <w:i/>
                          </w:rPr>
                          <w:t>R</w:t>
                        </w:r>
                        <w:r>
                          <w:rPr>
                            <w:rFonts w:hint="eastAsia"/>
                            <w:vertAlign w:val="subscript"/>
                          </w:rPr>
                          <w:t>1</w:t>
                        </w:r>
                      </w:p>
                    </w:txbxContent>
                  </v:textbox>
                </v:shape>
                <v:group id="组合 169" o:spid="_x0000_s1990" style="position:absolute;left:13792;top:5257;width:1613;height:1613" coordorigin="736,5284" coordsize="254,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oval id="Oval 58" o:spid="_x0000_s1991" style="position:absolute;left:736;top:5284;width:254;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"/>
                  <v:line id="Line 59" o:spid="_x0000_s1992" style="position:absolute;visibility:visible;mso-wrap-style:square" from="780,5329" to="960,5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S2f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DvTDwCcvELAAD//wMAUEsBAi0AFAAGAAgAAAAhANvh9svuAAAAhQEAABMAAAAAAAAA&#10;AAAAAAAAAAAAAFtDb250ZW50X1R5cGVzXS54bWxQSwECLQAUAAYACAAAACEAWvQsW78AAAAVAQAA&#10;CwAAAAAAAAAAAAAAAAAfAQAAX3JlbHMvLnJlbHNQSwECLQAUAAYACAAAACEAATktn8YAAADcAAAA&#10;DwAAAAAAAAAAAAAAAAAHAgAAZHJzL2Rvd25yZXYueG1sUEsFBgAAAAADAAMAtwAAAPoCAAAAAA==&#10;"/>
                  <v:line id="Line 60" o:spid="_x0000_s1993" style="position:absolute;flip:x;visibility:visible;mso-wrap-style:square" from="780,5314" to="960,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"/>
                </v:group>
                <v:line id="Line 50" o:spid="_x0000_s1994" style="position:absolute;rotation:30;flip:y;visibility:visible;mso-wrap-style:square" from="4800,10744" to="6445,11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">
                  <v:stroke endarrow="block" endarrowwidth="narrow"/>
                </v:line>
                <v:shape id="Text Box 47" o:spid="_x0000_s1995" type="#_x0000_t202" style="position:absolute;left:15621;top:4191;width:990;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" filled="f" stroked="f">
                  <v:textbox inset="0,0,0,0">
                    <w:txbxContent>
                      <w:p w14:paraId="0CC3E68C" w14:textId="77777777" w:rsidR="002F7F10" w:rsidRDefault="00000000">
                        <w:pPr>
                          <w:rPr>
                            <w:i/>
                          </w:rPr>
                        </w:pPr>
                        <w:r>
                          <w:rPr>
                            <w:rFonts w:hint="eastAsia"/>
                            <w:i/>
                          </w:rPr>
                          <w:t>L</w:t>
                        </w:r>
                      </w:p>
                    </w:txbxContent>
                  </v:textbox>
                </v:shape>
                <v:shape id="直接箭头连接符 155" o:spid="_x0000_s1996" type="#_x0000_t32" style="position:absolute;left:10058;top:6172;width:1600;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" strokeweight=".5pt">
                  <v:stroke endarrow="block" miterlimit="0" joinstyle="miter"/>
                </v:shape>
                <v:line id="直接连接符 156" o:spid="_x0000_s1997" style="position:absolute;visibility:visible;mso-wrap-style:square" from="9906,3352" to="11706,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" strokeweight=".5pt">
                  <v:stroke miterlimit="0" joinstyle="miter"/>
                </v:line>
                <v:line id="直接连接符 157" o:spid="_x0000_s1998" style="position:absolute;visibility:visible;mso-wrap-style:square" from="11658,3352" to="11658,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" strokeweight=".5pt">
                  <v:stroke miterlimit="0" joinstyle="miter"/>
                </v:line>
                <w10:wrap type="square"/>
              </v:group>
            </w:pict>
          </mc:Fallback>
        </mc:AlternateContent>
      </w:r>
      <w:r>
        <w:rPr>
          <w:rFonts w:hint="eastAsia"/>
        </w:rPr>
        <w:t>4</w:t>
      </w:r>
      <w:r>
        <w:rPr>
          <w:rFonts w:hint="eastAsia"/>
        </w:rPr>
        <w:t>．智能手机有自动调节屏幕亮度的功能。图中</w:t>
      </w:r>
      <w:r>
        <w:rPr>
          <w:rFonts w:hint="eastAsia"/>
          <w:i/>
          <w:iCs/>
        </w:rPr>
        <w:t>R</w:t>
      </w:r>
      <w:r>
        <w:rPr>
          <w:vertAlign w:val="subscript"/>
        </w:rPr>
        <w:t>1</w:t>
      </w:r>
      <w:r>
        <w:rPr>
          <w:rFonts w:hint="eastAsia"/>
        </w:rPr>
        <w:t>为光敏电阻，其阻值随光照强度增大而减小，</w:t>
      </w:r>
      <w:r>
        <w:rPr>
          <w:rFonts w:hint="eastAsia"/>
          <w:i/>
          <w:iCs/>
        </w:rPr>
        <w:t>R</w:t>
      </w:r>
      <w:r>
        <w:rPr>
          <w:vertAlign w:val="subscript"/>
        </w:rPr>
        <w:t>2</w:t>
      </w:r>
      <w:r>
        <w:rPr>
          <w:rFonts w:hint="eastAsia"/>
        </w:rPr>
        <w:t>为滑动变阻器，已知当小灯</w:t>
      </w:r>
      <w:r>
        <w:rPr>
          <w:rFonts w:hint="eastAsia"/>
          <w:i/>
          <w:iCs/>
        </w:rPr>
        <w:t>L</w:t>
      </w:r>
      <w:r>
        <w:rPr>
          <w:rFonts w:hint="eastAsia"/>
        </w:rPr>
        <w:t>的亮度增加时手机屏幕将变亮，反之则变暗。若手机所处的环境变暗，则手机屏幕将</w:t>
      </w:r>
      <w:r>
        <w:rPr>
          <w:rFonts w:hint="eastAsia"/>
        </w:rPr>
        <w:t>________</w:t>
      </w:r>
      <w:r>
        <w:rPr>
          <w:rFonts w:hAnsiTheme="minorEastAsia" w:hint="eastAsia"/>
          <w:bCs/>
        </w:rPr>
        <w:t>（选择：</w:t>
      </w:r>
      <w:r>
        <w:t>A</w:t>
      </w:r>
      <w:r>
        <w:t>．</w:t>
      </w:r>
      <w:r>
        <w:rPr>
          <w:rFonts w:hint="eastAsia"/>
        </w:rPr>
        <w:t>变亮</w:t>
      </w:r>
      <w:r>
        <w:rPr>
          <w:rFonts w:hint="eastAsia"/>
        </w:rPr>
        <w:t xml:space="preserve">   </w:t>
      </w:r>
      <w:r>
        <w:t>B</w:t>
      </w:r>
      <w:r>
        <w:t>．</w:t>
      </w:r>
      <w:r>
        <w:rPr>
          <w:rFonts w:hint="eastAsia"/>
        </w:rPr>
        <w:t>变暗</w:t>
      </w:r>
      <w:r>
        <w:rPr>
          <w:rFonts w:hAnsiTheme="minorEastAsia" w:hint="eastAsia"/>
          <w:bCs/>
        </w:rPr>
        <w:t>）；等手机屏幕</w:t>
      </w:r>
      <w:r>
        <w:rPr>
          <w:rFonts w:hint="eastAsia"/>
        </w:rPr>
        <w:t>亮度稳定后若</w:t>
      </w:r>
      <w:r>
        <w:rPr>
          <w:rFonts w:hint="eastAsia"/>
          <w:i/>
          <w:iCs/>
        </w:rPr>
        <w:t>R</w:t>
      </w:r>
      <w:r>
        <w:rPr>
          <w:vertAlign w:val="subscript"/>
        </w:rPr>
        <w:t>2</w:t>
      </w:r>
      <w:r>
        <w:rPr>
          <w:rFonts w:hint="eastAsia"/>
        </w:rPr>
        <w:t>发生</w:t>
      </w:r>
      <w:r>
        <w:rPr>
          <w:rFonts w:hAnsiTheme="minorEastAsia" w:hint="eastAsia"/>
          <w:bCs/>
        </w:rPr>
        <w:t>断路，则手机屏幕</w:t>
      </w:r>
      <w:r>
        <w:rPr>
          <w:rFonts w:hint="eastAsia"/>
        </w:rPr>
        <w:t>________</w:t>
      </w:r>
      <w:bookmarkStart w:id="21" w:name="_Hlk178021756"/>
      <w:r>
        <w:rPr>
          <w:rFonts w:hAnsiTheme="minorEastAsia" w:hint="eastAsia"/>
          <w:bCs/>
        </w:rPr>
        <w:t>（选择：</w:t>
      </w:r>
      <w:r>
        <w:t>A</w:t>
      </w:r>
      <w:r>
        <w:t>．</w:t>
      </w:r>
      <w:r>
        <w:rPr>
          <w:rFonts w:hint="eastAsia"/>
        </w:rPr>
        <w:t>变亮</w:t>
      </w:r>
      <w:r>
        <w:rPr>
          <w:rFonts w:hint="eastAsia"/>
        </w:rPr>
        <w:t xml:space="preserve">   </w:t>
      </w:r>
      <w:r>
        <w:t>B</w:t>
      </w:r>
      <w:r>
        <w:t>．</w:t>
      </w:r>
      <w:r>
        <w:rPr>
          <w:rFonts w:hint="eastAsia"/>
        </w:rPr>
        <w:t>变暗</w:t>
      </w:r>
      <w:r>
        <w:rPr>
          <w:rFonts w:hAnsiTheme="minorEastAsia" w:hint="eastAsia"/>
          <w:bCs/>
        </w:rPr>
        <w:t>）</w:t>
      </w:r>
      <w:bookmarkEnd w:id="21"/>
      <w:r>
        <w:rPr>
          <w:rFonts w:hAnsiTheme="minorEastAsia" w:hint="eastAsia"/>
          <w:bCs/>
        </w:rPr>
        <w:t>。</w:t>
      </w:r>
    </w:p>
    <w:p w14:paraId="0198995D" w14:textId="77777777" w:rsidR="002F7F10" w:rsidRDefault="002F7F10">
      <w:pPr>
        <w:adjustRightInd w:val="0"/>
        <w:contextualSpacing/>
      </w:pPr>
      <w:bookmarkStart w:id="22" w:name="_Hlk177459904"/>
    </w:p>
    <w:p w14:paraId="5640412D" w14:textId="77777777" w:rsidR="002F7F10" w:rsidRDefault="00000000">
      <w:pPr>
        <w:adjustRightInd w:val="0"/>
        <w:ind w:left="315" w:hangingChars="150" w:hanging="315"/>
        <w:contextualSpacing/>
      </w:pPr>
      <w:r>
        <w:rPr>
          <w:rFonts w:hint="eastAsia"/>
        </w:rPr>
        <w:t>5</w:t>
      </w:r>
      <w:r>
        <w:t>．如图，发射线圈和接收线圈分别安装在无线充电底座和手机内</w:t>
      </w:r>
      <w:r>
        <w:rPr>
          <w:rFonts w:hint="eastAsia"/>
        </w:rPr>
        <w:t>，</w:t>
      </w:r>
      <w:r>
        <w:rPr>
          <w:color w:val="373A3C"/>
          <w:shd w:val="clear" w:color="auto" w:fill="FFFFFF"/>
        </w:rPr>
        <w:t>工作时发</w:t>
      </w:r>
      <w:r>
        <w:t>射</w:t>
      </w:r>
      <w:r>
        <w:rPr>
          <w:color w:val="373A3C"/>
          <w:shd w:val="clear" w:color="auto" w:fill="FFFFFF"/>
        </w:rPr>
        <w:t>线圈中通有</w:t>
      </w:r>
      <w:r>
        <w:t>周期为</w:t>
      </w:r>
      <w:r>
        <w:rPr>
          <w:i/>
        </w:rPr>
        <w:t>T</w:t>
      </w:r>
      <w:r>
        <w:t>的</w:t>
      </w:r>
      <w:r>
        <w:rPr>
          <w:rFonts w:hint="eastAsia"/>
        </w:rPr>
        <w:t>余弦</w:t>
      </w:r>
      <w:r>
        <w:t>交流电（自上而下看，</w:t>
      </w:r>
      <w:r>
        <w:rPr>
          <w:rFonts w:hint="eastAsia"/>
        </w:rPr>
        <w:t>取</w:t>
      </w:r>
      <w:r>
        <w:t>顺时针方向为正）。则</w:t>
      </w:r>
      <w:r>
        <w:rPr>
          <w:rFonts w:hint="eastAsia"/>
        </w:rPr>
        <w:t>在</w:t>
      </w:r>
      <w:r>
        <w:rPr>
          <w:i/>
        </w:rPr>
        <w:t>T</w:t>
      </w:r>
      <w:r>
        <w:t>/4</w:t>
      </w:r>
      <w:r>
        <w:t>时</w:t>
      </w:r>
      <w:r>
        <w:rPr>
          <w:rFonts w:hint="eastAsia"/>
        </w:rPr>
        <w:t>刻</w:t>
      </w:r>
      <w:r>
        <w:t>自上而下看，接收线圈中的感应电流方向为</w:t>
      </w:r>
      <w:r>
        <w:t>________</w:t>
      </w:r>
      <w:r>
        <w:t>方向</w:t>
      </w:r>
      <w:r>
        <w:rPr>
          <w:rFonts w:hint="eastAsia"/>
        </w:rPr>
        <w:t>，此</w:t>
      </w:r>
      <w:r>
        <w:t>刻两线圈</w:t>
      </w:r>
      <w:r>
        <w:t>________</w:t>
      </w:r>
      <w:r>
        <w:t>（选</w:t>
      </w:r>
      <w:r>
        <w:rPr>
          <w:rFonts w:hint="eastAsia"/>
        </w:rPr>
        <w:t>择</w:t>
      </w:r>
      <w:r>
        <w:t>：</w:t>
      </w:r>
      <w:r>
        <w:t>A</w:t>
      </w:r>
      <w:r>
        <w:t>．相互吸引</w:t>
      </w:r>
      <w:r>
        <w:t xml:space="preserve">    B</w:t>
      </w:r>
      <w:r>
        <w:t>．相互排斥</w:t>
      </w:r>
      <w:r>
        <w:rPr>
          <w:rFonts w:hint="eastAsia"/>
        </w:rPr>
        <w:t xml:space="preserve">   C</w:t>
      </w:r>
      <w:r>
        <w:t>．</w:t>
      </w:r>
      <w:r>
        <w:rPr>
          <w:rFonts w:hint="eastAsia"/>
        </w:rPr>
        <w:t>无相互作用</w:t>
      </w:r>
      <w:r>
        <w:rPr>
          <w:rFonts w:hint="eastAsia"/>
        </w:rPr>
        <w:t xml:space="preserve">    D</w:t>
      </w:r>
      <w:r>
        <w:t>．</w:t>
      </w:r>
      <w:r>
        <w:rPr>
          <w:rFonts w:hint="eastAsia"/>
        </w:rPr>
        <w:t>可能相互吸引，也可能相互排</w:t>
      </w:r>
      <w:r>
        <w:t>斥）。</w:t>
      </w:r>
    </w:p>
    <w:p w14:paraId="7A11449F" w14:textId="77777777" w:rsidR="002F7F10" w:rsidRDefault="00000000">
      <w:pPr>
        <w:jc w:val="center"/>
      </w:pPr>
      <w:r>
        <w:rPr>
          <w:noProof/>
        </w:rPr>
        <mc:AlternateContent>
          <mc:Choice Requires="wpg">
            <w:drawing>
              <wp:inline distT="0" distB="0" distL="114300" distR="114300" wp14:anchorId="19B3F6DE" wp14:editId="46E631F2">
                <wp:extent cx="2926080" cy="1051560"/>
                <wp:effectExtent l="0" t="0" r="7620" b="2540"/>
                <wp:docPr id="197" name="组合 186"/>
                <wp:cNvGraphicFramePr/>
                <a:graphic xmlns:a="http://schemas.openxmlformats.org/drawingml/2006/main">
                  <a:graphicData uri="http://schemas.microsoft.com/office/word/2010/wordprocessingGroup">
                    <wpg:wgp>
                      <wpg:cNvGrpSpPr/>
                      <wpg:grpSpPr>
                        <a:xfrm>
                          <a:off x="0" y="0"/>
                          <a:ext cx="2926080" cy="1051560"/>
                          <a:chOff x="0" y="0"/>
                          <a:chExt cx="29260" cy="10515"/>
                        </a:xfrm>
                      </wpg:grpSpPr>
                      <pic:pic xmlns:pic="http://schemas.openxmlformats.org/drawingml/2006/picture">
                        <pic:nvPicPr>
                          <pic:cNvPr id="194" name="图片 1"/>
                          <pic:cNvPicPr>
                            <a:picLocks noChangeAspect="1"/>
                          </pic:cNvPicPr>
                        </pic:nvPicPr>
                        <pic:blipFill>
                          <a:blip r:embed="rId225"/>
                          <a:srcRect l="2402" t="25600" r="1799" b="28000"/>
                          <a:stretch>
                            <a:fillRect/>
                          </a:stretch>
                        </pic:blipFill>
                        <pic:spPr>
                          <a:xfrm>
                            <a:off x="0" y="0"/>
                            <a:ext cx="28956" cy="10515"/>
                          </a:xfrm>
                          <a:prstGeom prst="rect">
                            <a:avLst/>
                          </a:prstGeom>
                          <a:noFill/>
                          <a:ln>
                            <a:noFill/>
                          </a:ln>
                        </pic:spPr>
                      </pic:pic>
                      <wps:wsp>
                        <wps:cNvPr id="195" name="文本框 33"/>
                        <wps:cNvSpPr txBox="1"/>
                        <wps:spPr>
                          <a:xfrm>
                            <a:off x="23012" y="3733"/>
                            <a:ext cx="6248" cy="1905"/>
                          </a:xfrm>
                          <a:prstGeom prst="rect">
                            <a:avLst/>
                          </a:prstGeom>
                          <a:solidFill>
                            <a:srgbClr val="FFFFFF"/>
                          </a:solidFill>
                          <a:ln w="6350">
                            <a:noFill/>
                          </a:ln>
                        </wps:spPr>
                        <wps:txbx>
                          <w:txbxContent>
                            <w:p w14:paraId="35F5AA5B" w14:textId="77777777" w:rsidR="002F7F10" w:rsidRDefault="00000000">
                              <w:pPr>
                                <w:pStyle w:val="af3"/>
                                <w:spacing w:beforeAutospacing="0" w:afterAutospacing="0"/>
                                <w:jc w:val="both"/>
                                <w:rPr>
                                  <w:b/>
                                  <w:bCs/>
                                  <w:sz w:val="18"/>
                                  <w:szCs w:val="18"/>
                                </w:rPr>
                              </w:pPr>
                              <w:r>
                                <w:rPr>
                                  <w:rFonts w:hint="eastAsia"/>
                                  <w:b/>
                                  <w:bCs/>
                                  <w:sz w:val="18"/>
                                  <w:szCs w:val="18"/>
                                </w:rPr>
                                <w:t>某时刻磁场</w:t>
                              </w:r>
                            </w:p>
                          </w:txbxContent>
                        </wps:txbx>
                        <wps:bodyPr lIns="0" tIns="0" rIns="0" bIns="0" upright="1"/>
                      </wps:wsp>
                      <wps:wsp>
                        <wps:cNvPr id="196" name="文本框 33"/>
                        <wps:cNvSpPr txBox="1"/>
                        <wps:spPr>
                          <a:xfrm>
                            <a:off x="21183" y="7772"/>
                            <a:ext cx="7087" cy="1524"/>
                          </a:xfrm>
                          <a:prstGeom prst="rect">
                            <a:avLst/>
                          </a:prstGeom>
                          <a:solidFill>
                            <a:srgbClr val="FFFFFF"/>
                          </a:solidFill>
                          <a:ln w="6350">
                            <a:noFill/>
                          </a:ln>
                        </wps:spPr>
                        <wps:txbx>
                          <w:txbxContent>
                            <w:p w14:paraId="73A0BA7A" w14:textId="77777777" w:rsidR="002F7F10" w:rsidRDefault="00000000">
                              <w:pPr>
                                <w:pStyle w:val="Roman"/>
                                <w:jc w:val="both"/>
                                <w:rPr>
                                  <w:b/>
                                  <w:bCs/>
                                  <w:i w:val="0"/>
                                  <w:iCs w:val="0"/>
                                  <w:sz w:val="18"/>
                                  <w:szCs w:val="18"/>
                                </w:rPr>
                              </w:pPr>
                              <w:r>
                                <w:rPr>
                                  <w:rFonts w:hint="eastAsia"/>
                                  <w:b/>
                                  <w:bCs/>
                                  <w:i w:val="0"/>
                                  <w:iCs w:val="0"/>
                                  <w:sz w:val="18"/>
                                  <w:szCs w:val="18"/>
                                </w:rPr>
                                <w:t>无线充电底座</w:t>
                              </w:r>
                            </w:p>
                          </w:txbxContent>
                        </wps:txbx>
                        <wps:bodyPr lIns="0" tIns="0" rIns="0" bIns="0" upright="1"/>
                      </wps:wsp>
                    </wpg:wgp>
                  </a:graphicData>
                </a:graphic>
              </wp:inline>
            </w:drawing>
          </mc:Choice>
          <mc:Fallback>
            <w:pict>
              <v:group w14:anchorId="19B3F6DE" id="组合 186" o:spid="_x0000_s1999" style="width:230.4pt;height:82.8pt;mso-position-horizontal-relative:char;mso-position-vertical-relative:line" coordsize="29260,1051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">
                <v:shape id="图片 1" o:spid="_x0000_s2000" type="#_x0000_t75" style="position:absolute;width:28956;height:10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">
                  <v:imagedata r:id="rId226" o:title="" croptop="16777f" cropbottom="18350f" cropleft="1574f" cropright="1179f"/>
                </v:shape>
                <v:shape id="文本框 33" o:spid="_x0000_s2001" type="#_x0000_t202" style="position:absolute;left:23012;top:3733;width:624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" stroked="f" strokeweight=".5pt">
                  <v:textbox inset="0,0,0,0">
                    <w:txbxContent>
                      <w:p w14:paraId="35F5AA5B" w14:textId="77777777" w:rsidR="002F7F10" w:rsidRDefault="00000000">
                        <w:pPr>
                          <w:pStyle w:val="af3"/>
                          <w:spacing w:beforeAutospacing="0" w:afterAutospacing="0"/>
                          <w:jc w:val="both"/>
                          <w:rPr>
                            <w:b/>
                            <w:bCs/>
                            <w:sz w:val="18"/>
                            <w:szCs w:val="18"/>
                          </w:rPr>
                        </w:pPr>
                        <w:r>
                          <w:rPr>
                            <w:rFonts w:hint="eastAsia"/>
                            <w:b/>
                            <w:bCs/>
                            <w:sz w:val="18"/>
                            <w:szCs w:val="18"/>
                          </w:rPr>
                          <w:t>某时刻磁场</w:t>
                        </w:r>
                      </w:p>
                    </w:txbxContent>
                  </v:textbox>
                </v:shape>
                <v:shape id="文本框 33" o:spid="_x0000_s2002" type="#_x0000_t202" style="position:absolute;left:21183;top:7772;width:7087;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" stroked="f" strokeweight=".5pt">
                  <v:textbox inset="0,0,0,0">
                    <w:txbxContent>
                      <w:p w14:paraId="73A0BA7A" w14:textId="77777777" w:rsidR="002F7F10" w:rsidRDefault="00000000">
                        <w:pPr>
                          <w:pStyle w:val="Roman"/>
                          <w:jc w:val="both"/>
                          <w:rPr>
                            <w:b/>
                            <w:bCs/>
                            <w:i w:val="0"/>
                            <w:iCs w:val="0"/>
                            <w:sz w:val="18"/>
                            <w:szCs w:val="18"/>
                          </w:rPr>
                        </w:pPr>
                        <w:r>
                          <w:rPr>
                            <w:rFonts w:hint="eastAsia"/>
                            <w:b/>
                            <w:bCs/>
                            <w:i w:val="0"/>
                            <w:iCs w:val="0"/>
                            <w:sz w:val="18"/>
                            <w:szCs w:val="18"/>
                          </w:rPr>
                          <w:t>无线充电底座</w:t>
                        </w:r>
                      </w:p>
                    </w:txbxContent>
                  </v:textbox>
                </v:shape>
                <w10:anchorlock/>
              </v:group>
            </w:pict>
          </mc:Fallback>
        </mc:AlternateContent>
      </w:r>
      <w:r>
        <w:rPr>
          <w:rFonts w:hint="eastAsia"/>
        </w:rPr>
        <w:t xml:space="preserve">   </w:t>
      </w:r>
      <w:r>
        <w:rPr>
          <w:noProof/>
        </w:rPr>
        <mc:AlternateContent>
          <mc:Choice Requires="wpg">
            <w:drawing>
              <wp:inline distT="0" distB="0" distL="114300" distR="114300" wp14:anchorId="61BE43F6" wp14:editId="5B421553">
                <wp:extent cx="1966595" cy="967740"/>
                <wp:effectExtent l="0" t="0" r="1905" b="10160"/>
                <wp:docPr id="211" name="组合 1093"/>
                <wp:cNvGraphicFramePr/>
                <a:graphic xmlns:a="http://schemas.openxmlformats.org/drawingml/2006/main">
                  <a:graphicData uri="http://schemas.microsoft.com/office/word/2010/wordprocessingGroup">
                    <wpg:wgp>
                      <wpg:cNvGrpSpPr/>
                      <wpg:grpSpPr>
                        <a:xfrm>
                          <a:off x="0" y="0"/>
                          <a:ext cx="1966595" cy="967740"/>
                          <a:chOff x="4445" y="8311"/>
                          <a:chExt cx="3097" cy="1524"/>
                        </a:xfrm>
                      </wpg:grpSpPr>
                      <wps:wsp>
                        <wps:cNvPr id="198" name="直接箭头连接符 943029627"/>
                        <wps:cNvCnPr/>
                        <wps:spPr>
                          <a:xfrm flipV="1">
                            <a:off x="4865" y="8431"/>
                            <a:ext cx="0" cy="1404"/>
                          </a:xfrm>
                          <a:prstGeom prst="straightConnector1">
                            <a:avLst/>
                          </a:prstGeom>
                          <a:ln w="9525">
                            <a:solidFill>
                              <a:srgbClr val="000000"/>
                            </a:solidFill>
                            <a:prstDash val="solid"/>
                            <a:headEnd/>
                            <a:tailEnd type="triangle" w="sm"/>
                          </a:ln>
                        </wps:spPr>
                        <wps:bodyPr/>
                      </wps:wsp>
                      <wps:wsp>
                        <wps:cNvPr id="199" name="直接箭头连接符 2032943301"/>
                        <wps:cNvCnPr/>
                        <wps:spPr>
                          <a:xfrm>
                            <a:off x="4877" y="9181"/>
                            <a:ext cx="2665" cy="0"/>
                          </a:xfrm>
                          <a:prstGeom prst="straightConnector1">
                            <a:avLst/>
                          </a:prstGeom>
                          <a:ln w="9525">
                            <a:solidFill>
                              <a:srgbClr val="000000"/>
                            </a:solidFill>
                            <a:prstDash val="solid"/>
                            <a:headEnd/>
                            <a:tailEnd type="triangle" w="sm"/>
                          </a:ln>
                        </wps:spPr>
                        <wps:bodyPr/>
                      </wps:wsp>
                      <wps:wsp>
                        <wps:cNvPr id="200" name="任意多边形 289"/>
                        <wps:cNvSpPr/>
                        <wps:spPr>
                          <a:xfrm>
                            <a:off x="4493" y="8731"/>
                            <a:ext cx="789" cy="467"/>
                          </a:xfrm>
                          <a:custGeom>
                            <a:avLst/>
                            <a:gdLst/>
                            <a:ahLst/>
                            <a:cxnLst>
                              <a:cxn ang="0">
                                <a:pos x="0" y="290152"/>
                              </a:cxn>
                              <a:cxn ang="0">
                                <a:pos x="257074" y="6"/>
                              </a:cxn>
                              <a:cxn ang="0">
                                <a:pos x="500965" y="296746"/>
                              </a:cxn>
                            </a:cxnLst>
                            <a:rect l="0" t="0" r="0" b="0"/>
                            <a:pathLst>
                              <a:path w="723900" h="428633">
                                <a:moveTo>
                                  <a:pt x="0" y="419108"/>
                                </a:moveTo>
                                <a:cubicBezTo>
                                  <a:pt x="125412" y="208764"/>
                                  <a:pt x="250825" y="-1580"/>
                                  <a:pt x="371475" y="8"/>
                                </a:cubicBezTo>
                                <a:cubicBezTo>
                                  <a:pt x="492125" y="1595"/>
                                  <a:pt x="608012" y="215114"/>
                                  <a:pt x="723900" y="428633"/>
                                </a:cubicBezTo>
                              </a:path>
                            </a:pathLst>
                          </a:custGeom>
                          <a:noFill/>
                          <a:ln w="12700">
                            <a:solidFill>
                              <a:srgbClr val="000000"/>
                            </a:solidFill>
                            <a:prstDash val="solid"/>
                            <a:headEnd/>
                            <a:tailEnd/>
                          </a:ln>
                        </wps:spPr>
                        <wps:bodyPr wrap="square" anchor="ctr" anchorCtr="0" upright="1"/>
                      </wps:wsp>
                      <wps:wsp>
                        <wps:cNvPr id="201" name="任意多边形 290"/>
                        <wps:cNvSpPr/>
                        <wps:spPr>
                          <a:xfrm flipV="1">
                            <a:off x="5285" y="9187"/>
                            <a:ext cx="788" cy="472"/>
                          </a:xfrm>
                          <a:custGeom>
                            <a:avLst/>
                            <a:gdLst/>
                            <a:ahLst/>
                            <a:cxnLst>
                              <a:cxn ang="0">
                                <a:pos x="0" y="293060"/>
                              </a:cxn>
                              <a:cxn ang="0">
                                <a:pos x="256774" y="6"/>
                              </a:cxn>
                              <a:cxn ang="0">
                                <a:pos x="500380" y="299720"/>
                              </a:cxn>
                            </a:cxnLst>
                            <a:rect l="0" t="0" r="0" b="0"/>
                            <a:pathLst>
                              <a:path w="723900" h="428633">
                                <a:moveTo>
                                  <a:pt x="0" y="419108"/>
                                </a:moveTo>
                                <a:cubicBezTo>
                                  <a:pt x="125412" y="208764"/>
                                  <a:pt x="250825" y="-1580"/>
                                  <a:pt x="371475" y="8"/>
                                </a:cubicBezTo>
                                <a:cubicBezTo>
                                  <a:pt x="492125" y="1595"/>
                                  <a:pt x="608012" y="215114"/>
                                  <a:pt x="723900" y="428633"/>
                                </a:cubicBezTo>
                              </a:path>
                            </a:pathLst>
                          </a:custGeom>
                          <a:noFill/>
                          <a:ln w="12700">
                            <a:solidFill>
                              <a:srgbClr val="000000"/>
                            </a:solidFill>
                            <a:prstDash val="solid"/>
                            <a:headEnd/>
                            <a:tailEnd/>
                          </a:ln>
                        </wps:spPr>
                        <wps:bodyPr wrap="square" anchor="ctr" anchorCtr="0" upright="1"/>
                      </wps:wsp>
                      <wps:wsp>
                        <wps:cNvPr id="202" name="文本框 33"/>
                        <wps:cNvSpPr txBox="1"/>
                        <wps:spPr>
                          <a:xfrm>
                            <a:off x="4985" y="8311"/>
                            <a:ext cx="168" cy="336"/>
                          </a:xfrm>
                          <a:prstGeom prst="rect">
                            <a:avLst/>
                          </a:prstGeom>
                          <a:noFill/>
                          <a:ln w="6350">
                            <a:noFill/>
                          </a:ln>
                        </wps:spPr>
                        <wps:txbx>
                          <w:txbxContent>
                            <w:p w14:paraId="4EDDE49A" w14:textId="77777777" w:rsidR="002F7F10" w:rsidRDefault="00000000">
                              <w:pPr>
                                <w:pStyle w:val="af3"/>
                                <w:spacing w:beforeAutospacing="0" w:afterAutospacing="0"/>
                                <w:jc w:val="both"/>
                                <w:rPr>
                                  <w:sz w:val="32"/>
                                </w:rPr>
                              </w:pPr>
                              <w:r>
                                <w:rPr>
                                  <w:i/>
                                  <w:iCs/>
                                  <w:sz w:val="21"/>
                                  <w:szCs w:val="18"/>
                                </w:rPr>
                                <w:t>I</w:t>
                              </w:r>
                            </w:p>
                          </w:txbxContent>
                        </wps:txbx>
                        <wps:bodyPr lIns="0" tIns="0" rIns="0" bIns="0" upright="1"/>
                      </wps:wsp>
                      <wps:wsp>
                        <wps:cNvPr id="203" name="文本框 33"/>
                        <wps:cNvSpPr txBox="1"/>
                        <wps:spPr>
                          <a:xfrm>
                            <a:off x="7325" y="9151"/>
                            <a:ext cx="144" cy="310"/>
                          </a:xfrm>
                          <a:prstGeom prst="rect">
                            <a:avLst/>
                          </a:prstGeom>
                          <a:noFill/>
                          <a:ln w="6350">
                            <a:noFill/>
                          </a:ln>
                        </wps:spPr>
                        <wps:txbx>
                          <w:txbxContent>
                            <w:p w14:paraId="25DB0EBA" w14:textId="77777777" w:rsidR="002F7F10" w:rsidRDefault="00000000">
                              <w:pPr>
                                <w:pStyle w:val="af3"/>
                                <w:spacing w:beforeAutospacing="0" w:afterAutospacing="0"/>
                                <w:jc w:val="both"/>
                              </w:pPr>
                              <w:r>
                                <w:rPr>
                                  <w:i/>
                                  <w:iCs/>
                                  <w:sz w:val="21"/>
                                  <w:szCs w:val="21"/>
                                </w:rPr>
                                <w:t>t</w:t>
                              </w:r>
                            </w:p>
                          </w:txbxContent>
                        </wps:txbx>
                        <wps:bodyPr lIns="0" tIns="0" rIns="0" bIns="0" upright="1"/>
                      </wps:wsp>
                      <wps:wsp>
                        <wps:cNvPr id="204" name="文本框 33"/>
                        <wps:cNvSpPr txBox="1"/>
                        <wps:spPr>
                          <a:xfrm>
                            <a:off x="6401" y="9175"/>
                            <a:ext cx="228" cy="348"/>
                          </a:xfrm>
                          <a:prstGeom prst="rect">
                            <a:avLst/>
                          </a:prstGeom>
                          <a:noFill/>
                          <a:ln w="6350">
                            <a:noFill/>
                          </a:ln>
                        </wps:spPr>
                        <wps:txbx>
                          <w:txbxContent>
                            <w:p w14:paraId="67D18AE7" w14:textId="77777777" w:rsidR="002F7F10" w:rsidRDefault="00000000">
                              <w:pPr>
                                <w:pStyle w:val="af3"/>
                                <w:spacing w:beforeAutospacing="0" w:afterAutospacing="0"/>
                                <w:jc w:val="both"/>
                              </w:pPr>
                              <w:r>
                                <w:rPr>
                                  <w:i/>
                                  <w:iCs/>
                                  <w:sz w:val="21"/>
                                  <w:szCs w:val="21"/>
                                </w:rPr>
                                <w:t>T</w:t>
                              </w:r>
                            </w:p>
                          </w:txbxContent>
                        </wps:txbx>
                        <wps:bodyPr lIns="0" tIns="0" rIns="0" bIns="0" upright="1"/>
                      </wps:wsp>
                      <wps:wsp>
                        <wps:cNvPr id="205" name="文本框 33"/>
                        <wps:cNvSpPr txBox="1"/>
                        <wps:spPr>
                          <a:xfrm>
                            <a:off x="4673" y="9151"/>
                            <a:ext cx="252" cy="310"/>
                          </a:xfrm>
                          <a:prstGeom prst="rect">
                            <a:avLst/>
                          </a:prstGeom>
                          <a:noFill/>
                          <a:ln w="6350">
                            <a:noFill/>
                          </a:ln>
                        </wps:spPr>
                        <wps:txbx>
                          <w:txbxContent>
                            <w:p w14:paraId="3595E0D6" w14:textId="77777777" w:rsidR="002F7F10" w:rsidRDefault="00000000">
                              <w:pPr>
                                <w:pStyle w:val="af3"/>
                                <w:spacing w:beforeAutospacing="0" w:afterAutospacing="0"/>
                                <w:jc w:val="both"/>
                                <w:rPr>
                                  <w:i/>
                                </w:rPr>
                              </w:pPr>
                              <w:r>
                                <w:rPr>
                                  <w:i/>
                                  <w:sz w:val="21"/>
                                  <w:szCs w:val="21"/>
                                </w:rPr>
                                <w:t>O</w:t>
                              </w:r>
                            </w:p>
                          </w:txbxContent>
                        </wps:txbx>
                        <wps:bodyPr lIns="0" tIns="0" rIns="0" bIns="0" upright="1"/>
                      </wps:wsp>
                      <wps:wsp>
                        <wps:cNvPr id="206" name="任意多边形 289"/>
                        <wps:cNvSpPr/>
                        <wps:spPr>
                          <a:xfrm>
                            <a:off x="6077" y="8731"/>
                            <a:ext cx="788" cy="467"/>
                          </a:xfrm>
                          <a:custGeom>
                            <a:avLst/>
                            <a:gdLst/>
                            <a:ahLst/>
                            <a:cxnLst>
                              <a:cxn ang="0">
                                <a:pos x="0" y="289955"/>
                              </a:cxn>
                              <a:cxn ang="0">
                                <a:pos x="256774" y="6"/>
                              </a:cxn>
                              <a:cxn ang="0">
                                <a:pos x="500380" y="296545"/>
                              </a:cxn>
                            </a:cxnLst>
                            <a:rect l="0" t="0" r="0" b="0"/>
                            <a:pathLst>
                              <a:path w="723900" h="428633">
                                <a:moveTo>
                                  <a:pt x="0" y="419108"/>
                                </a:moveTo>
                                <a:cubicBezTo>
                                  <a:pt x="125412" y="208764"/>
                                  <a:pt x="250825" y="-1580"/>
                                  <a:pt x="371475" y="8"/>
                                </a:cubicBezTo>
                                <a:cubicBezTo>
                                  <a:pt x="492125" y="1595"/>
                                  <a:pt x="608012" y="215114"/>
                                  <a:pt x="723900" y="428633"/>
                                </a:cubicBezTo>
                              </a:path>
                            </a:pathLst>
                          </a:custGeom>
                          <a:noFill/>
                          <a:ln w="12700">
                            <a:solidFill>
                              <a:srgbClr val="000000"/>
                            </a:solidFill>
                            <a:prstDash val="solid"/>
                            <a:headEnd/>
                            <a:tailEnd/>
                          </a:ln>
                        </wps:spPr>
                        <wps:bodyPr wrap="square" anchor="ctr" anchorCtr="0" upright="1"/>
                      </wps:wsp>
                      <wps:wsp>
                        <wps:cNvPr id="207" name="矩形 188"/>
                        <wps:cNvSpPr/>
                        <wps:spPr>
                          <a:xfrm>
                            <a:off x="4445" y="8587"/>
                            <a:ext cx="420" cy="612"/>
                          </a:xfrm>
                          <a:prstGeom prst="rect">
                            <a:avLst/>
                          </a:prstGeom>
                          <a:solidFill>
                            <a:srgbClr val="FFFFFF"/>
                          </a:solidFill>
                          <a:ln w="25400">
                            <a:noFill/>
                          </a:ln>
                        </wps:spPr>
                        <wps:bodyPr anchor="ctr" anchorCtr="0" upright="1"/>
                      </wps:wsp>
                      <wps:wsp>
                        <wps:cNvPr id="208" name="直接连接符 189"/>
                        <wps:cNvCnPr/>
                        <wps:spPr>
                          <a:xfrm>
                            <a:off x="6473" y="8743"/>
                            <a:ext cx="0" cy="456"/>
                          </a:xfrm>
                          <a:prstGeom prst="line">
                            <a:avLst/>
                          </a:prstGeom>
                          <a:ln w="9525">
                            <a:solidFill>
                              <a:srgbClr val="000000"/>
                            </a:solidFill>
                            <a:prstDash val="dash"/>
                            <a:headEnd/>
                            <a:tailEnd/>
                          </a:ln>
                        </wps:spPr>
                        <wps:bodyPr/>
                      </wps:wsp>
                      <wps:wsp>
                        <wps:cNvPr id="209" name="直接连接符 189"/>
                        <wps:cNvCnPr/>
                        <wps:spPr>
                          <a:xfrm>
                            <a:off x="5681" y="9187"/>
                            <a:ext cx="0" cy="456"/>
                          </a:xfrm>
                          <a:prstGeom prst="line">
                            <a:avLst/>
                          </a:prstGeom>
                          <a:ln w="9525">
                            <a:solidFill>
                              <a:srgbClr val="000000"/>
                            </a:solidFill>
                            <a:prstDash val="dash"/>
                            <a:headEnd/>
                            <a:tailEnd/>
                          </a:ln>
                        </wps:spPr>
                        <wps:bodyPr/>
                      </wps:wsp>
                      <wps:wsp>
                        <wps:cNvPr id="210" name="文本框 33"/>
                        <wps:cNvSpPr txBox="1"/>
                        <wps:spPr>
                          <a:xfrm>
                            <a:off x="5537" y="8935"/>
                            <a:ext cx="372" cy="312"/>
                          </a:xfrm>
                          <a:prstGeom prst="rect">
                            <a:avLst/>
                          </a:prstGeom>
                          <a:noFill/>
                          <a:ln w="6350">
                            <a:noFill/>
                          </a:ln>
                        </wps:spPr>
                        <wps:txbx>
                          <w:txbxContent>
                            <w:p w14:paraId="7D38723F" w14:textId="77777777" w:rsidR="002F7F10" w:rsidRDefault="00000000">
                              <w:pPr>
                                <w:pStyle w:val="Roman"/>
                                <w:jc w:val="both"/>
                              </w:pPr>
                              <w:r>
                                <w:rPr>
                                  <w:szCs w:val="21"/>
                                </w:rPr>
                                <w:t>T</w:t>
                              </w:r>
                              <w:r>
                                <w:rPr>
                                  <w:rFonts w:hint="eastAsia"/>
                                  <w:szCs w:val="21"/>
                                </w:rPr>
                                <w:t>/</w:t>
                              </w:r>
                              <w:r>
                                <w:rPr>
                                  <w:rFonts w:hint="eastAsia"/>
                                  <w:i w:val="0"/>
                                  <w:iCs w:val="0"/>
                                  <w:szCs w:val="21"/>
                                </w:rPr>
                                <w:t>2</w:t>
                              </w:r>
                            </w:p>
                          </w:txbxContent>
                        </wps:txbx>
                        <wps:bodyPr lIns="0" tIns="0" rIns="0" bIns="0" upright="1"/>
                      </wps:wsp>
                    </wpg:wgp>
                  </a:graphicData>
                </a:graphic>
              </wp:inline>
            </w:drawing>
          </mc:Choice>
          <mc:Fallback>
            <w:pict>
              <v:group w14:anchorId="61BE43F6" id="组合 1093" o:spid="_x0000_s2003" style="width:154.85pt;height:76.2pt;mso-position-horizontal-relative:char;mso-position-vertical-relative:line" coordorigin="4445,8311" coordsize="3097,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">
                <v:shape id="直接箭头连接符 943029627" o:spid="_x0000_s2004" type="#_x0000_t32" style="position:absolute;left:4865;top:8431;width:0;height:14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">
                  <v:stroke endarrow="block" endarrowwidth="narrow"/>
                </v:shape>
                <v:shape id="直接箭头连接符 2032943301" o:spid="_x0000_s2005" type="#_x0000_t32" style="position:absolute;left:4877;top:9181;width:26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">
                  <v:stroke endarrow="block" endarrowwidth="narrow"/>
                </v:shape>
                <v:shape id="任意多边形 289" o:spid="_x0000_s2006" style="position:absolute;left:4493;top:8731;width:789;height:467;visibility:visible;mso-wrap-style:square;v-text-anchor:middle" coordsize="723900,428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" path="m,419108c125412,208764,250825,-1580,371475,8,492125,1595,608012,215114,723900,428633e" filled="f" strokeweight="1pt">
                  <v:path arrowok="t" o:connecttype="custom" o:connectlocs="0,290152;257074,6;500965,296746" o:connectangles="0,0,0" textboxrect="0,0,723900,428633"/>
                </v:shape>
                <v:shape id="任意多边形 290" o:spid="_x0000_s2007" style="position:absolute;left:5285;top:9187;width:788;height:472;flip:y;visibility:visible;mso-wrap-style:square;v-text-anchor:middle" coordsize="723900,428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" path="m,419108c125412,208764,250825,-1580,371475,8,492125,1595,608012,215114,723900,428633e" filled="f" strokeweight="1pt">
                  <v:path arrowok="t" o:connecttype="custom" o:connectlocs="0,293060;256774,6;500380,299720" o:connectangles="0,0,0" textboxrect="0,0,723900,428633"/>
                </v:shape>
                <v:shape id="文本框 33" o:spid="_x0000_s2008" type="#_x0000_t202" style="position:absolute;left:4985;top:8311;width:168;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" filled="f" stroked="f" strokeweight=".5pt">
                  <v:textbox inset="0,0,0,0">
                    <w:txbxContent>
                      <w:p w14:paraId="4EDDE49A" w14:textId="77777777" w:rsidR="002F7F10" w:rsidRDefault="00000000">
                        <w:pPr>
                          <w:pStyle w:val="af3"/>
                          <w:spacing w:beforeAutospacing="0" w:afterAutospacing="0"/>
                          <w:jc w:val="both"/>
                          <w:rPr>
                            <w:sz w:val="32"/>
                          </w:rPr>
                        </w:pPr>
                        <w:r>
                          <w:rPr>
                            <w:i/>
                            <w:iCs/>
                            <w:sz w:val="21"/>
                            <w:szCs w:val="18"/>
                          </w:rPr>
                          <w:t>I</w:t>
                        </w:r>
                      </w:p>
                    </w:txbxContent>
                  </v:textbox>
                </v:shape>
                <v:shape id="文本框 33" o:spid="_x0000_s2009" type="#_x0000_t202" style="position:absolute;left:7325;top:9151;width:144;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jIgxgAAANwAAAAPAAAAZHJzL2Rvd25yZXYueG1sRI9BSwMx&#10;FITvgv8hPMGbTVpB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W5YyIMYAAADcAAAA&#10;DwAAAAAAAAAAAAAAAAAHAgAAZHJzL2Rvd25yZXYueG1sUEsFBgAAAAADAAMAtwAAAPoCAAAAAA==&#10;" filled="f" stroked="f" strokeweight=".5pt">
                  <v:textbox inset="0,0,0,0">
                    <w:txbxContent>
                      <w:p w14:paraId="25DB0EBA" w14:textId="77777777" w:rsidR="002F7F10" w:rsidRDefault="00000000">
                        <w:pPr>
                          <w:pStyle w:val="af3"/>
                          <w:spacing w:beforeAutospacing="0" w:afterAutospacing="0"/>
                          <w:jc w:val="both"/>
                        </w:pPr>
                        <w:r>
                          <w:rPr>
                            <w:i/>
                            <w:iCs/>
                            <w:sz w:val="21"/>
                            <w:szCs w:val="21"/>
                          </w:rPr>
                          <w:t>t</w:t>
                        </w:r>
                      </w:p>
                    </w:txbxContent>
                  </v:textbox>
                </v:shape>
                <v:shape id="文本框 33" o:spid="_x0000_s2010" type="#_x0000_t202" style="position:absolute;left:6401;top:9175;width:228;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6pUxgAAANwAAAAPAAAAZHJzL2Rvd25yZXYueG1sRI9BSwMx&#10;FITvgv8hPMGbTVpE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1H+qVMYAAADcAAAA&#10;DwAAAAAAAAAAAAAAAAAHAgAAZHJzL2Rvd25yZXYueG1sUEsFBgAAAAADAAMAtwAAAPoCAAAAAA==&#10;" filled="f" stroked="f" strokeweight=".5pt">
                  <v:textbox inset="0,0,0,0">
                    <w:txbxContent>
                      <w:p w14:paraId="67D18AE7" w14:textId="77777777" w:rsidR="002F7F10" w:rsidRDefault="00000000">
                        <w:pPr>
                          <w:pStyle w:val="af3"/>
                          <w:spacing w:beforeAutospacing="0" w:afterAutospacing="0"/>
                          <w:jc w:val="both"/>
                        </w:pPr>
                        <w:r>
                          <w:rPr>
                            <w:i/>
                            <w:iCs/>
                            <w:sz w:val="21"/>
                            <w:szCs w:val="21"/>
                          </w:rPr>
                          <w:t>T</w:t>
                        </w:r>
                      </w:p>
                    </w:txbxContent>
                  </v:textbox>
                </v:shape>
                <v:shape id="文本框 33" o:spid="_x0000_s2011" type="#_x0000_t202" style="position:absolute;left:4673;top:9151;width:252;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w/PxgAAANwAAAAPAAAAZHJzL2Rvd25yZXYueG1sRI9BSwMx&#10;FITvgv8hPMGbTVpQ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uzMPz8YAAADcAAAA&#10;DwAAAAAAAAAAAAAAAAAHAgAAZHJzL2Rvd25yZXYueG1sUEsFBgAAAAADAAMAtwAAAPoCAAAAAA==&#10;" filled="f" stroked="f" strokeweight=".5pt">
                  <v:textbox inset="0,0,0,0">
                    <w:txbxContent>
                      <w:p w14:paraId="3595E0D6" w14:textId="77777777" w:rsidR="002F7F10" w:rsidRDefault="00000000">
                        <w:pPr>
                          <w:pStyle w:val="af3"/>
                          <w:spacing w:beforeAutospacing="0" w:afterAutospacing="0"/>
                          <w:jc w:val="both"/>
                          <w:rPr>
                            <w:i/>
                          </w:rPr>
                        </w:pPr>
                        <w:r>
                          <w:rPr>
                            <w:i/>
                            <w:sz w:val="21"/>
                            <w:szCs w:val="21"/>
                          </w:rPr>
                          <w:t>O</w:t>
                        </w:r>
                      </w:p>
                    </w:txbxContent>
                  </v:textbox>
                </v:shape>
                <v:shape id="任意多边形 289" o:spid="_x0000_s2012" style="position:absolute;left:6077;top:8731;width:788;height:467;visibility:visible;mso-wrap-style:square;v-text-anchor:middle" coordsize="723900,428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" path="m,419108c125412,208764,250825,-1580,371475,8,492125,1595,608012,215114,723900,428633e" filled="f" strokeweight="1pt">
                  <v:path arrowok="t" o:connecttype="custom" o:connectlocs="0,289955;256774,6;500380,296545" o:connectangles="0,0,0" textboxrect="0,0,723900,428633"/>
                </v:shape>
                <v:rect id="矩形 188" o:spid="_x0000_s2013" style="position:absolute;left:4445;top:8587;width:420;height:6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" stroked="f" strokeweight="2pt"/>
                <v:line id="直接连接符 189" o:spid="_x0000_s2014" style="position:absolute;visibility:visible;mso-wrap-style:square" from="6473,8743" to="6473,9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">
                  <v:stroke dashstyle="dash"/>
                </v:line>
                <v:line id="直接连接符 189" o:spid="_x0000_s2015" style="position:absolute;visibility:visible;mso-wrap-style:square" from="5681,9187" to="5681,9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">
                  <v:stroke dashstyle="dash"/>
                </v:line>
                <v:shape id="文本框 33" o:spid="_x0000_s2016" type="#_x0000_t202" style="position:absolute;left:5537;top:8935;width:372;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" filled="f" stroked="f" strokeweight=".5pt">
                  <v:textbox inset="0,0,0,0">
                    <w:txbxContent>
                      <w:p w14:paraId="7D38723F" w14:textId="77777777" w:rsidR="002F7F10" w:rsidRDefault="00000000">
                        <w:pPr>
                          <w:pStyle w:val="Roman"/>
                          <w:jc w:val="both"/>
                        </w:pPr>
                        <w:r>
                          <w:rPr>
                            <w:szCs w:val="21"/>
                          </w:rPr>
                          <w:t>T</w:t>
                        </w:r>
                        <w:r>
                          <w:rPr>
                            <w:rFonts w:hint="eastAsia"/>
                            <w:szCs w:val="21"/>
                          </w:rPr>
                          <w:t>/</w:t>
                        </w:r>
                        <w:r>
                          <w:rPr>
                            <w:rFonts w:hint="eastAsia"/>
                            <w:i w:val="0"/>
                            <w:iCs w:val="0"/>
                            <w:szCs w:val="21"/>
                          </w:rPr>
                          <w:t>2</w:t>
                        </w:r>
                      </w:p>
                    </w:txbxContent>
                  </v:textbox>
                </v:shape>
                <w10:anchorlock/>
              </v:group>
            </w:pict>
          </mc:Fallback>
        </mc:AlternateContent>
      </w:r>
    </w:p>
    <w:bookmarkEnd w:id="22"/>
    <w:p w14:paraId="038274F0" w14:textId="77777777" w:rsidR="002F7F10" w:rsidRDefault="002F7F10"/>
    <w:p w14:paraId="3ECCC154" w14:textId="77777777" w:rsidR="002F7F10" w:rsidRDefault="00000000">
      <w:pPr>
        <w:ind w:left="315" w:hangingChars="150" w:hanging="315"/>
        <w:rPr>
          <w:color w:val="373A3C"/>
          <w:kern w:val="0"/>
        </w:rPr>
      </w:pPr>
      <w:r>
        <w:rPr>
          <w:rFonts w:hint="eastAsia"/>
        </w:rPr>
        <w:t>6</w:t>
      </w:r>
      <w:r>
        <w:t>．</w:t>
      </w:r>
      <w:r>
        <w:rPr>
          <w:color w:val="373A3C"/>
          <w:kern w:val="0"/>
        </w:rPr>
        <w:t>手</w:t>
      </w:r>
      <w:r>
        <w:t>机发出的电磁波首先由附近基站将其转换为高频光脉冲，通过光</w:t>
      </w:r>
      <w:r>
        <w:rPr>
          <w:color w:val="373A3C"/>
          <w:kern w:val="0"/>
        </w:rPr>
        <w:t>导</w:t>
      </w:r>
      <w:r>
        <w:t>纤维传输到目标基站，再转换为电磁波被目标手机接收。</w:t>
      </w:r>
      <w:r>
        <w:rPr>
          <w:color w:val="373A3C"/>
          <w:kern w:val="0"/>
        </w:rPr>
        <w:t>图示为一光导纤维（可简化为一长玻璃丝）的示意图，玻璃丝的长</w:t>
      </w:r>
      <w:r>
        <w:rPr>
          <w:i/>
          <w:iCs/>
          <w:color w:val="373A3C"/>
          <w:kern w:val="0"/>
        </w:rPr>
        <w:t>L</w:t>
      </w:r>
      <w:r>
        <w:rPr>
          <w:color w:val="373A3C"/>
          <w:kern w:val="0"/>
        </w:rPr>
        <w:t>=2km</w:t>
      </w:r>
      <w:r>
        <w:t>，</w:t>
      </w:r>
      <w:r>
        <w:rPr>
          <w:color w:val="373A3C"/>
          <w:kern w:val="0"/>
        </w:rPr>
        <w:t>玻璃丝的折射率</w:t>
      </w:r>
      <w:r>
        <w:rPr>
          <w:i/>
          <w:iCs/>
          <w:color w:val="373A3C"/>
          <w:kern w:val="0"/>
        </w:rPr>
        <w:t>n</w:t>
      </w:r>
      <w:r>
        <w:rPr>
          <w:color w:val="373A3C"/>
          <w:kern w:val="0"/>
        </w:rPr>
        <w:t>=</w:t>
      </w:r>
      <w:r>
        <w:rPr>
          <w:color w:val="373A3C"/>
          <w:kern w:val="0"/>
          <w:position w:val="-24"/>
        </w:rPr>
        <w:object w:dxaOrig="396" w:dyaOrig="684" w14:anchorId="1138ECA5">
          <v:shape id="_x0000_i1040" type="#_x0000_t75" style="width:20.15pt;height:34.55pt" o:ole="">
            <v:imagedata r:id="rId227" o:title=""/>
          </v:shape>
          <o:OLEObject Type="Embed" ProgID="Equation.DSMT4" ShapeID="_x0000_i1040" DrawAspect="Content" ObjectID="_1807357522" r:id="rId228"/>
        </w:object>
      </w:r>
      <w:r>
        <w:t>，</w:t>
      </w:r>
      <w:r>
        <w:rPr>
          <w:color w:val="373A3C"/>
          <w:kern w:val="0"/>
        </w:rPr>
        <w:t>AB</w:t>
      </w:r>
      <w:r>
        <w:rPr>
          <w:color w:val="373A3C"/>
          <w:kern w:val="0"/>
        </w:rPr>
        <w:t>代表端面。已知光在真空中的传播速度</w:t>
      </w:r>
      <w:r>
        <w:rPr>
          <w:i/>
          <w:iCs/>
          <w:color w:val="373A3C"/>
          <w:kern w:val="0"/>
        </w:rPr>
        <w:t>c</w:t>
      </w:r>
      <w:r>
        <w:rPr>
          <w:color w:val="373A3C"/>
          <w:kern w:val="0"/>
        </w:rPr>
        <w:t>=</w:t>
      </w:r>
      <w:r>
        <w:rPr>
          <w:color w:val="373A3C"/>
          <w:kern w:val="0"/>
          <w:position w:val="-6"/>
        </w:rPr>
        <w:object w:dxaOrig="1116" w:dyaOrig="324" w14:anchorId="4FDB2119">
          <v:shape id="_x0000_i1041" type="#_x0000_t75" style="width:55.2pt;height:16.8pt" o:ole="">
            <v:imagedata r:id="rId229" o:title=""/>
          </v:shape>
          <o:OLEObject Type="Embed" ProgID="Equation.DSMT4" ShapeID="_x0000_i1041" DrawAspect="Content" ObjectID="_1807357523" r:id="rId230"/>
        </w:object>
      </w:r>
      <w:r>
        <w:rPr>
          <w:color w:val="373A3C"/>
          <w:kern w:val="0"/>
        </w:rPr>
        <w:t>。</w:t>
      </w:r>
    </w:p>
    <w:p w14:paraId="50217873" w14:textId="77777777" w:rsidR="002F7F10" w:rsidRDefault="00000000">
      <w:pPr>
        <w:ind w:left="525" w:hangingChars="250" w:hanging="525"/>
        <w:rPr>
          <w:color w:val="373A3C"/>
          <w:kern w:val="0"/>
        </w:rPr>
      </w:pPr>
      <w:r>
        <w:rPr>
          <w:noProof/>
        </w:rPr>
        <mc:AlternateContent>
          <mc:Choice Requires="wpg">
            <w:drawing>
              <wp:anchor distT="0" distB="0" distL="114300" distR="114300" simplePos="0" relativeHeight="251650048" behindDoc="0" locked="0" layoutInCell="1" allowOverlap="1" wp14:anchorId="2491ADE6" wp14:editId="5550A94F">
                <wp:simplePos x="0" y="0"/>
                <wp:positionH relativeFrom="column">
                  <wp:posOffset>2736215</wp:posOffset>
                </wp:positionH>
                <wp:positionV relativeFrom="paragraph">
                  <wp:posOffset>50165</wp:posOffset>
                </wp:positionV>
                <wp:extent cx="2479040" cy="788035"/>
                <wp:effectExtent l="2540" t="0" r="7620" b="0"/>
                <wp:wrapSquare wrapText="bothSides"/>
                <wp:docPr id="311" name="组合 1148"/>
                <wp:cNvGraphicFramePr/>
                <a:graphic xmlns:a="http://schemas.openxmlformats.org/drawingml/2006/main">
                  <a:graphicData uri="http://schemas.microsoft.com/office/word/2010/wordprocessingGroup">
                    <wpg:wgp>
                      <wpg:cNvGrpSpPr/>
                      <wpg:grpSpPr>
                        <a:xfrm>
                          <a:off x="0" y="0"/>
                          <a:ext cx="2479040" cy="788035"/>
                          <a:chOff x="3540" y="12859"/>
                          <a:chExt cx="3904" cy="1241"/>
                        </a:xfrm>
                      </wpg:grpSpPr>
                      <wps:wsp>
                        <wps:cNvPr id="301" name="文本框 33"/>
                        <wps:cNvSpPr txBox="1"/>
                        <wps:spPr>
                          <a:xfrm>
                            <a:off x="4114" y="12859"/>
                            <a:ext cx="228" cy="348"/>
                          </a:xfrm>
                          <a:prstGeom prst="rect">
                            <a:avLst/>
                          </a:prstGeom>
                          <a:noFill/>
                          <a:ln w="6350">
                            <a:noFill/>
                          </a:ln>
                        </wps:spPr>
                        <wps:txbx>
                          <w:txbxContent>
                            <w:p w14:paraId="5364887F" w14:textId="77777777" w:rsidR="002F7F10" w:rsidRDefault="00000000">
                              <w:pPr>
                                <w:pStyle w:val="af3"/>
                                <w:spacing w:beforeAutospacing="0" w:afterAutospacing="0"/>
                                <w:jc w:val="both"/>
                              </w:pPr>
                              <w:r>
                                <w:rPr>
                                  <w:rFonts w:hint="eastAsia"/>
                                  <w:sz w:val="21"/>
                                  <w:szCs w:val="21"/>
                                </w:rPr>
                                <w:t>A</w:t>
                              </w:r>
                            </w:p>
                          </w:txbxContent>
                        </wps:txbx>
                        <wps:bodyPr lIns="0" tIns="0" rIns="0" bIns="0" upright="1"/>
                      </wps:wsp>
                      <wps:wsp>
                        <wps:cNvPr id="302" name="自选图形 1138"/>
                        <wps:cNvCnPr/>
                        <wps:spPr>
                          <a:xfrm>
                            <a:off x="4228" y="13152"/>
                            <a:ext cx="3216" cy="0"/>
                          </a:xfrm>
                          <a:prstGeom prst="straightConnector1">
                            <a:avLst/>
                          </a:prstGeom>
                          <a:ln w="9525">
                            <a:solidFill>
                              <a:srgbClr val="000000"/>
                            </a:solidFill>
                            <a:prstDash val="solid"/>
                            <a:headEnd/>
                            <a:tailEnd/>
                          </a:ln>
                        </wps:spPr>
                        <wps:bodyPr/>
                      </wps:wsp>
                      <wps:wsp>
                        <wps:cNvPr id="303" name="自选图形 1139"/>
                        <wps:cNvCnPr/>
                        <wps:spPr>
                          <a:xfrm>
                            <a:off x="4228" y="13776"/>
                            <a:ext cx="3216" cy="0"/>
                          </a:xfrm>
                          <a:prstGeom prst="straightConnector1">
                            <a:avLst/>
                          </a:prstGeom>
                          <a:ln w="9525">
                            <a:solidFill>
                              <a:srgbClr val="000000"/>
                            </a:solidFill>
                            <a:prstDash val="solid"/>
                            <a:headEnd/>
                            <a:tailEnd/>
                          </a:ln>
                        </wps:spPr>
                        <wps:bodyPr/>
                      </wps:wsp>
                      <wps:wsp>
                        <wps:cNvPr id="304" name="自选图形 1140"/>
                        <wps:cNvCnPr/>
                        <wps:spPr>
                          <a:xfrm>
                            <a:off x="4226" y="13164"/>
                            <a:ext cx="0" cy="600"/>
                          </a:xfrm>
                          <a:prstGeom prst="straightConnector1">
                            <a:avLst/>
                          </a:prstGeom>
                          <a:ln w="9525">
                            <a:solidFill>
                              <a:srgbClr val="000000"/>
                            </a:solidFill>
                            <a:prstDash val="solid"/>
                            <a:headEnd/>
                            <a:tailEnd/>
                          </a:ln>
                        </wps:spPr>
                        <wps:bodyPr/>
                      </wps:wsp>
                      <wps:wsp>
                        <wps:cNvPr id="305" name="自选图形 1141"/>
                        <wps:cNvCnPr/>
                        <wps:spPr>
                          <a:xfrm>
                            <a:off x="3624" y="13464"/>
                            <a:ext cx="876" cy="0"/>
                          </a:xfrm>
                          <a:prstGeom prst="straightConnector1">
                            <a:avLst/>
                          </a:prstGeom>
                          <a:ln w="9525">
                            <a:solidFill>
                              <a:srgbClr val="000000"/>
                            </a:solidFill>
                            <a:prstDash val="dash"/>
                            <a:headEnd/>
                            <a:tailEnd/>
                          </a:ln>
                        </wps:spPr>
                        <wps:bodyPr/>
                      </wps:wsp>
                      <wps:wsp>
                        <wps:cNvPr id="306" name="文本框 33"/>
                        <wps:cNvSpPr txBox="1"/>
                        <wps:spPr>
                          <a:xfrm>
                            <a:off x="4120" y="13752"/>
                            <a:ext cx="228" cy="348"/>
                          </a:xfrm>
                          <a:prstGeom prst="rect">
                            <a:avLst/>
                          </a:prstGeom>
                          <a:noFill/>
                          <a:ln w="6350">
                            <a:noFill/>
                          </a:ln>
                        </wps:spPr>
                        <wps:txbx>
                          <w:txbxContent>
                            <w:p w14:paraId="5D9A7570" w14:textId="77777777" w:rsidR="002F7F10" w:rsidRDefault="00000000">
                              <w:pPr>
                                <w:pStyle w:val="af3"/>
                                <w:spacing w:beforeAutospacing="0" w:afterAutospacing="0"/>
                                <w:jc w:val="both"/>
                              </w:pPr>
                              <w:r>
                                <w:rPr>
                                  <w:rFonts w:hint="eastAsia"/>
                                  <w:sz w:val="21"/>
                                  <w:szCs w:val="21"/>
                                </w:rPr>
                                <w:t>B</w:t>
                              </w:r>
                            </w:p>
                          </w:txbxContent>
                        </wps:txbx>
                        <wps:bodyPr lIns="0" tIns="0" rIns="0" bIns="0" upright="1"/>
                      </wps:wsp>
                      <wps:wsp>
                        <wps:cNvPr id="307" name="文本框 33"/>
                        <wps:cNvSpPr txBox="1"/>
                        <wps:spPr>
                          <a:xfrm>
                            <a:off x="3874" y="13339"/>
                            <a:ext cx="168" cy="348"/>
                          </a:xfrm>
                          <a:prstGeom prst="rect">
                            <a:avLst/>
                          </a:prstGeom>
                          <a:noFill/>
                          <a:ln w="6350">
                            <a:noFill/>
                          </a:ln>
                        </wps:spPr>
                        <wps:txbx>
                          <w:txbxContent>
                            <w:p w14:paraId="2CA34333" w14:textId="77777777" w:rsidR="002F7F10" w:rsidRDefault="00000000">
                              <w:pPr>
                                <w:pStyle w:val="af3"/>
                                <w:spacing w:beforeAutospacing="0" w:afterAutospacing="0"/>
                                <w:jc w:val="both"/>
                              </w:pPr>
                              <w:r>
                                <w:rPr>
                                  <w:i/>
                                  <w:iCs/>
                                  <w:color w:val="373A3C"/>
                                  <w:kern w:val="0"/>
                                </w:rPr>
                                <w:t>α</w:t>
                              </w:r>
                            </w:p>
                          </w:txbxContent>
                        </wps:txbx>
                        <wps:bodyPr lIns="0" tIns="0" rIns="0" bIns="0" upright="1"/>
                      </wps:wsp>
                      <wps:wsp>
                        <wps:cNvPr id="308" name="文本框 33"/>
                        <wps:cNvSpPr txBox="1"/>
                        <wps:spPr>
                          <a:xfrm>
                            <a:off x="3985" y="13356"/>
                            <a:ext cx="228" cy="348"/>
                          </a:xfrm>
                          <a:prstGeom prst="rect">
                            <a:avLst/>
                          </a:prstGeom>
                          <a:noFill/>
                          <a:ln w="6350">
                            <a:noFill/>
                          </a:ln>
                        </wps:spPr>
                        <wps:txbx>
                          <w:txbxContent>
                            <w:p w14:paraId="0B5DA60D" w14:textId="77777777" w:rsidR="002F7F10" w:rsidRDefault="00000000">
                              <w:pPr>
                                <w:pStyle w:val="af3"/>
                                <w:spacing w:beforeAutospacing="0" w:afterAutospacing="0"/>
                                <w:jc w:val="both"/>
                                <w:rPr>
                                  <w:sz w:val="13"/>
                                  <w:szCs w:val="13"/>
                                </w:rPr>
                              </w:pPr>
                              <w:r>
                                <w:rPr>
                                  <w:rFonts w:hint="eastAsia"/>
                                  <w:sz w:val="13"/>
                                  <w:szCs w:val="13"/>
                                </w:rPr>
                                <w:t>（</w:t>
                              </w:r>
                            </w:p>
                          </w:txbxContent>
                        </wps:txbx>
                        <wps:bodyPr lIns="0" tIns="0" rIns="0" bIns="0" upright="1"/>
                      </wps:wsp>
                      <wps:wsp>
                        <wps:cNvPr id="309" name="自选图形 1142"/>
                        <wps:cNvCnPr/>
                        <wps:spPr>
                          <a:xfrm flipV="1">
                            <a:off x="3744" y="13656"/>
                            <a:ext cx="181" cy="84"/>
                          </a:xfrm>
                          <a:prstGeom prst="straightConnector1">
                            <a:avLst/>
                          </a:prstGeom>
                          <a:ln w="9525">
                            <a:solidFill>
                              <a:srgbClr val="000000"/>
                            </a:solidFill>
                            <a:prstDash val="solid"/>
                            <a:headEnd/>
                            <a:tailEnd type="triangle"/>
                          </a:ln>
                        </wps:spPr>
                        <wps:bodyPr/>
                      </wps:wsp>
                      <wps:wsp>
                        <wps:cNvPr id="310" name="自选图形 1143"/>
                        <wps:cNvCnPr/>
                        <wps:spPr>
                          <a:xfrm flipV="1">
                            <a:off x="3540" y="13476"/>
                            <a:ext cx="698" cy="372"/>
                          </a:xfrm>
                          <a:prstGeom prst="straightConnector1">
                            <a:avLst/>
                          </a:prstGeom>
                          <a:ln w="9525">
                            <a:solidFill>
                              <a:srgbClr val="000000"/>
                            </a:solidFill>
                            <a:prstDash val="solid"/>
                            <a:headEnd/>
                            <a:tailEnd/>
                          </a:ln>
                        </wps:spPr>
                        <wps:bodyPr/>
                      </wps:wsp>
                    </wpg:wgp>
                  </a:graphicData>
                </a:graphic>
              </wp:anchor>
            </w:drawing>
          </mc:Choice>
          <mc:Fallback>
            <w:pict>
              <v:group w14:anchorId="2491ADE6" id="组合 1148" o:spid="_x0000_s2017" style="position:absolute;left:0;text-align:left;margin-left:215.45pt;margin-top:3.95pt;width:195.2pt;height:62.05pt;z-index:251650048;mso-position-horizontal-relative:text;mso-position-vertical-relative:text" coordorigin="3540,12859" coordsize="3904,1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">
                <v:shape id="文本框 33" o:spid="_x0000_s2018" type="#_x0000_t202" style="position:absolute;left:4114;top:12859;width:228;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" filled="f" stroked="f" strokeweight=".5pt">
                  <v:textbox inset="0,0,0,0">
                    <w:txbxContent>
                      <w:p w14:paraId="5364887F" w14:textId="77777777" w:rsidR="002F7F10" w:rsidRDefault="00000000">
                        <w:pPr>
                          <w:pStyle w:val="af3"/>
                          <w:spacing w:beforeAutospacing="0" w:afterAutospacing="0"/>
                          <w:jc w:val="both"/>
                        </w:pPr>
                        <w:r>
                          <w:rPr>
                            <w:rFonts w:hint="eastAsia"/>
                            <w:sz w:val="21"/>
                            <w:szCs w:val="21"/>
                          </w:rPr>
                          <w:t>A</w:t>
                        </w:r>
                      </w:p>
                    </w:txbxContent>
                  </v:textbox>
                </v:shape>
                <v:shape id="自选图形 1138" o:spid="_x0000_s2019" type="#_x0000_t32" style="position:absolute;left:4228;top:13152;width:32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"/>
                <v:shape id="自选图形 1139" o:spid="_x0000_s2020" type="#_x0000_t32" style="position:absolute;left:4228;top:13776;width:32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"/>
                <v:shape id="自选图形 1140" o:spid="_x0000_s2021" type="#_x0000_t32" style="position:absolute;left:4226;top:13164;width:0;height: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"/>
                <v:shape id="自选图形 1141" o:spid="_x0000_s2022" type="#_x0000_t32" style="position:absolute;left:3624;top:13464;width:8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">
                  <v:stroke dashstyle="dash"/>
                </v:shape>
                <v:shape id="文本框 33" o:spid="_x0000_s2023" type="#_x0000_t202" style="position:absolute;left:4120;top:13752;width:228;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" filled="f" stroked="f" strokeweight=".5pt">
                  <v:textbox inset="0,0,0,0">
                    <w:txbxContent>
                      <w:p w14:paraId="5D9A7570" w14:textId="77777777" w:rsidR="002F7F10" w:rsidRDefault="00000000">
                        <w:pPr>
                          <w:pStyle w:val="af3"/>
                          <w:spacing w:beforeAutospacing="0" w:afterAutospacing="0"/>
                          <w:jc w:val="both"/>
                        </w:pPr>
                        <w:r>
                          <w:rPr>
                            <w:rFonts w:hint="eastAsia"/>
                            <w:sz w:val="21"/>
                            <w:szCs w:val="21"/>
                          </w:rPr>
                          <w:t>B</w:t>
                        </w:r>
                      </w:p>
                    </w:txbxContent>
                  </v:textbox>
                </v:shape>
                <v:shape id="文本框 33" o:spid="_x0000_s2024" type="#_x0000_t202" style="position:absolute;left:3874;top:13339;width:168;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" filled="f" stroked="f" strokeweight=".5pt">
                  <v:textbox inset="0,0,0,0">
                    <w:txbxContent>
                      <w:p w14:paraId="2CA34333" w14:textId="77777777" w:rsidR="002F7F10" w:rsidRDefault="00000000">
                        <w:pPr>
                          <w:pStyle w:val="af3"/>
                          <w:spacing w:beforeAutospacing="0" w:afterAutospacing="0"/>
                          <w:jc w:val="both"/>
                        </w:pPr>
                        <w:r>
                          <w:rPr>
                            <w:i/>
                            <w:iCs/>
                            <w:color w:val="373A3C"/>
                            <w:kern w:val="0"/>
                          </w:rPr>
                          <w:t>α</w:t>
                        </w:r>
                      </w:p>
                    </w:txbxContent>
                  </v:textbox>
                </v:shape>
                <v:shape id="文本框 33" o:spid="_x0000_s2025" type="#_x0000_t202" style="position:absolute;left:3985;top:13356;width:228;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" filled="f" stroked="f" strokeweight=".5pt">
                  <v:textbox inset="0,0,0,0">
                    <w:txbxContent>
                      <w:p w14:paraId="0B5DA60D" w14:textId="77777777" w:rsidR="002F7F10" w:rsidRDefault="00000000">
                        <w:pPr>
                          <w:pStyle w:val="af3"/>
                          <w:spacing w:beforeAutospacing="0" w:afterAutospacing="0"/>
                          <w:jc w:val="both"/>
                          <w:rPr>
                            <w:sz w:val="13"/>
                            <w:szCs w:val="13"/>
                          </w:rPr>
                        </w:pPr>
                        <w:r>
                          <w:rPr>
                            <w:rFonts w:hint="eastAsia"/>
                            <w:sz w:val="13"/>
                            <w:szCs w:val="13"/>
                          </w:rPr>
                          <w:t>（</w:t>
                        </w:r>
                      </w:p>
                    </w:txbxContent>
                  </v:textbox>
                </v:shape>
                <v:shape id="自选图形 1142" o:spid="_x0000_s2026" type="#_x0000_t32" style="position:absolute;left:3744;top:13656;width:181;height: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">
                  <v:stroke endarrow="block"/>
                </v:shape>
                <v:shape id="自选图形 1143" o:spid="_x0000_s2027" type="#_x0000_t32" style="position:absolute;left:3540;top:13476;width:698;height:3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"/>
                <w10:wrap type="square"/>
              </v:group>
            </w:pict>
          </mc:Fallback>
        </mc:AlternateContent>
      </w:r>
      <w:r>
        <w:rPr>
          <w:color w:val="373A3C"/>
          <w:kern w:val="0"/>
        </w:rPr>
        <w:t>（</w:t>
      </w:r>
      <w:r>
        <w:rPr>
          <w:color w:val="373A3C"/>
          <w:kern w:val="0"/>
        </w:rPr>
        <w:t>1</w:t>
      </w:r>
      <w:r>
        <w:rPr>
          <w:color w:val="373A3C"/>
          <w:kern w:val="0"/>
        </w:rPr>
        <w:t>）（计算）为使光线能从玻璃丝的</w:t>
      </w:r>
      <w:r>
        <w:rPr>
          <w:color w:val="373A3C"/>
          <w:kern w:val="0"/>
        </w:rPr>
        <w:t>AB</w:t>
      </w:r>
      <w:r>
        <w:rPr>
          <w:color w:val="373A3C"/>
          <w:kern w:val="0"/>
        </w:rPr>
        <w:t>端面传播到另一端面，光线在端面</w:t>
      </w:r>
      <w:r>
        <w:rPr>
          <w:color w:val="373A3C"/>
          <w:kern w:val="0"/>
        </w:rPr>
        <w:t>AB</w:t>
      </w:r>
      <w:r>
        <w:rPr>
          <w:color w:val="373A3C"/>
          <w:kern w:val="0"/>
        </w:rPr>
        <w:t>上的入射角</w:t>
      </w:r>
      <w:r>
        <w:rPr>
          <w:i/>
          <w:iCs/>
          <w:color w:val="373A3C"/>
          <w:kern w:val="0"/>
        </w:rPr>
        <w:t>α</w:t>
      </w:r>
      <w:r>
        <w:rPr>
          <w:color w:val="373A3C"/>
          <w:kern w:val="0"/>
        </w:rPr>
        <w:t>应满足的条件是什么？</w:t>
      </w:r>
    </w:p>
    <w:p w14:paraId="2F16B1D0" w14:textId="77777777" w:rsidR="002F7F10" w:rsidRDefault="00000000">
      <w:pPr>
        <w:ind w:left="525" w:hangingChars="250" w:hanging="525"/>
      </w:pPr>
      <w:r>
        <w:rPr>
          <w:color w:val="373A3C"/>
          <w:kern w:val="0"/>
        </w:rPr>
        <w:t>（</w:t>
      </w:r>
      <w:r>
        <w:rPr>
          <w:color w:val="373A3C"/>
          <w:kern w:val="0"/>
        </w:rPr>
        <w:t>2</w:t>
      </w:r>
      <w:r>
        <w:rPr>
          <w:color w:val="373A3C"/>
          <w:kern w:val="0"/>
        </w:rPr>
        <w:t>）光线从玻璃丝的</w:t>
      </w:r>
      <w:r>
        <w:rPr>
          <w:color w:val="373A3C"/>
          <w:kern w:val="0"/>
        </w:rPr>
        <w:t>AB</w:t>
      </w:r>
      <w:r>
        <w:rPr>
          <w:color w:val="373A3C"/>
          <w:kern w:val="0"/>
        </w:rPr>
        <w:t>端面传播到另一端面所需的最长时间为</w:t>
      </w:r>
      <w:r>
        <w:rPr>
          <w:rFonts w:hint="eastAsia"/>
          <w:color w:val="373A3C"/>
          <w:kern w:val="0"/>
        </w:rPr>
        <w:t>__________</w:t>
      </w:r>
      <w:r>
        <w:rPr>
          <w:color w:val="373A3C"/>
          <w:kern w:val="0"/>
        </w:rPr>
        <w:t>s</w:t>
      </w:r>
      <w:r>
        <w:rPr>
          <w:rFonts w:hint="eastAsia"/>
          <w:color w:val="373A3C"/>
          <w:kern w:val="0"/>
        </w:rPr>
        <w:t>。</w:t>
      </w:r>
    </w:p>
    <w:bookmarkEnd w:id="16"/>
    <w:p w14:paraId="5C985D40" w14:textId="71C49153" w:rsidR="00446D8A" w:rsidRDefault="00446D8A">
      <w:pPr>
        <w:widowControl/>
        <w:jc w:val="left"/>
      </w:pPr>
      <w:r>
        <w:br w:type="page"/>
      </w:r>
    </w:p>
    <w:p w14:paraId="19F200D9" w14:textId="77777777" w:rsidR="00446D8A" w:rsidRDefault="00446D8A" w:rsidP="00446D8A">
      <w:pPr>
        <w:spacing w:afterLines="50" w:after="156"/>
        <w:jc w:val="center"/>
        <w:rPr>
          <w:rFonts w:eastAsiaTheme="minorEastAsia"/>
          <w:b/>
          <w:sz w:val="30"/>
          <w:szCs w:val="30"/>
        </w:rPr>
      </w:pPr>
      <w:r>
        <w:rPr>
          <w:rFonts w:eastAsia="黑体" w:hint="eastAsia"/>
          <w:noProof/>
          <w:sz w:val="30"/>
          <w:szCs w:val="30"/>
        </w:rPr>
        <w:drawing>
          <wp:anchor distT="0" distB="0" distL="114300" distR="114300" simplePos="0" relativeHeight="251652096" behindDoc="0" locked="0" layoutInCell="1" allowOverlap="1" wp14:anchorId="59D58AAD" wp14:editId="127C31F0">
            <wp:simplePos x="0" y="0"/>
            <wp:positionH relativeFrom="page">
              <wp:posOffset>11950700</wp:posOffset>
            </wp:positionH>
            <wp:positionV relativeFrom="topMargin">
              <wp:posOffset>10642600</wp:posOffset>
            </wp:positionV>
            <wp:extent cx="279400" cy="431800"/>
            <wp:effectExtent l="0" t="0" r="0" b="0"/>
            <wp:wrapNone/>
            <wp:docPr id="100057" name="图片 10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29"/>
                    <a:stretch>
                      <a:fillRect/>
                    </a:stretch>
                  </pic:blipFill>
                  <pic:spPr>
                    <a:xfrm>
                      <a:off x="0" y="0"/>
                      <a:ext cx="279400" cy="431800"/>
                    </a:xfrm>
                    <a:prstGeom prst="rect">
                      <a:avLst/>
                    </a:prstGeom>
                  </pic:spPr>
                </pic:pic>
              </a:graphicData>
            </a:graphic>
          </wp:anchor>
        </w:drawing>
      </w:r>
      <w:r>
        <w:rPr>
          <w:rFonts w:eastAsia="黑体" w:hint="eastAsia"/>
          <w:sz w:val="30"/>
          <w:szCs w:val="30"/>
        </w:rPr>
        <w:t>2025</w:t>
      </w:r>
      <w:r>
        <w:rPr>
          <w:rFonts w:eastAsia="黑体" w:hint="eastAsia"/>
          <w:sz w:val="30"/>
          <w:szCs w:val="30"/>
        </w:rPr>
        <w:t>年上海市宝山区二模物理试卷答案</w:t>
      </w:r>
    </w:p>
    <w:p w14:paraId="74174AD0" w14:textId="77777777" w:rsidR="00446D8A" w:rsidRDefault="00446D8A" w:rsidP="00446D8A">
      <w:pPr>
        <w:spacing w:line="360" w:lineRule="auto"/>
        <w:jc w:val="center"/>
        <w:rPr>
          <w:b/>
          <w:bCs/>
          <w:color w:val="333333"/>
          <w:kern w:val="0"/>
          <w:sz w:val="24"/>
        </w:rPr>
      </w:pPr>
      <w:r>
        <w:rPr>
          <w:rFonts w:hint="eastAsia"/>
          <w:b/>
          <w:bCs/>
          <w:color w:val="333333"/>
          <w:kern w:val="0"/>
          <w:sz w:val="24"/>
        </w:rPr>
        <w:t>一</w:t>
      </w:r>
      <w:r>
        <w:rPr>
          <w:rFonts w:hint="eastAsia"/>
          <w:b/>
          <w:bCs/>
          <w:sz w:val="24"/>
        </w:rPr>
        <w:t>、氢原子</w:t>
      </w:r>
      <w:r>
        <w:rPr>
          <w:b/>
          <w:bCs/>
          <w:sz w:val="24"/>
        </w:rPr>
        <w:t>（</w:t>
      </w:r>
      <w:r>
        <w:rPr>
          <w:rFonts w:hint="eastAsia"/>
          <w:b/>
          <w:bCs/>
          <w:sz w:val="24"/>
        </w:rPr>
        <w:t>11</w:t>
      </w:r>
      <w:r>
        <w:rPr>
          <w:b/>
          <w:bCs/>
          <w:sz w:val="24"/>
        </w:rPr>
        <w:t>分）</w:t>
      </w:r>
    </w:p>
    <w:p w14:paraId="3C9E006E" w14:textId="77777777" w:rsidR="00446D8A" w:rsidRDefault="00446D8A" w:rsidP="00446D8A">
      <w:r>
        <w:rPr>
          <w:color w:val="333333"/>
          <w:kern w:val="0"/>
          <w:szCs w:val="21"/>
        </w:rPr>
        <w:t>1</w:t>
      </w:r>
      <w:r>
        <w:t>．</w:t>
      </w:r>
      <w:r>
        <w:rPr>
          <w:rFonts w:hint="eastAsia"/>
        </w:rPr>
        <w:t>（</w:t>
      </w:r>
      <w:r>
        <w:rPr>
          <w:rFonts w:hint="eastAsia"/>
        </w:rPr>
        <w:t>6</w:t>
      </w:r>
      <w:r>
        <w:rPr>
          <w:rFonts w:hint="eastAsia"/>
        </w:rPr>
        <w:t>分）</w:t>
      </w:r>
    </w:p>
    <w:p w14:paraId="148340F9" w14:textId="77777777" w:rsidR="00446D8A" w:rsidRDefault="00446D8A" w:rsidP="00446D8A">
      <w:pPr>
        <w:rPr>
          <w:szCs w:val="21"/>
        </w:rPr>
      </w:pPr>
      <w:r>
        <w:rPr>
          <w:rFonts w:hint="eastAsia"/>
        </w:rPr>
        <w:t>（</w:t>
      </w:r>
      <w:r>
        <w:rPr>
          <w:rFonts w:hint="eastAsia"/>
        </w:rPr>
        <w:t>1</w:t>
      </w:r>
      <w:r>
        <w:rPr>
          <w:rFonts w:hint="eastAsia"/>
        </w:rPr>
        <w:t>）</w:t>
      </w:r>
      <w:bookmarkStart w:id="23" w:name="_Hlk188109608"/>
      <w:r>
        <w:rPr>
          <w:rFonts w:hint="eastAsia"/>
        </w:rPr>
        <w:t>A</w:t>
      </w:r>
      <w:r>
        <w:rPr>
          <w:rFonts w:hint="eastAsia"/>
        </w:rPr>
        <w:t>（</w:t>
      </w:r>
      <w:r>
        <w:rPr>
          <w:rFonts w:hint="eastAsia"/>
        </w:rPr>
        <w:t>3</w:t>
      </w:r>
      <w:r>
        <w:rPr>
          <w:rFonts w:hint="eastAsia"/>
        </w:rPr>
        <w:t>分）</w:t>
      </w:r>
      <w:bookmarkEnd w:id="23"/>
    </w:p>
    <w:p w14:paraId="0A604F1A" w14:textId="77777777" w:rsidR="00446D8A" w:rsidRDefault="00446D8A" w:rsidP="00446D8A">
      <w:pPr>
        <w:rPr>
          <w:szCs w:val="21"/>
        </w:rPr>
      </w:pPr>
      <w:r>
        <w:rPr>
          <w:rFonts w:hint="eastAsia"/>
        </w:rPr>
        <w:t>（</w:t>
      </w:r>
      <w:r>
        <w:rPr>
          <w:rFonts w:hint="eastAsia"/>
        </w:rPr>
        <w:t>2</w:t>
      </w:r>
      <w:r>
        <w:rPr>
          <w:rFonts w:hint="eastAsia"/>
        </w:rPr>
        <w:t>）</w:t>
      </w:r>
      <w:r>
        <w:rPr>
          <w:rFonts w:hint="eastAsia"/>
          <w:szCs w:val="21"/>
        </w:rPr>
        <w:t>D</w:t>
      </w:r>
      <w:r>
        <w:rPr>
          <w:rFonts w:hint="eastAsia"/>
        </w:rPr>
        <w:t>（</w:t>
      </w:r>
      <w:r>
        <w:rPr>
          <w:rFonts w:hint="eastAsia"/>
        </w:rPr>
        <w:t>3</w:t>
      </w:r>
      <w:r>
        <w:rPr>
          <w:rFonts w:hint="eastAsia"/>
        </w:rPr>
        <w:t>分）</w:t>
      </w:r>
    </w:p>
    <w:p w14:paraId="2BC7463A" w14:textId="77777777" w:rsidR="00446D8A" w:rsidRDefault="00446D8A" w:rsidP="00446D8A">
      <w:pPr>
        <w:tabs>
          <w:tab w:val="left" w:pos="-822"/>
        </w:tabs>
        <w:rPr>
          <w:color w:val="FF0000"/>
          <w:szCs w:val="21"/>
        </w:rPr>
      </w:pPr>
      <w:r>
        <w:rPr>
          <w:color w:val="FF0000"/>
          <w:kern w:val="0"/>
          <w:szCs w:val="21"/>
        </w:rPr>
        <w:t>2</w:t>
      </w:r>
      <w:r>
        <w:rPr>
          <w:color w:val="FF0000"/>
        </w:rPr>
        <w:t>．</w:t>
      </w:r>
      <w:r>
        <w:rPr>
          <w:color w:val="FF0000"/>
          <w:szCs w:val="21"/>
        </w:rPr>
        <w:t>P</w:t>
      </w:r>
      <w:r>
        <w:rPr>
          <w:rFonts w:hint="eastAsia"/>
          <w:color w:val="FF0000"/>
          <w:szCs w:val="21"/>
        </w:rPr>
        <w:t>或</w:t>
      </w:r>
      <w:r>
        <w:rPr>
          <w:color w:val="FF0000"/>
          <w:position w:val="-12"/>
        </w:rPr>
        <w:object w:dxaOrig="360" w:dyaOrig="384" w14:anchorId="3B6E476F">
          <v:shape id="_x0000_i1042" type="#_x0000_t75" style="width:18.25pt;height:19.2pt" o:ole="">
            <v:imagedata r:id="rId231" o:title=""/>
          </v:shape>
          <o:OLEObject Type="Embed" ProgID="Equation.DSMT4" ShapeID="_x0000_i1042" DrawAspect="Content" ObjectID="_1807357524" r:id="rId232"/>
        </w:object>
      </w:r>
      <w:r>
        <w:rPr>
          <w:rFonts w:hint="eastAsia"/>
          <w:color w:val="FF0000"/>
        </w:rPr>
        <w:t>（</w:t>
      </w:r>
      <w:r>
        <w:rPr>
          <w:rFonts w:hint="eastAsia"/>
          <w:color w:val="FF0000"/>
        </w:rPr>
        <w:t>2</w:t>
      </w:r>
      <w:r>
        <w:rPr>
          <w:rFonts w:hint="eastAsia"/>
          <w:color w:val="FF0000"/>
        </w:rPr>
        <w:t>分）</w:t>
      </w:r>
    </w:p>
    <w:p w14:paraId="16DDF83D" w14:textId="77777777" w:rsidR="00446D8A" w:rsidRDefault="00446D8A" w:rsidP="00446D8A">
      <w:pPr>
        <w:tabs>
          <w:tab w:val="left" w:pos="-822"/>
        </w:tabs>
      </w:pPr>
      <w:r>
        <w:rPr>
          <w:color w:val="333333"/>
          <w:kern w:val="0"/>
          <w:szCs w:val="21"/>
        </w:rPr>
        <w:t>3</w:t>
      </w:r>
      <w:r>
        <w:t>．</w:t>
      </w:r>
      <w:r>
        <w:rPr>
          <w:rFonts w:hint="eastAsia"/>
        </w:rPr>
        <w:t>C</w:t>
      </w:r>
      <w:r>
        <w:rPr>
          <w:rFonts w:hint="eastAsia"/>
        </w:rPr>
        <w:t>（</w:t>
      </w:r>
      <w:r>
        <w:rPr>
          <w:rFonts w:hint="eastAsia"/>
        </w:rPr>
        <w:t>3</w:t>
      </w:r>
      <w:r>
        <w:rPr>
          <w:rFonts w:hint="eastAsia"/>
        </w:rPr>
        <w:t>分）</w:t>
      </w:r>
    </w:p>
    <w:p w14:paraId="5C88F57B" w14:textId="77777777" w:rsidR="00446D8A" w:rsidRDefault="00446D8A" w:rsidP="00446D8A">
      <w:pPr>
        <w:rPr>
          <w:rFonts w:eastAsiaTheme="minorEastAsia"/>
          <w:b/>
          <w:sz w:val="24"/>
        </w:rPr>
      </w:pPr>
    </w:p>
    <w:p w14:paraId="0D3E47CD" w14:textId="77777777" w:rsidR="00446D8A" w:rsidRDefault="00446D8A" w:rsidP="00446D8A">
      <w:pPr>
        <w:jc w:val="center"/>
        <w:rPr>
          <w:b/>
          <w:bCs/>
          <w:sz w:val="24"/>
        </w:rPr>
      </w:pPr>
      <w:r>
        <w:rPr>
          <w:rFonts w:hint="eastAsia"/>
          <w:b/>
          <w:bCs/>
          <w:sz w:val="24"/>
        </w:rPr>
        <w:t>二、安全驾驶（</w:t>
      </w:r>
      <w:r>
        <w:rPr>
          <w:rFonts w:hint="eastAsia"/>
          <w:b/>
          <w:bCs/>
          <w:sz w:val="24"/>
        </w:rPr>
        <w:t>20</w:t>
      </w:r>
      <w:r>
        <w:rPr>
          <w:rFonts w:hint="eastAsia"/>
          <w:b/>
          <w:bCs/>
          <w:sz w:val="24"/>
        </w:rPr>
        <w:t>分）</w:t>
      </w:r>
    </w:p>
    <w:p w14:paraId="29554E54" w14:textId="77777777" w:rsidR="00446D8A" w:rsidRDefault="00446D8A" w:rsidP="00446D8A">
      <w:pPr>
        <w:tabs>
          <w:tab w:val="left" w:pos="-822"/>
        </w:tabs>
      </w:pPr>
      <w:r>
        <w:rPr>
          <w:color w:val="333333"/>
          <w:kern w:val="0"/>
          <w:szCs w:val="21"/>
        </w:rPr>
        <w:t>1</w:t>
      </w:r>
      <w:r>
        <w:t>．</w:t>
      </w:r>
      <w:r>
        <w:rPr>
          <w:rFonts w:hint="eastAsia"/>
        </w:rPr>
        <w:t>C</w:t>
      </w:r>
      <w:r>
        <w:rPr>
          <w:rFonts w:hint="eastAsia"/>
        </w:rPr>
        <w:t>（</w:t>
      </w:r>
      <w:r>
        <w:rPr>
          <w:rFonts w:hint="eastAsia"/>
        </w:rPr>
        <w:t>2</w:t>
      </w:r>
      <w:r>
        <w:rPr>
          <w:rFonts w:hint="eastAsia"/>
        </w:rPr>
        <w:t>分）</w:t>
      </w:r>
    </w:p>
    <w:p w14:paraId="48AAB199" w14:textId="77777777" w:rsidR="00446D8A" w:rsidRDefault="00446D8A" w:rsidP="00446D8A">
      <w:pPr>
        <w:rPr>
          <w:color w:val="000000"/>
        </w:rPr>
      </w:pPr>
      <w:r>
        <w:rPr>
          <w:color w:val="333333"/>
          <w:kern w:val="0"/>
          <w:szCs w:val="21"/>
        </w:rPr>
        <w:t>2</w:t>
      </w:r>
      <w:r>
        <w:t>．</w:t>
      </w:r>
      <w:r>
        <w:rPr>
          <w:rFonts w:hint="eastAsia"/>
          <w:color w:val="000000"/>
        </w:rPr>
        <w:t>9.8</w:t>
      </w:r>
      <w:r>
        <w:rPr>
          <w:rFonts w:hint="eastAsia"/>
        </w:rPr>
        <w:t>（</w:t>
      </w:r>
      <w:r>
        <w:rPr>
          <w:rFonts w:hint="eastAsia"/>
        </w:rPr>
        <w:t>3</w:t>
      </w:r>
      <w:r>
        <w:rPr>
          <w:rFonts w:hint="eastAsia"/>
        </w:rPr>
        <w:t>分）</w:t>
      </w:r>
    </w:p>
    <w:p w14:paraId="576C268D" w14:textId="77777777" w:rsidR="00446D8A" w:rsidRDefault="00446D8A" w:rsidP="00446D8A">
      <w:r>
        <w:rPr>
          <w:color w:val="333333"/>
          <w:kern w:val="0"/>
          <w:szCs w:val="21"/>
        </w:rPr>
        <w:t>3</w:t>
      </w:r>
      <w:r>
        <w:t>．</w:t>
      </w:r>
      <w:r>
        <w:rPr>
          <w:rFonts w:hAnsi="宋体" w:hint="eastAsia"/>
        </w:rPr>
        <w:t>（</w:t>
      </w:r>
      <w:r>
        <w:rPr>
          <w:rFonts w:hAnsi="宋体" w:hint="eastAsia"/>
        </w:rPr>
        <w:t>8</w:t>
      </w:r>
      <w:r>
        <w:rPr>
          <w:rFonts w:hAnsi="宋体" w:hint="eastAsia"/>
        </w:rPr>
        <w:t>分）</w:t>
      </w:r>
    </w:p>
    <w:p w14:paraId="6B0FE59B" w14:textId="77777777" w:rsidR="00446D8A" w:rsidRDefault="00446D8A" w:rsidP="00446D8A">
      <w:pPr>
        <w:rPr>
          <w:color w:val="000000" w:themeColor="text1"/>
        </w:rPr>
      </w:pPr>
      <w:r>
        <w:rPr>
          <w:color w:val="000000"/>
        </w:rPr>
        <w:t>（</w:t>
      </w:r>
      <w:r>
        <w:rPr>
          <w:color w:val="000000"/>
        </w:rPr>
        <w:t>1</w:t>
      </w:r>
      <w:r>
        <w:rPr>
          <w:color w:val="000000"/>
        </w:rPr>
        <w:t>）</w:t>
      </w:r>
      <w:r>
        <w:rPr>
          <w:rFonts w:hint="eastAsia"/>
          <w:color w:val="000000" w:themeColor="text1"/>
        </w:rPr>
        <w:t>B</w:t>
      </w:r>
      <w:r>
        <w:rPr>
          <w:rFonts w:hAnsi="宋体" w:hint="eastAsia"/>
        </w:rPr>
        <w:t>（</w:t>
      </w:r>
      <w:r>
        <w:rPr>
          <w:rFonts w:hAnsi="宋体" w:hint="eastAsia"/>
        </w:rPr>
        <w:t>2</w:t>
      </w:r>
      <w:r>
        <w:rPr>
          <w:rFonts w:hAnsi="宋体" w:hint="eastAsia"/>
        </w:rPr>
        <w:t>分）</w:t>
      </w:r>
    </w:p>
    <w:p w14:paraId="5BE86B36" w14:textId="77777777" w:rsidR="00446D8A" w:rsidRDefault="00446D8A" w:rsidP="00446D8A">
      <w:pPr>
        <w:rPr>
          <w:rFonts w:ascii="宋体" w:hAnsi="宋体" w:hint="eastAsia"/>
          <w:color w:val="FF0000"/>
        </w:rPr>
      </w:pPr>
      <w:r>
        <w:rPr>
          <w:color w:val="FF0000"/>
        </w:rPr>
        <w:t>（</w:t>
      </w:r>
      <w:r>
        <w:rPr>
          <w:rFonts w:hint="eastAsia"/>
          <w:color w:val="FF0000"/>
        </w:rPr>
        <w:t>2</w:t>
      </w:r>
      <w:r>
        <w:rPr>
          <w:color w:val="FF0000"/>
        </w:rPr>
        <w:t>）</w:t>
      </w:r>
      <w:r>
        <w:rPr>
          <w:rFonts w:ascii="宋体" w:hAnsi="宋体" w:hint="eastAsia"/>
          <w:color w:val="FF0000"/>
          <w:position w:val="-24"/>
        </w:rPr>
        <w:object w:dxaOrig="240" w:dyaOrig="624" w14:anchorId="10B74990">
          <v:shape id="_x0000_i1043" type="#_x0000_t75" style="width:12.5pt;height:31.2pt" o:ole="">
            <v:imagedata r:id="rId233" o:title=""/>
          </v:shape>
          <o:OLEObject Type="Embed" ProgID="Equation.DSMT4" ShapeID="_x0000_i1043" DrawAspect="Content" ObjectID="_1807357525" r:id="rId234"/>
        </w:object>
      </w:r>
      <w:r>
        <w:rPr>
          <w:rFonts w:ascii="宋体" w:hAnsi="宋体" w:hint="eastAsia"/>
          <w:color w:val="FF0000"/>
        </w:rPr>
        <w:t>（1.57）</w:t>
      </w:r>
      <w:r>
        <w:rPr>
          <w:rFonts w:hAnsi="宋体" w:hint="eastAsia"/>
          <w:color w:val="FF0000"/>
        </w:rPr>
        <w:t>（</w:t>
      </w:r>
      <w:r>
        <w:rPr>
          <w:rFonts w:hAnsi="宋体" w:hint="eastAsia"/>
          <w:color w:val="FF0000"/>
        </w:rPr>
        <w:t>2</w:t>
      </w:r>
      <w:r>
        <w:rPr>
          <w:rFonts w:hAnsi="宋体" w:hint="eastAsia"/>
          <w:color w:val="FF0000"/>
        </w:rPr>
        <w:t>分）</w:t>
      </w:r>
      <w:r>
        <w:rPr>
          <w:rFonts w:ascii="宋体" w:hAnsi="宋体" w:hint="eastAsia"/>
          <w:color w:val="FF0000"/>
        </w:rPr>
        <w:t>,</w:t>
      </w:r>
      <w:r>
        <w:rPr>
          <w:rFonts w:ascii="宋体" w:hAnsi="宋体" w:hint="eastAsia"/>
          <w:color w:val="FF0000"/>
          <w:position w:val="-24"/>
        </w:rPr>
        <w:object w:dxaOrig="240" w:dyaOrig="624" w14:anchorId="628DE3CA">
          <v:shape id="_x0000_i1044" type="#_x0000_t75" style="width:12.5pt;height:31.2pt" o:ole="">
            <v:imagedata r:id="rId235" o:title=""/>
          </v:shape>
          <o:OLEObject Type="Embed" ProgID="Equation.DSMT4" ShapeID="_x0000_i1044" DrawAspect="Content" ObjectID="_1807357526" r:id="rId236"/>
        </w:object>
      </w:r>
      <w:r>
        <w:rPr>
          <w:rFonts w:ascii="宋体" w:hAnsi="宋体" w:hint="eastAsia"/>
          <w:color w:val="FF0000"/>
        </w:rPr>
        <w:t>（0.785）</w:t>
      </w:r>
      <w:r>
        <w:rPr>
          <w:rFonts w:hAnsi="宋体" w:hint="eastAsia"/>
          <w:color w:val="FF0000"/>
        </w:rPr>
        <w:t>（</w:t>
      </w:r>
      <w:r>
        <w:rPr>
          <w:rFonts w:hAnsi="宋体" w:hint="eastAsia"/>
          <w:color w:val="FF0000"/>
        </w:rPr>
        <w:t>2</w:t>
      </w:r>
      <w:r>
        <w:rPr>
          <w:rFonts w:hAnsi="宋体" w:hint="eastAsia"/>
          <w:color w:val="FF0000"/>
        </w:rPr>
        <w:t>分）</w:t>
      </w:r>
      <w:r>
        <w:rPr>
          <w:rFonts w:ascii="宋体" w:hAnsi="宋体" w:hint="eastAsia"/>
          <w:color w:val="FF0000"/>
        </w:rPr>
        <w:t>,</w:t>
      </w:r>
      <w:r>
        <w:rPr>
          <w:rFonts w:ascii="宋体" w:hAnsi="宋体" w:hint="eastAsia"/>
          <w:color w:val="FF0000"/>
          <w:position w:val="-24"/>
        </w:rPr>
        <w:object w:dxaOrig="240" w:dyaOrig="624" w14:anchorId="7868AB59">
          <v:shape id="_x0000_i1045" type="#_x0000_t75" style="width:12.5pt;height:31.2pt" o:ole="">
            <v:imagedata r:id="rId233" o:title=""/>
          </v:shape>
          <o:OLEObject Type="Embed" ProgID="Equation.DSMT4" ShapeID="_x0000_i1045" DrawAspect="Content" ObjectID="_1807357527" r:id="rId237"/>
        </w:object>
      </w:r>
      <w:r>
        <w:rPr>
          <w:rFonts w:ascii="宋体" w:hAnsi="宋体" w:hint="eastAsia"/>
          <w:color w:val="FF0000"/>
        </w:rPr>
        <w:t>（1.57）</w:t>
      </w:r>
      <w:r>
        <w:rPr>
          <w:rFonts w:hAnsi="宋体" w:hint="eastAsia"/>
          <w:color w:val="FF0000"/>
        </w:rPr>
        <w:t>（</w:t>
      </w:r>
      <w:r>
        <w:rPr>
          <w:rFonts w:hAnsi="宋体" w:hint="eastAsia"/>
          <w:color w:val="FF0000"/>
        </w:rPr>
        <w:t>2</w:t>
      </w:r>
      <w:r>
        <w:rPr>
          <w:rFonts w:hAnsi="宋体" w:hint="eastAsia"/>
          <w:color w:val="FF0000"/>
        </w:rPr>
        <w:t>分）</w:t>
      </w:r>
    </w:p>
    <w:p w14:paraId="7E65D2DA" w14:textId="77777777" w:rsidR="00446D8A" w:rsidRDefault="00446D8A" w:rsidP="00446D8A">
      <w:pPr>
        <w:spacing w:line="360" w:lineRule="auto"/>
        <w:rPr>
          <w:color w:val="333333"/>
          <w:kern w:val="0"/>
          <w:szCs w:val="21"/>
        </w:rPr>
      </w:pPr>
      <w:r>
        <w:rPr>
          <w:color w:val="333333"/>
          <w:kern w:val="0"/>
          <w:szCs w:val="21"/>
        </w:rPr>
        <w:t>4</w:t>
      </w:r>
      <w:r>
        <w:t>．</w:t>
      </w:r>
      <w:r>
        <w:rPr>
          <w:rFonts w:hAnsi="宋体" w:hint="eastAsia"/>
        </w:rPr>
        <w:t>（</w:t>
      </w:r>
      <w:r>
        <w:rPr>
          <w:rFonts w:hAnsi="宋体" w:hint="eastAsia"/>
        </w:rPr>
        <w:t>7</w:t>
      </w:r>
      <w:r>
        <w:rPr>
          <w:rFonts w:hAnsi="宋体" w:hint="eastAsia"/>
        </w:rPr>
        <w:t>分）</w:t>
      </w:r>
    </w:p>
    <w:p w14:paraId="2356E60A" w14:textId="77777777" w:rsidR="00446D8A" w:rsidRDefault="00446D8A" w:rsidP="00446D8A">
      <w:pPr>
        <w:rPr>
          <w:rFonts w:hAnsi="宋体" w:hint="eastAsia"/>
        </w:rPr>
      </w:pPr>
      <w:r>
        <w:rPr>
          <w:rFonts w:hAnsi="宋体" w:hint="eastAsia"/>
        </w:rPr>
        <w:t>解：</w:t>
      </w:r>
      <w:r>
        <w:rPr>
          <w:rFonts w:hAnsi="宋体" w:hint="eastAsia"/>
        </w:rPr>
        <w:t xml:space="preserve"> </w:t>
      </w:r>
    </w:p>
    <w:p w14:paraId="57C3D663" w14:textId="77777777" w:rsidR="00446D8A" w:rsidRDefault="00446D8A" w:rsidP="00446D8A">
      <w:pPr>
        <w:rPr>
          <w:rFonts w:hAnsi="宋体" w:hint="eastAsia"/>
        </w:rPr>
      </w:pPr>
      <w:r>
        <w:rPr>
          <w:rFonts w:hAnsi="宋体" w:hint="eastAsia"/>
        </w:rPr>
        <w:t>设驾驶员经过时间</w:t>
      </w:r>
      <w:r>
        <w:rPr>
          <w:rFonts w:hAnsi="宋体" w:hint="eastAsia"/>
          <w:i/>
          <w:iCs/>
        </w:rPr>
        <w:t>t</w:t>
      </w:r>
      <w:r>
        <w:rPr>
          <w:rFonts w:hAnsi="宋体" w:hint="eastAsia"/>
        </w:rPr>
        <w:t>开始</w:t>
      </w:r>
      <w:r>
        <w:rPr>
          <w:rFonts w:hAnsi="宋体"/>
        </w:rPr>
        <w:t>刹车</w:t>
      </w:r>
      <w:r>
        <w:rPr>
          <w:rFonts w:hAnsi="宋体" w:hint="eastAsia"/>
        </w:rPr>
        <w:t>，在这段时间内汽车作匀速直线运动，之后汽车做匀减速直线运动，直到汽车停止。</w:t>
      </w:r>
    </w:p>
    <w:p w14:paraId="0F047C1E" w14:textId="77777777" w:rsidR="00446D8A" w:rsidRDefault="00446D8A" w:rsidP="00446D8A">
      <w:pPr>
        <w:rPr>
          <w:rFonts w:hAnsi="宋体" w:hint="eastAsia"/>
        </w:rPr>
      </w:pPr>
      <w:r>
        <w:rPr>
          <w:rFonts w:hAnsi="宋体" w:hint="eastAsia"/>
        </w:rPr>
        <w:t>汽车通过的位移</w:t>
      </w:r>
      <w:r>
        <w:rPr>
          <w:rFonts w:hAnsi="宋体" w:hint="eastAsia"/>
          <w:position w:val="-6"/>
        </w:rPr>
        <w:object w:dxaOrig="3576" w:dyaOrig="276" w14:anchorId="628275E8">
          <v:shape id="_x0000_i1046" type="#_x0000_t75" style="width:178.6pt;height:12.95pt" o:ole="">
            <v:imagedata r:id="rId238" o:title=""/>
          </v:shape>
          <o:OLEObject Type="Embed" ProgID="Equation.DSMT4" ShapeID="_x0000_i1046" DrawAspect="Content" ObjectID="_1807357528" r:id="rId239"/>
        </w:object>
      </w:r>
    </w:p>
    <w:p w14:paraId="3A1A50CF" w14:textId="77777777" w:rsidR="00446D8A" w:rsidRDefault="00446D8A" w:rsidP="00446D8A">
      <w:pPr>
        <w:rPr>
          <w:rFonts w:hAnsi="宋体" w:hint="eastAsia"/>
        </w:rPr>
      </w:pPr>
      <w:r>
        <w:rPr>
          <w:rFonts w:hAnsi="宋体" w:hint="eastAsia"/>
          <w:color w:val="FF0000"/>
        </w:rPr>
        <w:t>汽车做匀减速运动的位移</w:t>
      </w:r>
      <w:r>
        <w:rPr>
          <w:rFonts w:hAnsi="宋体" w:hint="eastAsia"/>
          <w:position w:val="-24"/>
        </w:rPr>
        <w:object w:dxaOrig="2520" w:dyaOrig="672" w14:anchorId="41F239CC">
          <v:shape id="_x0000_i1047" type="#_x0000_t75" style="width:126.25pt;height:33.1pt" o:ole="">
            <v:imagedata r:id="rId240" o:title=""/>
          </v:shape>
          <o:OLEObject Type="Embed" ProgID="Equation.DSMT4" ShapeID="_x0000_i1047" DrawAspect="Content" ObjectID="_1807357529" r:id="rId241"/>
        </w:object>
      </w:r>
      <w:r>
        <w:rPr>
          <w:rFonts w:hAnsi="宋体" w:hint="eastAsia"/>
        </w:rPr>
        <w:t>（</w:t>
      </w:r>
      <w:r>
        <w:rPr>
          <w:rFonts w:hAnsi="宋体" w:hint="eastAsia"/>
        </w:rPr>
        <w:t>3</w:t>
      </w:r>
      <w:r>
        <w:rPr>
          <w:rFonts w:hAnsi="宋体" w:hint="eastAsia"/>
        </w:rPr>
        <w:t>分）</w:t>
      </w:r>
    </w:p>
    <w:p w14:paraId="1E9ADABC" w14:textId="77777777" w:rsidR="00446D8A" w:rsidRDefault="00446D8A" w:rsidP="00446D8A">
      <w:pPr>
        <w:rPr>
          <w:rFonts w:hAnsi="宋体" w:hint="eastAsia"/>
        </w:rPr>
      </w:pPr>
      <w:r>
        <w:rPr>
          <w:rFonts w:hAnsi="宋体" w:hint="eastAsia"/>
        </w:rPr>
        <w:t>汽车做匀速运动的位移</w:t>
      </w:r>
      <w:r>
        <w:rPr>
          <w:rFonts w:hAnsi="宋体" w:hint="eastAsia"/>
          <w:position w:val="-12"/>
        </w:rPr>
        <w:object w:dxaOrig="2916" w:dyaOrig="360" w14:anchorId="04A00BE6">
          <v:shape id="_x0000_i1048" type="#_x0000_t75" style="width:145.95pt;height:18.25pt" o:ole="">
            <v:imagedata r:id="rId242" o:title=""/>
          </v:shape>
          <o:OLEObject Type="Embed" ProgID="Equation.DSMT4" ShapeID="_x0000_i1048" DrawAspect="Content" ObjectID="_1807357530" r:id="rId243"/>
        </w:object>
      </w:r>
    </w:p>
    <w:p w14:paraId="35C6275A" w14:textId="77777777" w:rsidR="00446D8A" w:rsidRDefault="00446D8A" w:rsidP="00446D8A">
      <w:pPr>
        <w:rPr>
          <w:rFonts w:hAnsi="宋体" w:hint="eastAsia"/>
        </w:rPr>
      </w:pPr>
      <w:r>
        <w:rPr>
          <w:rFonts w:hAnsi="宋体" w:hint="eastAsia"/>
        </w:rPr>
        <w:t>所以</w:t>
      </w:r>
      <w:r>
        <w:rPr>
          <w:rFonts w:hAnsi="宋体" w:hint="eastAsia"/>
          <w:position w:val="-24"/>
        </w:rPr>
        <w:object w:dxaOrig="1584" w:dyaOrig="624" w14:anchorId="0AF5204B">
          <v:shape id="_x0000_i1049" type="#_x0000_t75" style="width:79.7pt;height:31.2pt" o:ole="">
            <v:imagedata r:id="rId244" o:title=""/>
          </v:shape>
          <o:OLEObject Type="Embed" ProgID="Equation.DSMT4" ShapeID="_x0000_i1049" DrawAspect="Content" ObjectID="_1807357531" r:id="rId245"/>
        </w:object>
      </w:r>
      <w:r>
        <w:rPr>
          <w:rFonts w:hAnsi="宋体" w:hint="eastAsia"/>
        </w:rPr>
        <w:t>（</w:t>
      </w:r>
      <w:r>
        <w:rPr>
          <w:rFonts w:hAnsi="宋体" w:hint="eastAsia"/>
        </w:rPr>
        <w:t>2</w:t>
      </w:r>
      <w:r>
        <w:rPr>
          <w:rFonts w:hAnsi="宋体" w:hint="eastAsia"/>
        </w:rPr>
        <w:t>分）</w:t>
      </w:r>
    </w:p>
    <w:p w14:paraId="0DE0855C" w14:textId="77777777" w:rsidR="00446D8A" w:rsidRDefault="00446D8A" w:rsidP="00446D8A">
      <w:pPr>
        <w:rPr>
          <w:rFonts w:hAnsi="宋体" w:hint="eastAsia"/>
        </w:rPr>
      </w:pPr>
      <w:r>
        <w:rPr>
          <w:rFonts w:hAnsi="宋体" w:hint="eastAsia"/>
        </w:rPr>
        <w:t>由于</w:t>
      </w:r>
      <w:r>
        <w:rPr>
          <w:rFonts w:hAnsi="宋体" w:hint="eastAsia"/>
          <w:i/>
          <w:iCs/>
        </w:rPr>
        <w:t>t</w:t>
      </w:r>
      <w:r>
        <w:rPr>
          <w:rFonts w:hAnsi="宋体" w:hint="eastAsia"/>
        </w:rPr>
        <w:t>=2s</w:t>
      </w:r>
      <w:r>
        <w:rPr>
          <w:rFonts w:hAnsi="宋体" w:hint="eastAsia"/>
        </w:rPr>
        <w:t>，明显</w:t>
      </w:r>
      <w:r>
        <w:rPr>
          <w:rFonts w:hAnsi="宋体" w:hint="eastAsia"/>
          <w:color w:val="FF0000"/>
        </w:rPr>
        <w:t>大于反应时间</w:t>
      </w:r>
      <w:r>
        <w:rPr>
          <w:rFonts w:hAnsi="宋体" w:hint="eastAsia"/>
          <w:color w:val="FF0000"/>
        </w:rPr>
        <w:t>0.7s</w:t>
      </w:r>
      <w:r>
        <w:rPr>
          <w:rFonts w:hAnsi="宋体" w:hint="eastAsia"/>
          <w:color w:val="FF0000"/>
        </w:rPr>
        <w:t>（</w:t>
      </w:r>
      <w:r>
        <w:rPr>
          <w:rFonts w:hAnsi="宋体" w:hint="eastAsia"/>
          <w:color w:val="FF0000"/>
        </w:rPr>
        <w:t>1</w:t>
      </w:r>
      <w:r>
        <w:rPr>
          <w:rFonts w:hAnsi="宋体" w:hint="eastAsia"/>
          <w:color w:val="FF0000"/>
        </w:rPr>
        <w:t>分）</w:t>
      </w:r>
      <w:r>
        <w:rPr>
          <w:rFonts w:hAnsi="宋体" w:hint="eastAsia"/>
        </w:rPr>
        <w:t>，</w:t>
      </w:r>
      <w:r>
        <w:rPr>
          <w:rFonts w:hAnsi="宋体" w:hint="eastAsia"/>
          <w:color w:val="FF0000"/>
        </w:rPr>
        <w:t>所以该驾驶员未做到谨慎驾驶（</w:t>
      </w:r>
      <w:r>
        <w:rPr>
          <w:rFonts w:hAnsi="宋体" w:hint="eastAsia"/>
          <w:color w:val="FF0000"/>
        </w:rPr>
        <w:t>1</w:t>
      </w:r>
      <w:r>
        <w:rPr>
          <w:rFonts w:hAnsi="宋体" w:hint="eastAsia"/>
          <w:color w:val="FF0000"/>
        </w:rPr>
        <w:t>分）。</w:t>
      </w:r>
    </w:p>
    <w:p w14:paraId="7968CFD8" w14:textId="77777777" w:rsidR="00446D8A" w:rsidRDefault="00446D8A" w:rsidP="00446D8A">
      <w:pPr>
        <w:rPr>
          <w:rFonts w:hAnsi="宋体" w:hint="eastAsia"/>
        </w:rPr>
      </w:pPr>
    </w:p>
    <w:p w14:paraId="44FA7EDD" w14:textId="77777777" w:rsidR="00446D8A" w:rsidRDefault="00446D8A" w:rsidP="00446D8A">
      <w:pPr>
        <w:spacing w:line="360" w:lineRule="auto"/>
        <w:jc w:val="center"/>
        <w:rPr>
          <w:rFonts w:hAnsi="宋体" w:hint="eastAsia"/>
          <w:b/>
          <w:bCs/>
          <w:sz w:val="24"/>
        </w:rPr>
      </w:pPr>
      <w:r>
        <w:rPr>
          <w:rFonts w:hAnsi="宋体" w:hint="eastAsia"/>
          <w:b/>
          <w:bCs/>
          <w:sz w:val="24"/>
        </w:rPr>
        <w:t>三、军事装备（</w:t>
      </w:r>
      <w:r>
        <w:rPr>
          <w:rFonts w:hAnsi="宋体" w:hint="eastAsia"/>
          <w:b/>
          <w:bCs/>
          <w:sz w:val="24"/>
        </w:rPr>
        <w:t>21</w:t>
      </w:r>
      <w:r>
        <w:rPr>
          <w:rFonts w:hAnsi="宋体" w:hint="eastAsia"/>
          <w:b/>
          <w:bCs/>
          <w:sz w:val="24"/>
        </w:rPr>
        <w:t>）</w:t>
      </w:r>
    </w:p>
    <w:p w14:paraId="58E1C59E" w14:textId="77777777" w:rsidR="00446D8A" w:rsidRDefault="00446D8A" w:rsidP="00446D8A">
      <w:r>
        <w:rPr>
          <w:rFonts w:hAnsi="宋体" w:hint="eastAsia"/>
        </w:rPr>
        <w:t>1</w:t>
      </w:r>
      <w:r>
        <w:t>．</w:t>
      </w:r>
      <w:r>
        <w:rPr>
          <w:rFonts w:hint="eastAsia"/>
        </w:rPr>
        <w:t>A</w:t>
      </w:r>
      <w:r>
        <w:rPr>
          <w:rFonts w:hAnsi="宋体" w:hint="eastAsia"/>
        </w:rPr>
        <w:t>（</w:t>
      </w:r>
      <w:r>
        <w:rPr>
          <w:rFonts w:hAnsi="宋体" w:hint="eastAsia"/>
        </w:rPr>
        <w:t>3</w:t>
      </w:r>
      <w:r>
        <w:rPr>
          <w:rFonts w:hAnsi="宋体" w:hint="eastAsia"/>
        </w:rPr>
        <w:t>分）</w:t>
      </w:r>
    </w:p>
    <w:p w14:paraId="6867165D" w14:textId="77777777" w:rsidR="00446D8A" w:rsidRDefault="00446D8A" w:rsidP="00446D8A">
      <w:r>
        <w:rPr>
          <w:rFonts w:hAnsi="宋体" w:hint="eastAsia"/>
        </w:rPr>
        <w:t>2</w:t>
      </w:r>
      <w:r>
        <w:t>．</w:t>
      </w:r>
      <w:r>
        <w:rPr>
          <w:rFonts w:hint="eastAsia"/>
        </w:rPr>
        <w:t>B</w:t>
      </w:r>
      <w:r>
        <w:rPr>
          <w:rFonts w:hAnsi="宋体" w:hint="eastAsia"/>
        </w:rPr>
        <w:t>（</w:t>
      </w:r>
      <w:r>
        <w:rPr>
          <w:rFonts w:hAnsi="宋体" w:hint="eastAsia"/>
        </w:rPr>
        <w:t>3</w:t>
      </w:r>
      <w:r>
        <w:rPr>
          <w:rFonts w:hAnsi="宋体" w:hint="eastAsia"/>
        </w:rPr>
        <w:t>分）</w:t>
      </w:r>
    </w:p>
    <w:p w14:paraId="55D1D110" w14:textId="77777777" w:rsidR="00446D8A" w:rsidRDefault="00446D8A" w:rsidP="00446D8A">
      <w:r>
        <w:rPr>
          <w:rFonts w:hAnsi="宋体" w:hint="eastAsia"/>
        </w:rPr>
        <w:t>3</w:t>
      </w:r>
      <w:r>
        <w:t>．</w:t>
      </w:r>
      <w:r>
        <w:rPr>
          <w:rFonts w:hAnsi="宋体" w:hint="eastAsia"/>
        </w:rPr>
        <w:t>（</w:t>
      </w:r>
      <w:r>
        <w:rPr>
          <w:rFonts w:hAnsi="宋体" w:hint="eastAsia"/>
        </w:rPr>
        <w:t>7</w:t>
      </w:r>
      <w:r>
        <w:rPr>
          <w:rFonts w:hAnsi="宋体" w:hint="eastAsia"/>
        </w:rPr>
        <w:t>分）</w:t>
      </w:r>
    </w:p>
    <w:p w14:paraId="6D4E4680" w14:textId="77777777" w:rsidR="00446D8A" w:rsidRDefault="00446D8A" w:rsidP="00446D8A">
      <w:pPr>
        <w:rPr>
          <w:rFonts w:hAnsi="宋体" w:hint="eastAsia"/>
        </w:rPr>
      </w:pPr>
      <w:r>
        <w:rPr>
          <w:rFonts w:hint="eastAsia"/>
          <w:color w:val="000000"/>
        </w:rPr>
        <w:t>（</w:t>
      </w:r>
      <w:r>
        <w:rPr>
          <w:rFonts w:hint="eastAsia"/>
          <w:color w:val="000000"/>
        </w:rPr>
        <w:t>1</w:t>
      </w:r>
      <w:r>
        <w:rPr>
          <w:rFonts w:hint="eastAsia"/>
          <w:color w:val="000000"/>
        </w:rPr>
        <w:t>）</w:t>
      </w:r>
      <w:r>
        <w:rPr>
          <w:rFonts w:hint="eastAsia"/>
          <w:color w:val="000000"/>
        </w:rPr>
        <w:t>D</w:t>
      </w:r>
      <w:r>
        <w:rPr>
          <w:rFonts w:hAnsi="宋体" w:hint="eastAsia"/>
        </w:rPr>
        <w:t>（</w:t>
      </w:r>
      <w:r>
        <w:rPr>
          <w:rFonts w:hAnsi="宋体" w:hint="eastAsia"/>
        </w:rPr>
        <w:t>3</w:t>
      </w:r>
      <w:r>
        <w:rPr>
          <w:rFonts w:hAnsi="宋体" w:hint="eastAsia"/>
        </w:rPr>
        <w:t>分），</w:t>
      </w:r>
    </w:p>
    <w:p w14:paraId="6EF387B8" w14:textId="77777777" w:rsidR="00446D8A" w:rsidRDefault="00446D8A" w:rsidP="00446D8A">
      <w:r>
        <w:rPr>
          <w:rFonts w:hint="eastAsia"/>
          <w:color w:val="000000"/>
        </w:rPr>
        <w:t>（</w:t>
      </w:r>
      <w:r>
        <w:rPr>
          <w:rFonts w:hint="eastAsia"/>
          <w:color w:val="000000"/>
        </w:rPr>
        <w:t>2</w:t>
      </w:r>
      <w:r>
        <w:rPr>
          <w:rFonts w:hint="eastAsia"/>
          <w:color w:val="000000"/>
        </w:rPr>
        <w:t>）</w:t>
      </w:r>
      <w:r>
        <w:rPr>
          <w:color w:val="000000"/>
          <w:position w:val="-6"/>
        </w:rPr>
        <w:object w:dxaOrig="672" w:dyaOrig="324" w14:anchorId="78E49763">
          <v:shape id="_x0000_i1050" type="#_x0000_t75" style="width:33.1pt;height:16.8pt" o:ole="">
            <v:imagedata r:id="rId246" o:title=""/>
          </v:shape>
          <o:OLEObject Type="Embed" ProgID="Equation.DSMT4" ShapeID="_x0000_i1050" DrawAspect="Content" ObjectID="_1807357532" r:id="rId247"/>
        </w:object>
      </w:r>
      <w:r>
        <w:rPr>
          <w:rFonts w:hAnsi="宋体" w:hint="eastAsia"/>
        </w:rPr>
        <w:t>（</w:t>
      </w:r>
      <w:r>
        <w:rPr>
          <w:rFonts w:hAnsi="宋体" w:hint="eastAsia"/>
        </w:rPr>
        <w:t>2</w:t>
      </w:r>
      <w:r>
        <w:rPr>
          <w:rFonts w:hAnsi="宋体" w:hint="eastAsia"/>
        </w:rPr>
        <w:t>分）</w:t>
      </w:r>
      <w:r>
        <w:rPr>
          <w:rFonts w:hint="eastAsia"/>
          <w:color w:val="000000"/>
        </w:rPr>
        <w:t>，</w:t>
      </w:r>
      <w:r>
        <w:rPr>
          <w:color w:val="000000"/>
          <w:position w:val="-6"/>
        </w:rPr>
        <w:object w:dxaOrig="672" w:dyaOrig="324" w14:anchorId="7490AF5E">
          <v:shape id="_x0000_i1051" type="#_x0000_t75" style="width:33.1pt;height:16.8pt" o:ole="">
            <v:imagedata r:id="rId248" o:title=""/>
          </v:shape>
          <o:OLEObject Type="Embed" ProgID="Equation.DSMT4" ShapeID="_x0000_i1051" DrawAspect="Content" ObjectID="_1807357533" r:id="rId249"/>
        </w:object>
      </w:r>
      <w:r>
        <w:rPr>
          <w:rFonts w:hAnsi="宋体" w:hint="eastAsia"/>
        </w:rPr>
        <w:t>（</w:t>
      </w:r>
      <w:r>
        <w:rPr>
          <w:rFonts w:hAnsi="宋体" w:hint="eastAsia"/>
        </w:rPr>
        <w:t>2</w:t>
      </w:r>
      <w:r>
        <w:rPr>
          <w:rFonts w:hAnsi="宋体" w:hint="eastAsia"/>
        </w:rPr>
        <w:t>分）</w:t>
      </w:r>
    </w:p>
    <w:p w14:paraId="0FAA9B5A" w14:textId="77777777" w:rsidR="00446D8A" w:rsidRDefault="00446D8A" w:rsidP="00446D8A">
      <w:r>
        <w:rPr>
          <w:rFonts w:hAnsi="宋体" w:hint="eastAsia"/>
        </w:rPr>
        <w:t>4</w:t>
      </w:r>
      <w:r>
        <w:t>．</w:t>
      </w:r>
      <w:r>
        <w:rPr>
          <w:rFonts w:hAnsi="宋体" w:hint="eastAsia"/>
        </w:rPr>
        <w:t>（</w:t>
      </w:r>
      <w:r>
        <w:rPr>
          <w:rFonts w:hAnsi="宋体" w:hint="eastAsia"/>
        </w:rPr>
        <w:t>4</w:t>
      </w:r>
      <w:r>
        <w:rPr>
          <w:rFonts w:hAnsi="宋体" w:hint="eastAsia"/>
        </w:rPr>
        <w:t>分）</w:t>
      </w:r>
    </w:p>
    <w:p w14:paraId="1F1688C4" w14:textId="77777777" w:rsidR="00446D8A" w:rsidRDefault="00446D8A" w:rsidP="00446D8A">
      <w:pPr>
        <w:rPr>
          <w:color w:val="FF0000"/>
        </w:rPr>
      </w:pPr>
      <w:r>
        <w:rPr>
          <w:rFonts w:hint="eastAsia"/>
          <w:color w:val="FF0000"/>
        </w:rPr>
        <w:t>（</w:t>
      </w:r>
      <w:r>
        <w:rPr>
          <w:rFonts w:hint="eastAsia"/>
          <w:color w:val="FF0000"/>
        </w:rPr>
        <w:t>1</w:t>
      </w:r>
      <w:r>
        <w:rPr>
          <w:rFonts w:hint="eastAsia"/>
          <w:color w:val="FF0000"/>
        </w:rPr>
        <w:t>）</w:t>
      </w:r>
      <w:r>
        <w:rPr>
          <w:rFonts w:hint="eastAsia"/>
          <w:color w:val="FF0000"/>
        </w:rPr>
        <w:t>10</w:t>
      </w:r>
      <w:r>
        <w:rPr>
          <w:rFonts w:hint="eastAsia"/>
          <w:color w:val="FF0000"/>
        </w:rPr>
        <w:t>（</w:t>
      </w:r>
      <w:r>
        <w:rPr>
          <w:rFonts w:hint="eastAsia"/>
          <w:color w:val="FF0000"/>
        </w:rPr>
        <w:t>9.8</w:t>
      </w:r>
      <w:r>
        <w:rPr>
          <w:rFonts w:hint="eastAsia"/>
          <w:color w:val="FF0000"/>
        </w:rPr>
        <w:t>）</w:t>
      </w:r>
      <w:r>
        <w:rPr>
          <w:rFonts w:hAnsi="宋体" w:hint="eastAsia"/>
          <w:color w:val="FF0000"/>
        </w:rPr>
        <w:t>（</w:t>
      </w:r>
      <w:r>
        <w:rPr>
          <w:rFonts w:hAnsi="宋体" w:hint="eastAsia"/>
          <w:color w:val="FF0000"/>
        </w:rPr>
        <w:t>2</w:t>
      </w:r>
      <w:r>
        <w:rPr>
          <w:rFonts w:hAnsi="宋体" w:hint="eastAsia"/>
          <w:color w:val="FF0000"/>
        </w:rPr>
        <w:t>分）</w:t>
      </w:r>
    </w:p>
    <w:p w14:paraId="3E897C1A" w14:textId="77777777" w:rsidR="00446D8A" w:rsidRDefault="00446D8A" w:rsidP="00446D8A">
      <w:pPr>
        <w:rPr>
          <w:rFonts w:hAnsi="宋体" w:hint="eastAsia"/>
          <w:color w:val="FF0000"/>
        </w:rPr>
      </w:pPr>
      <w:r>
        <w:rPr>
          <w:rFonts w:hint="eastAsia"/>
          <w:color w:val="FF0000"/>
        </w:rPr>
        <w:t>（</w:t>
      </w:r>
      <w:r>
        <w:rPr>
          <w:rFonts w:hint="eastAsia"/>
          <w:color w:val="FF0000"/>
        </w:rPr>
        <w:t>2</w:t>
      </w:r>
      <w:r>
        <w:rPr>
          <w:rFonts w:hint="eastAsia"/>
          <w:color w:val="FF0000"/>
        </w:rPr>
        <w:t>）</w:t>
      </w:r>
      <w:r>
        <w:rPr>
          <w:rFonts w:hint="eastAsia"/>
          <w:iCs/>
          <w:color w:val="FF0000"/>
        </w:rPr>
        <w:t>0</w:t>
      </w:r>
      <w:r>
        <w:rPr>
          <w:rFonts w:hint="eastAsia"/>
          <w:i/>
          <w:color w:val="FF0000"/>
        </w:rPr>
        <w:t>&lt;s&lt;</w:t>
      </w:r>
      <w:r>
        <w:rPr>
          <w:rFonts w:hint="eastAsia"/>
          <w:iCs/>
          <w:color w:val="FF0000"/>
        </w:rPr>
        <w:t>24</w:t>
      </w:r>
      <w:r>
        <w:rPr>
          <w:rFonts w:hint="eastAsia"/>
          <w:i/>
          <w:color w:val="FF0000"/>
        </w:rPr>
        <w:t>km</w:t>
      </w:r>
      <w:r>
        <w:rPr>
          <w:rFonts w:hAnsi="宋体" w:hint="eastAsia"/>
          <w:color w:val="FF0000"/>
        </w:rPr>
        <w:t>（</w:t>
      </w:r>
      <w:r>
        <w:rPr>
          <w:rFonts w:hAnsi="宋体" w:hint="eastAsia"/>
          <w:color w:val="FF0000"/>
        </w:rPr>
        <w:t>2</w:t>
      </w:r>
      <w:r>
        <w:rPr>
          <w:rFonts w:hAnsi="宋体" w:hint="eastAsia"/>
          <w:color w:val="FF0000"/>
        </w:rPr>
        <w:t>分）（</w:t>
      </w:r>
      <w:r>
        <w:rPr>
          <w:rFonts w:hint="eastAsia"/>
          <w:color w:val="FF0000"/>
        </w:rPr>
        <w:t>s&lt;24km</w:t>
      </w:r>
      <w:r>
        <w:rPr>
          <w:rFonts w:hint="eastAsia"/>
          <w:color w:val="FF0000"/>
        </w:rPr>
        <w:t>得</w:t>
      </w:r>
      <w:r>
        <w:rPr>
          <w:rFonts w:hint="eastAsia"/>
          <w:color w:val="FF0000"/>
        </w:rPr>
        <w:t>1</w:t>
      </w:r>
      <w:r>
        <w:rPr>
          <w:rFonts w:hint="eastAsia"/>
          <w:color w:val="FF0000"/>
        </w:rPr>
        <w:t>分</w:t>
      </w:r>
      <w:r>
        <w:rPr>
          <w:rFonts w:hAnsi="宋体" w:hint="eastAsia"/>
          <w:color w:val="FF0000"/>
        </w:rPr>
        <w:t>）</w:t>
      </w:r>
    </w:p>
    <w:p w14:paraId="3B6AD46D" w14:textId="77777777" w:rsidR="00446D8A" w:rsidRDefault="00446D8A" w:rsidP="00446D8A">
      <w:pPr>
        <w:jc w:val="left"/>
        <w:rPr>
          <w:rFonts w:hAnsi="宋体" w:hint="eastAsia"/>
        </w:rPr>
      </w:pPr>
      <w:r>
        <w:rPr>
          <w:rFonts w:hAnsi="宋体" w:hint="eastAsia"/>
        </w:rPr>
        <w:t>5</w:t>
      </w:r>
      <w:r>
        <w:t>．</w:t>
      </w:r>
      <w:r>
        <w:rPr>
          <w:position w:val="-24"/>
        </w:rPr>
        <w:object w:dxaOrig="624" w:dyaOrig="624" w14:anchorId="6DA49378">
          <v:shape id="_x0000_i1052" type="#_x0000_t75" style="width:31.2pt;height:31.2pt" o:ole="">
            <v:imagedata r:id="rId250" o:title=""/>
          </v:shape>
          <o:OLEObject Type="Embed" ProgID="Equation.DSMT4" ShapeID="_x0000_i1052" DrawAspect="Content" ObjectID="_1807357534" r:id="rId251"/>
        </w:object>
      </w:r>
      <w:bookmarkStart w:id="24" w:name="_Hlk176267600"/>
      <w:r>
        <w:rPr>
          <w:rFonts w:hAnsi="宋体" w:hint="eastAsia"/>
        </w:rPr>
        <w:t>（</w:t>
      </w:r>
      <w:r>
        <w:rPr>
          <w:rFonts w:hAnsi="宋体" w:hint="eastAsia"/>
        </w:rPr>
        <w:t>2</w:t>
      </w:r>
      <w:r>
        <w:rPr>
          <w:rFonts w:hAnsi="宋体" w:hint="eastAsia"/>
        </w:rPr>
        <w:t>分）</w:t>
      </w:r>
      <w:bookmarkEnd w:id="24"/>
      <w:r>
        <w:rPr>
          <w:rFonts w:hint="eastAsia"/>
        </w:rPr>
        <w:t>，</w:t>
      </w:r>
      <w:r>
        <w:rPr>
          <w:position w:val="-24"/>
        </w:rPr>
        <w:object w:dxaOrig="444" w:dyaOrig="624" w14:anchorId="5DBA5934">
          <v:shape id="_x0000_i1053" type="#_x0000_t75" style="width:22.1pt;height:31.2pt" o:ole="">
            <v:imagedata r:id="rId252" o:title=""/>
          </v:shape>
          <o:OLEObject Type="Embed" ProgID="Equation.DSMT4" ShapeID="_x0000_i1053" DrawAspect="Content" ObjectID="_1807357535" r:id="rId253"/>
        </w:object>
      </w:r>
      <w:r>
        <w:rPr>
          <w:rFonts w:hAnsi="宋体" w:hint="eastAsia"/>
        </w:rPr>
        <w:t>（</w:t>
      </w:r>
      <w:r>
        <w:rPr>
          <w:rFonts w:hAnsi="宋体" w:hint="eastAsia"/>
        </w:rPr>
        <w:t>2</w:t>
      </w:r>
      <w:r>
        <w:rPr>
          <w:rFonts w:hAnsi="宋体" w:hint="eastAsia"/>
        </w:rPr>
        <w:t>分）</w:t>
      </w:r>
      <w:bookmarkStart w:id="25" w:name="_Hlk178252757"/>
    </w:p>
    <w:p w14:paraId="0C64316B" w14:textId="77777777" w:rsidR="00446D8A" w:rsidRDefault="00446D8A" w:rsidP="00446D8A">
      <w:pPr>
        <w:jc w:val="center"/>
        <w:rPr>
          <w:b/>
          <w:bCs/>
          <w:sz w:val="24"/>
        </w:rPr>
      </w:pPr>
      <w:r>
        <w:rPr>
          <w:rFonts w:hint="eastAsia"/>
          <w:b/>
          <w:bCs/>
          <w:kern w:val="0"/>
          <w:sz w:val="24"/>
        </w:rPr>
        <w:t>四、热气球</w:t>
      </w:r>
      <w:r>
        <w:rPr>
          <w:b/>
          <w:bCs/>
          <w:sz w:val="24"/>
        </w:rPr>
        <w:t>（</w:t>
      </w:r>
      <w:r>
        <w:rPr>
          <w:rFonts w:hint="eastAsia"/>
          <w:b/>
          <w:bCs/>
          <w:sz w:val="24"/>
        </w:rPr>
        <w:t>10</w:t>
      </w:r>
      <w:r>
        <w:rPr>
          <w:b/>
          <w:bCs/>
          <w:sz w:val="24"/>
        </w:rPr>
        <w:t>分）</w:t>
      </w:r>
    </w:p>
    <w:bookmarkEnd w:id="25"/>
    <w:p w14:paraId="7AC884D9" w14:textId="77777777" w:rsidR="00446D8A" w:rsidRDefault="00446D8A" w:rsidP="00446D8A">
      <w:pPr>
        <w:tabs>
          <w:tab w:val="left" w:pos="0"/>
        </w:tabs>
      </w:pPr>
      <w:r>
        <w:rPr>
          <w:rFonts w:hint="eastAsia"/>
          <w:color w:val="333333"/>
          <w:kern w:val="0"/>
          <w:szCs w:val="21"/>
        </w:rPr>
        <w:t>1</w:t>
      </w:r>
      <w:r>
        <w:t>．</w:t>
      </w:r>
      <w:r>
        <w:rPr>
          <w:rFonts w:hint="eastAsia"/>
          <w:szCs w:val="21"/>
        </w:rPr>
        <w:t>（</w:t>
      </w:r>
      <w:r>
        <w:rPr>
          <w:rFonts w:hint="eastAsia"/>
          <w:szCs w:val="21"/>
        </w:rPr>
        <w:t>4</w:t>
      </w:r>
      <w:r>
        <w:rPr>
          <w:rFonts w:hint="eastAsia"/>
          <w:szCs w:val="21"/>
        </w:rPr>
        <w:t>分）</w:t>
      </w:r>
    </w:p>
    <w:p w14:paraId="799D74C3" w14:textId="77777777" w:rsidR="00446D8A" w:rsidRDefault="00446D8A" w:rsidP="00446D8A">
      <w:pPr>
        <w:tabs>
          <w:tab w:val="left" w:pos="0"/>
        </w:tabs>
        <w:rPr>
          <w:szCs w:val="21"/>
        </w:rPr>
      </w:pPr>
      <w:r>
        <w:rPr>
          <w:rFonts w:hint="eastAsia"/>
        </w:rPr>
        <w:t>（</w:t>
      </w:r>
      <w:r>
        <w:rPr>
          <w:rFonts w:hint="eastAsia"/>
        </w:rPr>
        <w:t>1</w:t>
      </w:r>
      <w:r>
        <w:rPr>
          <w:rFonts w:hint="eastAsia"/>
        </w:rPr>
        <w:t>）</w:t>
      </w:r>
      <w:r>
        <w:rPr>
          <w:rFonts w:hint="eastAsia"/>
          <w:i/>
          <w:iCs/>
          <w:color w:val="000000"/>
        </w:rPr>
        <w:t>T</w:t>
      </w:r>
      <w:r>
        <w:rPr>
          <w:rFonts w:hint="eastAsia"/>
          <w:color w:val="000000"/>
          <w:vertAlign w:val="subscript"/>
        </w:rPr>
        <w:t>0</w:t>
      </w:r>
      <w:r>
        <w:rPr>
          <w:rFonts w:hint="eastAsia"/>
          <w:szCs w:val="21"/>
        </w:rPr>
        <w:t>（</w:t>
      </w:r>
      <w:r>
        <w:rPr>
          <w:rFonts w:hint="eastAsia"/>
          <w:szCs w:val="21"/>
        </w:rPr>
        <w:t>2</w:t>
      </w:r>
      <w:r>
        <w:rPr>
          <w:rFonts w:hint="eastAsia"/>
          <w:szCs w:val="21"/>
        </w:rPr>
        <w:t>分）</w:t>
      </w:r>
    </w:p>
    <w:p w14:paraId="28954777" w14:textId="77777777" w:rsidR="00446D8A" w:rsidRDefault="00446D8A" w:rsidP="00446D8A">
      <w:pPr>
        <w:tabs>
          <w:tab w:val="left" w:pos="0"/>
        </w:tabs>
        <w:rPr>
          <w:szCs w:val="21"/>
        </w:rPr>
      </w:pPr>
      <w:r>
        <w:rPr>
          <w:rFonts w:hint="eastAsia"/>
        </w:rPr>
        <w:t>（</w:t>
      </w:r>
      <w:r>
        <w:rPr>
          <w:rFonts w:hint="eastAsia"/>
        </w:rPr>
        <w:t>2</w:t>
      </w:r>
      <w:r>
        <w:rPr>
          <w:rFonts w:hint="eastAsia"/>
        </w:rPr>
        <w:t>）</w:t>
      </w:r>
      <w:r>
        <w:rPr>
          <w:rFonts w:hint="eastAsia"/>
          <w:color w:val="000000"/>
        </w:rPr>
        <w:t>B</w:t>
      </w:r>
      <w:r>
        <w:rPr>
          <w:rFonts w:hint="eastAsia"/>
          <w:szCs w:val="21"/>
        </w:rPr>
        <w:t>（</w:t>
      </w:r>
      <w:r>
        <w:rPr>
          <w:rFonts w:hint="eastAsia"/>
          <w:szCs w:val="21"/>
        </w:rPr>
        <w:t>2</w:t>
      </w:r>
      <w:r>
        <w:rPr>
          <w:rFonts w:hint="eastAsia"/>
          <w:szCs w:val="21"/>
        </w:rPr>
        <w:t>分）</w:t>
      </w:r>
    </w:p>
    <w:p w14:paraId="01E365FE" w14:textId="77777777" w:rsidR="00446D8A" w:rsidRDefault="00446D8A" w:rsidP="00446D8A">
      <w:pPr>
        <w:tabs>
          <w:tab w:val="left" w:pos="0"/>
        </w:tabs>
        <w:rPr>
          <w:szCs w:val="21"/>
        </w:rPr>
      </w:pPr>
      <w:r>
        <w:rPr>
          <w:rFonts w:hint="eastAsia"/>
          <w:color w:val="333333"/>
          <w:kern w:val="0"/>
          <w:szCs w:val="21"/>
        </w:rPr>
        <w:t>2</w:t>
      </w:r>
      <w:r>
        <w:t>．</w:t>
      </w:r>
      <w:r>
        <w:rPr>
          <w:rFonts w:hint="eastAsia"/>
          <w:color w:val="000000"/>
        </w:rPr>
        <w:t>B</w:t>
      </w:r>
      <w:r>
        <w:rPr>
          <w:rFonts w:hint="eastAsia"/>
          <w:szCs w:val="21"/>
        </w:rPr>
        <w:t>（</w:t>
      </w:r>
      <w:r>
        <w:rPr>
          <w:rFonts w:hint="eastAsia"/>
          <w:szCs w:val="21"/>
        </w:rPr>
        <w:t>3</w:t>
      </w:r>
      <w:r>
        <w:rPr>
          <w:rFonts w:hint="eastAsia"/>
          <w:szCs w:val="21"/>
        </w:rPr>
        <w:t>分）</w:t>
      </w:r>
    </w:p>
    <w:p w14:paraId="0BCC78E0" w14:textId="77777777" w:rsidR="00446D8A" w:rsidRDefault="00446D8A" w:rsidP="00446D8A">
      <w:r>
        <w:rPr>
          <w:rFonts w:hint="eastAsia"/>
          <w:color w:val="333333"/>
          <w:kern w:val="0"/>
          <w:szCs w:val="21"/>
        </w:rPr>
        <w:t>3</w:t>
      </w:r>
      <w:r>
        <w:t>．</w:t>
      </w:r>
      <w:r>
        <w:rPr>
          <w:rFonts w:hint="eastAsia"/>
        </w:rPr>
        <w:t>B</w:t>
      </w:r>
      <w:r>
        <w:rPr>
          <w:rFonts w:hint="eastAsia"/>
          <w:szCs w:val="21"/>
        </w:rPr>
        <w:t>（</w:t>
      </w:r>
      <w:r>
        <w:rPr>
          <w:rFonts w:hint="eastAsia"/>
          <w:szCs w:val="21"/>
        </w:rPr>
        <w:t>3</w:t>
      </w:r>
      <w:r>
        <w:rPr>
          <w:rFonts w:hint="eastAsia"/>
          <w:szCs w:val="21"/>
        </w:rPr>
        <w:t>分）</w:t>
      </w:r>
    </w:p>
    <w:p w14:paraId="3E45D450" w14:textId="77777777" w:rsidR="00446D8A" w:rsidRDefault="00446D8A" w:rsidP="00446D8A"/>
    <w:p w14:paraId="17EECE9B" w14:textId="77777777" w:rsidR="00446D8A" w:rsidRDefault="00446D8A" w:rsidP="00446D8A">
      <w:pPr>
        <w:jc w:val="center"/>
        <w:rPr>
          <w:rFonts w:hAnsi="宋体" w:hint="eastAsia"/>
        </w:rPr>
      </w:pPr>
    </w:p>
    <w:p w14:paraId="3F78DACA" w14:textId="77777777" w:rsidR="00446D8A" w:rsidRDefault="00446D8A" w:rsidP="00446D8A">
      <w:pPr>
        <w:jc w:val="center"/>
        <w:rPr>
          <w:b/>
          <w:bCs/>
          <w:sz w:val="24"/>
        </w:rPr>
      </w:pPr>
      <w:r>
        <w:rPr>
          <w:rFonts w:hAnsi="宋体" w:hint="eastAsia"/>
          <w:b/>
          <w:bCs/>
          <w:sz w:val="24"/>
        </w:rPr>
        <w:t>五、</w:t>
      </w:r>
      <w:r>
        <w:rPr>
          <w:rFonts w:hAnsi="宋体"/>
          <w:b/>
          <w:bCs/>
          <w:sz w:val="24"/>
        </w:rPr>
        <w:t>尖端放电</w:t>
      </w:r>
      <w:r>
        <w:rPr>
          <w:rFonts w:hAnsi="宋体" w:hint="eastAsia"/>
          <w:b/>
          <w:bCs/>
          <w:sz w:val="24"/>
        </w:rPr>
        <w:t>的应用</w:t>
      </w:r>
      <w:bookmarkStart w:id="26" w:name="_Hlk178068960"/>
      <w:r>
        <w:rPr>
          <w:b/>
          <w:bCs/>
          <w:sz w:val="24"/>
        </w:rPr>
        <w:t>（</w:t>
      </w:r>
      <w:r>
        <w:rPr>
          <w:rFonts w:hint="eastAsia"/>
          <w:b/>
          <w:bCs/>
          <w:sz w:val="24"/>
        </w:rPr>
        <w:t>14</w:t>
      </w:r>
      <w:r>
        <w:rPr>
          <w:b/>
          <w:bCs/>
          <w:sz w:val="24"/>
        </w:rPr>
        <w:t>分）</w:t>
      </w:r>
      <w:bookmarkEnd w:id="26"/>
    </w:p>
    <w:p w14:paraId="1A6E3FFE" w14:textId="77777777" w:rsidR="00446D8A" w:rsidRDefault="00446D8A" w:rsidP="00446D8A">
      <w:pPr>
        <w:contextualSpacing/>
      </w:pPr>
      <w:r>
        <w:rPr>
          <w:rFonts w:hint="eastAsia"/>
          <w:color w:val="333333"/>
          <w:kern w:val="0"/>
          <w:szCs w:val="21"/>
        </w:rPr>
        <w:t>1</w:t>
      </w:r>
      <w:bookmarkStart w:id="27" w:name="_Hlk178258140"/>
      <w:r>
        <w:t>．</w:t>
      </w:r>
      <w:bookmarkEnd w:id="27"/>
      <w:r>
        <w:t>（</w:t>
      </w:r>
      <w:r>
        <w:rPr>
          <w:rFonts w:hint="eastAsia"/>
        </w:rPr>
        <w:t>7</w:t>
      </w:r>
      <w:r>
        <w:t>分）</w:t>
      </w:r>
    </w:p>
    <w:p w14:paraId="1299A720" w14:textId="77777777" w:rsidR="00446D8A" w:rsidRDefault="00446D8A" w:rsidP="00446D8A">
      <w:pPr>
        <w:contextualSpacing/>
        <w:rPr>
          <w:color w:val="000000"/>
        </w:rPr>
      </w:pPr>
      <w:r>
        <w:rPr>
          <w:rFonts w:hint="eastAsia"/>
          <w:color w:val="000000"/>
        </w:rPr>
        <w:t>（</w:t>
      </w:r>
      <w:r>
        <w:rPr>
          <w:rFonts w:hint="eastAsia"/>
          <w:color w:val="000000"/>
        </w:rPr>
        <w:t>1</w:t>
      </w:r>
      <w:r>
        <w:rPr>
          <w:rFonts w:hint="eastAsia"/>
          <w:color w:val="000000"/>
        </w:rPr>
        <w:t>）</w:t>
      </w:r>
      <w:r>
        <w:rPr>
          <w:rFonts w:hint="eastAsia"/>
          <w:color w:val="000000"/>
        </w:rPr>
        <w:t>AD</w:t>
      </w:r>
      <w:bookmarkStart w:id="28" w:name="_Hlk177995852"/>
      <w:r>
        <w:t>（</w:t>
      </w:r>
      <w:r>
        <w:rPr>
          <w:rFonts w:hint="eastAsia"/>
        </w:rPr>
        <w:t>3</w:t>
      </w:r>
      <w:r>
        <w:t>分）</w:t>
      </w:r>
      <w:bookmarkEnd w:id="28"/>
    </w:p>
    <w:p w14:paraId="2BAD44C7" w14:textId="77777777" w:rsidR="00446D8A" w:rsidRDefault="00446D8A" w:rsidP="00446D8A">
      <w:pPr>
        <w:contextualSpacing/>
        <w:rPr>
          <w:color w:val="FF0000"/>
        </w:rPr>
      </w:pPr>
      <w:r>
        <w:rPr>
          <w:rFonts w:hint="eastAsia"/>
          <w:color w:val="000000"/>
        </w:rPr>
        <w:t>（</w:t>
      </w:r>
      <w:r>
        <w:rPr>
          <w:rFonts w:hint="eastAsia"/>
          <w:color w:val="000000"/>
        </w:rPr>
        <w:t>2</w:t>
      </w:r>
      <w:r>
        <w:rPr>
          <w:rFonts w:hint="eastAsia"/>
          <w:color w:val="000000"/>
        </w:rPr>
        <w:t>）</w:t>
      </w:r>
      <w:r>
        <w:rPr>
          <w:rFonts w:hint="eastAsia"/>
          <w:color w:val="000000"/>
        </w:rPr>
        <w:t>A</w:t>
      </w:r>
      <w:r>
        <w:t>（</w:t>
      </w:r>
      <w:r>
        <w:rPr>
          <w:rFonts w:hint="eastAsia"/>
        </w:rPr>
        <w:t>2</w:t>
      </w:r>
      <w:r>
        <w:t>分）</w:t>
      </w:r>
      <w:r>
        <w:rPr>
          <w:rFonts w:hint="eastAsia"/>
          <w:color w:val="000000"/>
        </w:rPr>
        <w:t>，</w:t>
      </w:r>
      <w:r>
        <w:rPr>
          <w:rFonts w:hint="eastAsia"/>
          <w:color w:val="FF0000"/>
        </w:rPr>
        <w:t>-3.2</w:t>
      </w:r>
      <w:r>
        <w:rPr>
          <w:rFonts w:ascii="Cambria Math" w:hAnsi="Cambria Math"/>
          <w:color w:val="FF0000"/>
        </w:rPr>
        <w:t>×</w:t>
      </w:r>
      <w:r>
        <w:rPr>
          <w:rFonts w:hint="eastAsia"/>
          <w:color w:val="FF0000"/>
        </w:rPr>
        <w:t>10</w:t>
      </w:r>
      <w:r>
        <w:rPr>
          <w:rFonts w:hint="eastAsia"/>
          <w:color w:val="FF0000"/>
          <w:vertAlign w:val="superscript"/>
        </w:rPr>
        <w:t>-16</w:t>
      </w:r>
      <w:r>
        <w:rPr>
          <w:color w:val="FF0000"/>
        </w:rPr>
        <w:t>（</w:t>
      </w:r>
      <w:r>
        <w:rPr>
          <w:rFonts w:hint="eastAsia"/>
          <w:color w:val="FF0000"/>
        </w:rPr>
        <w:t>2</w:t>
      </w:r>
      <w:r>
        <w:rPr>
          <w:color w:val="FF0000"/>
        </w:rPr>
        <w:t>分）</w:t>
      </w:r>
      <w:r>
        <w:rPr>
          <w:rFonts w:hAnsi="宋体" w:hint="eastAsia"/>
          <w:color w:val="FF0000"/>
        </w:rPr>
        <w:t>（</w:t>
      </w:r>
      <w:r>
        <w:rPr>
          <w:rFonts w:hint="eastAsia"/>
          <w:color w:val="FF0000"/>
        </w:rPr>
        <w:t>3.2</w:t>
      </w:r>
      <w:r>
        <w:rPr>
          <w:rFonts w:ascii="Cambria Math" w:hAnsi="Cambria Math"/>
          <w:color w:val="FF0000"/>
        </w:rPr>
        <w:t>×</w:t>
      </w:r>
      <w:r>
        <w:rPr>
          <w:rFonts w:hint="eastAsia"/>
          <w:color w:val="FF0000"/>
        </w:rPr>
        <w:t>10</w:t>
      </w:r>
      <w:r>
        <w:rPr>
          <w:rFonts w:hint="eastAsia"/>
          <w:color w:val="FF0000"/>
          <w:vertAlign w:val="superscript"/>
        </w:rPr>
        <w:t>-16</w:t>
      </w:r>
      <w:r>
        <w:rPr>
          <w:rFonts w:hint="eastAsia"/>
          <w:color w:val="FF0000"/>
        </w:rPr>
        <w:t>得</w:t>
      </w:r>
      <w:r>
        <w:rPr>
          <w:rFonts w:hint="eastAsia"/>
          <w:color w:val="FF0000"/>
        </w:rPr>
        <w:t>1</w:t>
      </w:r>
      <w:r>
        <w:rPr>
          <w:rFonts w:hint="eastAsia"/>
          <w:color w:val="FF0000"/>
        </w:rPr>
        <w:t>分</w:t>
      </w:r>
      <w:r>
        <w:rPr>
          <w:rFonts w:hAnsi="宋体" w:hint="eastAsia"/>
          <w:color w:val="FF0000"/>
        </w:rPr>
        <w:t>）</w:t>
      </w:r>
    </w:p>
    <w:p w14:paraId="31344B14" w14:textId="77777777" w:rsidR="00446D8A" w:rsidRDefault="00446D8A" w:rsidP="00446D8A">
      <w:pPr>
        <w:jc w:val="left"/>
      </w:pPr>
      <w:r>
        <w:rPr>
          <w:rFonts w:hint="eastAsia"/>
          <w:color w:val="333333"/>
          <w:kern w:val="0"/>
          <w:szCs w:val="21"/>
        </w:rPr>
        <w:t>2</w:t>
      </w:r>
      <w:r>
        <w:t>．（</w:t>
      </w:r>
      <w:r>
        <w:rPr>
          <w:rFonts w:hint="eastAsia"/>
        </w:rPr>
        <w:t>7</w:t>
      </w:r>
      <w:r>
        <w:t>分）</w:t>
      </w:r>
    </w:p>
    <w:p w14:paraId="3E310E5D" w14:textId="77777777" w:rsidR="00446D8A" w:rsidRDefault="00446D8A" w:rsidP="00446D8A">
      <w:pPr>
        <w:jc w:val="left"/>
      </w:pPr>
      <w:r>
        <w:rPr>
          <w:rFonts w:hAnsi="宋体"/>
        </w:rPr>
        <w:t>（</w:t>
      </w:r>
      <w:r>
        <w:rPr>
          <w:rFonts w:hAnsi="宋体"/>
        </w:rPr>
        <w:t>1</w:t>
      </w:r>
      <w:r>
        <w:rPr>
          <w:rFonts w:hAnsi="宋体"/>
        </w:rPr>
        <w:t>）</w:t>
      </w:r>
      <w:r>
        <w:t>C</w:t>
      </w:r>
      <w:r>
        <w:t>（</w:t>
      </w:r>
      <w:r>
        <w:rPr>
          <w:rFonts w:hint="eastAsia"/>
        </w:rPr>
        <w:t>2</w:t>
      </w:r>
      <w:r>
        <w:t>分）</w:t>
      </w:r>
    </w:p>
    <w:p w14:paraId="7B00E64A" w14:textId="77777777" w:rsidR="00446D8A" w:rsidRDefault="00446D8A" w:rsidP="00446D8A">
      <w:pPr>
        <w:rPr>
          <w:rFonts w:hAnsi="宋体" w:hint="eastAsia"/>
        </w:rPr>
      </w:pPr>
      <w:r>
        <w:rPr>
          <w:rFonts w:hAnsi="宋体"/>
        </w:rPr>
        <w:t>（</w:t>
      </w:r>
      <w:r>
        <w:rPr>
          <w:rFonts w:hAnsi="宋体" w:hint="eastAsia"/>
        </w:rPr>
        <w:t>2</w:t>
      </w:r>
      <w:r>
        <w:rPr>
          <w:rFonts w:hAnsi="宋体"/>
        </w:rPr>
        <w:t>）</w:t>
      </w:r>
      <w:r>
        <w:rPr>
          <w:rFonts w:hAnsi="宋体" w:hint="eastAsia"/>
          <w:i/>
          <w:iCs/>
        </w:rPr>
        <w:t>k</w:t>
      </w:r>
      <w:r>
        <w:rPr>
          <w:rFonts w:hAnsi="宋体" w:hint="eastAsia"/>
        </w:rPr>
        <w:t xml:space="preserve"> &gt;2</w:t>
      </w:r>
      <w:r>
        <w:rPr>
          <w:rFonts w:hAnsi="宋体"/>
        </w:rPr>
        <w:t>00</w:t>
      </w:r>
      <w:r>
        <w:t>（</w:t>
      </w:r>
      <w:r>
        <w:rPr>
          <w:rFonts w:hint="eastAsia"/>
        </w:rPr>
        <w:t>2</w:t>
      </w:r>
      <w:r>
        <w:t>分）</w:t>
      </w:r>
    </w:p>
    <w:p w14:paraId="6C8FA349" w14:textId="77777777" w:rsidR="00446D8A" w:rsidRDefault="00446D8A" w:rsidP="00446D8A">
      <w:pPr>
        <w:rPr>
          <w:rFonts w:hAnsi="宋体" w:hint="eastAsia"/>
        </w:rPr>
      </w:pPr>
      <w:r>
        <w:rPr>
          <w:rFonts w:hAnsi="宋体"/>
        </w:rPr>
        <w:t>（</w:t>
      </w:r>
      <w:r>
        <w:rPr>
          <w:rFonts w:hAnsi="宋体" w:hint="eastAsia"/>
        </w:rPr>
        <w:t>3</w:t>
      </w:r>
      <w:r>
        <w:rPr>
          <w:rFonts w:hAnsi="宋体"/>
        </w:rPr>
        <w:t>）</w:t>
      </w:r>
      <w:r>
        <w:rPr>
          <w:rFonts w:hAnsi="宋体" w:hint="eastAsia"/>
        </w:rPr>
        <w:t>1.3</w:t>
      </w:r>
      <w:r>
        <w:rPr>
          <w:rFonts w:ascii="Cambria Math" w:hAnsi="Cambria Math"/>
        </w:rPr>
        <w:t>×</w:t>
      </w:r>
      <w:r>
        <w:rPr>
          <w:rFonts w:hAnsi="宋体" w:hint="eastAsia"/>
        </w:rPr>
        <w:t>10</w:t>
      </w:r>
      <w:r>
        <w:rPr>
          <w:rFonts w:hAnsi="宋体" w:hint="eastAsia"/>
          <w:vertAlign w:val="superscript"/>
        </w:rPr>
        <w:t>-3</w:t>
      </w:r>
      <w:r>
        <w:t>（</w:t>
      </w:r>
      <w:r>
        <w:rPr>
          <w:rFonts w:hint="eastAsia"/>
        </w:rPr>
        <w:t>3</w:t>
      </w:r>
      <w:r>
        <w:t>分）</w:t>
      </w:r>
    </w:p>
    <w:p w14:paraId="5D7811D7" w14:textId="77777777" w:rsidR="00446D8A" w:rsidRDefault="00446D8A" w:rsidP="00446D8A">
      <w:pPr>
        <w:jc w:val="center"/>
        <w:rPr>
          <w:color w:val="FF0000"/>
          <w:kern w:val="0"/>
        </w:rPr>
      </w:pPr>
    </w:p>
    <w:p w14:paraId="62515BB7" w14:textId="77777777" w:rsidR="00446D8A" w:rsidRDefault="00446D8A" w:rsidP="00446D8A">
      <w:pPr>
        <w:jc w:val="center"/>
        <w:rPr>
          <w:rFonts w:hAnsi="宋体" w:hint="eastAsia"/>
          <w:b/>
          <w:bCs/>
          <w:sz w:val="24"/>
        </w:rPr>
      </w:pPr>
      <w:r>
        <w:rPr>
          <w:rFonts w:hAnsi="宋体" w:hint="eastAsia"/>
          <w:b/>
          <w:bCs/>
          <w:sz w:val="24"/>
        </w:rPr>
        <w:t>六、手机（</w:t>
      </w:r>
      <w:r>
        <w:rPr>
          <w:rFonts w:hAnsi="宋体" w:hint="eastAsia"/>
          <w:b/>
          <w:bCs/>
          <w:sz w:val="24"/>
        </w:rPr>
        <w:t>24</w:t>
      </w:r>
      <w:r>
        <w:rPr>
          <w:rFonts w:hAnsi="宋体" w:hint="eastAsia"/>
          <w:b/>
          <w:bCs/>
          <w:sz w:val="24"/>
        </w:rPr>
        <w:t>）</w:t>
      </w:r>
    </w:p>
    <w:p w14:paraId="663869EC" w14:textId="77777777" w:rsidR="00446D8A" w:rsidRDefault="00446D8A" w:rsidP="00446D8A">
      <w:r>
        <w:rPr>
          <w:rFonts w:hAnsi="宋体" w:hint="eastAsia"/>
        </w:rPr>
        <w:t>1</w:t>
      </w:r>
      <w:r>
        <w:t>．</w:t>
      </w:r>
      <w:r>
        <w:t>A</w:t>
      </w:r>
      <w:r>
        <w:rPr>
          <w:rFonts w:hint="eastAsia"/>
        </w:rPr>
        <w:t>B</w:t>
      </w:r>
      <w:r>
        <w:rPr>
          <w:rFonts w:hAnsi="宋体" w:hint="eastAsia"/>
        </w:rPr>
        <w:t>（</w:t>
      </w:r>
      <w:r>
        <w:rPr>
          <w:rFonts w:hAnsi="宋体" w:hint="eastAsia"/>
        </w:rPr>
        <w:t>3</w:t>
      </w:r>
      <w:r>
        <w:rPr>
          <w:rFonts w:hAnsi="宋体" w:hint="eastAsia"/>
        </w:rPr>
        <w:t>分）</w:t>
      </w:r>
    </w:p>
    <w:p w14:paraId="1D4478E6" w14:textId="77777777" w:rsidR="00446D8A" w:rsidRDefault="00446D8A" w:rsidP="00446D8A">
      <w:r>
        <w:rPr>
          <w:rFonts w:hAnsi="宋体" w:hint="eastAsia"/>
        </w:rPr>
        <w:t>2</w:t>
      </w:r>
      <w:r>
        <w:t>．</w:t>
      </w:r>
      <w:r>
        <w:rPr>
          <w:rFonts w:hint="eastAsia"/>
        </w:rPr>
        <w:t>C</w:t>
      </w:r>
      <w:r>
        <w:rPr>
          <w:rFonts w:hAnsi="宋体" w:hint="eastAsia"/>
        </w:rPr>
        <w:t>（</w:t>
      </w:r>
      <w:r>
        <w:rPr>
          <w:rFonts w:hAnsi="宋体" w:hint="eastAsia"/>
        </w:rPr>
        <w:t>2</w:t>
      </w:r>
      <w:r>
        <w:rPr>
          <w:rFonts w:hAnsi="宋体" w:hint="eastAsia"/>
        </w:rPr>
        <w:t>分）</w:t>
      </w:r>
    </w:p>
    <w:p w14:paraId="66DED430" w14:textId="77777777" w:rsidR="00446D8A" w:rsidRDefault="00446D8A" w:rsidP="00446D8A">
      <w:r>
        <w:rPr>
          <w:rFonts w:hAnsi="宋体" w:hint="eastAsia"/>
        </w:rPr>
        <w:t>3</w:t>
      </w:r>
      <w:r>
        <w:t>．</w:t>
      </w:r>
      <w:r>
        <w:rPr>
          <w:rFonts w:hint="eastAsia"/>
        </w:rPr>
        <w:t>D</w:t>
      </w:r>
      <w:r>
        <w:rPr>
          <w:rFonts w:hint="eastAsia"/>
        </w:rPr>
        <w:t>（</w:t>
      </w:r>
      <w:r>
        <w:rPr>
          <w:rFonts w:hint="eastAsia"/>
        </w:rPr>
        <w:t>3</w:t>
      </w:r>
      <w:r>
        <w:rPr>
          <w:rFonts w:hint="eastAsia"/>
        </w:rPr>
        <w:t>分）</w:t>
      </w:r>
    </w:p>
    <w:p w14:paraId="0D7F1DF7" w14:textId="77777777" w:rsidR="00446D8A" w:rsidRDefault="00446D8A" w:rsidP="00446D8A">
      <w:pPr>
        <w:rPr>
          <w:b/>
        </w:rPr>
      </w:pPr>
      <w:r>
        <w:rPr>
          <w:rFonts w:hAnsi="宋体" w:hint="eastAsia"/>
        </w:rPr>
        <w:t>4</w:t>
      </w:r>
      <w:r>
        <w:t>．</w:t>
      </w:r>
      <w:r>
        <w:rPr>
          <w:rFonts w:hint="eastAsia"/>
        </w:rPr>
        <w:t>B</w:t>
      </w:r>
      <w:bookmarkStart w:id="29" w:name="_Hlk177758886"/>
      <w:r>
        <w:rPr>
          <w:rFonts w:hAnsi="宋体" w:hint="eastAsia"/>
        </w:rPr>
        <w:t>（</w:t>
      </w:r>
      <w:r>
        <w:rPr>
          <w:rFonts w:hAnsi="宋体" w:hint="eastAsia"/>
        </w:rPr>
        <w:t>2</w:t>
      </w:r>
      <w:r>
        <w:rPr>
          <w:rFonts w:hAnsi="宋体" w:hint="eastAsia"/>
        </w:rPr>
        <w:t>分）</w:t>
      </w:r>
      <w:bookmarkEnd w:id="29"/>
      <w:r>
        <w:rPr>
          <w:rFonts w:hint="eastAsia"/>
        </w:rPr>
        <w:t>，</w:t>
      </w:r>
      <w:r>
        <w:rPr>
          <w:rFonts w:hint="eastAsia"/>
        </w:rPr>
        <w:t>A</w:t>
      </w:r>
      <w:bookmarkStart w:id="30" w:name="_Hlk177758896"/>
      <w:r>
        <w:rPr>
          <w:rFonts w:hAnsi="宋体" w:hint="eastAsia"/>
        </w:rPr>
        <w:t>（</w:t>
      </w:r>
      <w:r>
        <w:rPr>
          <w:rFonts w:hAnsi="宋体" w:hint="eastAsia"/>
        </w:rPr>
        <w:t>2</w:t>
      </w:r>
      <w:r>
        <w:rPr>
          <w:rFonts w:hAnsi="宋体" w:hint="eastAsia"/>
        </w:rPr>
        <w:t>分）</w:t>
      </w:r>
      <w:bookmarkEnd w:id="30"/>
    </w:p>
    <w:p w14:paraId="60AD4F1E" w14:textId="77777777" w:rsidR="00446D8A" w:rsidRDefault="00446D8A" w:rsidP="00446D8A">
      <w:pPr>
        <w:adjustRightInd w:val="0"/>
        <w:contextualSpacing/>
      </w:pPr>
      <w:r>
        <w:rPr>
          <w:rFonts w:hAnsi="宋体" w:hint="eastAsia"/>
        </w:rPr>
        <w:t>5</w:t>
      </w:r>
      <w:r>
        <w:t>．</w:t>
      </w:r>
      <w:r>
        <w:rPr>
          <w:color w:val="FF0000"/>
        </w:rPr>
        <w:t>顺时针</w:t>
      </w:r>
      <w:bookmarkStart w:id="31" w:name="_Hlk177812373"/>
      <w:r>
        <w:rPr>
          <w:rFonts w:hint="eastAsia"/>
          <w:color w:val="FF0000"/>
        </w:rPr>
        <w:t>（正方向）</w:t>
      </w:r>
      <w:r>
        <w:rPr>
          <w:rFonts w:hAnsi="宋体" w:hint="eastAsia"/>
          <w:color w:val="FF0000"/>
        </w:rPr>
        <w:t>（</w:t>
      </w:r>
      <w:r>
        <w:rPr>
          <w:rFonts w:hAnsi="宋体" w:hint="eastAsia"/>
          <w:color w:val="FF0000"/>
        </w:rPr>
        <w:t>2</w:t>
      </w:r>
      <w:r>
        <w:rPr>
          <w:rFonts w:hAnsi="宋体" w:hint="eastAsia"/>
          <w:color w:val="FF0000"/>
        </w:rPr>
        <w:t>分）</w:t>
      </w:r>
      <w:bookmarkEnd w:id="31"/>
      <w:r>
        <w:rPr>
          <w:rFonts w:hint="eastAsia"/>
        </w:rPr>
        <w:t>，</w:t>
      </w:r>
      <w:r>
        <w:rPr>
          <w:rFonts w:hint="eastAsia"/>
        </w:rPr>
        <w:t>C</w:t>
      </w:r>
      <w:r>
        <w:rPr>
          <w:rFonts w:hAnsi="宋体" w:hint="eastAsia"/>
        </w:rPr>
        <w:t>（</w:t>
      </w:r>
      <w:r>
        <w:rPr>
          <w:rFonts w:hAnsi="宋体" w:hint="eastAsia"/>
        </w:rPr>
        <w:t>3</w:t>
      </w:r>
      <w:r>
        <w:rPr>
          <w:rFonts w:hAnsi="宋体" w:hint="eastAsia"/>
        </w:rPr>
        <w:t>分）</w:t>
      </w:r>
    </w:p>
    <w:p w14:paraId="73C10930" w14:textId="77777777" w:rsidR="00446D8A" w:rsidRDefault="00446D8A" w:rsidP="00446D8A">
      <w:pPr>
        <w:shd w:val="clear" w:color="auto" w:fill="FFFFFF"/>
        <w:rPr>
          <w:rFonts w:ascii="宋体" w:hAnsi="宋体" w:hint="eastAsia"/>
          <w:color w:val="373A3C"/>
          <w:kern w:val="0"/>
        </w:rPr>
      </w:pPr>
      <w:r>
        <w:rPr>
          <w:rFonts w:hAnsi="宋体" w:hint="eastAsia"/>
        </w:rPr>
        <w:t>6</w:t>
      </w:r>
      <w:r>
        <w:t>．</w:t>
      </w:r>
      <w:r>
        <w:rPr>
          <w:rFonts w:hAnsi="宋体" w:hint="eastAsia"/>
        </w:rPr>
        <w:t>（</w:t>
      </w:r>
      <w:r>
        <w:rPr>
          <w:rFonts w:hAnsi="宋体" w:hint="eastAsia"/>
        </w:rPr>
        <w:t>7</w:t>
      </w:r>
      <w:r>
        <w:rPr>
          <w:rFonts w:hAnsi="宋体" w:hint="eastAsia"/>
        </w:rPr>
        <w:t>分）</w:t>
      </w:r>
    </w:p>
    <w:p w14:paraId="4F8A67BA" w14:textId="77777777" w:rsidR="00446D8A" w:rsidRDefault="00446D8A" w:rsidP="00446D8A">
      <w:pPr>
        <w:rPr>
          <w:color w:val="373A3C"/>
          <w:kern w:val="0"/>
        </w:rPr>
      </w:pPr>
      <w:r>
        <w:rPr>
          <w:color w:val="373A3C"/>
          <w:kern w:val="0"/>
        </w:rPr>
        <w:t>（</w:t>
      </w:r>
      <w:r>
        <w:rPr>
          <w:color w:val="373A3C"/>
          <w:kern w:val="0"/>
        </w:rPr>
        <w:t>1</w:t>
      </w:r>
      <w:r>
        <w:rPr>
          <w:color w:val="373A3C"/>
          <w:kern w:val="0"/>
        </w:rPr>
        <w:t>）</w:t>
      </w:r>
      <w:r>
        <w:t>（</w:t>
      </w:r>
      <w:r>
        <w:rPr>
          <w:rFonts w:hint="eastAsia"/>
        </w:rPr>
        <w:t>5</w:t>
      </w:r>
      <w:r>
        <w:t>分）</w:t>
      </w:r>
    </w:p>
    <w:p w14:paraId="0BBA3CFD" w14:textId="77777777" w:rsidR="00446D8A" w:rsidRDefault="00446D8A" w:rsidP="00446D8A">
      <w:pPr>
        <w:shd w:val="clear" w:color="auto" w:fill="FFFFFF"/>
        <w:rPr>
          <w:color w:val="373A3C"/>
          <w:kern w:val="0"/>
        </w:rPr>
      </w:pPr>
      <w:r>
        <w:rPr>
          <w:rFonts w:hint="eastAsia"/>
          <w:color w:val="373A3C"/>
          <w:kern w:val="0"/>
        </w:rPr>
        <w:t>解：</w:t>
      </w:r>
    </w:p>
    <w:p w14:paraId="02C27767" w14:textId="77777777" w:rsidR="00446D8A" w:rsidRDefault="00446D8A" w:rsidP="00446D8A">
      <w:pPr>
        <w:shd w:val="clear" w:color="auto" w:fill="FFFFFF"/>
        <w:jc w:val="center"/>
        <w:rPr>
          <w:color w:val="373A3C"/>
          <w:kern w:val="0"/>
        </w:rPr>
      </w:pPr>
      <w:r>
        <w:rPr>
          <w:noProof/>
        </w:rPr>
        <mc:AlternateContent>
          <mc:Choice Requires="wpg">
            <w:drawing>
              <wp:inline distT="0" distB="0" distL="114300" distR="114300" wp14:anchorId="5FEFF0D0" wp14:editId="12F64FC8">
                <wp:extent cx="3648075" cy="1226820"/>
                <wp:effectExtent l="0" t="0" r="9525" b="5080"/>
                <wp:docPr id="364917597" name="组合 165"/>
                <wp:cNvGraphicFramePr/>
                <a:graphic xmlns:a="http://schemas.openxmlformats.org/drawingml/2006/main">
                  <a:graphicData uri="http://schemas.microsoft.com/office/word/2010/wordprocessingGroup">
                    <wpg:wgp>
                      <wpg:cNvGrpSpPr/>
                      <wpg:grpSpPr>
                        <a:xfrm>
                          <a:off x="0" y="0"/>
                          <a:ext cx="3648075" cy="1226820"/>
                          <a:chOff x="0" y="0"/>
                          <a:chExt cx="36480" cy="12268"/>
                        </a:xfrm>
                      </wpg:grpSpPr>
                      <pic:pic xmlns:pic="http://schemas.openxmlformats.org/drawingml/2006/picture">
                        <pic:nvPicPr>
                          <pic:cNvPr id="728773587" name="图片 728773587" descr="https://enjoyphysics.cn/tiku_images/2401-2600/2600.png"/>
                          <pic:cNvPicPr>
                            <a:picLocks noChangeAspect="1"/>
                          </pic:cNvPicPr>
                        </pic:nvPicPr>
                        <pic:blipFill>
                          <a:blip r:embed="rId254"/>
                          <a:stretch>
                            <a:fillRect/>
                          </a:stretch>
                        </pic:blipFill>
                        <pic:spPr>
                          <a:xfrm>
                            <a:off x="0" y="0"/>
                            <a:ext cx="36480" cy="12268"/>
                          </a:xfrm>
                          <a:prstGeom prst="rect">
                            <a:avLst/>
                          </a:prstGeom>
                          <a:noFill/>
                          <a:ln>
                            <a:noFill/>
                          </a:ln>
                        </pic:spPr>
                      </pic:pic>
                      <wps:wsp>
                        <wps:cNvPr id="1888816872" name="直接连接符 161"/>
                        <wps:cNvCnPr/>
                        <wps:spPr>
                          <a:xfrm flipV="1">
                            <a:off x="8458" y="3505"/>
                            <a:ext cx="8077" cy="2972"/>
                          </a:xfrm>
                          <a:prstGeom prst="line">
                            <a:avLst/>
                          </a:prstGeom>
                          <a:ln w="9525">
                            <a:solidFill>
                              <a:srgbClr val="000000"/>
                            </a:solidFill>
                            <a:prstDash val="solid"/>
                            <a:headEnd/>
                            <a:tailEnd/>
                          </a:ln>
                        </wps:spPr>
                        <wps:bodyPr/>
                      </wps:wsp>
                      <wps:wsp>
                        <wps:cNvPr id="20825078" name="直接连接符 161"/>
                        <wps:cNvCnPr/>
                        <wps:spPr>
                          <a:xfrm flipH="1" flipV="1">
                            <a:off x="16078" y="3505"/>
                            <a:ext cx="8077" cy="2972"/>
                          </a:xfrm>
                          <a:prstGeom prst="line">
                            <a:avLst/>
                          </a:prstGeom>
                          <a:ln w="9525">
                            <a:solidFill>
                              <a:srgbClr val="000000"/>
                            </a:solidFill>
                            <a:prstDash val="solid"/>
                            <a:headEnd/>
                            <a:tailEnd/>
                          </a:ln>
                        </wps:spPr>
                        <wps:bodyPr/>
                      </wps:wsp>
                      <wps:wsp>
                        <wps:cNvPr id="830808995" name="直接连接符 162"/>
                        <wps:cNvCnPr/>
                        <wps:spPr>
                          <a:xfrm>
                            <a:off x="16306" y="2819"/>
                            <a:ext cx="0" cy="4953"/>
                          </a:xfrm>
                          <a:prstGeom prst="line">
                            <a:avLst/>
                          </a:prstGeom>
                          <a:ln w="9525">
                            <a:solidFill>
                              <a:srgbClr val="000000"/>
                            </a:solidFill>
                            <a:prstDash val="dash"/>
                            <a:headEnd/>
                            <a:tailEnd/>
                          </a:ln>
                        </wps:spPr>
                        <wps:bodyPr/>
                      </wps:wsp>
                      <wps:wsp>
                        <wps:cNvPr id="1882822573" name="文本框 33"/>
                        <wps:cNvSpPr txBox="1"/>
                        <wps:spPr>
                          <a:xfrm>
                            <a:off x="6248" y="5791"/>
                            <a:ext cx="1067" cy="2133"/>
                          </a:xfrm>
                          <a:prstGeom prst="rect">
                            <a:avLst/>
                          </a:prstGeom>
                          <a:noFill/>
                          <a:ln w="6350">
                            <a:noFill/>
                          </a:ln>
                        </wps:spPr>
                        <wps:txbx>
                          <w:txbxContent>
                            <w:p w14:paraId="0C589A8E" w14:textId="77777777" w:rsidR="00446D8A" w:rsidRDefault="00446D8A" w:rsidP="00446D8A">
                              <w:pPr>
                                <w:pStyle w:val="af3"/>
                                <w:spacing w:beforeAutospacing="0" w:afterAutospacing="0"/>
                                <w:jc w:val="both"/>
                                <w:rPr>
                                  <w:sz w:val="18"/>
                                  <w:szCs w:val="18"/>
                                </w:rPr>
                              </w:pPr>
                              <w:r>
                                <w:rPr>
                                  <w:rFonts w:eastAsiaTheme="minorEastAsia"/>
                                  <w:i/>
                                  <w:iCs/>
                                  <w:color w:val="373A3C"/>
                                  <w:kern w:val="0"/>
                                  <w:sz w:val="18"/>
                                  <w:szCs w:val="18"/>
                                </w:rPr>
                                <w:t>α</w:t>
                              </w:r>
                            </w:p>
                          </w:txbxContent>
                        </wps:txbx>
                        <wps:bodyPr wrap="square" lIns="0" tIns="0" rIns="0" bIns="0" anchor="t" anchorCtr="0" upright="1"/>
                      </wps:wsp>
                      <wps:wsp>
                        <wps:cNvPr id="2098656552" name="文本框 33"/>
                        <wps:cNvSpPr txBox="1"/>
                        <wps:spPr>
                          <a:xfrm>
                            <a:off x="10515" y="5257"/>
                            <a:ext cx="1061" cy="2134"/>
                          </a:xfrm>
                          <a:prstGeom prst="rect">
                            <a:avLst/>
                          </a:prstGeom>
                          <a:noFill/>
                          <a:ln w="6350">
                            <a:noFill/>
                          </a:ln>
                        </wps:spPr>
                        <wps:txbx>
                          <w:txbxContent>
                            <w:p w14:paraId="04FA58D2" w14:textId="77777777" w:rsidR="00446D8A" w:rsidRDefault="00446D8A" w:rsidP="00446D8A">
                              <w:pPr>
                                <w:pStyle w:val="Roman"/>
                                <w:jc w:val="both"/>
                                <w:rPr>
                                  <w:sz w:val="18"/>
                                  <w:szCs w:val="18"/>
                                </w:rPr>
                              </w:pPr>
                              <w:r>
                                <w:rPr>
                                  <w:rFonts w:eastAsiaTheme="minorEastAsia"/>
                                  <w:color w:val="373A3C"/>
                                  <w:kern w:val="0"/>
                                  <w:sz w:val="18"/>
                                  <w:szCs w:val="18"/>
                                </w:rPr>
                                <w:t>β</w:t>
                              </w:r>
                            </w:p>
                          </w:txbxContent>
                        </wps:txbx>
                        <wps:bodyPr wrap="square" lIns="0" tIns="0" rIns="0" bIns="0" anchor="t" anchorCtr="0" upright="1"/>
                      </wps:wsp>
                      <wps:wsp>
                        <wps:cNvPr id="450108029" name="文本框 33"/>
                        <wps:cNvSpPr txBox="1"/>
                        <wps:spPr>
                          <a:xfrm>
                            <a:off x="15468" y="3581"/>
                            <a:ext cx="991" cy="2057"/>
                          </a:xfrm>
                          <a:prstGeom prst="rect">
                            <a:avLst/>
                          </a:prstGeom>
                          <a:noFill/>
                          <a:ln w="6350">
                            <a:noFill/>
                          </a:ln>
                        </wps:spPr>
                        <wps:txbx>
                          <w:txbxContent>
                            <w:p w14:paraId="6E04B204" w14:textId="77777777" w:rsidR="00446D8A" w:rsidRDefault="00446D8A" w:rsidP="00446D8A">
                              <w:pPr>
                                <w:pStyle w:val="Roman"/>
                                <w:jc w:val="both"/>
                                <w:rPr>
                                  <w:sz w:val="18"/>
                                  <w:szCs w:val="18"/>
                                </w:rPr>
                              </w:pPr>
                              <w:r>
                                <w:rPr>
                                  <w:rFonts w:ascii="Cambria Math" w:hAnsi="Cambria Math" w:cs="Cambria Math"/>
                                  <w:sz w:val="18"/>
                                  <w:szCs w:val="18"/>
                                </w:rPr>
                                <w:t>𝛾</w:t>
                              </w:r>
                            </w:p>
                          </w:txbxContent>
                        </wps:txbx>
                        <wps:bodyPr wrap="square" lIns="0" tIns="0" rIns="0" bIns="0" anchor="t" anchorCtr="0" upright="1"/>
                      </wps:wsp>
                      <wps:wsp>
                        <wps:cNvPr id="1826551116" name="直接箭头连接符 163"/>
                        <wps:cNvCnPr/>
                        <wps:spPr>
                          <a:xfrm flipV="1">
                            <a:off x="12573" y="4876"/>
                            <a:ext cx="381" cy="153"/>
                          </a:xfrm>
                          <a:prstGeom prst="straightConnector1">
                            <a:avLst/>
                          </a:prstGeom>
                          <a:ln w="9525">
                            <a:solidFill>
                              <a:srgbClr val="000000"/>
                            </a:solidFill>
                            <a:prstDash val="solid"/>
                            <a:headEnd/>
                            <a:tailEnd type="triangle"/>
                          </a:ln>
                        </wps:spPr>
                        <wps:bodyPr/>
                      </wps:wsp>
                      <wps:wsp>
                        <wps:cNvPr id="1406080449" name="直接箭头连接符 164"/>
                        <wps:cNvCnPr/>
                        <wps:spPr>
                          <a:xfrm>
                            <a:off x="19583" y="4762"/>
                            <a:ext cx="1524" cy="610"/>
                          </a:xfrm>
                          <a:prstGeom prst="straightConnector1">
                            <a:avLst/>
                          </a:prstGeom>
                          <a:ln w="9525">
                            <a:solidFill>
                              <a:srgbClr val="000000"/>
                            </a:solidFill>
                            <a:prstDash val="solid"/>
                            <a:headEnd/>
                            <a:tailEnd type="triangle"/>
                          </a:ln>
                        </wps:spPr>
                        <wps:bodyPr/>
                      </wps:wsp>
                    </wpg:wgp>
                  </a:graphicData>
                </a:graphic>
              </wp:inline>
            </w:drawing>
          </mc:Choice>
          <mc:Fallback>
            <w:pict>
              <v:group w14:anchorId="5FEFF0D0" id="组合 165" o:spid="_x0000_s2028" style="width:287.25pt;height:96.6pt;mso-position-horizontal-relative:char;mso-position-vertical-relative:line" coordsize="36480,122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">
                <v:shape id="图片 728773587" o:spid="_x0000_s2029" type="#_x0000_t75" alt="https://enjoyphysics.cn/tiku_images/2401-2600/2600.png" style="position:absolute;width:36480;height:12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">
                  <v:imagedata r:id="rId255" o:title="2600"/>
                </v:shape>
                <v:line id="直接连接符 161" o:spid="_x0000_s2030" style="position:absolute;flip:y;visibility:visible;mso-wrap-style:square" from="8458,3505" to="16535,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"/>
                <v:line id="直接连接符 161" o:spid="_x0000_s2031" style="position:absolute;flip:x y;visibility:visible;mso-wrap-style:square" from="16078,3505" to="24155,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"/>
                <v:line id="直接连接符 162" o:spid="_x0000_s2032" style="position:absolute;visibility:visible;mso-wrap-style:square" from="16306,2819" to="16306,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">
                  <v:stroke dashstyle="dash"/>
                </v:line>
                <v:shape id="文本框 33" o:spid="_x0000_s2033" type="#_x0000_t202" style="position:absolute;left:6248;top:5791;width:1067;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" filled="f" stroked="f" strokeweight=".5pt">
                  <v:textbox inset="0,0,0,0">
                    <w:txbxContent>
                      <w:p w14:paraId="0C589A8E" w14:textId="77777777" w:rsidR="00446D8A" w:rsidRDefault="00446D8A" w:rsidP="00446D8A">
                        <w:pPr>
                          <w:pStyle w:val="af3"/>
                          <w:spacing w:beforeAutospacing="0" w:afterAutospacing="0"/>
                          <w:jc w:val="both"/>
                          <w:rPr>
                            <w:sz w:val="18"/>
                            <w:szCs w:val="18"/>
                          </w:rPr>
                        </w:pPr>
                        <w:r>
                          <w:rPr>
                            <w:rFonts w:eastAsiaTheme="minorEastAsia"/>
                            <w:i/>
                            <w:iCs/>
                            <w:color w:val="373A3C"/>
                            <w:kern w:val="0"/>
                            <w:sz w:val="18"/>
                            <w:szCs w:val="18"/>
                          </w:rPr>
                          <w:t>α</w:t>
                        </w:r>
                      </w:p>
                    </w:txbxContent>
                  </v:textbox>
                </v:shape>
                <v:shape id="文本框 33" o:spid="_x0000_s2034" type="#_x0000_t202" style="position:absolute;left:10515;top:5257;width:1061;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" filled="f" stroked="f" strokeweight=".5pt">
                  <v:textbox inset="0,0,0,0">
                    <w:txbxContent>
                      <w:p w14:paraId="04FA58D2" w14:textId="77777777" w:rsidR="00446D8A" w:rsidRDefault="00446D8A" w:rsidP="00446D8A">
                        <w:pPr>
                          <w:pStyle w:val="Roman"/>
                          <w:jc w:val="both"/>
                          <w:rPr>
                            <w:sz w:val="18"/>
                            <w:szCs w:val="18"/>
                          </w:rPr>
                        </w:pPr>
                        <w:r>
                          <w:rPr>
                            <w:rFonts w:eastAsiaTheme="minorEastAsia"/>
                            <w:color w:val="373A3C"/>
                            <w:kern w:val="0"/>
                            <w:sz w:val="18"/>
                            <w:szCs w:val="18"/>
                          </w:rPr>
                          <w:t>β</w:t>
                        </w:r>
                      </w:p>
                    </w:txbxContent>
                  </v:textbox>
                </v:shape>
                <v:shape id="文本框 33" o:spid="_x0000_s2035" type="#_x0000_t202" style="position:absolute;left:15468;top:3581;width:991;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" filled="f" stroked="f" strokeweight=".5pt">
                  <v:textbox inset="0,0,0,0">
                    <w:txbxContent>
                      <w:p w14:paraId="6E04B204" w14:textId="77777777" w:rsidR="00446D8A" w:rsidRDefault="00446D8A" w:rsidP="00446D8A">
                        <w:pPr>
                          <w:pStyle w:val="Roman"/>
                          <w:jc w:val="both"/>
                          <w:rPr>
                            <w:sz w:val="18"/>
                            <w:szCs w:val="18"/>
                          </w:rPr>
                        </w:pPr>
                        <w:r>
                          <w:rPr>
                            <w:rFonts w:ascii="Cambria Math" w:hAnsi="Cambria Math" w:cs="Cambria Math"/>
                            <w:sz w:val="18"/>
                            <w:szCs w:val="18"/>
                          </w:rPr>
                          <w:t>𝛾</w:t>
                        </w:r>
                      </w:p>
                    </w:txbxContent>
                  </v:textbox>
                </v:shape>
                <v:shape id="直接箭头连接符 163" o:spid="_x0000_s2036" type="#_x0000_t32" style="position:absolute;left:12573;top:4876;width:381;height:1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">
                  <v:stroke endarrow="block"/>
                </v:shape>
                <v:shape id="直接箭头连接符 164" o:spid="_x0000_s2037" type="#_x0000_t32" style="position:absolute;left:19583;top:4762;width:1524;height: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">
                  <v:stroke endarrow="block"/>
                </v:shape>
                <w10:anchorlock/>
              </v:group>
            </w:pict>
          </mc:Fallback>
        </mc:AlternateContent>
      </w:r>
    </w:p>
    <w:p w14:paraId="796B5473" w14:textId="77777777" w:rsidR="00446D8A" w:rsidRDefault="00446D8A" w:rsidP="00446D8A">
      <w:pPr>
        <w:rPr>
          <w:color w:val="373A3C"/>
          <w:kern w:val="0"/>
        </w:rPr>
      </w:pPr>
      <w:r>
        <w:rPr>
          <w:color w:val="373A3C"/>
          <w:kern w:val="0"/>
        </w:rPr>
        <w:t>由折射定律，得</w:t>
      </w:r>
      <w:r>
        <w:rPr>
          <w:position w:val="-28"/>
        </w:rPr>
        <w:object w:dxaOrig="960" w:dyaOrig="660" w14:anchorId="50FD0E69">
          <v:shape id="_x0000_i1054" type="#_x0000_t75" style="width:48pt;height:32.65pt" o:ole="">
            <v:imagedata r:id="rId256" o:title=""/>
          </v:shape>
          <o:OLEObject Type="Embed" ProgID="Equation.DSMT4" ShapeID="_x0000_i1054" DrawAspect="Content" ObjectID="_1807357536" r:id="rId257"/>
        </w:object>
      </w:r>
      <w:bookmarkStart w:id="32" w:name="_Hlk177812556"/>
      <w:r>
        <w:t>（</w:t>
      </w:r>
      <w:r>
        <w:t>1</w:t>
      </w:r>
      <w:r>
        <w:t>分）</w:t>
      </w:r>
      <w:bookmarkEnd w:id="32"/>
      <w:r>
        <w:t xml:space="preserve">   </w:t>
      </w:r>
      <w:r>
        <w:rPr>
          <w:rFonts w:ascii="宋体" w:hAnsi="宋体" w:cs="宋体" w:hint="eastAsia"/>
        </w:rPr>
        <w:t>①</w:t>
      </w:r>
      <w:r>
        <w:t>；</w:t>
      </w:r>
    </w:p>
    <w:p w14:paraId="2593BC2A" w14:textId="77777777" w:rsidR="00446D8A" w:rsidRDefault="00446D8A" w:rsidP="00446D8A">
      <w:r>
        <w:t>因为</w:t>
      </w:r>
      <w:r>
        <w:rPr>
          <w:i/>
          <w:iCs/>
        </w:rPr>
        <w:t>β</w:t>
      </w:r>
      <w:r>
        <w:t>+</w:t>
      </w:r>
      <w:r>
        <w:rPr>
          <w:i/>
          <w:iCs/>
        </w:rPr>
        <w:t>γ</w:t>
      </w:r>
      <w:r>
        <w:t>=90°</w:t>
      </w:r>
      <w:r>
        <w:t>，所以</w:t>
      </w:r>
      <w:r>
        <w:rPr>
          <w:position w:val="-10"/>
        </w:rPr>
        <w:object w:dxaOrig="1272" w:dyaOrig="312" w14:anchorId="171EA8EA">
          <v:shape id="_x0000_i1055" type="#_x0000_t75" style="width:63.85pt;height:15.35pt" o:ole="">
            <v:imagedata r:id="rId258" o:title=""/>
          </v:shape>
          <o:OLEObject Type="Embed" ProgID="Equation.DSMT4" ShapeID="_x0000_i1055" DrawAspect="Content" ObjectID="_1807357537" r:id="rId259"/>
        </w:object>
      </w:r>
      <w:r>
        <w:t xml:space="preserve">  </w:t>
      </w:r>
      <w:r>
        <w:rPr>
          <w:rFonts w:ascii="宋体" w:hAnsi="宋体" w:cs="宋体" w:hint="eastAsia"/>
        </w:rPr>
        <w:t>②</w:t>
      </w:r>
      <w:r>
        <w:t>；</w:t>
      </w:r>
    </w:p>
    <w:p w14:paraId="2FA64F88" w14:textId="77777777" w:rsidR="00446D8A" w:rsidRDefault="00446D8A" w:rsidP="00446D8A">
      <w:r>
        <w:t>当</w:t>
      </w:r>
      <w:r>
        <w:rPr>
          <w:i/>
          <w:iCs/>
        </w:rPr>
        <w:t>γ≥C</w:t>
      </w:r>
      <w:r>
        <w:t>（临界角）时光在</w:t>
      </w:r>
      <w:r>
        <w:rPr>
          <w:color w:val="373A3C"/>
          <w:kern w:val="0"/>
        </w:rPr>
        <w:t>玻璃界面处发生全反射，光通过长玻璃丝，</w:t>
      </w:r>
    </w:p>
    <w:p w14:paraId="1A45D7B2" w14:textId="77777777" w:rsidR="00446D8A" w:rsidRDefault="00446D8A" w:rsidP="00446D8A">
      <w:r>
        <w:t>因为</w:t>
      </w:r>
      <w:bookmarkStart w:id="33" w:name="_Hlk177810610"/>
      <w:r>
        <w:rPr>
          <w:position w:val="-24"/>
        </w:rPr>
        <w:object w:dxaOrig="960" w:dyaOrig="624" w14:anchorId="0E42D986">
          <v:shape id="_x0000_i1056" type="#_x0000_t75" style="width:48pt;height:31.2pt" o:ole="">
            <v:imagedata r:id="rId260" o:title=""/>
          </v:shape>
          <o:OLEObject Type="Embed" ProgID="Equation.DSMT4" ShapeID="_x0000_i1056" DrawAspect="Content" ObjectID="_1807357538" r:id="rId261"/>
        </w:object>
      </w:r>
      <w:bookmarkEnd w:id="33"/>
      <w:r>
        <w:t>（</w:t>
      </w:r>
      <w:r>
        <w:rPr>
          <w:rFonts w:hint="eastAsia"/>
        </w:rPr>
        <w:t>2</w:t>
      </w:r>
      <w:r>
        <w:t>分），所以</w:t>
      </w:r>
      <w:r>
        <w:rPr>
          <w:position w:val="-24"/>
        </w:rPr>
        <w:object w:dxaOrig="912" w:dyaOrig="624" w14:anchorId="359FAC38">
          <v:shape id="_x0000_i1057" type="#_x0000_t75" style="width:45.6pt;height:31.2pt" o:ole="">
            <v:imagedata r:id="rId161" o:title=""/>
          </v:shape>
          <o:OLEObject Type="Embed" ProgID="Equation.DSMT4" ShapeID="_x0000_i1057" DrawAspect="Content" ObjectID="_1807357539" r:id="rId262"/>
        </w:object>
      </w:r>
      <w:r>
        <w:t>，推得</w:t>
      </w:r>
      <w:r>
        <w:rPr>
          <w:position w:val="-24"/>
        </w:rPr>
        <w:object w:dxaOrig="1512" w:dyaOrig="624" w14:anchorId="499E9F35">
          <v:shape id="_x0000_i1058" type="#_x0000_t75" style="width:75.35pt;height:31.2pt" o:ole="">
            <v:imagedata r:id="rId263" o:title=""/>
          </v:shape>
          <o:OLEObject Type="Embed" ProgID="Equation.DSMT4" ShapeID="_x0000_i1058" DrawAspect="Content" ObjectID="_1807357540" r:id="rId264"/>
        </w:object>
      </w:r>
      <w:r>
        <w:t>，</w:t>
      </w:r>
      <w:r>
        <w:rPr>
          <w:position w:val="-26"/>
        </w:rPr>
        <w:object w:dxaOrig="1512" w:dyaOrig="696" w14:anchorId="654E9D4D">
          <v:shape id="_x0000_i1059" type="#_x0000_t75" style="width:75.35pt;height:34.55pt" o:ole="">
            <v:imagedata r:id="rId265" o:title=""/>
          </v:shape>
          <o:OLEObject Type="Embed" ProgID="Equation.DSMT4" ShapeID="_x0000_i1059" DrawAspect="Content" ObjectID="_1807357541" r:id="rId266"/>
        </w:object>
      </w:r>
      <w:r>
        <w:t xml:space="preserve">   </w:t>
      </w:r>
      <w:r>
        <w:rPr>
          <w:rFonts w:ascii="宋体" w:hAnsi="宋体" w:cs="宋体" w:hint="eastAsia"/>
        </w:rPr>
        <w:t>③</w:t>
      </w:r>
      <w:r>
        <w:t>；</w:t>
      </w:r>
    </w:p>
    <w:p w14:paraId="04707F7D" w14:textId="77777777" w:rsidR="00446D8A" w:rsidRDefault="00446D8A" w:rsidP="00446D8A">
      <w:r>
        <w:t>由</w:t>
      </w:r>
      <w:r>
        <w:rPr>
          <w:rFonts w:ascii="宋体" w:hAnsi="宋体" w:cs="宋体" w:hint="eastAsia"/>
        </w:rPr>
        <w:t>①</w:t>
      </w:r>
      <w:r>
        <w:t>、</w:t>
      </w:r>
      <w:r>
        <w:rPr>
          <w:rFonts w:ascii="宋体" w:hAnsi="宋体" w:cs="宋体" w:hint="eastAsia"/>
        </w:rPr>
        <w:t>②</w:t>
      </w:r>
      <w:r>
        <w:t>和</w:t>
      </w:r>
      <w:r>
        <w:rPr>
          <w:rFonts w:ascii="宋体" w:hAnsi="宋体" w:cs="宋体" w:hint="eastAsia"/>
        </w:rPr>
        <w:t>③</w:t>
      </w:r>
      <w:r>
        <w:t>式，得</w:t>
      </w:r>
      <w:r>
        <w:rPr>
          <w:position w:val="-8"/>
        </w:rPr>
        <w:object w:dxaOrig="1488" w:dyaOrig="408" w14:anchorId="13F58624">
          <v:shape id="_x0000_i1060" type="#_x0000_t75" style="width:73.9pt;height:20.15pt" o:ole="">
            <v:imagedata r:id="rId267" o:title=""/>
          </v:shape>
          <o:OLEObject Type="Embed" ProgID="Equation.DSMT4" ShapeID="_x0000_i1060" DrawAspect="Content" ObjectID="_1807357542" r:id="rId268"/>
        </w:object>
      </w:r>
      <w:r>
        <w:t>，</w:t>
      </w:r>
    </w:p>
    <w:p w14:paraId="6AD79E3F" w14:textId="77777777" w:rsidR="00446D8A" w:rsidRDefault="00446D8A" w:rsidP="00446D8A">
      <w:r>
        <w:t>将</w:t>
      </w:r>
      <w:r>
        <w:rPr>
          <w:i/>
          <w:iCs/>
        </w:rPr>
        <w:t>n</w:t>
      </w:r>
      <w:r>
        <w:t>代入，求得</w:t>
      </w:r>
      <w:r>
        <w:rPr>
          <w:i/>
          <w:iCs/>
        </w:rPr>
        <w:t>α</w:t>
      </w:r>
      <w:r>
        <w:t>≤45°</w:t>
      </w:r>
      <w:r>
        <w:t>（</w:t>
      </w:r>
      <w:r>
        <w:rPr>
          <w:rFonts w:hint="eastAsia"/>
        </w:rPr>
        <w:t>2</w:t>
      </w:r>
      <w:r>
        <w:t>分）。</w:t>
      </w:r>
      <w:r>
        <w:rPr>
          <w:rFonts w:hint="eastAsia"/>
          <w:color w:val="FF0000"/>
        </w:rPr>
        <w:t>（只有等于扣</w:t>
      </w:r>
      <w:r>
        <w:rPr>
          <w:rFonts w:hint="eastAsia"/>
          <w:color w:val="FF0000"/>
        </w:rPr>
        <w:t>2</w:t>
      </w:r>
      <w:r>
        <w:rPr>
          <w:rFonts w:hint="eastAsia"/>
          <w:color w:val="FF0000"/>
        </w:rPr>
        <w:t>分，只有小于扣</w:t>
      </w:r>
      <w:r>
        <w:rPr>
          <w:rFonts w:hint="eastAsia"/>
          <w:color w:val="FF0000"/>
        </w:rPr>
        <w:t>1</w:t>
      </w:r>
      <w:r>
        <w:rPr>
          <w:rFonts w:hint="eastAsia"/>
          <w:color w:val="FF0000"/>
        </w:rPr>
        <w:t>分）</w:t>
      </w:r>
    </w:p>
    <w:p w14:paraId="6CDECDCC" w14:textId="77777777" w:rsidR="00446D8A" w:rsidRDefault="00446D8A" w:rsidP="00446D8A">
      <w:pPr>
        <w:rPr>
          <w:color w:val="373A3C"/>
          <w:kern w:val="0"/>
        </w:rPr>
      </w:pPr>
    </w:p>
    <w:p w14:paraId="3A89EF24" w14:textId="77777777" w:rsidR="00446D8A" w:rsidRDefault="00446D8A" w:rsidP="00446D8A">
      <w:r>
        <w:rPr>
          <w:color w:val="373A3C"/>
          <w:kern w:val="0"/>
        </w:rPr>
        <w:t>（</w:t>
      </w:r>
      <w:r>
        <w:rPr>
          <w:color w:val="373A3C"/>
          <w:kern w:val="0"/>
        </w:rPr>
        <w:t>2</w:t>
      </w:r>
      <w:r>
        <w:rPr>
          <w:color w:val="373A3C"/>
          <w:kern w:val="0"/>
        </w:rPr>
        <w:t>）</w:t>
      </w:r>
      <w:r>
        <w:rPr>
          <w:color w:val="373A3C"/>
          <w:kern w:val="0"/>
        </w:rPr>
        <w:t>10</w:t>
      </w:r>
      <w:r>
        <w:rPr>
          <w:color w:val="373A3C"/>
          <w:kern w:val="0"/>
          <w:vertAlign w:val="superscript"/>
        </w:rPr>
        <w:t>-5</w:t>
      </w:r>
      <w:r>
        <w:t>（</w:t>
      </w:r>
      <w:r>
        <w:t>2</w:t>
      </w:r>
      <w:r>
        <w:t>分）</w:t>
      </w:r>
    </w:p>
    <w:p w14:paraId="58A7FE6F" w14:textId="77777777" w:rsidR="00446D8A" w:rsidRDefault="00446D8A" w:rsidP="00446D8A">
      <w:pPr>
        <w:rPr>
          <w:rFonts w:eastAsiaTheme="minorEastAsia"/>
          <w:color w:val="373A3C"/>
          <w:kern w:val="0"/>
        </w:rPr>
      </w:pPr>
      <w:r>
        <w:rPr>
          <w:rFonts w:eastAsiaTheme="minorEastAsia"/>
          <w:color w:val="373A3C"/>
          <w:kern w:val="0"/>
        </w:rPr>
        <w:t>【</w:t>
      </w:r>
      <w:r>
        <w:rPr>
          <w:rFonts w:eastAsiaTheme="minorEastAsia"/>
        </w:rPr>
        <w:t>解答如下：</w:t>
      </w:r>
    </w:p>
    <w:p w14:paraId="3FD8D7AB" w14:textId="77777777" w:rsidR="00446D8A" w:rsidRDefault="00446D8A" w:rsidP="00446D8A">
      <w:pPr>
        <w:rPr>
          <w:rFonts w:eastAsiaTheme="minorEastAsia"/>
        </w:rPr>
      </w:pPr>
      <w:r>
        <w:rPr>
          <w:rFonts w:eastAsiaTheme="minorEastAsia"/>
          <w:color w:val="373A3C"/>
          <w:kern w:val="0"/>
        </w:rPr>
        <w:t>光在玻璃中的速度</w:t>
      </w:r>
      <w:r>
        <w:rPr>
          <w:rFonts w:eastAsiaTheme="minorEastAsia"/>
          <w:position w:val="-24"/>
        </w:rPr>
        <w:object w:dxaOrig="576" w:dyaOrig="624" w14:anchorId="4D27CD86">
          <v:shape id="_x0000_i1061" type="#_x0000_t75" style="width:29.3pt;height:31.2pt" o:ole="">
            <v:imagedata r:id="rId269" o:title=""/>
          </v:shape>
          <o:OLEObject Type="Embed" ProgID="Equation.DSMT4" ShapeID="_x0000_i1061" DrawAspect="Content" ObjectID="_1807357543" r:id="rId270"/>
        </w:object>
      </w:r>
      <w:r>
        <w:rPr>
          <w:rFonts w:eastAsiaTheme="minorEastAsia"/>
        </w:rPr>
        <w:t xml:space="preserve">  </w:t>
      </w:r>
      <w:r>
        <w:rPr>
          <w:rFonts w:ascii="Cambria Math" w:eastAsiaTheme="minorEastAsia" w:hAnsi="Cambria Math" w:cs="Cambria Math"/>
        </w:rPr>
        <w:t>①</w:t>
      </w:r>
      <w:r>
        <w:rPr>
          <w:rFonts w:eastAsiaTheme="minorEastAsia"/>
        </w:rPr>
        <w:t>，</w:t>
      </w:r>
    </w:p>
    <w:p w14:paraId="7CD691CF" w14:textId="77777777" w:rsidR="00446D8A" w:rsidRDefault="00446D8A" w:rsidP="00446D8A">
      <w:pPr>
        <w:rPr>
          <w:rFonts w:eastAsiaTheme="minorEastAsia"/>
          <w:color w:val="373A3C"/>
          <w:kern w:val="0"/>
        </w:rPr>
      </w:pPr>
      <w:r>
        <w:rPr>
          <w:rFonts w:eastAsiaTheme="minorEastAsia"/>
        </w:rPr>
        <w:t>设光在</w:t>
      </w:r>
      <w:r>
        <w:rPr>
          <w:rFonts w:eastAsiaTheme="minorEastAsia"/>
          <w:color w:val="373A3C"/>
          <w:kern w:val="0"/>
        </w:rPr>
        <w:t>玻璃丝中传播的总路程为</w:t>
      </w:r>
      <w:r>
        <w:rPr>
          <w:rFonts w:eastAsiaTheme="minorEastAsia"/>
          <w:i/>
          <w:iCs/>
          <w:color w:val="373A3C"/>
          <w:kern w:val="0"/>
        </w:rPr>
        <w:t>s</w:t>
      </w:r>
      <w:r>
        <w:rPr>
          <w:rFonts w:eastAsiaTheme="minorEastAsia"/>
          <w:color w:val="373A3C"/>
          <w:kern w:val="0"/>
        </w:rPr>
        <w:t>，则</w:t>
      </w:r>
      <w:r>
        <w:rPr>
          <w:rFonts w:eastAsiaTheme="minorEastAsia"/>
          <w:position w:val="-24"/>
        </w:rPr>
        <w:object w:dxaOrig="540" w:dyaOrig="624" w14:anchorId="0B045B3C">
          <v:shape id="_x0000_i1062" type="#_x0000_t75" style="width:26.4pt;height:31.2pt" o:ole="">
            <v:imagedata r:id="rId271" o:title=""/>
          </v:shape>
          <o:OLEObject Type="Embed" ProgID="Equation.DSMT4" ShapeID="_x0000_i1062" DrawAspect="Content" ObjectID="_1807357544" r:id="rId272"/>
        </w:object>
      </w:r>
      <w:r>
        <w:rPr>
          <w:rFonts w:eastAsiaTheme="minorEastAsia"/>
        </w:rPr>
        <w:t xml:space="preserve">  </w:t>
      </w:r>
      <w:r>
        <w:rPr>
          <w:rFonts w:ascii="Cambria Math" w:eastAsiaTheme="minorEastAsia" w:hAnsi="Cambria Math" w:cs="Cambria Math"/>
        </w:rPr>
        <w:t>②</w:t>
      </w:r>
      <w:r>
        <w:rPr>
          <w:rFonts w:eastAsiaTheme="minorEastAsia"/>
        </w:rPr>
        <w:t>,</w:t>
      </w:r>
    </w:p>
    <w:p w14:paraId="4EA4B878" w14:textId="77777777" w:rsidR="00446D8A" w:rsidRDefault="00446D8A" w:rsidP="00446D8A">
      <w:pPr>
        <w:rPr>
          <w:rFonts w:eastAsiaTheme="minorEastAsia"/>
        </w:rPr>
      </w:pPr>
      <w:r>
        <w:rPr>
          <w:rFonts w:eastAsiaTheme="minorEastAsia"/>
          <w:color w:val="373A3C"/>
          <w:kern w:val="0"/>
        </w:rPr>
        <w:t>玻璃丝长</w:t>
      </w:r>
      <w:r>
        <w:rPr>
          <w:rFonts w:eastAsiaTheme="minorEastAsia"/>
          <w:position w:val="-10"/>
        </w:rPr>
        <w:object w:dxaOrig="1032" w:dyaOrig="312" w14:anchorId="412CC033">
          <v:shape id="_x0000_i1063" type="#_x0000_t75" style="width:51.85pt;height:15.35pt" o:ole="">
            <v:imagedata r:id="rId173" o:title=""/>
          </v:shape>
          <o:OLEObject Type="Embed" ProgID="Equation.DSMT4" ShapeID="_x0000_i1063" DrawAspect="Content" ObjectID="_1807357545" r:id="rId273"/>
        </w:object>
      </w:r>
      <w:r>
        <w:rPr>
          <w:rFonts w:eastAsiaTheme="minorEastAsia"/>
        </w:rPr>
        <w:t xml:space="preserve">   </w:t>
      </w:r>
      <w:r>
        <w:rPr>
          <w:rFonts w:ascii="Cambria Math" w:eastAsiaTheme="minorEastAsia" w:hAnsi="Cambria Math" w:cs="Cambria Math"/>
        </w:rPr>
        <w:t>③</w:t>
      </w:r>
      <w:r>
        <w:rPr>
          <w:rFonts w:eastAsiaTheme="minorEastAsia"/>
        </w:rPr>
        <w:t>,</w:t>
      </w:r>
    </w:p>
    <w:p w14:paraId="2045C09E" w14:textId="77777777" w:rsidR="00446D8A" w:rsidRDefault="00446D8A" w:rsidP="00446D8A">
      <w:pPr>
        <w:rPr>
          <w:rFonts w:eastAsiaTheme="minorEastAsia"/>
        </w:rPr>
      </w:pPr>
      <w:r>
        <w:rPr>
          <w:rFonts w:eastAsiaTheme="minorEastAsia"/>
        </w:rPr>
        <w:t>由</w:t>
      </w:r>
      <w:r>
        <w:rPr>
          <w:rFonts w:ascii="Cambria Math" w:eastAsiaTheme="minorEastAsia" w:hAnsi="Cambria Math" w:cs="Cambria Math"/>
        </w:rPr>
        <w:t>①</w:t>
      </w:r>
      <w:r>
        <w:rPr>
          <w:rFonts w:eastAsiaTheme="minorEastAsia"/>
        </w:rPr>
        <w:t>、</w:t>
      </w:r>
      <w:r>
        <w:rPr>
          <w:rFonts w:ascii="Cambria Math" w:eastAsiaTheme="minorEastAsia" w:hAnsi="Cambria Math" w:cs="Cambria Math"/>
        </w:rPr>
        <w:t>②</w:t>
      </w:r>
      <w:r>
        <w:rPr>
          <w:rFonts w:eastAsiaTheme="minorEastAsia"/>
        </w:rPr>
        <w:t>和</w:t>
      </w:r>
      <w:r>
        <w:rPr>
          <w:rFonts w:ascii="Cambria Math" w:eastAsiaTheme="minorEastAsia" w:hAnsi="Cambria Math" w:cs="Cambria Math"/>
        </w:rPr>
        <w:t>③</w:t>
      </w:r>
      <w:r>
        <w:rPr>
          <w:rFonts w:eastAsiaTheme="minorEastAsia"/>
        </w:rPr>
        <w:t>式，得</w:t>
      </w:r>
      <w:r>
        <w:rPr>
          <w:rFonts w:eastAsiaTheme="minorEastAsia"/>
          <w:position w:val="-28"/>
        </w:rPr>
        <w:object w:dxaOrig="1020" w:dyaOrig="660" w14:anchorId="6CD62F3A">
          <v:shape id="_x0000_i1064" type="#_x0000_t75" style="width:50.4pt;height:32.65pt" o:ole="">
            <v:imagedata r:id="rId175" o:title=""/>
          </v:shape>
          <o:OLEObject Type="Embed" ProgID="Equation.DSMT4" ShapeID="_x0000_i1064" DrawAspect="Content" ObjectID="_1807357546" r:id="rId274"/>
        </w:object>
      </w:r>
      <w:r>
        <w:rPr>
          <w:rFonts w:eastAsiaTheme="minorEastAsia"/>
        </w:rPr>
        <w:t>,</w:t>
      </w:r>
    </w:p>
    <w:p w14:paraId="2EFB2BE4" w14:textId="77777777" w:rsidR="00446D8A" w:rsidRDefault="00446D8A" w:rsidP="00446D8A">
      <w:pPr>
        <w:rPr>
          <w:rFonts w:eastAsiaTheme="minorEastAsia"/>
        </w:rPr>
      </w:pPr>
      <w:r>
        <w:rPr>
          <w:rFonts w:eastAsiaTheme="minorEastAsia"/>
        </w:rPr>
        <w:t>因为</w:t>
      </w:r>
      <w:r>
        <w:rPr>
          <w:rFonts w:eastAsiaTheme="minorEastAsia"/>
          <w:i/>
          <w:iCs/>
        </w:rPr>
        <w:t>γ≥C</w:t>
      </w:r>
      <w:r>
        <w:rPr>
          <w:rFonts w:eastAsiaTheme="minorEastAsia"/>
        </w:rPr>
        <w:t>，显然，当</w:t>
      </w:r>
      <w:r>
        <w:rPr>
          <w:rFonts w:eastAsiaTheme="minorEastAsia"/>
          <w:i/>
          <w:iCs/>
        </w:rPr>
        <w:t>γ=C</w:t>
      </w:r>
      <w:r>
        <w:rPr>
          <w:rFonts w:eastAsiaTheme="minorEastAsia"/>
        </w:rPr>
        <w:t>时</w:t>
      </w:r>
      <w:r>
        <w:rPr>
          <w:rFonts w:eastAsiaTheme="minorEastAsia"/>
          <w:i/>
          <w:iCs/>
        </w:rPr>
        <w:t>t</w:t>
      </w:r>
      <w:r>
        <w:rPr>
          <w:rFonts w:eastAsiaTheme="minorEastAsia"/>
        </w:rPr>
        <w:t>最大，</w:t>
      </w:r>
      <w:r>
        <w:rPr>
          <w:rFonts w:eastAsiaTheme="minorEastAsia"/>
          <w:position w:val="-24"/>
        </w:rPr>
        <w:object w:dxaOrig="1944" w:dyaOrig="660" w14:anchorId="6FDEC7F1">
          <v:shape id="_x0000_i1065" type="#_x0000_t75" style="width:96.9pt;height:32.65pt" o:ole="">
            <v:imagedata r:id="rId275" o:title=""/>
          </v:shape>
          <o:OLEObject Type="Embed" ProgID="Equation.DSMT4" ShapeID="_x0000_i1065" DrawAspect="Content" ObjectID="_1807357547" r:id="rId276"/>
        </w:object>
      </w:r>
      <w:r>
        <w:rPr>
          <w:rFonts w:eastAsiaTheme="minorEastAsia"/>
        </w:rPr>
        <w:t>，</w:t>
      </w:r>
    </w:p>
    <w:p w14:paraId="1D080920" w14:textId="0A4739B7" w:rsidR="002F7F10" w:rsidRDefault="00446D8A" w:rsidP="00446D8A">
      <w:r>
        <w:rPr>
          <w:rFonts w:eastAsiaTheme="minorEastAsia"/>
        </w:rPr>
        <w:t>代入已知量，求得</w:t>
      </w:r>
      <w:r>
        <w:rPr>
          <w:rFonts w:eastAsiaTheme="minorEastAsia"/>
          <w:position w:val="-12"/>
        </w:rPr>
        <w:object w:dxaOrig="1140" w:dyaOrig="384" w14:anchorId="50A95CC4">
          <v:shape id="_x0000_i1066" type="#_x0000_t75" style="width:56.65pt;height:19.2pt" o:ole="">
            <v:imagedata r:id="rId277" o:title=""/>
          </v:shape>
          <o:OLEObject Type="Embed" ProgID="Equation.DSMT4" ShapeID="_x0000_i1066" DrawAspect="Content" ObjectID="_1807357548" r:id="rId278"/>
        </w:object>
      </w:r>
      <w:r>
        <w:rPr>
          <w:rFonts w:eastAsiaTheme="minorEastAsia"/>
        </w:rPr>
        <w:t>】</w:t>
      </w:r>
    </w:p>
    <w:sectPr w:rsidR="002F7F10" w:rsidSect="00446D8A">
      <w:footerReference w:type="default" r:id="rId279"/>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physics" w:date="2025-04-11T21:24:00Z" w:initials="phy">
    <w:p w14:paraId="721AD949" w14:textId="0644D630" w:rsidR="00D44A00" w:rsidRDefault="00D44A00">
      <w:pPr>
        <w:pStyle w:val="a5"/>
      </w:pPr>
      <w:r>
        <w:rPr>
          <w:rStyle w:val="aff4"/>
        </w:rPr>
        <w:annotationRef/>
      </w:r>
      <w:r>
        <w:rPr>
          <w:rFonts w:hint="eastAsia"/>
        </w:rPr>
        <w:t>2119</w:t>
      </w:r>
      <w:r>
        <w:rPr>
          <w:rFonts w:hint="eastAsia"/>
        </w:rPr>
        <w:t>人，平均</w:t>
      </w:r>
      <w:r>
        <w:rPr>
          <w:rFonts w:hint="eastAsia"/>
        </w:rPr>
        <w:t>61.33</w:t>
      </w:r>
      <w:r>
        <w:rPr>
          <w:rFonts w:hint="eastAsia"/>
        </w:rPr>
        <w:t>分</w:t>
      </w:r>
    </w:p>
  </w:comment>
  <w:comment w:id="1" w:author="physics" w:date="2025-04-11T11:20:00Z" w:initials="phy">
    <w:p w14:paraId="26B13FD5" w14:textId="2AA70750" w:rsidR="00644DF9" w:rsidRDefault="00644DF9" w:rsidP="00644DF9">
      <w:pPr>
        <w:rPr>
          <w:szCs w:val="21"/>
        </w:rPr>
      </w:pPr>
      <w:r>
        <w:rPr>
          <w:rStyle w:val="aff4"/>
        </w:rPr>
        <w:annotationRef/>
      </w:r>
      <w:r>
        <w:rPr>
          <w:color w:val="333333"/>
          <w:kern w:val="0"/>
          <w:szCs w:val="21"/>
        </w:rPr>
        <w:t>1</w:t>
      </w:r>
      <w:r>
        <w:t>．</w:t>
      </w:r>
      <w:r>
        <w:rPr>
          <w:rFonts w:hint="eastAsia"/>
        </w:rPr>
        <w:t>（</w:t>
      </w:r>
      <w:r>
        <w:rPr>
          <w:rFonts w:hint="eastAsia"/>
        </w:rPr>
        <w:t>1</w:t>
      </w:r>
      <w:r>
        <w:rPr>
          <w:rFonts w:hint="eastAsia"/>
        </w:rPr>
        <w:t>）</w:t>
      </w:r>
      <w:r>
        <w:rPr>
          <w:rFonts w:hint="eastAsia"/>
        </w:rPr>
        <w:t>A</w:t>
      </w:r>
      <w:r>
        <w:tab/>
      </w:r>
      <w:r>
        <w:tab/>
      </w:r>
      <w:r>
        <w:rPr>
          <w:rFonts w:hint="eastAsia"/>
        </w:rPr>
        <w:t>（</w:t>
      </w:r>
      <w:r>
        <w:rPr>
          <w:rFonts w:hint="eastAsia"/>
        </w:rPr>
        <w:t>2</w:t>
      </w:r>
      <w:r>
        <w:rPr>
          <w:rFonts w:hint="eastAsia"/>
        </w:rPr>
        <w:t>）</w:t>
      </w:r>
      <w:r>
        <w:rPr>
          <w:rFonts w:hint="eastAsia"/>
          <w:szCs w:val="21"/>
        </w:rPr>
        <w:t>D</w:t>
      </w:r>
    </w:p>
    <w:p w14:paraId="78EA9136" w14:textId="54456873" w:rsidR="00644DF9" w:rsidRPr="00644DF9" w:rsidRDefault="00644DF9" w:rsidP="00644DF9">
      <w:pPr>
        <w:rPr>
          <w:szCs w:val="21"/>
        </w:rPr>
      </w:pPr>
      <w:r w:rsidRPr="00644DF9">
        <w:rPr>
          <w:kern w:val="0"/>
          <w:szCs w:val="21"/>
        </w:rPr>
        <w:t>2</w:t>
      </w:r>
      <w:r w:rsidRPr="00644DF9">
        <w:t>．</w:t>
      </w:r>
      <w:r w:rsidRPr="00644DF9">
        <w:rPr>
          <w:rFonts w:hint="eastAsia"/>
        </w:rPr>
        <w:t>p</w:t>
      </w:r>
      <w:r w:rsidRPr="00644DF9">
        <w:rPr>
          <w:rFonts w:hint="eastAsia"/>
          <w:szCs w:val="21"/>
        </w:rPr>
        <w:t xml:space="preserve"> </w:t>
      </w:r>
      <w:r w:rsidRPr="00644DF9">
        <w:rPr>
          <w:rFonts w:hint="eastAsia"/>
          <w:szCs w:val="21"/>
        </w:rPr>
        <w:t>或</w:t>
      </w:r>
      <w:r w:rsidRPr="00644DF9">
        <w:rPr>
          <w:rFonts w:hint="eastAsia"/>
          <w:szCs w:val="21"/>
        </w:rPr>
        <w:t xml:space="preserve"> </w:t>
      </w:r>
      <w:r w:rsidRPr="00644DF9">
        <w:rPr>
          <w:rFonts w:hint="eastAsia"/>
          <w:szCs w:val="21"/>
          <w:vertAlign w:val="superscript"/>
        </w:rPr>
        <w:t>1</w:t>
      </w:r>
      <w:r w:rsidRPr="00644DF9">
        <w:rPr>
          <w:rFonts w:hint="eastAsia"/>
          <w:szCs w:val="21"/>
          <w:vertAlign w:val="subscript"/>
        </w:rPr>
        <w:t>1</w:t>
      </w:r>
      <w:r w:rsidRPr="00644DF9">
        <w:rPr>
          <w:rFonts w:hint="eastAsia"/>
          <w:szCs w:val="21"/>
        </w:rPr>
        <w:t>H</w:t>
      </w:r>
    </w:p>
    <w:p w14:paraId="59D1C5B8" w14:textId="24A24567" w:rsidR="00644DF9" w:rsidRDefault="00644DF9" w:rsidP="00644DF9">
      <w:r>
        <w:rPr>
          <w:color w:val="333333"/>
          <w:kern w:val="0"/>
          <w:szCs w:val="21"/>
        </w:rPr>
        <w:t>3</w:t>
      </w:r>
      <w:r>
        <w:t>．</w:t>
      </w:r>
      <w:r>
        <w:rPr>
          <w:rFonts w:hint="eastAsia"/>
        </w:rPr>
        <w:t>C</w:t>
      </w:r>
    </w:p>
    <w:p w14:paraId="52107399" w14:textId="5A616EAA" w:rsidR="00644DF9" w:rsidRDefault="00DC47C0">
      <w:pPr>
        <w:pStyle w:val="a5"/>
      </w:pPr>
      <w:r>
        <w:rPr>
          <w:rFonts w:hint="eastAsia"/>
        </w:rPr>
        <w:t>2024</w:t>
      </w:r>
      <w:r>
        <w:rPr>
          <w:rFonts w:hint="eastAsia"/>
        </w:rPr>
        <w:t>学年宝山二模</w:t>
      </w:r>
      <w:r>
        <w:rPr>
          <w:rFonts w:hint="eastAsia"/>
        </w:rPr>
        <w:t>1</w:t>
      </w:r>
    </w:p>
  </w:comment>
  <w:comment w:id="2" w:author="physics" w:date="2025-04-11T11:22:00Z" w:initials="phy">
    <w:p w14:paraId="1606A4B2" w14:textId="06FF951D" w:rsidR="00644DF9" w:rsidRDefault="00644DF9" w:rsidP="00644DF9">
      <w:r>
        <w:rPr>
          <w:rStyle w:val="aff4"/>
        </w:rPr>
        <w:annotationRef/>
      </w:r>
      <w:r>
        <w:rPr>
          <w:color w:val="333333"/>
          <w:kern w:val="0"/>
          <w:szCs w:val="21"/>
        </w:rPr>
        <w:t>1</w:t>
      </w:r>
      <w:r>
        <w:t>．</w:t>
      </w:r>
      <w:r>
        <w:rPr>
          <w:rFonts w:hint="eastAsia"/>
        </w:rPr>
        <w:t>C</w:t>
      </w:r>
    </w:p>
    <w:p w14:paraId="17E8FF4F" w14:textId="16083EC6" w:rsidR="00644DF9" w:rsidRDefault="00644DF9" w:rsidP="00644DF9">
      <w:pPr>
        <w:rPr>
          <w:color w:val="000000"/>
        </w:rPr>
      </w:pPr>
      <w:r>
        <w:rPr>
          <w:color w:val="333333"/>
          <w:kern w:val="0"/>
          <w:szCs w:val="21"/>
        </w:rPr>
        <w:t>2</w:t>
      </w:r>
      <w:r>
        <w:t>．</w:t>
      </w:r>
      <w:r>
        <w:rPr>
          <w:rFonts w:hint="eastAsia"/>
          <w:color w:val="000000"/>
        </w:rPr>
        <w:t>9.8</w:t>
      </w:r>
    </w:p>
    <w:p w14:paraId="21D272DA" w14:textId="25B1C59C" w:rsidR="00644DF9" w:rsidRDefault="00644DF9" w:rsidP="00644DF9">
      <w:pPr>
        <w:rPr>
          <w:color w:val="000000" w:themeColor="text1"/>
        </w:rPr>
      </w:pPr>
      <w:r>
        <w:rPr>
          <w:color w:val="333333"/>
          <w:kern w:val="0"/>
          <w:szCs w:val="21"/>
        </w:rPr>
        <w:t>3</w:t>
      </w:r>
      <w:r>
        <w:t>．</w:t>
      </w:r>
      <w:r>
        <w:rPr>
          <w:color w:val="000000"/>
        </w:rPr>
        <w:t>（</w:t>
      </w:r>
      <w:r>
        <w:rPr>
          <w:color w:val="000000"/>
        </w:rPr>
        <w:t>1</w:t>
      </w:r>
      <w:r>
        <w:rPr>
          <w:color w:val="000000"/>
        </w:rPr>
        <w:t>）</w:t>
      </w:r>
      <w:r>
        <w:rPr>
          <w:rFonts w:hint="eastAsia"/>
          <w:color w:val="000000" w:themeColor="text1"/>
        </w:rPr>
        <w:t>B</w:t>
      </w:r>
    </w:p>
    <w:p w14:paraId="218CCE85" w14:textId="0A4C62F2" w:rsidR="00644DF9" w:rsidRDefault="00644DF9" w:rsidP="00644DF9">
      <w:r>
        <w:t>（</w:t>
      </w:r>
      <w:r>
        <w:rPr>
          <w:rFonts w:hint="eastAsia"/>
        </w:rPr>
        <w:t>2</w:t>
      </w:r>
      <w:r>
        <w:t>）</w:t>
      </w:r>
      <w:r>
        <w:fldChar w:fldCharType="begin"/>
      </w:r>
      <w:r>
        <w:instrText xml:space="preserve"> </w:instrText>
      </w:r>
      <w:r>
        <w:rPr>
          <w:rFonts w:hint="eastAsia"/>
        </w:rPr>
        <w:instrText>Eq \F(</w:instrText>
      </w:r>
      <w:r>
        <w:instrText>π</w:instrText>
      </w:r>
      <w:r>
        <w:rPr>
          <w:rFonts w:hint="eastAsia"/>
        </w:rPr>
        <w:instrText>,2)</w:instrText>
      </w:r>
      <w:r>
        <w:instrText xml:space="preserve"> </w:instrText>
      </w:r>
      <w:r>
        <w:fldChar w:fldCharType="end"/>
      </w:r>
      <w:r>
        <w:rPr>
          <w:rFonts w:hint="eastAsia"/>
        </w:rPr>
        <w:t>（</w:t>
      </w:r>
      <w:r>
        <w:rPr>
          <w:rFonts w:hint="eastAsia"/>
        </w:rPr>
        <w:t>1.57</w:t>
      </w:r>
      <w:r>
        <w:rPr>
          <w:rFonts w:hint="eastAsia"/>
        </w:rPr>
        <w:t>），</w:t>
      </w:r>
      <w:r>
        <w:fldChar w:fldCharType="begin"/>
      </w:r>
      <w:r>
        <w:instrText xml:space="preserve"> </w:instrText>
      </w:r>
      <w:r>
        <w:rPr>
          <w:rFonts w:hint="eastAsia"/>
        </w:rPr>
        <w:instrText>Eq \F(</w:instrText>
      </w:r>
      <w:r>
        <w:instrText>π</w:instrText>
      </w:r>
      <w:r>
        <w:rPr>
          <w:rFonts w:hint="eastAsia"/>
        </w:rPr>
        <w:instrText>,4)</w:instrText>
      </w:r>
      <w:r>
        <w:instrText xml:space="preserve"> </w:instrText>
      </w:r>
      <w:r>
        <w:fldChar w:fldCharType="end"/>
      </w:r>
      <w:r>
        <w:rPr>
          <w:rFonts w:hint="eastAsia"/>
        </w:rPr>
        <w:t>（</w:t>
      </w:r>
      <w:r>
        <w:rPr>
          <w:rFonts w:hint="eastAsia"/>
        </w:rPr>
        <w:t>0.785</w:t>
      </w:r>
      <w:r>
        <w:rPr>
          <w:rFonts w:hint="eastAsia"/>
        </w:rPr>
        <w:t>），</w:t>
      </w:r>
      <w:r>
        <w:fldChar w:fldCharType="begin"/>
      </w:r>
      <w:r>
        <w:instrText xml:space="preserve"> </w:instrText>
      </w:r>
      <w:r>
        <w:rPr>
          <w:rFonts w:hint="eastAsia"/>
        </w:rPr>
        <w:instrText>Eq \F(</w:instrText>
      </w:r>
      <w:r>
        <w:instrText>π</w:instrText>
      </w:r>
      <w:r>
        <w:rPr>
          <w:rFonts w:hint="eastAsia"/>
        </w:rPr>
        <w:instrText>,2)</w:instrText>
      </w:r>
      <w:r>
        <w:instrText xml:space="preserve"> </w:instrText>
      </w:r>
      <w:r>
        <w:fldChar w:fldCharType="end"/>
      </w:r>
      <w:r>
        <w:rPr>
          <w:rFonts w:hint="eastAsia"/>
        </w:rPr>
        <w:t>（</w:t>
      </w:r>
      <w:r>
        <w:rPr>
          <w:rFonts w:hint="eastAsia"/>
        </w:rPr>
        <w:t>1.57</w:t>
      </w:r>
      <w:r>
        <w:rPr>
          <w:rFonts w:hint="eastAsia"/>
        </w:rPr>
        <w:t>）</w:t>
      </w:r>
    </w:p>
    <w:p w14:paraId="3B76D169" w14:textId="66264399" w:rsidR="00644DF9" w:rsidRDefault="00644DF9" w:rsidP="00644DF9">
      <w:pPr>
        <w:rPr>
          <w:rFonts w:hAnsi="宋体" w:hint="eastAsia"/>
        </w:rPr>
      </w:pPr>
      <w:r>
        <w:t>4</w:t>
      </w:r>
      <w:r>
        <w:t>．</w:t>
      </w:r>
      <w:r>
        <w:rPr>
          <w:rFonts w:hAnsi="宋体" w:hint="eastAsia"/>
          <w:i/>
          <w:iCs/>
        </w:rPr>
        <w:t>t</w:t>
      </w:r>
      <w:r>
        <w:rPr>
          <w:rFonts w:hAnsi="宋体" w:hint="eastAsia"/>
        </w:rPr>
        <w:t xml:space="preserve"> = 2 s</w:t>
      </w:r>
      <w:r>
        <w:rPr>
          <w:rFonts w:hAnsi="宋体" w:hint="eastAsia"/>
        </w:rPr>
        <w:t>，明显</w:t>
      </w:r>
      <w:r w:rsidRPr="00644DF9">
        <w:rPr>
          <w:rFonts w:hint="eastAsia"/>
        </w:rPr>
        <w:t>大于反应时间</w:t>
      </w:r>
      <w:r>
        <w:rPr>
          <w:rFonts w:hint="eastAsia"/>
        </w:rPr>
        <w:t xml:space="preserve"> </w:t>
      </w:r>
      <w:r w:rsidRPr="00644DF9">
        <w:rPr>
          <w:rFonts w:hint="eastAsia"/>
        </w:rPr>
        <w:t>0.7</w:t>
      </w:r>
      <w:r>
        <w:rPr>
          <w:rFonts w:hint="eastAsia"/>
        </w:rPr>
        <w:t xml:space="preserve"> </w:t>
      </w:r>
      <w:r w:rsidRPr="00644DF9">
        <w:rPr>
          <w:rFonts w:hint="eastAsia"/>
        </w:rPr>
        <w:t>s</w:t>
      </w:r>
      <w:r w:rsidRPr="00644DF9">
        <w:rPr>
          <w:rFonts w:hint="eastAsia"/>
        </w:rPr>
        <w:t>，所以该驾驶员未做到谨慎驾驶。</w:t>
      </w:r>
    </w:p>
    <w:p w14:paraId="333028F1" w14:textId="56B565C4" w:rsidR="00644DF9" w:rsidRDefault="00DC47C0">
      <w:pPr>
        <w:pStyle w:val="a5"/>
      </w:pPr>
      <w:r>
        <w:rPr>
          <w:rFonts w:hint="eastAsia"/>
        </w:rPr>
        <w:t>2024</w:t>
      </w:r>
      <w:r>
        <w:rPr>
          <w:rFonts w:hint="eastAsia"/>
        </w:rPr>
        <w:t>学年宝山二模</w:t>
      </w:r>
      <w:r>
        <w:rPr>
          <w:rFonts w:hint="eastAsia"/>
        </w:rPr>
        <w:t>2</w:t>
      </w:r>
    </w:p>
  </w:comment>
  <w:comment w:id="3" w:author="physics" w:date="2025-04-11T11:24:00Z" w:initials="phy">
    <w:p w14:paraId="4710D47E" w14:textId="42D20D44" w:rsidR="00644DF9" w:rsidRDefault="00644DF9" w:rsidP="00644DF9">
      <w:r>
        <w:rPr>
          <w:rStyle w:val="aff4"/>
        </w:rPr>
        <w:annotationRef/>
      </w:r>
      <w:r>
        <w:rPr>
          <w:rFonts w:hint="eastAsia"/>
        </w:rPr>
        <w:t>1</w:t>
      </w:r>
      <w:r>
        <w:t>．</w:t>
      </w:r>
      <w:r>
        <w:rPr>
          <w:rFonts w:hint="eastAsia"/>
        </w:rPr>
        <w:t>A</w:t>
      </w:r>
    </w:p>
    <w:p w14:paraId="6BB4CB99" w14:textId="0F53C472" w:rsidR="00644DF9" w:rsidRDefault="00644DF9" w:rsidP="00644DF9">
      <w:r>
        <w:rPr>
          <w:rFonts w:hint="eastAsia"/>
        </w:rPr>
        <w:t>2</w:t>
      </w:r>
      <w:r>
        <w:t>．</w:t>
      </w:r>
      <w:r>
        <w:rPr>
          <w:rFonts w:hint="eastAsia"/>
        </w:rPr>
        <w:t>B</w:t>
      </w:r>
    </w:p>
    <w:p w14:paraId="4B5B16CD" w14:textId="29C73391" w:rsidR="00644DF9" w:rsidRDefault="00644DF9" w:rsidP="00644DF9">
      <w:r>
        <w:rPr>
          <w:rFonts w:hint="eastAsia"/>
        </w:rPr>
        <w:t>3</w:t>
      </w:r>
      <w:r>
        <w:t>．</w:t>
      </w:r>
      <w:r>
        <w:rPr>
          <w:rFonts w:hint="eastAsia"/>
          <w:color w:val="000000"/>
        </w:rPr>
        <w:t>（</w:t>
      </w:r>
      <w:r>
        <w:rPr>
          <w:rFonts w:hint="eastAsia"/>
          <w:color w:val="000000"/>
        </w:rPr>
        <w:t>1</w:t>
      </w:r>
      <w:r>
        <w:rPr>
          <w:rFonts w:hint="eastAsia"/>
          <w:color w:val="000000"/>
        </w:rPr>
        <w:t>）</w:t>
      </w:r>
      <w:r>
        <w:rPr>
          <w:rFonts w:hint="eastAsia"/>
          <w:color w:val="000000"/>
        </w:rPr>
        <w:t>D</w:t>
      </w:r>
    </w:p>
    <w:p w14:paraId="288E943D" w14:textId="77777777" w:rsidR="00B421DA" w:rsidRDefault="00644DF9" w:rsidP="00B421DA">
      <w:pPr>
        <w:rPr>
          <w:color w:val="000000"/>
          <w:vertAlign w:val="superscript"/>
        </w:rPr>
      </w:pPr>
      <w:r>
        <w:rPr>
          <w:rFonts w:hint="eastAsia"/>
          <w:color w:val="000000"/>
        </w:rPr>
        <w:t>（</w:t>
      </w:r>
      <w:r>
        <w:rPr>
          <w:rFonts w:hint="eastAsia"/>
          <w:color w:val="000000"/>
        </w:rPr>
        <w:t>2</w:t>
      </w:r>
      <w:r>
        <w:rPr>
          <w:rFonts w:hint="eastAsia"/>
          <w:color w:val="000000"/>
        </w:rPr>
        <w:t>）</w:t>
      </w:r>
      <w:r>
        <w:rPr>
          <w:rFonts w:hint="eastAsia"/>
          <w:color w:val="000000"/>
        </w:rPr>
        <w:t>5</w:t>
      </w:r>
      <w:r w:rsidRPr="00644DF9">
        <w:rPr>
          <w:rFonts w:asciiTheme="majorBidi" w:hAnsiTheme="majorBidi" w:cstheme="majorBidi"/>
          <w:color w:val="000000"/>
        </w:rPr>
        <w:t>×</w:t>
      </w:r>
      <w:r>
        <w:rPr>
          <w:rFonts w:hint="eastAsia"/>
          <w:color w:val="000000"/>
        </w:rPr>
        <w:t>10</w:t>
      </w:r>
      <w:r>
        <w:rPr>
          <w:rFonts w:hint="eastAsia"/>
          <w:color w:val="000000"/>
          <w:vertAlign w:val="superscript"/>
        </w:rPr>
        <w:t>4</w:t>
      </w:r>
      <w:r>
        <w:rPr>
          <w:rFonts w:hint="eastAsia"/>
          <w:color w:val="000000"/>
        </w:rPr>
        <w:t>，</w:t>
      </w:r>
      <w:r>
        <w:rPr>
          <w:rFonts w:hint="eastAsia"/>
          <w:color w:val="000000"/>
        </w:rPr>
        <w:t>5</w:t>
      </w:r>
      <w:r w:rsidRPr="00644DF9">
        <w:rPr>
          <w:rFonts w:asciiTheme="majorBidi" w:hAnsiTheme="majorBidi" w:cstheme="majorBidi"/>
          <w:color w:val="000000"/>
        </w:rPr>
        <w:t>×</w:t>
      </w:r>
      <w:r>
        <w:rPr>
          <w:rFonts w:hint="eastAsia"/>
          <w:color w:val="000000"/>
        </w:rPr>
        <w:t>10</w:t>
      </w:r>
      <w:r>
        <w:rPr>
          <w:rFonts w:hint="eastAsia"/>
          <w:color w:val="000000"/>
          <w:vertAlign w:val="superscript"/>
        </w:rPr>
        <w:t>7</w:t>
      </w:r>
    </w:p>
    <w:p w14:paraId="30A116CA" w14:textId="46DD0827" w:rsidR="00644DF9" w:rsidRDefault="00644DF9" w:rsidP="00B421DA">
      <w:r>
        <w:rPr>
          <w:rFonts w:hint="eastAsia"/>
        </w:rPr>
        <w:t>4</w:t>
      </w:r>
      <w:r>
        <w:t>．</w:t>
      </w:r>
      <w:r>
        <w:rPr>
          <w:rFonts w:hint="eastAsia"/>
        </w:rPr>
        <w:t>（</w:t>
      </w:r>
      <w:r>
        <w:rPr>
          <w:rFonts w:hint="eastAsia"/>
        </w:rPr>
        <w:t>1</w:t>
      </w:r>
      <w:r>
        <w:rPr>
          <w:rFonts w:hint="eastAsia"/>
        </w:rPr>
        <w:t>）</w:t>
      </w:r>
      <w:r>
        <w:rPr>
          <w:rFonts w:hint="eastAsia"/>
        </w:rPr>
        <w:t>10</w:t>
      </w:r>
      <w:r>
        <w:rPr>
          <w:rFonts w:hint="eastAsia"/>
        </w:rPr>
        <w:t>（</w:t>
      </w:r>
      <w:r>
        <w:rPr>
          <w:rFonts w:hint="eastAsia"/>
        </w:rPr>
        <w:t>9.8</w:t>
      </w:r>
      <w:r>
        <w:rPr>
          <w:rFonts w:hint="eastAsia"/>
        </w:rPr>
        <w:t>）</w:t>
      </w:r>
    </w:p>
    <w:p w14:paraId="2EF4217E" w14:textId="2C67626C" w:rsidR="00644DF9" w:rsidRDefault="00644DF9" w:rsidP="00644DF9">
      <w:r>
        <w:rPr>
          <w:rFonts w:hint="eastAsia"/>
        </w:rPr>
        <w:t>（</w:t>
      </w:r>
      <w:r>
        <w:rPr>
          <w:rFonts w:hint="eastAsia"/>
        </w:rPr>
        <w:t>2</w:t>
      </w:r>
      <w:r>
        <w:rPr>
          <w:rFonts w:hint="eastAsia"/>
        </w:rPr>
        <w:t>）</w:t>
      </w:r>
      <w:r>
        <w:rPr>
          <w:rFonts w:hint="eastAsia"/>
          <w:iCs/>
        </w:rPr>
        <w:t xml:space="preserve">0 </w:t>
      </w:r>
      <w:r w:rsidRPr="00644DF9">
        <w:rPr>
          <w:rFonts w:hint="eastAsia"/>
          <w:iCs/>
        </w:rPr>
        <w:t>&lt;</w:t>
      </w:r>
      <w:r>
        <w:rPr>
          <w:rFonts w:hint="eastAsia"/>
          <w:iCs/>
        </w:rPr>
        <w:t xml:space="preserve"> </w:t>
      </w:r>
      <w:r>
        <w:rPr>
          <w:rFonts w:hint="eastAsia"/>
          <w:i/>
        </w:rPr>
        <w:t>s</w:t>
      </w:r>
      <w:r>
        <w:rPr>
          <w:rFonts w:hint="eastAsia"/>
          <w:iCs/>
        </w:rPr>
        <w:t xml:space="preserve"> </w:t>
      </w:r>
      <w:r w:rsidRPr="00644DF9">
        <w:rPr>
          <w:rFonts w:hint="eastAsia"/>
          <w:iCs/>
        </w:rPr>
        <w:t>&lt;</w:t>
      </w:r>
      <w:r>
        <w:rPr>
          <w:rFonts w:hint="eastAsia"/>
          <w:iCs/>
        </w:rPr>
        <w:t xml:space="preserve"> 24 </w:t>
      </w:r>
      <w:r w:rsidRPr="00644DF9">
        <w:rPr>
          <w:rFonts w:hint="eastAsia"/>
          <w:iCs/>
        </w:rPr>
        <w:t>km</w:t>
      </w:r>
    </w:p>
    <w:p w14:paraId="66B5BE01" w14:textId="2CFDE337" w:rsidR="00644DF9" w:rsidRDefault="00644DF9" w:rsidP="00644DF9">
      <w:r>
        <w:rPr>
          <w:rFonts w:hint="eastAsia"/>
        </w:rPr>
        <w:t>5</w:t>
      </w:r>
      <w:r>
        <w:t>．</w:t>
      </w:r>
      <w:r>
        <w:fldChar w:fldCharType="begin"/>
      </w:r>
      <w:r>
        <w:instrText xml:space="preserve"> </w:instrText>
      </w:r>
      <w:r>
        <w:rPr>
          <w:rFonts w:hint="eastAsia"/>
        </w:rPr>
        <w:instrText>EQ \F(3,8)</w:instrText>
      </w:r>
      <w:r>
        <w:instrText xml:space="preserve"> </w:instrText>
      </w:r>
      <w:r>
        <w:fldChar w:fldCharType="end"/>
      </w:r>
      <w:r w:rsidRPr="00644DF9">
        <w:rPr>
          <w:rFonts w:hint="eastAsia"/>
          <w:i/>
          <w:iCs/>
        </w:rPr>
        <w:t>m</w:t>
      </w:r>
      <w:r w:rsidRPr="00644DF9">
        <w:rPr>
          <w:rFonts w:ascii="Book Antiqua" w:hAnsi="Book Antiqua"/>
          <w:i/>
          <w:iCs/>
        </w:rPr>
        <w:t>v</w:t>
      </w:r>
      <w:r>
        <w:rPr>
          <w:rFonts w:hint="eastAsia"/>
          <w:vertAlign w:val="subscript"/>
        </w:rPr>
        <w:t>0</w:t>
      </w:r>
      <w:r>
        <w:rPr>
          <w:rFonts w:hint="eastAsia"/>
          <w:vertAlign w:val="superscript"/>
        </w:rPr>
        <w:t>2</w:t>
      </w:r>
      <w:r>
        <w:rPr>
          <w:rFonts w:hint="eastAsia"/>
        </w:rPr>
        <w:t>，</w:t>
      </w:r>
      <w:r>
        <w:fldChar w:fldCharType="begin"/>
      </w:r>
      <w:r>
        <w:instrText xml:space="preserve"> </w:instrText>
      </w:r>
      <w:r>
        <w:rPr>
          <w:rFonts w:hint="eastAsia"/>
        </w:rPr>
        <w:instrText>EQ \F(3,2)</w:instrText>
      </w:r>
      <w:r>
        <w:instrText xml:space="preserve"> </w:instrText>
      </w:r>
      <w:r>
        <w:fldChar w:fldCharType="end"/>
      </w:r>
      <w:r w:rsidRPr="00644DF9">
        <w:rPr>
          <w:rFonts w:ascii="Book Antiqua" w:hAnsi="Book Antiqua"/>
          <w:i/>
          <w:iCs/>
        </w:rPr>
        <w:t>v</w:t>
      </w:r>
      <w:r>
        <w:rPr>
          <w:rFonts w:hint="eastAsia"/>
          <w:vertAlign w:val="subscript"/>
        </w:rPr>
        <w:t>0</w:t>
      </w:r>
    </w:p>
    <w:p w14:paraId="71D394BB" w14:textId="1C761007" w:rsidR="00644DF9" w:rsidRDefault="00DC47C0">
      <w:pPr>
        <w:pStyle w:val="a5"/>
      </w:pPr>
      <w:r>
        <w:rPr>
          <w:rFonts w:hint="eastAsia"/>
        </w:rPr>
        <w:t>2024</w:t>
      </w:r>
      <w:r>
        <w:rPr>
          <w:rFonts w:hint="eastAsia"/>
        </w:rPr>
        <w:t>学年宝山二模</w:t>
      </w:r>
      <w:r>
        <w:rPr>
          <w:rFonts w:hint="eastAsia"/>
        </w:rPr>
        <w:t>3</w:t>
      </w:r>
    </w:p>
  </w:comment>
  <w:comment w:id="4" w:author="physics" w:date="2025-04-11T11:25:00Z" w:initials="phy">
    <w:p w14:paraId="3AD07A3C" w14:textId="23171A33" w:rsidR="003E4E6A" w:rsidRDefault="003E4E6A" w:rsidP="003E4E6A">
      <w:r>
        <w:rPr>
          <w:rStyle w:val="aff4"/>
        </w:rPr>
        <w:annotationRef/>
      </w:r>
      <w:r>
        <w:rPr>
          <w:rFonts w:hint="eastAsia"/>
          <w:color w:val="333333"/>
          <w:kern w:val="0"/>
        </w:rPr>
        <w:t>1</w:t>
      </w:r>
      <w:r>
        <w:t>．</w:t>
      </w:r>
      <w:r>
        <w:rPr>
          <w:rFonts w:hint="eastAsia"/>
        </w:rPr>
        <w:t>（</w:t>
      </w:r>
      <w:r>
        <w:rPr>
          <w:rFonts w:hint="eastAsia"/>
        </w:rPr>
        <w:t>1</w:t>
      </w:r>
      <w:r>
        <w:rPr>
          <w:rFonts w:hint="eastAsia"/>
        </w:rPr>
        <w:t>）</w:t>
      </w:r>
      <w:r>
        <w:rPr>
          <w:rFonts w:hint="eastAsia"/>
          <w:i/>
          <w:iCs/>
          <w:color w:val="000000"/>
        </w:rPr>
        <w:t>T</w:t>
      </w:r>
      <w:r>
        <w:rPr>
          <w:rFonts w:hint="eastAsia"/>
          <w:color w:val="000000"/>
          <w:vertAlign w:val="subscript"/>
        </w:rPr>
        <w:t>0</w:t>
      </w:r>
      <w:r>
        <w:rPr>
          <w:color w:val="000000"/>
        </w:rPr>
        <w:tab/>
      </w:r>
      <w:r>
        <w:rPr>
          <w:rFonts w:hint="eastAsia"/>
        </w:rPr>
        <w:t>（</w:t>
      </w:r>
      <w:r>
        <w:rPr>
          <w:rFonts w:hint="eastAsia"/>
        </w:rPr>
        <w:t>2</w:t>
      </w:r>
      <w:r>
        <w:rPr>
          <w:rFonts w:hint="eastAsia"/>
        </w:rPr>
        <w:t>）</w:t>
      </w:r>
      <w:r>
        <w:rPr>
          <w:rFonts w:hint="eastAsia"/>
          <w:color w:val="000000"/>
        </w:rPr>
        <w:t>B</w:t>
      </w:r>
    </w:p>
    <w:p w14:paraId="6AEE2D4E" w14:textId="69FEB34C" w:rsidR="003E4E6A" w:rsidRDefault="003E4E6A" w:rsidP="003E4E6A">
      <w:r>
        <w:rPr>
          <w:rFonts w:hint="eastAsia"/>
          <w:color w:val="333333"/>
          <w:kern w:val="0"/>
        </w:rPr>
        <w:t>2</w:t>
      </w:r>
      <w:r>
        <w:t>．</w:t>
      </w:r>
      <w:r>
        <w:rPr>
          <w:rFonts w:hint="eastAsia"/>
          <w:color w:val="000000"/>
        </w:rPr>
        <w:t>B</w:t>
      </w:r>
    </w:p>
    <w:p w14:paraId="4E4CFD8D" w14:textId="724F647F" w:rsidR="003E4E6A" w:rsidRDefault="003E4E6A" w:rsidP="003E4E6A">
      <w:r>
        <w:rPr>
          <w:rFonts w:hint="eastAsia"/>
          <w:color w:val="333333"/>
          <w:kern w:val="0"/>
        </w:rPr>
        <w:t>3</w:t>
      </w:r>
      <w:r>
        <w:t>．</w:t>
      </w:r>
      <w:r>
        <w:rPr>
          <w:rFonts w:hint="eastAsia"/>
        </w:rPr>
        <w:t>B</w:t>
      </w:r>
    </w:p>
    <w:p w14:paraId="7D0E5EF7" w14:textId="6E59471A" w:rsidR="003E4E6A" w:rsidRDefault="00DC47C0">
      <w:pPr>
        <w:pStyle w:val="a5"/>
      </w:pPr>
      <w:r>
        <w:rPr>
          <w:rFonts w:hint="eastAsia"/>
        </w:rPr>
        <w:t>2024</w:t>
      </w:r>
      <w:r>
        <w:rPr>
          <w:rFonts w:hint="eastAsia"/>
        </w:rPr>
        <w:t>学年宝山二模</w:t>
      </w:r>
      <w:r>
        <w:rPr>
          <w:rFonts w:hint="eastAsia"/>
        </w:rPr>
        <w:t>4</w:t>
      </w:r>
    </w:p>
  </w:comment>
  <w:comment w:id="5" w:author="physics" w:date="2025-04-11T11:26:00Z" w:initials="phy">
    <w:p w14:paraId="7121FFED" w14:textId="1FFC7875" w:rsidR="0050400B" w:rsidRDefault="0050400B" w:rsidP="0050400B">
      <w:pPr>
        <w:rPr>
          <w:color w:val="000000"/>
        </w:rPr>
      </w:pPr>
      <w:r>
        <w:rPr>
          <w:rStyle w:val="aff4"/>
        </w:rPr>
        <w:annotationRef/>
      </w:r>
      <w:r>
        <w:rPr>
          <w:rFonts w:hint="eastAsia"/>
          <w:color w:val="333333"/>
          <w:kern w:val="0"/>
          <w:szCs w:val="21"/>
        </w:rPr>
        <w:t>1</w:t>
      </w:r>
      <w:r>
        <w:t>．</w:t>
      </w:r>
      <w:r>
        <w:rPr>
          <w:rFonts w:hint="eastAsia"/>
          <w:color w:val="000000"/>
        </w:rPr>
        <w:t>（</w:t>
      </w:r>
      <w:r>
        <w:rPr>
          <w:rFonts w:hint="eastAsia"/>
          <w:color w:val="000000"/>
        </w:rPr>
        <w:t>1</w:t>
      </w:r>
      <w:r>
        <w:rPr>
          <w:rFonts w:hint="eastAsia"/>
          <w:color w:val="000000"/>
        </w:rPr>
        <w:t>）</w:t>
      </w:r>
      <w:r>
        <w:rPr>
          <w:rFonts w:hint="eastAsia"/>
          <w:color w:val="000000"/>
        </w:rPr>
        <w:t>AD</w:t>
      </w:r>
    </w:p>
    <w:p w14:paraId="406412D8" w14:textId="23482FC5" w:rsidR="0050400B" w:rsidRDefault="0050400B" w:rsidP="0050400B">
      <w:pPr>
        <w:rPr>
          <w:color w:val="FF0000"/>
        </w:rPr>
      </w:pPr>
      <w:r>
        <w:rPr>
          <w:rFonts w:hint="eastAsia"/>
          <w:color w:val="000000"/>
        </w:rPr>
        <w:t>（</w:t>
      </w:r>
      <w:r>
        <w:rPr>
          <w:rFonts w:hint="eastAsia"/>
          <w:color w:val="000000"/>
        </w:rPr>
        <w:t>2</w:t>
      </w:r>
      <w:r>
        <w:rPr>
          <w:rFonts w:hint="eastAsia"/>
          <w:color w:val="000000"/>
        </w:rPr>
        <w:t>）</w:t>
      </w:r>
      <w:r>
        <w:rPr>
          <w:rFonts w:hint="eastAsia"/>
          <w:color w:val="000000"/>
        </w:rPr>
        <w:t>A</w:t>
      </w:r>
      <w:r>
        <w:rPr>
          <w:rFonts w:hint="eastAsia"/>
          <w:color w:val="000000"/>
        </w:rPr>
        <w:t>，</w:t>
      </w:r>
      <w:r w:rsidRPr="003E4E6A">
        <w:t>−</w:t>
      </w:r>
      <w:r w:rsidRPr="003E4E6A">
        <w:rPr>
          <w:rFonts w:hint="eastAsia"/>
        </w:rPr>
        <w:t xml:space="preserve"> 3.2</w:t>
      </w:r>
      <w:r w:rsidRPr="003E4E6A">
        <w:t>×</w:t>
      </w:r>
      <w:r w:rsidRPr="003E4E6A">
        <w:rPr>
          <w:rFonts w:hint="eastAsia"/>
        </w:rPr>
        <w:t>10</w:t>
      </w:r>
      <w:r w:rsidRPr="003E4E6A">
        <w:rPr>
          <w:vertAlign w:val="superscript"/>
        </w:rPr>
        <w:t>−</w:t>
      </w:r>
      <w:r w:rsidRPr="003E4E6A">
        <w:rPr>
          <w:rFonts w:hint="eastAsia"/>
          <w:vertAlign w:val="superscript"/>
        </w:rPr>
        <w:t>16</w:t>
      </w:r>
    </w:p>
    <w:p w14:paraId="3B1B543B" w14:textId="10A3D4BF" w:rsidR="0050400B" w:rsidRDefault="0050400B" w:rsidP="0050400B">
      <w:pPr>
        <w:rPr>
          <w:rFonts w:hAnsi="宋体" w:hint="eastAsia"/>
        </w:rPr>
      </w:pPr>
      <w:r>
        <w:rPr>
          <w:rFonts w:hint="eastAsia"/>
          <w:color w:val="333333"/>
          <w:kern w:val="0"/>
          <w:szCs w:val="21"/>
        </w:rPr>
        <w:t>2</w:t>
      </w:r>
      <w:r>
        <w:t>．</w:t>
      </w:r>
      <w:r>
        <w:rPr>
          <w:rFonts w:hAnsi="宋体"/>
        </w:rPr>
        <w:t>（</w:t>
      </w:r>
      <w:r>
        <w:rPr>
          <w:rFonts w:hAnsi="宋体"/>
        </w:rPr>
        <w:t>1</w:t>
      </w:r>
      <w:r>
        <w:rPr>
          <w:rFonts w:hAnsi="宋体"/>
        </w:rPr>
        <w:t>）</w:t>
      </w:r>
      <w:r>
        <w:t>C</w:t>
      </w:r>
      <w:r>
        <w:tab/>
      </w:r>
      <w:r>
        <w:rPr>
          <w:rFonts w:hAnsi="宋体"/>
        </w:rPr>
        <w:t>（</w:t>
      </w:r>
      <w:r>
        <w:rPr>
          <w:rFonts w:hAnsi="宋体" w:hint="eastAsia"/>
        </w:rPr>
        <w:t>2</w:t>
      </w:r>
      <w:r>
        <w:rPr>
          <w:rFonts w:hAnsi="宋体"/>
        </w:rPr>
        <w:t>）</w:t>
      </w:r>
      <w:r>
        <w:rPr>
          <w:rFonts w:hAnsi="宋体" w:hint="eastAsia"/>
          <w:i/>
          <w:iCs/>
        </w:rPr>
        <w:t>k</w:t>
      </w:r>
      <w:r>
        <w:rPr>
          <w:rFonts w:hAnsi="宋体" w:hint="eastAsia"/>
        </w:rPr>
        <w:t xml:space="preserve"> &gt;2</w:t>
      </w:r>
      <w:r>
        <w:rPr>
          <w:rFonts w:hAnsi="宋体"/>
        </w:rPr>
        <w:t>00</w:t>
      </w:r>
      <w:r>
        <w:rPr>
          <w:rFonts w:hAnsi="宋体"/>
        </w:rPr>
        <w:tab/>
      </w:r>
      <w:r>
        <w:rPr>
          <w:rFonts w:hAnsi="宋体"/>
        </w:rPr>
        <w:t>（</w:t>
      </w:r>
      <w:r>
        <w:rPr>
          <w:rFonts w:hAnsi="宋体" w:hint="eastAsia"/>
        </w:rPr>
        <w:t>3</w:t>
      </w:r>
      <w:r>
        <w:rPr>
          <w:rFonts w:hAnsi="宋体"/>
        </w:rPr>
        <w:t>）</w:t>
      </w:r>
      <w:r>
        <w:rPr>
          <w:rFonts w:hAnsi="宋体" w:hint="eastAsia"/>
        </w:rPr>
        <w:t>1.3</w:t>
      </w:r>
      <w:r w:rsidRPr="003E4E6A">
        <w:rPr>
          <w:rFonts w:asciiTheme="majorBidi" w:hAnsiTheme="majorBidi" w:cstheme="majorBidi"/>
        </w:rPr>
        <w:t>×</w:t>
      </w:r>
      <w:r>
        <w:rPr>
          <w:rFonts w:hAnsi="宋体" w:hint="eastAsia"/>
        </w:rPr>
        <w:t>10</w:t>
      </w:r>
      <w:r>
        <w:rPr>
          <w:vertAlign w:val="superscript"/>
        </w:rPr>
        <w:t>−</w:t>
      </w:r>
      <w:r>
        <w:rPr>
          <w:rFonts w:hAnsi="宋体" w:hint="eastAsia"/>
          <w:vertAlign w:val="superscript"/>
        </w:rPr>
        <w:t>3</w:t>
      </w:r>
    </w:p>
    <w:p w14:paraId="4E2A04A5" w14:textId="793D9CE0" w:rsidR="0050400B" w:rsidRDefault="00DC47C0">
      <w:pPr>
        <w:pStyle w:val="a5"/>
      </w:pPr>
      <w:r>
        <w:rPr>
          <w:rFonts w:hint="eastAsia"/>
        </w:rPr>
        <w:t>2024</w:t>
      </w:r>
      <w:r>
        <w:rPr>
          <w:rFonts w:hint="eastAsia"/>
        </w:rPr>
        <w:t>学年宝山二模</w:t>
      </w:r>
      <w:r>
        <w:rPr>
          <w:rFonts w:hint="eastAsia"/>
        </w:rPr>
        <w:t>5</w:t>
      </w:r>
    </w:p>
  </w:comment>
  <w:comment w:id="6" w:author="physics" w:date="2025-04-11T12:38:00Z" w:initials="phy">
    <w:p w14:paraId="4814C878" w14:textId="353AE041" w:rsidR="00DC47C0" w:rsidRDefault="00DC47C0" w:rsidP="00DC47C0">
      <w:r>
        <w:rPr>
          <w:rStyle w:val="aff4"/>
        </w:rPr>
        <w:annotationRef/>
      </w:r>
      <w:r>
        <w:rPr>
          <w:rFonts w:hint="eastAsia"/>
        </w:rPr>
        <w:t>1</w:t>
      </w:r>
      <w:r>
        <w:t>．</w:t>
      </w:r>
      <w:r>
        <w:t>A</w:t>
      </w:r>
      <w:r>
        <w:rPr>
          <w:rFonts w:hint="eastAsia"/>
        </w:rPr>
        <w:t>B</w:t>
      </w:r>
    </w:p>
    <w:p w14:paraId="605B7231" w14:textId="3DDBDEF8" w:rsidR="00DC47C0" w:rsidRDefault="00DC47C0" w:rsidP="00DC47C0">
      <w:r>
        <w:rPr>
          <w:rFonts w:hint="eastAsia"/>
        </w:rPr>
        <w:t>2</w:t>
      </w:r>
      <w:r>
        <w:t>．</w:t>
      </w:r>
      <w:r>
        <w:rPr>
          <w:rFonts w:hint="eastAsia"/>
        </w:rPr>
        <w:t>C</w:t>
      </w:r>
    </w:p>
    <w:p w14:paraId="2F38B065" w14:textId="15A7BDEA" w:rsidR="00DC47C0" w:rsidRDefault="00DC47C0" w:rsidP="00DC47C0">
      <w:r>
        <w:rPr>
          <w:rFonts w:hint="eastAsia"/>
        </w:rPr>
        <w:t>3</w:t>
      </w:r>
      <w:r>
        <w:t>．</w:t>
      </w:r>
      <w:r>
        <w:rPr>
          <w:rFonts w:hint="eastAsia"/>
        </w:rPr>
        <w:t>D</w:t>
      </w:r>
    </w:p>
    <w:p w14:paraId="2CD3F06E" w14:textId="5E303847" w:rsidR="00DC47C0" w:rsidRDefault="00DC47C0" w:rsidP="00DC47C0">
      <w:r>
        <w:rPr>
          <w:rFonts w:hint="eastAsia"/>
        </w:rPr>
        <w:t>4</w:t>
      </w:r>
      <w:r>
        <w:t>．</w:t>
      </w:r>
      <w:r>
        <w:rPr>
          <w:rFonts w:hint="eastAsia"/>
        </w:rPr>
        <w:t>B</w:t>
      </w:r>
      <w:r>
        <w:rPr>
          <w:rFonts w:hint="eastAsia"/>
        </w:rPr>
        <w:t>，</w:t>
      </w:r>
      <w:r>
        <w:rPr>
          <w:rFonts w:hint="eastAsia"/>
        </w:rPr>
        <w:t>A</w:t>
      </w:r>
    </w:p>
    <w:p w14:paraId="59BB685A" w14:textId="36A3CC34" w:rsidR="00DC47C0" w:rsidRDefault="00DC47C0" w:rsidP="00DC47C0">
      <w:r>
        <w:rPr>
          <w:rFonts w:hint="eastAsia"/>
        </w:rPr>
        <w:t>5</w:t>
      </w:r>
      <w:r>
        <w:t>．</w:t>
      </w:r>
      <w:r w:rsidRPr="0050400B">
        <w:t>顺时针</w:t>
      </w:r>
      <w:r w:rsidRPr="0050400B">
        <w:rPr>
          <w:rFonts w:hint="eastAsia"/>
        </w:rPr>
        <w:t>（正方向），</w:t>
      </w:r>
      <w:r w:rsidRPr="0050400B">
        <w:rPr>
          <w:rFonts w:hint="eastAsia"/>
        </w:rPr>
        <w:t>C</w:t>
      </w:r>
    </w:p>
    <w:p w14:paraId="062DA44A" w14:textId="7A1B1C7B" w:rsidR="00DC47C0" w:rsidRDefault="00DC47C0" w:rsidP="00DC47C0">
      <w:r>
        <w:rPr>
          <w:rFonts w:hint="eastAsia"/>
        </w:rPr>
        <w:t>6</w:t>
      </w:r>
      <w:r>
        <w:t>．</w:t>
      </w:r>
      <w:r>
        <w:rPr>
          <w:color w:val="373A3C"/>
          <w:kern w:val="0"/>
        </w:rPr>
        <w:t>（</w:t>
      </w:r>
      <w:r>
        <w:rPr>
          <w:color w:val="373A3C"/>
          <w:kern w:val="0"/>
        </w:rPr>
        <w:t>1</w:t>
      </w:r>
      <w:r>
        <w:rPr>
          <w:color w:val="373A3C"/>
          <w:kern w:val="0"/>
        </w:rPr>
        <w:t>）</w:t>
      </w:r>
      <w:r>
        <w:rPr>
          <w:i/>
          <w:iCs/>
        </w:rPr>
        <w:t>α</w:t>
      </w:r>
      <w:r>
        <w:rPr>
          <w:rFonts w:hint="eastAsia"/>
        </w:rPr>
        <w:t xml:space="preserve"> </w:t>
      </w:r>
      <w:r>
        <w:rPr>
          <w:rFonts w:hint="eastAsia"/>
        </w:rPr>
        <w:t>≤</w:t>
      </w:r>
      <w:r>
        <w:rPr>
          <w:rFonts w:hint="eastAsia"/>
        </w:rPr>
        <w:t xml:space="preserve"> </w:t>
      </w:r>
      <w:r>
        <w:t>45°</w:t>
      </w:r>
    </w:p>
    <w:p w14:paraId="20045E5C" w14:textId="679ABFEF" w:rsidR="00DC47C0" w:rsidRDefault="00DC47C0" w:rsidP="00DC47C0">
      <w:r>
        <w:rPr>
          <w:color w:val="373A3C"/>
          <w:kern w:val="0"/>
        </w:rPr>
        <w:t>（</w:t>
      </w:r>
      <w:r>
        <w:rPr>
          <w:color w:val="373A3C"/>
          <w:kern w:val="0"/>
        </w:rPr>
        <w:t>2</w:t>
      </w:r>
      <w:r>
        <w:rPr>
          <w:color w:val="373A3C"/>
          <w:kern w:val="0"/>
        </w:rPr>
        <w:t>）</w:t>
      </w:r>
      <w:r>
        <w:rPr>
          <w:color w:val="373A3C"/>
          <w:kern w:val="0"/>
        </w:rPr>
        <w:t>10</w:t>
      </w:r>
      <w:r>
        <w:rPr>
          <w:color w:val="373A3C"/>
          <w:kern w:val="0"/>
          <w:vertAlign w:val="superscript"/>
        </w:rPr>
        <w:t>−5</w:t>
      </w:r>
    </w:p>
    <w:p w14:paraId="5FEC8FDF" w14:textId="756730C9" w:rsidR="00DC47C0" w:rsidRDefault="00DC47C0">
      <w:pPr>
        <w:pStyle w:val="a5"/>
      </w:pPr>
      <w:r>
        <w:rPr>
          <w:rFonts w:hint="eastAsia"/>
        </w:rPr>
        <w:t>2024</w:t>
      </w:r>
      <w:r>
        <w:rPr>
          <w:rFonts w:hint="eastAsia"/>
        </w:rPr>
        <w:t>学年宝山二模</w:t>
      </w:r>
      <w:r>
        <w:rPr>
          <w:rFonts w:hint="eastAsia"/>
        </w:rPr>
        <w:t>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721AD949" w15:done="0"/>
  <w15:commentEx w15:paraId="52107399" w15:done="0"/>
  <w15:commentEx w15:paraId="333028F1" w15:done="0"/>
  <w15:commentEx w15:paraId="71D394BB" w15:done="0"/>
  <w15:commentEx w15:paraId="7D0E5EF7" w15:done="0"/>
  <w15:commentEx w15:paraId="4E2A04A5" w15:done="0"/>
  <w15:commentEx w15:paraId="5FEC8FD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98DBE81" w16cex:dateUtc="2025-04-11T13:24:00Z"/>
  <w16cex:commentExtensible w16cex:durableId="40120BEC" w16cex:dateUtc="2025-04-11T03:20:00Z"/>
  <w16cex:commentExtensible w16cex:durableId="43BA280B" w16cex:dateUtc="2025-04-11T03:22:00Z"/>
  <w16cex:commentExtensible w16cex:durableId="49B58C77" w16cex:dateUtc="2025-04-11T03:24:00Z"/>
  <w16cex:commentExtensible w16cex:durableId="432B05B3" w16cex:dateUtc="2025-04-11T03:25:00Z"/>
  <w16cex:commentExtensible w16cex:durableId="4BE2BE70" w16cex:dateUtc="2025-04-11T03:26:00Z"/>
  <w16cex:commentExtensible w16cex:durableId="34064959" w16cex:dateUtc="2025-04-11T04: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721AD949" w16cid:durableId="098DBE81"/>
  <w16cid:commentId w16cid:paraId="52107399" w16cid:durableId="40120BEC"/>
  <w16cid:commentId w16cid:paraId="333028F1" w16cid:durableId="43BA280B"/>
  <w16cid:commentId w16cid:paraId="71D394BB" w16cid:durableId="49B58C77"/>
  <w16cid:commentId w16cid:paraId="7D0E5EF7" w16cid:durableId="432B05B3"/>
  <w16cid:commentId w16cid:paraId="4E2A04A5" w16cid:durableId="4BE2BE70"/>
  <w16cid:commentId w16cid:paraId="5FEC8FDF" w16cid:durableId="3406495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C868EB9" w14:textId="77777777" w:rsidR="00C87775" w:rsidRDefault="00C87775">
      <w:r>
        <w:separator/>
      </w:r>
    </w:p>
  </w:endnote>
  <w:endnote w:type="continuationSeparator" w:id="0">
    <w:p w14:paraId="3D250284" w14:textId="77777777" w:rsidR="00C87775" w:rsidRDefault="00C877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816225" w14:textId="77777777" w:rsidR="00446D8A" w:rsidRDefault="00446D8A">
    <w:pPr>
      <w:pStyle w:val="ad"/>
      <w:jc w:val="center"/>
    </w:pPr>
    <w:r>
      <w:rPr>
        <w:b/>
      </w:rPr>
      <w:t xml:space="preserve">                202</w:t>
    </w:r>
    <w:r>
      <w:rPr>
        <w:rFonts w:hint="eastAsia"/>
        <w:b/>
      </w:rPr>
      <w:t>4</w:t>
    </w:r>
    <w:r>
      <w:rPr>
        <w:b/>
      </w:rPr>
      <w:t>学年第</w:t>
    </w:r>
    <w:r>
      <w:rPr>
        <w:rFonts w:hint="eastAsia"/>
        <w:b/>
      </w:rPr>
      <w:t>二</w:t>
    </w:r>
    <w:r>
      <w:rPr>
        <w:b/>
      </w:rPr>
      <w:t>学期期末高三年级</w:t>
    </w:r>
    <w:r>
      <w:rPr>
        <w:rFonts w:hint="eastAsia"/>
        <w:b/>
      </w:rPr>
      <w:t>物理</w:t>
    </w:r>
    <w:r>
      <w:rPr>
        <w:b/>
      </w:rPr>
      <w:t>学科等级考质量监测试卷</w:t>
    </w:r>
    <w:r>
      <w:rPr>
        <w:b/>
      </w:rPr>
      <w:t xml:space="preserve"> </w:t>
    </w:r>
    <w:r>
      <w:rPr>
        <w:lang w:val="zh-CN"/>
      </w:rPr>
      <w:t xml:space="preserve">        </w:t>
    </w:r>
    <w:r>
      <w:rPr>
        <w:b/>
      </w:rPr>
      <w:t>第</w:t>
    </w:r>
    <w:r>
      <w:rPr>
        <w:b/>
      </w:rPr>
      <w:fldChar w:fldCharType="begin"/>
    </w:r>
    <w:r>
      <w:rPr>
        <w:b/>
      </w:rPr>
      <w:instrText>PAGE</w:instrText>
    </w:r>
    <w:r>
      <w:rPr>
        <w:b/>
      </w:rPr>
      <w:fldChar w:fldCharType="separate"/>
    </w:r>
    <w:r>
      <w:rPr>
        <w:b/>
      </w:rPr>
      <w:t>1</w:t>
    </w:r>
    <w:r>
      <w:rPr>
        <w:b/>
      </w:rPr>
      <w:fldChar w:fldCharType="end"/>
    </w:r>
    <w:r>
      <w:rPr>
        <w:b/>
        <w:lang w:val="zh-CN"/>
      </w:rPr>
      <w:t>页共</w:t>
    </w:r>
    <w:r>
      <w:rPr>
        <w:b/>
      </w:rPr>
      <w:fldChar w:fldCharType="begin"/>
    </w:r>
    <w:r>
      <w:rPr>
        <w:b/>
      </w:rPr>
      <w:instrText>NUMPAGES</w:instrText>
    </w:r>
    <w:r>
      <w:rPr>
        <w:b/>
      </w:rPr>
      <w:fldChar w:fldCharType="separate"/>
    </w:r>
    <w:r>
      <w:rPr>
        <w:b/>
      </w:rPr>
      <w:t>5</w:t>
    </w:r>
    <w:r>
      <w:rPr>
        <w:b/>
      </w:rPr>
      <w:fldChar w:fldCharType="end"/>
    </w:r>
    <w:r>
      <w:rPr>
        <w:b/>
      </w:rPr>
      <w:t>页</w:t>
    </w:r>
  </w:p>
  <w:p w14:paraId="709EF5C3" w14:textId="77777777" w:rsidR="00446D8A" w:rsidRDefault="00000000">
    <w:pPr>
      <w:tabs>
        <w:tab w:val="center" w:pos="4153"/>
        <w:tab w:val="right" w:pos="8306"/>
      </w:tabs>
      <w:snapToGrid w:val="0"/>
      <w:jc w:val="left"/>
      <w:rPr>
        <w:kern w:val="0"/>
        <w:sz w:val="2"/>
        <w:szCs w:val="2"/>
      </w:rPr>
    </w:pPr>
    <w:r>
      <w:rPr>
        <w:color w:val="FFFFFF"/>
        <w:sz w:val="2"/>
        <w:szCs w:val="2"/>
      </w:rPr>
      <w:pict w14:anchorId="31CCD7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30"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446D8A">
      <w:rPr>
        <w:noProof/>
        <w:color w:val="FFFFFF"/>
        <w:sz w:val="2"/>
        <w:szCs w:val="2"/>
      </w:rPr>
      <w:drawing>
        <wp:anchor distT="0" distB="0" distL="114300" distR="114300" simplePos="0" relativeHeight="251657216" behindDoc="0" locked="0" layoutInCell="1" allowOverlap="1" wp14:anchorId="1D472F41" wp14:editId="4EEC9C5D">
          <wp:simplePos x="0" y="0"/>
          <wp:positionH relativeFrom="column">
            <wp:posOffset>813435</wp:posOffset>
          </wp:positionH>
          <wp:positionV relativeFrom="paragraph">
            <wp:posOffset>-263525</wp:posOffset>
          </wp:positionV>
          <wp:extent cx="635" cy="635"/>
          <wp:effectExtent l="0" t="0" r="0" b="0"/>
          <wp:wrapNone/>
          <wp:docPr id="102956453"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sidR="00446D8A">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CD1E09F" w14:textId="77777777" w:rsidR="00C87775" w:rsidRDefault="00C87775">
      <w:r>
        <w:separator/>
      </w:r>
    </w:p>
  </w:footnote>
  <w:footnote w:type="continuationSeparator" w:id="0">
    <w:p w14:paraId="18B5C801" w14:textId="77777777" w:rsidR="00C87775" w:rsidRDefault="00C8777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8833E9C"/>
    <w:multiLevelType w:val="multilevel"/>
    <w:tmpl w:val="38833E9C"/>
    <w:lvl w:ilvl="0">
      <w:start w:val="1"/>
      <w:numFmt w:val="upperLetter"/>
      <w:lvlText w:val="%1．"/>
      <w:lvlJc w:val="left"/>
      <w:pPr>
        <w:ind w:left="1002" w:hanging="372"/>
      </w:pPr>
      <w:rPr>
        <w:rFonts w:hint="default"/>
      </w:rPr>
    </w:lvl>
    <w:lvl w:ilvl="1">
      <w:start w:val="1"/>
      <w:numFmt w:val="lowerLetter"/>
      <w:lvlText w:val="%2)"/>
      <w:lvlJc w:val="left"/>
      <w:pPr>
        <w:ind w:left="1510" w:hanging="440"/>
      </w:pPr>
    </w:lvl>
    <w:lvl w:ilvl="2">
      <w:start w:val="1"/>
      <w:numFmt w:val="lowerRoman"/>
      <w:lvlText w:val="%3."/>
      <w:lvlJc w:val="right"/>
      <w:pPr>
        <w:ind w:left="1950" w:hanging="440"/>
      </w:pPr>
    </w:lvl>
    <w:lvl w:ilvl="3">
      <w:start w:val="1"/>
      <w:numFmt w:val="decimal"/>
      <w:lvlText w:val="%4."/>
      <w:lvlJc w:val="left"/>
      <w:pPr>
        <w:ind w:left="2390" w:hanging="440"/>
      </w:pPr>
    </w:lvl>
    <w:lvl w:ilvl="4">
      <w:start w:val="1"/>
      <w:numFmt w:val="lowerLetter"/>
      <w:lvlText w:val="%5)"/>
      <w:lvlJc w:val="left"/>
      <w:pPr>
        <w:ind w:left="2830" w:hanging="440"/>
      </w:pPr>
    </w:lvl>
    <w:lvl w:ilvl="5">
      <w:start w:val="1"/>
      <w:numFmt w:val="lowerRoman"/>
      <w:lvlText w:val="%6."/>
      <w:lvlJc w:val="right"/>
      <w:pPr>
        <w:ind w:left="3270" w:hanging="440"/>
      </w:pPr>
    </w:lvl>
    <w:lvl w:ilvl="6">
      <w:start w:val="1"/>
      <w:numFmt w:val="decimal"/>
      <w:lvlText w:val="%7."/>
      <w:lvlJc w:val="left"/>
      <w:pPr>
        <w:ind w:left="3710" w:hanging="440"/>
      </w:pPr>
    </w:lvl>
    <w:lvl w:ilvl="7">
      <w:start w:val="1"/>
      <w:numFmt w:val="lowerLetter"/>
      <w:lvlText w:val="%8)"/>
      <w:lvlJc w:val="left"/>
      <w:pPr>
        <w:ind w:left="4150" w:hanging="440"/>
      </w:pPr>
    </w:lvl>
    <w:lvl w:ilvl="8">
      <w:start w:val="1"/>
      <w:numFmt w:val="lowerRoman"/>
      <w:lvlText w:val="%9."/>
      <w:lvlJc w:val="right"/>
      <w:pPr>
        <w:ind w:left="4590" w:hanging="440"/>
      </w:pPr>
    </w:lvl>
  </w:abstractNum>
  <w:num w:numId="1" w16cid:durableId="165055240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8"/>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4777B"/>
    <w:rsid w:val="00006866"/>
    <w:rsid w:val="00010DF1"/>
    <w:rsid w:val="0001157C"/>
    <w:rsid w:val="00011843"/>
    <w:rsid w:val="00015167"/>
    <w:rsid w:val="00015221"/>
    <w:rsid w:val="00015ABF"/>
    <w:rsid w:val="00016383"/>
    <w:rsid w:val="00022397"/>
    <w:rsid w:val="0004468A"/>
    <w:rsid w:val="00052107"/>
    <w:rsid w:val="00052C91"/>
    <w:rsid w:val="000535B4"/>
    <w:rsid w:val="00054DF8"/>
    <w:rsid w:val="00054EE9"/>
    <w:rsid w:val="000611C9"/>
    <w:rsid w:val="00061210"/>
    <w:rsid w:val="00063FB1"/>
    <w:rsid w:val="00071B53"/>
    <w:rsid w:val="00073F31"/>
    <w:rsid w:val="00074D9C"/>
    <w:rsid w:val="000760EC"/>
    <w:rsid w:val="0008250E"/>
    <w:rsid w:val="000827E2"/>
    <w:rsid w:val="000870AA"/>
    <w:rsid w:val="0009550E"/>
    <w:rsid w:val="00096066"/>
    <w:rsid w:val="000A07AD"/>
    <w:rsid w:val="000A1A13"/>
    <w:rsid w:val="000A3C21"/>
    <w:rsid w:val="000A3F12"/>
    <w:rsid w:val="000B212D"/>
    <w:rsid w:val="000C076B"/>
    <w:rsid w:val="000C08B1"/>
    <w:rsid w:val="000C3A81"/>
    <w:rsid w:val="000C4523"/>
    <w:rsid w:val="000D2BEE"/>
    <w:rsid w:val="000D2C8C"/>
    <w:rsid w:val="000E149D"/>
    <w:rsid w:val="000E2791"/>
    <w:rsid w:val="000E3F5D"/>
    <w:rsid w:val="000E7C85"/>
    <w:rsid w:val="000F13DC"/>
    <w:rsid w:val="000F23FF"/>
    <w:rsid w:val="000F3A6B"/>
    <w:rsid w:val="000F3FEE"/>
    <w:rsid w:val="000F6108"/>
    <w:rsid w:val="000F6C27"/>
    <w:rsid w:val="000F78A2"/>
    <w:rsid w:val="0010130F"/>
    <w:rsid w:val="001035AD"/>
    <w:rsid w:val="00104318"/>
    <w:rsid w:val="00105274"/>
    <w:rsid w:val="0011058A"/>
    <w:rsid w:val="00110FC6"/>
    <w:rsid w:val="001139CD"/>
    <w:rsid w:val="00116E3D"/>
    <w:rsid w:val="00120457"/>
    <w:rsid w:val="001233DF"/>
    <w:rsid w:val="00135151"/>
    <w:rsid w:val="0013780B"/>
    <w:rsid w:val="00146B55"/>
    <w:rsid w:val="0015246B"/>
    <w:rsid w:val="001672B1"/>
    <w:rsid w:val="001728C9"/>
    <w:rsid w:val="00175063"/>
    <w:rsid w:val="00175AA4"/>
    <w:rsid w:val="00176113"/>
    <w:rsid w:val="00177371"/>
    <w:rsid w:val="00177E24"/>
    <w:rsid w:val="001828A1"/>
    <w:rsid w:val="00183B7F"/>
    <w:rsid w:val="0019511B"/>
    <w:rsid w:val="00196E37"/>
    <w:rsid w:val="001A63F1"/>
    <w:rsid w:val="001A7839"/>
    <w:rsid w:val="001B1E8F"/>
    <w:rsid w:val="001B6379"/>
    <w:rsid w:val="001B747A"/>
    <w:rsid w:val="001C4617"/>
    <w:rsid w:val="001C5DFC"/>
    <w:rsid w:val="001C6180"/>
    <w:rsid w:val="001C6184"/>
    <w:rsid w:val="001D1DB2"/>
    <w:rsid w:val="001E6851"/>
    <w:rsid w:val="001F4997"/>
    <w:rsid w:val="001F6EEF"/>
    <w:rsid w:val="001F70C5"/>
    <w:rsid w:val="00200D2A"/>
    <w:rsid w:val="00204DD0"/>
    <w:rsid w:val="00204FA9"/>
    <w:rsid w:val="00207B36"/>
    <w:rsid w:val="00214641"/>
    <w:rsid w:val="00222A9B"/>
    <w:rsid w:val="002246CA"/>
    <w:rsid w:val="00224CF3"/>
    <w:rsid w:val="0023191C"/>
    <w:rsid w:val="002339F8"/>
    <w:rsid w:val="00233BE3"/>
    <w:rsid w:val="0023465D"/>
    <w:rsid w:val="00234A1A"/>
    <w:rsid w:val="00234EC4"/>
    <w:rsid w:val="002354BA"/>
    <w:rsid w:val="0025378C"/>
    <w:rsid w:val="00253A61"/>
    <w:rsid w:val="002550E9"/>
    <w:rsid w:val="002720F4"/>
    <w:rsid w:val="00280E90"/>
    <w:rsid w:val="002821F6"/>
    <w:rsid w:val="00283ECB"/>
    <w:rsid w:val="002909BE"/>
    <w:rsid w:val="00291F5B"/>
    <w:rsid w:val="00294341"/>
    <w:rsid w:val="002A22A5"/>
    <w:rsid w:val="002A287A"/>
    <w:rsid w:val="002A2DB8"/>
    <w:rsid w:val="002A6835"/>
    <w:rsid w:val="002B1AAF"/>
    <w:rsid w:val="002B3613"/>
    <w:rsid w:val="002B655D"/>
    <w:rsid w:val="002B69DD"/>
    <w:rsid w:val="002C15D3"/>
    <w:rsid w:val="002C5036"/>
    <w:rsid w:val="002D3395"/>
    <w:rsid w:val="002D6B56"/>
    <w:rsid w:val="002D78EF"/>
    <w:rsid w:val="002E12A9"/>
    <w:rsid w:val="002E24E2"/>
    <w:rsid w:val="002E4ED0"/>
    <w:rsid w:val="002F0E2D"/>
    <w:rsid w:val="002F373F"/>
    <w:rsid w:val="002F3DC5"/>
    <w:rsid w:val="002F6789"/>
    <w:rsid w:val="002F6916"/>
    <w:rsid w:val="002F7B17"/>
    <w:rsid w:val="002F7F10"/>
    <w:rsid w:val="003020C5"/>
    <w:rsid w:val="00313221"/>
    <w:rsid w:val="0031401C"/>
    <w:rsid w:val="00315983"/>
    <w:rsid w:val="00323DEB"/>
    <w:rsid w:val="00323E8E"/>
    <w:rsid w:val="00326410"/>
    <w:rsid w:val="003326DC"/>
    <w:rsid w:val="00333678"/>
    <w:rsid w:val="00335622"/>
    <w:rsid w:val="003373AA"/>
    <w:rsid w:val="00341ACE"/>
    <w:rsid w:val="00344139"/>
    <w:rsid w:val="003477D7"/>
    <w:rsid w:val="00351C36"/>
    <w:rsid w:val="00355C70"/>
    <w:rsid w:val="003606C9"/>
    <w:rsid w:val="003702A8"/>
    <w:rsid w:val="00370B1D"/>
    <w:rsid w:val="00376E17"/>
    <w:rsid w:val="00383B1D"/>
    <w:rsid w:val="00383EB6"/>
    <w:rsid w:val="00385597"/>
    <w:rsid w:val="003861AD"/>
    <w:rsid w:val="00386CB0"/>
    <w:rsid w:val="00391F41"/>
    <w:rsid w:val="0039410F"/>
    <w:rsid w:val="00397849"/>
    <w:rsid w:val="003A263D"/>
    <w:rsid w:val="003A790A"/>
    <w:rsid w:val="003B5904"/>
    <w:rsid w:val="003C095D"/>
    <w:rsid w:val="003C6727"/>
    <w:rsid w:val="003E4E6A"/>
    <w:rsid w:val="003E6731"/>
    <w:rsid w:val="003E6C83"/>
    <w:rsid w:val="003E7D89"/>
    <w:rsid w:val="003F3617"/>
    <w:rsid w:val="003F76A6"/>
    <w:rsid w:val="0040373C"/>
    <w:rsid w:val="004068B6"/>
    <w:rsid w:val="004124DD"/>
    <w:rsid w:val="00414E13"/>
    <w:rsid w:val="004151FC"/>
    <w:rsid w:val="004218DA"/>
    <w:rsid w:val="00422554"/>
    <w:rsid w:val="004308EC"/>
    <w:rsid w:val="004356EA"/>
    <w:rsid w:val="00440BE0"/>
    <w:rsid w:val="00446D8A"/>
    <w:rsid w:val="004745E6"/>
    <w:rsid w:val="00476068"/>
    <w:rsid w:val="00482BAA"/>
    <w:rsid w:val="0048736C"/>
    <w:rsid w:val="00492438"/>
    <w:rsid w:val="00497065"/>
    <w:rsid w:val="004A12EB"/>
    <w:rsid w:val="004A208C"/>
    <w:rsid w:val="004A433A"/>
    <w:rsid w:val="004A664A"/>
    <w:rsid w:val="004B0B0C"/>
    <w:rsid w:val="004B4850"/>
    <w:rsid w:val="004B4F93"/>
    <w:rsid w:val="004B5825"/>
    <w:rsid w:val="004C0D45"/>
    <w:rsid w:val="004C17BB"/>
    <w:rsid w:val="004C49CE"/>
    <w:rsid w:val="004C778D"/>
    <w:rsid w:val="004D14CB"/>
    <w:rsid w:val="004D1E0F"/>
    <w:rsid w:val="004D33F0"/>
    <w:rsid w:val="004D417F"/>
    <w:rsid w:val="004D72CC"/>
    <w:rsid w:val="004E24E1"/>
    <w:rsid w:val="004E6747"/>
    <w:rsid w:val="00500751"/>
    <w:rsid w:val="00501C34"/>
    <w:rsid w:val="0050400B"/>
    <w:rsid w:val="00513593"/>
    <w:rsid w:val="00513662"/>
    <w:rsid w:val="00513D77"/>
    <w:rsid w:val="005146C8"/>
    <w:rsid w:val="0052005F"/>
    <w:rsid w:val="005235D6"/>
    <w:rsid w:val="00526323"/>
    <w:rsid w:val="00527C3B"/>
    <w:rsid w:val="00527D34"/>
    <w:rsid w:val="00535761"/>
    <w:rsid w:val="00537EFF"/>
    <w:rsid w:val="005475BE"/>
    <w:rsid w:val="00550C3B"/>
    <w:rsid w:val="005604C9"/>
    <w:rsid w:val="00560B5B"/>
    <w:rsid w:val="00561486"/>
    <w:rsid w:val="0057018F"/>
    <w:rsid w:val="005719D6"/>
    <w:rsid w:val="00571CCE"/>
    <w:rsid w:val="00572072"/>
    <w:rsid w:val="005728C8"/>
    <w:rsid w:val="00572D0B"/>
    <w:rsid w:val="00573E99"/>
    <w:rsid w:val="00577D78"/>
    <w:rsid w:val="00580825"/>
    <w:rsid w:val="005813EF"/>
    <w:rsid w:val="00581771"/>
    <w:rsid w:val="00581EE3"/>
    <w:rsid w:val="0058652C"/>
    <w:rsid w:val="005915E4"/>
    <w:rsid w:val="00593D1B"/>
    <w:rsid w:val="005949C8"/>
    <w:rsid w:val="00597F33"/>
    <w:rsid w:val="005B1946"/>
    <w:rsid w:val="005B2206"/>
    <w:rsid w:val="005B2801"/>
    <w:rsid w:val="005B43D8"/>
    <w:rsid w:val="005B4D92"/>
    <w:rsid w:val="005C31C7"/>
    <w:rsid w:val="005C6584"/>
    <w:rsid w:val="005D2C54"/>
    <w:rsid w:val="005D60F8"/>
    <w:rsid w:val="005F0565"/>
    <w:rsid w:val="005F66B8"/>
    <w:rsid w:val="005F6A9B"/>
    <w:rsid w:val="006009D7"/>
    <w:rsid w:val="00601511"/>
    <w:rsid w:val="00612530"/>
    <w:rsid w:val="00615900"/>
    <w:rsid w:val="00620747"/>
    <w:rsid w:val="00621222"/>
    <w:rsid w:val="0062214C"/>
    <w:rsid w:val="0062351A"/>
    <w:rsid w:val="006356A2"/>
    <w:rsid w:val="00637EB5"/>
    <w:rsid w:val="00640712"/>
    <w:rsid w:val="0064075C"/>
    <w:rsid w:val="00640F82"/>
    <w:rsid w:val="00644DF9"/>
    <w:rsid w:val="00645508"/>
    <w:rsid w:val="00661D26"/>
    <w:rsid w:val="00662D66"/>
    <w:rsid w:val="00666251"/>
    <w:rsid w:val="00666804"/>
    <w:rsid w:val="0066703F"/>
    <w:rsid w:val="00671D2C"/>
    <w:rsid w:val="006843A2"/>
    <w:rsid w:val="00685B38"/>
    <w:rsid w:val="00685E88"/>
    <w:rsid w:val="006872F4"/>
    <w:rsid w:val="006874B7"/>
    <w:rsid w:val="006A3555"/>
    <w:rsid w:val="006B1EA4"/>
    <w:rsid w:val="006B42AC"/>
    <w:rsid w:val="006C0DE7"/>
    <w:rsid w:val="006C140D"/>
    <w:rsid w:val="006C3735"/>
    <w:rsid w:val="006D0DA4"/>
    <w:rsid w:val="006D2F8A"/>
    <w:rsid w:val="006D7316"/>
    <w:rsid w:val="006E49A8"/>
    <w:rsid w:val="006E7741"/>
    <w:rsid w:val="006F5C56"/>
    <w:rsid w:val="00701BDD"/>
    <w:rsid w:val="00706C42"/>
    <w:rsid w:val="007104BA"/>
    <w:rsid w:val="00714C3B"/>
    <w:rsid w:val="0072747B"/>
    <w:rsid w:val="00731411"/>
    <w:rsid w:val="007337BD"/>
    <w:rsid w:val="00736DAD"/>
    <w:rsid w:val="00744ED7"/>
    <w:rsid w:val="007558A8"/>
    <w:rsid w:val="00760CE1"/>
    <w:rsid w:val="007723D7"/>
    <w:rsid w:val="00783103"/>
    <w:rsid w:val="007835BE"/>
    <w:rsid w:val="007872CD"/>
    <w:rsid w:val="00790D70"/>
    <w:rsid w:val="00794922"/>
    <w:rsid w:val="0079751A"/>
    <w:rsid w:val="00797C6E"/>
    <w:rsid w:val="007A78F3"/>
    <w:rsid w:val="007B014A"/>
    <w:rsid w:val="007B65EF"/>
    <w:rsid w:val="007C33FF"/>
    <w:rsid w:val="007C467B"/>
    <w:rsid w:val="007D7146"/>
    <w:rsid w:val="007E538F"/>
    <w:rsid w:val="007F3631"/>
    <w:rsid w:val="00800616"/>
    <w:rsid w:val="00802270"/>
    <w:rsid w:val="008029E0"/>
    <w:rsid w:val="00802F85"/>
    <w:rsid w:val="0081133C"/>
    <w:rsid w:val="00814E06"/>
    <w:rsid w:val="008160D9"/>
    <w:rsid w:val="008301AE"/>
    <w:rsid w:val="00830762"/>
    <w:rsid w:val="00831A18"/>
    <w:rsid w:val="0083793F"/>
    <w:rsid w:val="00841F35"/>
    <w:rsid w:val="008426B2"/>
    <w:rsid w:val="00842E5C"/>
    <w:rsid w:val="00852A53"/>
    <w:rsid w:val="008541E8"/>
    <w:rsid w:val="00871819"/>
    <w:rsid w:val="008719D9"/>
    <w:rsid w:val="008751F7"/>
    <w:rsid w:val="00876478"/>
    <w:rsid w:val="0088109C"/>
    <w:rsid w:val="008818E0"/>
    <w:rsid w:val="008859E7"/>
    <w:rsid w:val="00893A27"/>
    <w:rsid w:val="008946FF"/>
    <w:rsid w:val="00894742"/>
    <w:rsid w:val="008975F6"/>
    <w:rsid w:val="008A19DF"/>
    <w:rsid w:val="008A238A"/>
    <w:rsid w:val="008B04CD"/>
    <w:rsid w:val="008B5468"/>
    <w:rsid w:val="008C4DD7"/>
    <w:rsid w:val="008C5C21"/>
    <w:rsid w:val="008C6633"/>
    <w:rsid w:val="008D0F1A"/>
    <w:rsid w:val="008D4687"/>
    <w:rsid w:val="008E1962"/>
    <w:rsid w:val="008E1DD1"/>
    <w:rsid w:val="008E63D9"/>
    <w:rsid w:val="008F578A"/>
    <w:rsid w:val="008F7533"/>
    <w:rsid w:val="0090388A"/>
    <w:rsid w:val="009062BB"/>
    <w:rsid w:val="00906866"/>
    <w:rsid w:val="00906AB5"/>
    <w:rsid w:val="00914AF8"/>
    <w:rsid w:val="00926E07"/>
    <w:rsid w:val="00932B8D"/>
    <w:rsid w:val="00934F03"/>
    <w:rsid w:val="00935549"/>
    <w:rsid w:val="0093702A"/>
    <w:rsid w:val="00941822"/>
    <w:rsid w:val="00945A50"/>
    <w:rsid w:val="00951F84"/>
    <w:rsid w:val="0095319C"/>
    <w:rsid w:val="0095362E"/>
    <w:rsid w:val="009612AC"/>
    <w:rsid w:val="00970AFF"/>
    <w:rsid w:val="009739A5"/>
    <w:rsid w:val="0098142B"/>
    <w:rsid w:val="0098794D"/>
    <w:rsid w:val="00991CF0"/>
    <w:rsid w:val="00995AAE"/>
    <w:rsid w:val="009B234D"/>
    <w:rsid w:val="009B5535"/>
    <w:rsid w:val="009C4BA5"/>
    <w:rsid w:val="009C739C"/>
    <w:rsid w:val="009C7553"/>
    <w:rsid w:val="009D0048"/>
    <w:rsid w:val="009D747F"/>
    <w:rsid w:val="009E3D41"/>
    <w:rsid w:val="009E70EA"/>
    <w:rsid w:val="009F4A72"/>
    <w:rsid w:val="00A02BC9"/>
    <w:rsid w:val="00A03343"/>
    <w:rsid w:val="00A05818"/>
    <w:rsid w:val="00A060B8"/>
    <w:rsid w:val="00A10F48"/>
    <w:rsid w:val="00A126C0"/>
    <w:rsid w:val="00A12A74"/>
    <w:rsid w:val="00A12B82"/>
    <w:rsid w:val="00A1674D"/>
    <w:rsid w:val="00A23A08"/>
    <w:rsid w:val="00A323E2"/>
    <w:rsid w:val="00A35645"/>
    <w:rsid w:val="00A376A7"/>
    <w:rsid w:val="00A41F32"/>
    <w:rsid w:val="00A55A48"/>
    <w:rsid w:val="00A73582"/>
    <w:rsid w:val="00A765D9"/>
    <w:rsid w:val="00A808C7"/>
    <w:rsid w:val="00A8200D"/>
    <w:rsid w:val="00A838B4"/>
    <w:rsid w:val="00A84852"/>
    <w:rsid w:val="00A92B0C"/>
    <w:rsid w:val="00A95375"/>
    <w:rsid w:val="00AA0CFB"/>
    <w:rsid w:val="00AA1166"/>
    <w:rsid w:val="00AA3BEA"/>
    <w:rsid w:val="00AA63AF"/>
    <w:rsid w:val="00AB13CF"/>
    <w:rsid w:val="00AB1957"/>
    <w:rsid w:val="00AB3BFB"/>
    <w:rsid w:val="00AB68E2"/>
    <w:rsid w:val="00AD16D1"/>
    <w:rsid w:val="00AD1F96"/>
    <w:rsid w:val="00AD217C"/>
    <w:rsid w:val="00AD2B10"/>
    <w:rsid w:val="00AD624F"/>
    <w:rsid w:val="00AD7C56"/>
    <w:rsid w:val="00AD7C8A"/>
    <w:rsid w:val="00AE03C6"/>
    <w:rsid w:val="00AE382A"/>
    <w:rsid w:val="00AF7C72"/>
    <w:rsid w:val="00B00449"/>
    <w:rsid w:val="00B00F36"/>
    <w:rsid w:val="00B0237C"/>
    <w:rsid w:val="00B03361"/>
    <w:rsid w:val="00B1320F"/>
    <w:rsid w:val="00B144F9"/>
    <w:rsid w:val="00B17D12"/>
    <w:rsid w:val="00B24941"/>
    <w:rsid w:val="00B26930"/>
    <w:rsid w:val="00B26B57"/>
    <w:rsid w:val="00B326D0"/>
    <w:rsid w:val="00B37EAC"/>
    <w:rsid w:val="00B421DA"/>
    <w:rsid w:val="00B44F36"/>
    <w:rsid w:val="00B55337"/>
    <w:rsid w:val="00B636B2"/>
    <w:rsid w:val="00B65DB0"/>
    <w:rsid w:val="00B7026D"/>
    <w:rsid w:val="00B72066"/>
    <w:rsid w:val="00B758A2"/>
    <w:rsid w:val="00B769B8"/>
    <w:rsid w:val="00B77DF9"/>
    <w:rsid w:val="00B8354C"/>
    <w:rsid w:val="00B842A4"/>
    <w:rsid w:val="00B84C68"/>
    <w:rsid w:val="00B86A3D"/>
    <w:rsid w:val="00B92D9B"/>
    <w:rsid w:val="00B93E22"/>
    <w:rsid w:val="00B95BE3"/>
    <w:rsid w:val="00BA5867"/>
    <w:rsid w:val="00BC3A1B"/>
    <w:rsid w:val="00BC6AC0"/>
    <w:rsid w:val="00BC6B17"/>
    <w:rsid w:val="00BD10DB"/>
    <w:rsid w:val="00BD5BE3"/>
    <w:rsid w:val="00BD6905"/>
    <w:rsid w:val="00BE284B"/>
    <w:rsid w:val="00BE3435"/>
    <w:rsid w:val="00BF06B3"/>
    <w:rsid w:val="00BF1796"/>
    <w:rsid w:val="00BF24D9"/>
    <w:rsid w:val="00BF3708"/>
    <w:rsid w:val="00BF573A"/>
    <w:rsid w:val="00C0128D"/>
    <w:rsid w:val="00C0219B"/>
    <w:rsid w:val="00C0254B"/>
    <w:rsid w:val="00C02FC6"/>
    <w:rsid w:val="00C07CA2"/>
    <w:rsid w:val="00C105D2"/>
    <w:rsid w:val="00C130D1"/>
    <w:rsid w:val="00C142F6"/>
    <w:rsid w:val="00C14CDF"/>
    <w:rsid w:val="00C17B2C"/>
    <w:rsid w:val="00C21E5D"/>
    <w:rsid w:val="00C22230"/>
    <w:rsid w:val="00C25728"/>
    <w:rsid w:val="00C44757"/>
    <w:rsid w:val="00C518E8"/>
    <w:rsid w:val="00C60812"/>
    <w:rsid w:val="00C6267D"/>
    <w:rsid w:val="00C72091"/>
    <w:rsid w:val="00C72492"/>
    <w:rsid w:val="00C742F9"/>
    <w:rsid w:val="00C74B55"/>
    <w:rsid w:val="00C809F0"/>
    <w:rsid w:val="00C87775"/>
    <w:rsid w:val="00C90520"/>
    <w:rsid w:val="00C9115C"/>
    <w:rsid w:val="00C91E32"/>
    <w:rsid w:val="00C922D9"/>
    <w:rsid w:val="00C957C3"/>
    <w:rsid w:val="00C968EE"/>
    <w:rsid w:val="00CA4287"/>
    <w:rsid w:val="00CB2DB0"/>
    <w:rsid w:val="00CB5FE8"/>
    <w:rsid w:val="00CC0211"/>
    <w:rsid w:val="00CC1B9E"/>
    <w:rsid w:val="00CD634C"/>
    <w:rsid w:val="00CE0D4A"/>
    <w:rsid w:val="00CE111F"/>
    <w:rsid w:val="00CE6385"/>
    <w:rsid w:val="00CF289B"/>
    <w:rsid w:val="00CF46A7"/>
    <w:rsid w:val="00CF4848"/>
    <w:rsid w:val="00CF631B"/>
    <w:rsid w:val="00D03C82"/>
    <w:rsid w:val="00D05B07"/>
    <w:rsid w:val="00D1382D"/>
    <w:rsid w:val="00D143CE"/>
    <w:rsid w:val="00D17234"/>
    <w:rsid w:val="00D20C4B"/>
    <w:rsid w:val="00D22138"/>
    <w:rsid w:val="00D30F92"/>
    <w:rsid w:val="00D341C4"/>
    <w:rsid w:val="00D34BD9"/>
    <w:rsid w:val="00D36C75"/>
    <w:rsid w:val="00D42635"/>
    <w:rsid w:val="00D44767"/>
    <w:rsid w:val="00D44A00"/>
    <w:rsid w:val="00D52F2E"/>
    <w:rsid w:val="00D534CF"/>
    <w:rsid w:val="00D55A0A"/>
    <w:rsid w:val="00D56A7F"/>
    <w:rsid w:val="00D56B78"/>
    <w:rsid w:val="00D57772"/>
    <w:rsid w:val="00D641EB"/>
    <w:rsid w:val="00D7109B"/>
    <w:rsid w:val="00D72D57"/>
    <w:rsid w:val="00D73862"/>
    <w:rsid w:val="00D77696"/>
    <w:rsid w:val="00D94C9E"/>
    <w:rsid w:val="00D94E17"/>
    <w:rsid w:val="00D95C29"/>
    <w:rsid w:val="00DA4B9F"/>
    <w:rsid w:val="00DA60FD"/>
    <w:rsid w:val="00DA7AE1"/>
    <w:rsid w:val="00DA7BFE"/>
    <w:rsid w:val="00DB6E66"/>
    <w:rsid w:val="00DB74CD"/>
    <w:rsid w:val="00DB7BEE"/>
    <w:rsid w:val="00DC3C89"/>
    <w:rsid w:val="00DC47C0"/>
    <w:rsid w:val="00DD144B"/>
    <w:rsid w:val="00DD2BF1"/>
    <w:rsid w:val="00DD3200"/>
    <w:rsid w:val="00DD3C28"/>
    <w:rsid w:val="00DD3DAB"/>
    <w:rsid w:val="00DD6B62"/>
    <w:rsid w:val="00DD72FD"/>
    <w:rsid w:val="00DD77F9"/>
    <w:rsid w:val="00DE593E"/>
    <w:rsid w:val="00DE790F"/>
    <w:rsid w:val="00DF08D0"/>
    <w:rsid w:val="00DF24A2"/>
    <w:rsid w:val="00DF7FCF"/>
    <w:rsid w:val="00E02370"/>
    <w:rsid w:val="00E03ED6"/>
    <w:rsid w:val="00E04011"/>
    <w:rsid w:val="00E05277"/>
    <w:rsid w:val="00E055E2"/>
    <w:rsid w:val="00E100FE"/>
    <w:rsid w:val="00E105F8"/>
    <w:rsid w:val="00E24354"/>
    <w:rsid w:val="00E25B15"/>
    <w:rsid w:val="00E3569C"/>
    <w:rsid w:val="00E36F87"/>
    <w:rsid w:val="00E428FA"/>
    <w:rsid w:val="00E45221"/>
    <w:rsid w:val="00E50AD0"/>
    <w:rsid w:val="00E6524C"/>
    <w:rsid w:val="00E81F37"/>
    <w:rsid w:val="00E84CA6"/>
    <w:rsid w:val="00E862D3"/>
    <w:rsid w:val="00E8742E"/>
    <w:rsid w:val="00E917CF"/>
    <w:rsid w:val="00E96882"/>
    <w:rsid w:val="00EA0492"/>
    <w:rsid w:val="00EA173D"/>
    <w:rsid w:val="00EA5019"/>
    <w:rsid w:val="00EC087A"/>
    <w:rsid w:val="00EC2D6F"/>
    <w:rsid w:val="00EC78E4"/>
    <w:rsid w:val="00ED0AD6"/>
    <w:rsid w:val="00ED0C4D"/>
    <w:rsid w:val="00ED1DA3"/>
    <w:rsid w:val="00ED275A"/>
    <w:rsid w:val="00ED689D"/>
    <w:rsid w:val="00ED7C4E"/>
    <w:rsid w:val="00EF1C0B"/>
    <w:rsid w:val="00EF2356"/>
    <w:rsid w:val="00EF74DA"/>
    <w:rsid w:val="00F01F0A"/>
    <w:rsid w:val="00F04A99"/>
    <w:rsid w:val="00F068B6"/>
    <w:rsid w:val="00F13185"/>
    <w:rsid w:val="00F131B4"/>
    <w:rsid w:val="00F136AA"/>
    <w:rsid w:val="00F13F00"/>
    <w:rsid w:val="00F20EB8"/>
    <w:rsid w:val="00F3110E"/>
    <w:rsid w:val="00F32337"/>
    <w:rsid w:val="00F3363B"/>
    <w:rsid w:val="00F336DD"/>
    <w:rsid w:val="00F33742"/>
    <w:rsid w:val="00F34FAF"/>
    <w:rsid w:val="00F37E38"/>
    <w:rsid w:val="00F414CF"/>
    <w:rsid w:val="00F41DED"/>
    <w:rsid w:val="00F4207E"/>
    <w:rsid w:val="00F43EFA"/>
    <w:rsid w:val="00F4777B"/>
    <w:rsid w:val="00F50BD0"/>
    <w:rsid w:val="00F52920"/>
    <w:rsid w:val="00F52FC2"/>
    <w:rsid w:val="00F55F6D"/>
    <w:rsid w:val="00F62718"/>
    <w:rsid w:val="00F632F6"/>
    <w:rsid w:val="00F6599D"/>
    <w:rsid w:val="00F67780"/>
    <w:rsid w:val="00F7163A"/>
    <w:rsid w:val="00F76001"/>
    <w:rsid w:val="00F76FB0"/>
    <w:rsid w:val="00F85AD2"/>
    <w:rsid w:val="00F8649B"/>
    <w:rsid w:val="00F868AD"/>
    <w:rsid w:val="00FA04C5"/>
    <w:rsid w:val="00FA427F"/>
    <w:rsid w:val="00FA680E"/>
    <w:rsid w:val="00FB5B6F"/>
    <w:rsid w:val="00FC3221"/>
    <w:rsid w:val="00FD2CCF"/>
    <w:rsid w:val="00FD5ADF"/>
    <w:rsid w:val="00FD5C39"/>
    <w:rsid w:val="00FD63E8"/>
    <w:rsid w:val="00FE0025"/>
    <w:rsid w:val="00FE0806"/>
    <w:rsid w:val="00FE4A41"/>
    <w:rsid w:val="00FE64F7"/>
    <w:rsid w:val="00FF02AA"/>
    <w:rsid w:val="00FF06C4"/>
    <w:rsid w:val="00FF1FED"/>
    <w:rsid w:val="00FF2A50"/>
    <w:rsid w:val="00FF2EA7"/>
    <w:rsid w:val="0E687CBE"/>
    <w:rsid w:val="4F7F345F"/>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9159B84"/>
  <w15:docId w15:val="{D8821684-577A-40BF-9DDF-53461900B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lang w:eastAsia="zh-CN"/>
    </w:rPr>
  </w:style>
  <w:style w:type="paragraph" w:styleId="1">
    <w:name w:val="heading 1"/>
    <w:basedOn w:val="a"/>
    <w:next w:val="a"/>
    <w:link w:val="10"/>
    <w:uiPriority w:val="9"/>
    <w:qFormat/>
    <w:rsid w:val="00B86A3D"/>
    <w:pPr>
      <w:keepNext/>
      <w:keepLines/>
      <w:spacing w:before="75" w:after="75"/>
      <w:jc w:val="center"/>
      <w:outlineLvl w:val="0"/>
    </w:pPr>
    <w:rPr>
      <w:rFonts w:eastAsia="黑体"/>
      <w:bCs/>
      <w:kern w:val="44"/>
      <w:sz w:val="32"/>
      <w:szCs w:val="44"/>
    </w:rPr>
  </w:style>
  <w:style w:type="paragraph" w:styleId="2">
    <w:name w:val="heading 2"/>
    <w:basedOn w:val="a"/>
    <w:next w:val="a"/>
    <w:link w:val="20"/>
    <w:unhideWhenUsed/>
    <w:qFormat/>
    <w:rsid w:val="00B86A3D"/>
    <w:pPr>
      <w:keepNext/>
      <w:keepLines/>
      <w:spacing w:before="75" w:after="75"/>
      <w:jc w:val="center"/>
      <w:outlineLvl w:val="1"/>
    </w:pPr>
    <w:rPr>
      <w:rFonts w:eastAsia="黑体" w:cstheme="majorBidi"/>
      <w:bCs/>
      <w:sz w:val="24"/>
      <w:szCs w:val="32"/>
    </w:rPr>
  </w:style>
  <w:style w:type="paragraph" w:styleId="3">
    <w:name w:val="heading 3"/>
    <w:basedOn w:val="a"/>
    <w:next w:val="a"/>
    <w:link w:val="30"/>
    <w:semiHidden/>
    <w:unhideWhenUsed/>
    <w:qFormat/>
    <w:pPr>
      <w:keepNext/>
      <w:keepLines/>
      <w:spacing w:before="260" w:after="260" w:line="416" w:lineRule="auto"/>
      <w:outlineLvl w:val="2"/>
    </w:pPr>
    <w:rPr>
      <w:b/>
      <w:bCs/>
      <w:sz w:val="32"/>
      <w:szCs w:val="32"/>
    </w:rPr>
  </w:style>
  <w:style w:type="paragraph" w:styleId="4">
    <w:name w:val="heading 4"/>
    <w:basedOn w:val="a"/>
    <w:next w:val="a"/>
    <w:link w:val="40"/>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semiHidden/>
    <w:unhideWhenUsed/>
    <w:qFormat/>
    <w:pPr>
      <w:keepNext/>
      <w:keepLines/>
      <w:spacing w:before="280" w:after="290" w:line="376" w:lineRule="auto"/>
      <w:outlineLvl w:val="4"/>
    </w:pPr>
    <w:rPr>
      <w:b/>
      <w:bCs/>
      <w:sz w:val="28"/>
      <w:szCs w:val="28"/>
    </w:rPr>
  </w:style>
  <w:style w:type="paragraph" w:styleId="6">
    <w:name w:val="heading 6"/>
    <w:basedOn w:val="a"/>
    <w:next w:val="a"/>
    <w:link w:val="60"/>
    <w:semiHidden/>
    <w:unhideWhenUsed/>
    <w:qFormat/>
    <w:pPr>
      <w:keepNext/>
      <w:keepLines/>
      <w:spacing w:before="240" w:after="64" w:line="320" w:lineRule="auto"/>
      <w:outlineLvl w:val="5"/>
    </w:pPr>
    <w:rPr>
      <w:rFonts w:asciiTheme="majorHAnsi" w:eastAsiaTheme="majorEastAsia" w:hAnsiTheme="majorHAnsi" w:cstheme="majorBidi"/>
      <w:b/>
      <w:bCs/>
      <w:sz w:val="24"/>
    </w:rPr>
  </w:style>
  <w:style w:type="paragraph" w:styleId="7">
    <w:name w:val="heading 7"/>
    <w:basedOn w:val="a"/>
    <w:next w:val="a"/>
    <w:link w:val="70"/>
    <w:semiHidden/>
    <w:unhideWhenUsed/>
    <w:qFormat/>
    <w:pPr>
      <w:keepNext/>
      <w:keepLines/>
      <w:spacing w:before="240" w:after="64" w:line="320" w:lineRule="auto"/>
      <w:outlineLvl w:val="6"/>
    </w:pPr>
    <w:rPr>
      <w:b/>
      <w:bCs/>
      <w:sz w:val="24"/>
    </w:rPr>
  </w:style>
  <w:style w:type="paragraph" w:styleId="8">
    <w:name w:val="heading 8"/>
    <w:basedOn w:val="a"/>
    <w:next w:val="a"/>
    <w:link w:val="80"/>
    <w:semiHidden/>
    <w:unhideWhenUsed/>
    <w:qFormat/>
    <w:pPr>
      <w:keepNext/>
      <w:keepLines/>
      <w:spacing w:before="240" w:after="64" w:line="320" w:lineRule="auto"/>
      <w:outlineLvl w:val="7"/>
    </w:pPr>
    <w:rPr>
      <w:rFonts w:asciiTheme="majorHAnsi" w:eastAsiaTheme="majorEastAsia" w:hAnsiTheme="majorHAnsi" w:cstheme="majorBidi"/>
      <w:sz w:val="24"/>
    </w:rPr>
  </w:style>
  <w:style w:type="paragraph" w:styleId="9">
    <w:name w:val="heading 9"/>
    <w:basedOn w:val="a"/>
    <w:next w:val="a"/>
    <w:link w:val="90"/>
    <w:semiHidden/>
    <w:unhideWhenUsed/>
    <w:qFormat/>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uiPriority w:val="99"/>
    <w:semiHidden/>
    <w:unhideWhenUsed/>
    <w:qFormat/>
    <w:pPr>
      <w:ind w:firstLineChars="200" w:firstLine="420"/>
    </w:pPr>
  </w:style>
  <w:style w:type="paragraph" w:styleId="a4">
    <w:name w:val="caption"/>
    <w:basedOn w:val="a"/>
    <w:next w:val="a"/>
    <w:semiHidden/>
    <w:unhideWhenUsed/>
    <w:qFormat/>
    <w:rPr>
      <w:rFonts w:asciiTheme="majorHAnsi" w:eastAsia="黑体" w:hAnsiTheme="majorHAnsi" w:cstheme="majorBidi"/>
      <w:sz w:val="20"/>
      <w:szCs w:val="20"/>
    </w:rPr>
  </w:style>
  <w:style w:type="paragraph" w:styleId="a5">
    <w:name w:val="annotation text"/>
    <w:basedOn w:val="a"/>
    <w:link w:val="a6"/>
    <w:unhideWhenUsed/>
    <w:qFormat/>
    <w:pPr>
      <w:jc w:val="left"/>
    </w:pPr>
    <w:rPr>
      <w:szCs w:val="22"/>
    </w:rPr>
  </w:style>
  <w:style w:type="paragraph" w:styleId="a7">
    <w:name w:val="Body Text Indent"/>
    <w:basedOn w:val="a"/>
    <w:link w:val="a8"/>
    <w:pPr>
      <w:spacing w:after="120"/>
      <w:ind w:leftChars="200" w:left="420"/>
    </w:pPr>
    <w:rPr>
      <w:bCs/>
    </w:rPr>
  </w:style>
  <w:style w:type="paragraph" w:styleId="a9">
    <w:name w:val="Plain Text"/>
    <w:basedOn w:val="a"/>
    <w:link w:val="aa"/>
    <w:rPr>
      <w:rFonts w:ascii="宋体" w:hAnsi="Courier New"/>
    </w:rPr>
  </w:style>
  <w:style w:type="paragraph" w:styleId="ab">
    <w:name w:val="Balloon Text"/>
    <w:basedOn w:val="a"/>
    <w:link w:val="ac"/>
    <w:uiPriority w:val="99"/>
    <w:semiHidden/>
    <w:unhideWhenUsed/>
    <w:rPr>
      <w:sz w:val="18"/>
      <w:szCs w:val="18"/>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paragraph" w:styleId="af">
    <w:name w:val="header"/>
    <w:basedOn w:val="a"/>
    <w:link w:val="af0"/>
    <w:uiPriority w:val="99"/>
    <w:unhideWhenUsed/>
    <w:qFormat/>
    <w:pPr>
      <w:pBdr>
        <w:bottom w:val="single" w:sz="6" w:space="1" w:color="auto"/>
      </w:pBdr>
      <w:tabs>
        <w:tab w:val="center" w:pos="4153"/>
        <w:tab w:val="right" w:pos="8306"/>
      </w:tabs>
      <w:snapToGrid w:val="0"/>
      <w:jc w:val="center"/>
    </w:pPr>
    <w:rPr>
      <w:sz w:val="18"/>
      <w:szCs w:val="18"/>
    </w:rPr>
  </w:style>
  <w:style w:type="paragraph" w:styleId="af1">
    <w:name w:val="Subtitle"/>
    <w:basedOn w:val="a"/>
    <w:next w:val="a"/>
    <w:link w:val="af2"/>
    <w:qFormat/>
    <w:pPr>
      <w:spacing w:before="240" w:after="60" w:line="312" w:lineRule="auto"/>
      <w:jc w:val="center"/>
      <w:outlineLvl w:val="1"/>
    </w:pPr>
    <w:rPr>
      <w:rFonts w:asciiTheme="majorHAnsi" w:hAnsiTheme="majorHAnsi" w:cstheme="majorBidi"/>
      <w:b/>
      <w:bCs/>
      <w:kern w:val="28"/>
      <w:sz w:val="32"/>
      <w:szCs w:val="32"/>
    </w:rPr>
  </w:style>
  <w:style w:type="paragraph" w:styleId="af3">
    <w:name w:val="Normal (Web)"/>
    <w:basedOn w:val="a"/>
    <w:link w:val="11"/>
    <w:uiPriority w:val="99"/>
    <w:pPr>
      <w:spacing w:beforeAutospacing="1" w:afterAutospacing="1"/>
      <w:jc w:val="left"/>
    </w:pPr>
    <w:rPr>
      <w:sz w:val="24"/>
    </w:rPr>
  </w:style>
  <w:style w:type="paragraph" w:styleId="af4">
    <w:name w:val="Title"/>
    <w:basedOn w:val="a"/>
    <w:next w:val="a"/>
    <w:link w:val="af5"/>
    <w:qFormat/>
    <w:pPr>
      <w:spacing w:before="240" w:after="60"/>
      <w:jc w:val="center"/>
      <w:outlineLvl w:val="0"/>
    </w:pPr>
    <w:rPr>
      <w:rFonts w:asciiTheme="majorHAnsi" w:hAnsiTheme="majorHAnsi" w:cstheme="majorBidi"/>
      <w:b/>
      <w:bCs/>
      <w:sz w:val="32"/>
      <w:szCs w:val="32"/>
    </w:rPr>
  </w:style>
  <w:style w:type="character" w:styleId="af6">
    <w:name w:val="Strong"/>
    <w:qFormat/>
    <w:rPr>
      <w:b/>
      <w:bCs/>
    </w:rPr>
  </w:style>
  <w:style w:type="character" w:styleId="af7">
    <w:name w:val="Emphasis"/>
    <w:uiPriority w:val="20"/>
    <w:qFormat/>
    <w:rPr>
      <w:i/>
      <w:iCs/>
    </w:rPr>
  </w:style>
  <w:style w:type="character" w:styleId="af8">
    <w:name w:val="Hyperlink"/>
    <w:basedOn w:val="a0"/>
    <w:uiPriority w:val="99"/>
    <w:semiHidden/>
    <w:unhideWhenUsed/>
    <w:qFormat/>
    <w:rPr>
      <w:color w:val="0000FF"/>
      <w:u w:val="single"/>
    </w:rPr>
  </w:style>
  <w:style w:type="character" w:customStyle="1" w:styleId="Char">
    <w:name w:val="批注文字 Char"/>
    <w:qFormat/>
    <w:rPr>
      <w:rFonts w:eastAsia="宋体"/>
      <w:bCs/>
      <w:kern w:val="2"/>
      <w:sz w:val="21"/>
      <w:szCs w:val="24"/>
      <w:lang w:val="en-US" w:eastAsia="zh-CN" w:bidi="ar-SA"/>
    </w:rPr>
  </w:style>
  <w:style w:type="character" w:customStyle="1" w:styleId="11">
    <w:name w:val="普通(网站) 字符1"/>
    <w:link w:val="af3"/>
    <w:uiPriority w:val="99"/>
    <w:qFormat/>
    <w:locked/>
    <w:rPr>
      <w:kern w:val="2"/>
      <w:sz w:val="24"/>
      <w:szCs w:val="24"/>
    </w:rPr>
  </w:style>
  <w:style w:type="paragraph" w:customStyle="1" w:styleId="21">
    <w:name w:val="2"/>
    <w:basedOn w:val="a"/>
    <w:next w:val="af9"/>
    <w:uiPriority w:val="34"/>
    <w:pPr>
      <w:ind w:firstLineChars="200" w:firstLine="420"/>
    </w:pPr>
    <w:rPr>
      <w:rFonts w:ascii="Calibri" w:hAnsi="Calibri"/>
      <w:szCs w:val="22"/>
    </w:rPr>
  </w:style>
  <w:style w:type="paragraph" w:styleId="af9">
    <w:name w:val="List Paragraph"/>
    <w:basedOn w:val="a"/>
    <w:uiPriority w:val="34"/>
    <w:qFormat/>
    <w:pPr>
      <w:ind w:firstLineChars="200" w:firstLine="420"/>
    </w:pPr>
  </w:style>
  <w:style w:type="character" w:customStyle="1" w:styleId="a6">
    <w:name w:val="批注文字 字符"/>
    <w:link w:val="a5"/>
    <w:qFormat/>
    <w:rPr>
      <w:kern w:val="2"/>
      <w:sz w:val="21"/>
      <w:szCs w:val="22"/>
    </w:rPr>
  </w:style>
  <w:style w:type="character" w:customStyle="1" w:styleId="aa">
    <w:name w:val="纯文本 字符"/>
    <w:basedOn w:val="a0"/>
    <w:link w:val="a9"/>
    <w:qFormat/>
    <w:rPr>
      <w:rFonts w:ascii="宋体" w:hAnsi="Courier New"/>
      <w:kern w:val="2"/>
      <w:sz w:val="21"/>
    </w:rPr>
  </w:style>
  <w:style w:type="character" w:customStyle="1" w:styleId="Char2">
    <w:name w:val="纯文本 Char2"/>
    <w:locked/>
    <w:rPr>
      <w:rFonts w:ascii="宋体" w:eastAsia="宋体" w:hAnsi="Courier New"/>
      <w:kern w:val="2"/>
      <w:sz w:val="21"/>
      <w:lang w:val="en-US" w:eastAsia="zh-CN" w:bidi="ar-SA"/>
    </w:rPr>
  </w:style>
  <w:style w:type="paragraph" w:styleId="afa">
    <w:name w:val="No Spacing"/>
    <w:basedOn w:val="a"/>
    <w:link w:val="afb"/>
    <w:uiPriority w:val="1"/>
    <w:qFormat/>
  </w:style>
  <w:style w:type="character" w:customStyle="1" w:styleId="20">
    <w:name w:val="标题 2 字符"/>
    <w:basedOn w:val="a0"/>
    <w:link w:val="2"/>
    <w:qFormat/>
    <w:rsid w:val="00B86A3D"/>
    <w:rPr>
      <w:rFonts w:eastAsia="黑体" w:cstheme="majorBidi"/>
      <w:bCs/>
      <w:kern w:val="2"/>
      <w:sz w:val="24"/>
      <w:szCs w:val="32"/>
      <w:lang w:eastAsia="zh-CN"/>
    </w:rPr>
  </w:style>
  <w:style w:type="character" w:customStyle="1" w:styleId="30">
    <w:name w:val="标题 3 字符"/>
    <w:basedOn w:val="a0"/>
    <w:link w:val="3"/>
    <w:semiHidden/>
    <w:qFormat/>
    <w:rPr>
      <w:b/>
      <w:bCs/>
      <w:kern w:val="2"/>
      <w:sz w:val="32"/>
      <w:szCs w:val="32"/>
    </w:rPr>
  </w:style>
  <w:style w:type="character" w:customStyle="1" w:styleId="afc">
    <w:name w:val="普通(网站) 字符"/>
    <w:uiPriority w:val="99"/>
    <w:rPr>
      <w:kern w:val="2"/>
      <w:sz w:val="24"/>
      <w:szCs w:val="24"/>
    </w:rPr>
  </w:style>
  <w:style w:type="paragraph" w:customStyle="1" w:styleId="12">
    <w:name w:val="1"/>
    <w:basedOn w:val="a"/>
    <w:next w:val="af9"/>
    <w:uiPriority w:val="34"/>
    <w:pPr>
      <w:ind w:firstLineChars="200" w:firstLine="420"/>
    </w:pPr>
    <w:rPr>
      <w:rFonts w:ascii="Calibri" w:hAnsi="Calibri"/>
      <w:szCs w:val="22"/>
    </w:rPr>
  </w:style>
  <w:style w:type="paragraph" w:customStyle="1" w:styleId="0">
    <w:name w:val="正文_0"/>
    <w:pPr>
      <w:widowControl w:val="0"/>
      <w:adjustRightInd w:val="0"/>
      <w:spacing w:line="312" w:lineRule="atLeast"/>
      <w:textAlignment w:val="baseline"/>
    </w:pPr>
    <w:rPr>
      <w:rFonts w:ascii="Calibri" w:hAnsi="Calibri"/>
      <w:kern w:val="2"/>
      <w:szCs w:val="22"/>
      <w:lang w:eastAsia="zh-CN"/>
    </w:rPr>
  </w:style>
  <w:style w:type="paragraph" w:customStyle="1" w:styleId="Style20">
    <w:name w:val="_Style 20"/>
    <w:basedOn w:val="a"/>
    <w:next w:val="af9"/>
    <w:uiPriority w:val="34"/>
    <w:pPr>
      <w:ind w:firstLineChars="200" w:firstLine="420"/>
    </w:pPr>
    <w:rPr>
      <w:rFonts w:ascii="Calibri" w:hAnsi="Calibri"/>
      <w:szCs w:val="22"/>
    </w:rPr>
  </w:style>
  <w:style w:type="character" w:customStyle="1" w:styleId="10">
    <w:name w:val="标题 1 字符"/>
    <w:basedOn w:val="a0"/>
    <w:link w:val="1"/>
    <w:uiPriority w:val="9"/>
    <w:qFormat/>
    <w:rsid w:val="00B86A3D"/>
    <w:rPr>
      <w:rFonts w:eastAsia="黑体"/>
      <w:bCs/>
      <w:kern w:val="44"/>
      <w:sz w:val="32"/>
      <w:szCs w:val="44"/>
      <w:lang w:eastAsia="zh-CN"/>
    </w:rPr>
  </w:style>
  <w:style w:type="character" w:customStyle="1" w:styleId="40">
    <w:name w:val="标题 4 字符"/>
    <w:basedOn w:val="a0"/>
    <w:link w:val="4"/>
    <w:semiHidden/>
    <w:qFormat/>
    <w:rPr>
      <w:rFonts w:asciiTheme="majorHAnsi" w:eastAsiaTheme="majorEastAsia" w:hAnsiTheme="majorHAnsi" w:cstheme="majorBidi"/>
      <w:b/>
      <w:bCs/>
      <w:kern w:val="2"/>
      <w:sz w:val="28"/>
      <w:szCs w:val="28"/>
    </w:rPr>
  </w:style>
  <w:style w:type="character" w:customStyle="1" w:styleId="50">
    <w:name w:val="标题 5 字符"/>
    <w:basedOn w:val="a0"/>
    <w:link w:val="5"/>
    <w:semiHidden/>
    <w:qFormat/>
    <w:rPr>
      <w:b/>
      <w:bCs/>
      <w:kern w:val="2"/>
      <w:sz w:val="28"/>
      <w:szCs w:val="28"/>
    </w:rPr>
  </w:style>
  <w:style w:type="character" w:customStyle="1" w:styleId="60">
    <w:name w:val="标题 6 字符"/>
    <w:basedOn w:val="a0"/>
    <w:link w:val="6"/>
    <w:semiHidden/>
    <w:qFormat/>
    <w:rPr>
      <w:rFonts w:asciiTheme="majorHAnsi" w:eastAsiaTheme="majorEastAsia" w:hAnsiTheme="majorHAnsi" w:cstheme="majorBidi"/>
      <w:b/>
      <w:bCs/>
      <w:kern w:val="2"/>
      <w:sz w:val="24"/>
      <w:szCs w:val="24"/>
    </w:rPr>
  </w:style>
  <w:style w:type="character" w:customStyle="1" w:styleId="70">
    <w:name w:val="标题 7 字符"/>
    <w:basedOn w:val="a0"/>
    <w:link w:val="7"/>
    <w:semiHidden/>
    <w:qFormat/>
    <w:rPr>
      <w:b/>
      <w:bCs/>
      <w:kern w:val="2"/>
      <w:sz w:val="24"/>
      <w:szCs w:val="24"/>
    </w:rPr>
  </w:style>
  <w:style w:type="character" w:customStyle="1" w:styleId="80">
    <w:name w:val="标题 8 字符"/>
    <w:basedOn w:val="a0"/>
    <w:link w:val="8"/>
    <w:semiHidden/>
    <w:qFormat/>
    <w:rPr>
      <w:rFonts w:asciiTheme="majorHAnsi" w:eastAsiaTheme="majorEastAsia" w:hAnsiTheme="majorHAnsi" w:cstheme="majorBidi"/>
      <w:kern w:val="2"/>
      <w:sz w:val="24"/>
      <w:szCs w:val="24"/>
    </w:rPr>
  </w:style>
  <w:style w:type="character" w:customStyle="1" w:styleId="90">
    <w:name w:val="标题 9 字符"/>
    <w:basedOn w:val="a0"/>
    <w:link w:val="9"/>
    <w:semiHidden/>
    <w:qFormat/>
    <w:rPr>
      <w:rFonts w:asciiTheme="majorHAnsi" w:eastAsiaTheme="majorEastAsia" w:hAnsiTheme="majorHAnsi" w:cstheme="majorBidi"/>
      <w:kern w:val="2"/>
      <w:sz w:val="21"/>
      <w:szCs w:val="21"/>
    </w:rPr>
  </w:style>
  <w:style w:type="character" w:customStyle="1" w:styleId="af5">
    <w:name w:val="标题 字符"/>
    <w:basedOn w:val="a0"/>
    <w:link w:val="af4"/>
    <w:qFormat/>
    <w:rPr>
      <w:rFonts w:asciiTheme="majorHAnsi" w:hAnsiTheme="majorHAnsi" w:cstheme="majorBidi"/>
      <w:b/>
      <w:bCs/>
      <w:kern w:val="2"/>
      <w:sz w:val="32"/>
      <w:szCs w:val="32"/>
    </w:rPr>
  </w:style>
  <w:style w:type="character" w:customStyle="1" w:styleId="af2">
    <w:name w:val="副标题 字符"/>
    <w:basedOn w:val="a0"/>
    <w:link w:val="af1"/>
    <w:qFormat/>
    <w:rPr>
      <w:rFonts w:asciiTheme="majorHAnsi" w:hAnsiTheme="majorHAnsi" w:cstheme="majorBidi"/>
      <w:b/>
      <w:bCs/>
      <w:kern w:val="28"/>
      <w:sz w:val="32"/>
      <w:szCs w:val="32"/>
    </w:rPr>
  </w:style>
  <w:style w:type="character" w:customStyle="1" w:styleId="afb">
    <w:name w:val="无间隔 字符"/>
    <w:basedOn w:val="a0"/>
    <w:link w:val="afa"/>
    <w:uiPriority w:val="1"/>
    <w:qFormat/>
    <w:rPr>
      <w:kern w:val="2"/>
      <w:sz w:val="21"/>
      <w:szCs w:val="24"/>
    </w:rPr>
  </w:style>
  <w:style w:type="paragraph" w:styleId="afd">
    <w:name w:val="Quote"/>
    <w:basedOn w:val="a"/>
    <w:next w:val="a"/>
    <w:link w:val="afe"/>
    <w:uiPriority w:val="29"/>
    <w:qFormat/>
    <w:rPr>
      <w:i/>
      <w:iCs/>
      <w:color w:val="000000" w:themeColor="text1"/>
    </w:rPr>
  </w:style>
  <w:style w:type="character" w:customStyle="1" w:styleId="afe">
    <w:name w:val="引用 字符"/>
    <w:basedOn w:val="a0"/>
    <w:link w:val="afd"/>
    <w:uiPriority w:val="29"/>
    <w:qFormat/>
    <w:rPr>
      <w:i/>
      <w:iCs/>
      <w:color w:val="000000" w:themeColor="text1"/>
      <w:kern w:val="2"/>
      <w:sz w:val="21"/>
      <w:szCs w:val="24"/>
    </w:rPr>
  </w:style>
  <w:style w:type="paragraph" w:styleId="aff">
    <w:name w:val="Intense Quote"/>
    <w:basedOn w:val="a"/>
    <w:next w:val="a"/>
    <w:link w:val="aff0"/>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0">
    <w:name w:val="明显引用 字符"/>
    <w:basedOn w:val="a0"/>
    <w:link w:val="aff"/>
    <w:uiPriority w:val="30"/>
    <w:qFormat/>
    <w:rPr>
      <w:b/>
      <w:bCs/>
      <w:i/>
      <w:iCs/>
      <w:color w:val="4F81BD" w:themeColor="accent1"/>
      <w:kern w:val="2"/>
      <w:sz w:val="21"/>
      <w:szCs w:val="24"/>
    </w:rPr>
  </w:style>
  <w:style w:type="character" w:customStyle="1" w:styleId="13">
    <w:name w:val="不明显强调1"/>
    <w:uiPriority w:val="19"/>
    <w:rPr>
      <w:i/>
      <w:iCs/>
      <w:color w:val="7F7F7F" w:themeColor="text1" w:themeTint="80"/>
    </w:rPr>
  </w:style>
  <w:style w:type="character" w:customStyle="1" w:styleId="14">
    <w:name w:val="明显强调1"/>
    <w:uiPriority w:val="21"/>
    <w:rPr>
      <w:b/>
      <w:bCs/>
      <w:i/>
      <w:iCs/>
      <w:color w:val="4F81BD" w:themeColor="accent1"/>
    </w:rPr>
  </w:style>
  <w:style w:type="character" w:customStyle="1" w:styleId="15">
    <w:name w:val="不明显参考1"/>
    <w:uiPriority w:val="31"/>
    <w:rPr>
      <w:smallCaps/>
      <w:color w:val="C0504D" w:themeColor="accent2"/>
      <w:u w:val="single"/>
    </w:rPr>
  </w:style>
  <w:style w:type="character" w:customStyle="1" w:styleId="16">
    <w:name w:val="明显参考1"/>
    <w:uiPriority w:val="32"/>
    <w:rPr>
      <w:b/>
      <w:bCs/>
      <w:smallCaps/>
      <w:color w:val="C0504D" w:themeColor="accent2"/>
      <w:spacing w:val="5"/>
      <w:u w:val="single"/>
    </w:rPr>
  </w:style>
  <w:style w:type="character" w:customStyle="1" w:styleId="17">
    <w:name w:val="书籍标题1"/>
    <w:uiPriority w:val="33"/>
    <w:rPr>
      <w:b/>
      <w:bCs/>
      <w:smallCaps/>
      <w:spacing w:val="5"/>
    </w:rPr>
  </w:style>
  <w:style w:type="paragraph" w:customStyle="1" w:styleId="TOC1">
    <w:name w:val="TOC 标题1"/>
    <w:basedOn w:val="1"/>
    <w:next w:val="a"/>
    <w:uiPriority w:val="39"/>
    <w:semiHidden/>
    <w:unhideWhenUsed/>
    <w:qFormat/>
    <w:pPr>
      <w:outlineLvl w:val="9"/>
    </w:pPr>
  </w:style>
  <w:style w:type="character" w:customStyle="1" w:styleId="af0">
    <w:name w:val="页眉 字符"/>
    <w:basedOn w:val="a0"/>
    <w:link w:val="af"/>
    <w:uiPriority w:val="99"/>
    <w:qFormat/>
    <w:rPr>
      <w:kern w:val="2"/>
      <w:sz w:val="18"/>
      <w:szCs w:val="18"/>
    </w:rPr>
  </w:style>
  <w:style w:type="character" w:customStyle="1" w:styleId="ae">
    <w:name w:val="页脚 字符"/>
    <w:basedOn w:val="a0"/>
    <w:link w:val="ad"/>
    <w:uiPriority w:val="99"/>
    <w:qFormat/>
    <w:rPr>
      <w:kern w:val="2"/>
      <w:sz w:val="18"/>
      <w:szCs w:val="18"/>
    </w:rPr>
  </w:style>
  <w:style w:type="character" w:customStyle="1" w:styleId="22">
    <w:name w:val="标题2"/>
    <w:basedOn w:val="a0"/>
  </w:style>
  <w:style w:type="character" w:customStyle="1" w:styleId="ac">
    <w:name w:val="批注框文本 字符"/>
    <w:basedOn w:val="a0"/>
    <w:link w:val="ab"/>
    <w:uiPriority w:val="99"/>
    <w:semiHidden/>
    <w:qFormat/>
    <w:rPr>
      <w:kern w:val="2"/>
      <w:sz w:val="18"/>
      <w:szCs w:val="18"/>
    </w:rPr>
  </w:style>
  <w:style w:type="paragraph" w:customStyle="1" w:styleId="Roman">
    <w:name w:val="Roman斜体"/>
    <w:basedOn w:val="a"/>
    <w:pPr>
      <w:spacing w:line="0" w:lineRule="atLeast"/>
      <w:jc w:val="center"/>
    </w:pPr>
    <w:rPr>
      <w:i/>
      <w:iCs/>
      <w:color w:val="000000"/>
      <w:szCs w:val="20"/>
    </w:rPr>
  </w:style>
  <w:style w:type="paragraph" w:customStyle="1" w:styleId="p0">
    <w:name w:val="p0"/>
    <w:basedOn w:val="a"/>
    <w:pPr>
      <w:widowControl/>
    </w:pPr>
    <w:rPr>
      <w:kern w:val="0"/>
      <w:szCs w:val="21"/>
    </w:rPr>
  </w:style>
  <w:style w:type="character" w:customStyle="1" w:styleId="a8">
    <w:name w:val="正文文本缩进 字符"/>
    <w:basedOn w:val="a0"/>
    <w:link w:val="a7"/>
    <w:qFormat/>
    <w:rPr>
      <w:bCs/>
      <w:kern w:val="2"/>
      <w:sz w:val="21"/>
      <w:szCs w:val="24"/>
    </w:rPr>
  </w:style>
  <w:style w:type="paragraph" w:customStyle="1" w:styleId="CharCharCharCharCharCharCharCharCharCharCharCharCharCharCharCharCharCharChar">
    <w:name w:val="Char Char Char Char Char Char Char Char Char Char Char Char Char Char Char Char Char Char Char"/>
    <w:basedOn w:val="a"/>
    <w:autoRedefine/>
    <w:pPr>
      <w:widowControl/>
      <w:spacing w:line="300" w:lineRule="auto"/>
      <w:ind w:firstLineChars="200" w:firstLine="200"/>
    </w:pPr>
    <w:rPr>
      <w:rFonts w:ascii="Verdana" w:hAnsi="Verdana"/>
      <w:kern w:val="0"/>
      <w:szCs w:val="20"/>
      <w:lang w:eastAsia="en-US"/>
    </w:rPr>
  </w:style>
  <w:style w:type="paragraph" w:customStyle="1" w:styleId="aff1">
    <w:name w:val="居中"/>
    <w:basedOn w:val="a"/>
    <w:qFormat/>
    <w:pPr>
      <w:spacing w:line="0" w:lineRule="atLeast"/>
      <w:jc w:val="center"/>
    </w:pPr>
    <w:rPr>
      <w:color w:val="000000"/>
      <w:szCs w:val="20"/>
    </w:rPr>
  </w:style>
  <w:style w:type="paragraph" w:customStyle="1" w:styleId="aff2">
    <w:name w:val="题干"/>
    <w:basedOn w:val="a"/>
    <w:link w:val="aff3"/>
    <w:qFormat/>
    <w:rsid w:val="00B86A3D"/>
    <w:rPr>
      <w:rFonts w:eastAsia="楷体"/>
      <w:szCs w:val="21"/>
    </w:rPr>
  </w:style>
  <w:style w:type="character" w:customStyle="1" w:styleId="aff3">
    <w:name w:val="题干 字符"/>
    <w:basedOn w:val="a0"/>
    <w:link w:val="aff2"/>
    <w:rsid w:val="00B86A3D"/>
    <w:rPr>
      <w:rFonts w:eastAsia="楷体"/>
      <w:kern w:val="2"/>
      <w:sz w:val="21"/>
      <w:szCs w:val="21"/>
      <w:lang w:eastAsia="zh-CN"/>
    </w:rPr>
  </w:style>
  <w:style w:type="character" w:styleId="aff4">
    <w:name w:val="annotation reference"/>
    <w:basedOn w:val="a0"/>
    <w:uiPriority w:val="99"/>
    <w:semiHidden/>
    <w:unhideWhenUsed/>
    <w:rsid w:val="00644DF9"/>
    <w:rPr>
      <w:sz w:val="21"/>
      <w:szCs w:val="21"/>
    </w:rPr>
  </w:style>
  <w:style w:type="paragraph" w:styleId="aff5">
    <w:name w:val="annotation subject"/>
    <w:basedOn w:val="a5"/>
    <w:next w:val="a5"/>
    <w:link w:val="aff6"/>
    <w:uiPriority w:val="99"/>
    <w:semiHidden/>
    <w:unhideWhenUsed/>
    <w:rsid w:val="00644DF9"/>
    <w:rPr>
      <w:b/>
      <w:bCs/>
      <w:szCs w:val="24"/>
    </w:rPr>
  </w:style>
  <w:style w:type="character" w:customStyle="1" w:styleId="aff6">
    <w:name w:val="批注主题 字符"/>
    <w:basedOn w:val="a6"/>
    <w:link w:val="aff5"/>
    <w:uiPriority w:val="99"/>
    <w:semiHidden/>
    <w:rsid w:val="00644DF9"/>
    <w:rPr>
      <w:b/>
      <w:bCs/>
      <w:kern w:val="2"/>
      <w:sz w:val="21"/>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png"/><Relationship Id="rId63" Type="http://schemas.openxmlformats.org/officeDocument/2006/relationships/image" Target="media/image33.wmf"/><Relationship Id="rId159" Type="http://schemas.openxmlformats.org/officeDocument/2006/relationships/image" Target="media/image82.wmf"/><Relationship Id="rId170" Type="http://schemas.openxmlformats.org/officeDocument/2006/relationships/oleObject" Target="embeddings/oleObject71.bin"/><Relationship Id="rId226" Type="http://schemas.openxmlformats.org/officeDocument/2006/relationships/image" Target="media/image123.jpeg"/><Relationship Id="rId268" Type="http://schemas.openxmlformats.org/officeDocument/2006/relationships/oleObject" Target="embeddings/oleObject112.bin"/><Relationship Id="rId32" Type="http://schemas.openxmlformats.org/officeDocument/2006/relationships/image" Target="media/image19.wmf"/><Relationship Id="rId74" Type="http://schemas.openxmlformats.org/officeDocument/2006/relationships/oleObject" Target="embeddings/oleObject24.bin"/><Relationship Id="rId128" Type="http://schemas.openxmlformats.org/officeDocument/2006/relationships/oleObject" Target="embeddings/oleObject51.bin"/><Relationship Id="rId5" Type="http://schemas.openxmlformats.org/officeDocument/2006/relationships/settings" Target="settings.xml"/><Relationship Id="rId181" Type="http://schemas.openxmlformats.org/officeDocument/2006/relationships/image" Target="media/image93.png"/><Relationship Id="rId237" Type="http://schemas.openxmlformats.org/officeDocument/2006/relationships/oleObject" Target="embeddings/oleObject97.bin"/><Relationship Id="rId279" Type="http://schemas.openxmlformats.org/officeDocument/2006/relationships/footer" Target="footer1.xml"/><Relationship Id="rId22" Type="http://schemas.openxmlformats.org/officeDocument/2006/relationships/image" Target="media/image10.jpeg"/><Relationship Id="rId43" Type="http://schemas.openxmlformats.org/officeDocument/2006/relationships/oleObject" Target="embeddings/oleObject8.bin"/><Relationship Id="rId64" Type="http://schemas.openxmlformats.org/officeDocument/2006/relationships/oleObject" Target="embeddings/oleObject19.bin"/><Relationship Id="rId118" Type="http://schemas.openxmlformats.org/officeDocument/2006/relationships/oleObject" Target="embeddings/oleObject46.bin"/><Relationship Id="rId139" Type="http://schemas.openxmlformats.org/officeDocument/2006/relationships/image" Target="media/image71.wmf"/><Relationship Id="rId85" Type="http://schemas.openxmlformats.org/officeDocument/2006/relationships/image" Target="media/image44.wmf"/><Relationship Id="rId150" Type="http://schemas.openxmlformats.org/officeDocument/2006/relationships/image" Target="media/image77.wmf"/><Relationship Id="rId171" Type="http://schemas.openxmlformats.org/officeDocument/2006/relationships/image" Target="media/image88.wmf"/><Relationship Id="rId192" Type="http://schemas.openxmlformats.org/officeDocument/2006/relationships/image" Target="media/image100.gif"/><Relationship Id="rId206" Type="http://schemas.openxmlformats.org/officeDocument/2006/relationships/oleObject" Target="embeddings/oleObject84.bin"/><Relationship Id="rId227" Type="http://schemas.openxmlformats.org/officeDocument/2006/relationships/image" Target="media/image124.wmf"/><Relationship Id="rId248" Type="http://schemas.openxmlformats.org/officeDocument/2006/relationships/image" Target="media/image134.wmf"/><Relationship Id="rId269" Type="http://schemas.openxmlformats.org/officeDocument/2006/relationships/image" Target="media/image145.wmf"/><Relationship Id="rId12" Type="http://schemas.microsoft.com/office/2016/09/relationships/commentsIds" Target="commentsIds.xml"/><Relationship Id="rId33" Type="http://schemas.openxmlformats.org/officeDocument/2006/relationships/oleObject" Target="embeddings/oleObject2.bin"/><Relationship Id="rId108" Type="http://schemas.openxmlformats.org/officeDocument/2006/relationships/oleObject" Target="embeddings/oleObject41.bin"/><Relationship Id="rId129" Type="http://schemas.openxmlformats.org/officeDocument/2006/relationships/image" Target="media/image66.wmf"/><Relationship Id="rId280" Type="http://schemas.openxmlformats.org/officeDocument/2006/relationships/fontTable" Target="fontTable.xml"/><Relationship Id="rId54" Type="http://schemas.openxmlformats.org/officeDocument/2006/relationships/oleObject" Target="embeddings/oleObject14.bin"/><Relationship Id="rId75" Type="http://schemas.openxmlformats.org/officeDocument/2006/relationships/image" Target="media/image39.wmf"/><Relationship Id="rId96" Type="http://schemas.openxmlformats.org/officeDocument/2006/relationships/oleObject" Target="embeddings/oleObject35.bin"/><Relationship Id="rId140" Type="http://schemas.openxmlformats.org/officeDocument/2006/relationships/oleObject" Target="embeddings/oleObject57.bin"/><Relationship Id="rId161" Type="http://schemas.openxmlformats.org/officeDocument/2006/relationships/image" Target="media/image83.wmf"/><Relationship Id="rId182" Type="http://schemas.openxmlformats.org/officeDocument/2006/relationships/image" Target="media/image94.wmf"/><Relationship Id="rId217" Type="http://schemas.openxmlformats.org/officeDocument/2006/relationships/image" Target="media/image116.wmf"/><Relationship Id="rId6" Type="http://schemas.openxmlformats.org/officeDocument/2006/relationships/webSettings" Target="webSettings.xml"/><Relationship Id="rId238" Type="http://schemas.openxmlformats.org/officeDocument/2006/relationships/image" Target="media/image129.wmf"/><Relationship Id="rId259" Type="http://schemas.openxmlformats.org/officeDocument/2006/relationships/oleObject" Target="embeddings/oleObject107.bin"/><Relationship Id="rId23" Type="http://schemas.openxmlformats.org/officeDocument/2006/relationships/image" Target="media/image11.jpeg"/><Relationship Id="rId119" Type="http://schemas.openxmlformats.org/officeDocument/2006/relationships/image" Target="media/image61.wmf"/><Relationship Id="rId270" Type="http://schemas.openxmlformats.org/officeDocument/2006/relationships/oleObject" Target="embeddings/oleObject113.bin"/><Relationship Id="rId44" Type="http://schemas.openxmlformats.org/officeDocument/2006/relationships/image" Target="media/image24.wmf"/><Relationship Id="rId65" Type="http://schemas.openxmlformats.org/officeDocument/2006/relationships/image" Target="media/image34.wmf"/><Relationship Id="rId86" Type="http://schemas.openxmlformats.org/officeDocument/2006/relationships/oleObject" Target="embeddings/oleObject30.bin"/><Relationship Id="rId130" Type="http://schemas.openxmlformats.org/officeDocument/2006/relationships/oleObject" Target="embeddings/oleObject52.bin"/><Relationship Id="rId151" Type="http://schemas.openxmlformats.org/officeDocument/2006/relationships/oleObject" Target="embeddings/oleObject62.bin"/><Relationship Id="rId172" Type="http://schemas.openxmlformats.org/officeDocument/2006/relationships/oleObject" Target="embeddings/oleObject72.bin"/><Relationship Id="rId193" Type="http://schemas.openxmlformats.org/officeDocument/2006/relationships/image" Target="media/image101.png"/><Relationship Id="rId207" Type="http://schemas.openxmlformats.org/officeDocument/2006/relationships/image" Target="media/image111.wmf"/><Relationship Id="rId228" Type="http://schemas.openxmlformats.org/officeDocument/2006/relationships/oleObject" Target="embeddings/oleObject92.bin"/><Relationship Id="rId249" Type="http://schemas.openxmlformats.org/officeDocument/2006/relationships/oleObject" Target="embeddings/oleObject103.bin"/><Relationship Id="rId13" Type="http://schemas.microsoft.com/office/2018/08/relationships/commentsExtensible" Target="commentsExtensible.xml"/><Relationship Id="rId109" Type="http://schemas.openxmlformats.org/officeDocument/2006/relationships/image" Target="media/image56.wmf"/><Relationship Id="rId260" Type="http://schemas.openxmlformats.org/officeDocument/2006/relationships/image" Target="media/image141.wmf"/><Relationship Id="rId281" Type="http://schemas.microsoft.com/office/2011/relationships/people" Target="people.xml"/><Relationship Id="rId34" Type="http://schemas.openxmlformats.org/officeDocument/2006/relationships/image" Target="media/image20.wmf"/><Relationship Id="rId55" Type="http://schemas.openxmlformats.org/officeDocument/2006/relationships/image" Target="media/image29.wmf"/><Relationship Id="rId76" Type="http://schemas.openxmlformats.org/officeDocument/2006/relationships/oleObject" Target="embeddings/oleObject25.bin"/><Relationship Id="rId97" Type="http://schemas.openxmlformats.org/officeDocument/2006/relationships/image" Target="media/image50.wmf"/><Relationship Id="rId120" Type="http://schemas.openxmlformats.org/officeDocument/2006/relationships/oleObject" Target="embeddings/oleObject47.bin"/><Relationship Id="rId141" Type="http://schemas.openxmlformats.org/officeDocument/2006/relationships/image" Target="media/image72.png"/><Relationship Id="rId7" Type="http://schemas.openxmlformats.org/officeDocument/2006/relationships/footnotes" Target="footnotes.xml"/><Relationship Id="rId162" Type="http://schemas.openxmlformats.org/officeDocument/2006/relationships/oleObject" Target="embeddings/oleObject67.bin"/><Relationship Id="rId183" Type="http://schemas.openxmlformats.org/officeDocument/2006/relationships/oleObject" Target="embeddings/oleObject77.bin"/><Relationship Id="rId218" Type="http://schemas.openxmlformats.org/officeDocument/2006/relationships/oleObject" Target="embeddings/oleObject90.bin"/><Relationship Id="rId239" Type="http://schemas.openxmlformats.org/officeDocument/2006/relationships/oleObject" Target="embeddings/oleObject98.bin"/><Relationship Id="rId250" Type="http://schemas.openxmlformats.org/officeDocument/2006/relationships/image" Target="media/image135.wmf"/><Relationship Id="rId271" Type="http://schemas.openxmlformats.org/officeDocument/2006/relationships/image" Target="media/image146.wmf"/><Relationship Id="rId24" Type="http://schemas.openxmlformats.org/officeDocument/2006/relationships/image" Target="media/image12.jpeg"/><Relationship Id="rId45" Type="http://schemas.openxmlformats.org/officeDocument/2006/relationships/oleObject" Target="embeddings/oleObject9.bin"/><Relationship Id="rId66" Type="http://schemas.openxmlformats.org/officeDocument/2006/relationships/oleObject" Target="embeddings/oleObject20.bin"/><Relationship Id="rId87" Type="http://schemas.openxmlformats.org/officeDocument/2006/relationships/image" Target="media/image45.wmf"/><Relationship Id="rId110" Type="http://schemas.openxmlformats.org/officeDocument/2006/relationships/oleObject" Target="embeddings/oleObject42.bin"/><Relationship Id="rId131" Type="http://schemas.openxmlformats.org/officeDocument/2006/relationships/image" Target="media/image67.wmf"/><Relationship Id="rId152" Type="http://schemas.openxmlformats.org/officeDocument/2006/relationships/image" Target="media/image78.wmf"/><Relationship Id="rId173" Type="http://schemas.openxmlformats.org/officeDocument/2006/relationships/image" Target="media/image89.wmf"/><Relationship Id="rId194" Type="http://schemas.openxmlformats.org/officeDocument/2006/relationships/image" Target="media/image102.png"/><Relationship Id="rId208" Type="http://schemas.openxmlformats.org/officeDocument/2006/relationships/oleObject" Target="embeddings/oleObject85.bin"/><Relationship Id="rId229" Type="http://schemas.openxmlformats.org/officeDocument/2006/relationships/image" Target="media/image125.wmf"/><Relationship Id="rId240" Type="http://schemas.openxmlformats.org/officeDocument/2006/relationships/image" Target="media/image130.wmf"/><Relationship Id="rId261" Type="http://schemas.openxmlformats.org/officeDocument/2006/relationships/oleObject" Target="embeddings/oleObject108.bin"/><Relationship Id="rId14" Type="http://schemas.openxmlformats.org/officeDocument/2006/relationships/image" Target="media/image2.png"/><Relationship Id="rId35" Type="http://schemas.openxmlformats.org/officeDocument/2006/relationships/oleObject" Target="embeddings/oleObject3.bin"/><Relationship Id="rId56" Type="http://schemas.openxmlformats.org/officeDocument/2006/relationships/oleObject" Target="embeddings/oleObject15.bin"/><Relationship Id="rId77" Type="http://schemas.openxmlformats.org/officeDocument/2006/relationships/image" Target="media/image40.wmf"/><Relationship Id="rId100" Type="http://schemas.openxmlformats.org/officeDocument/2006/relationships/oleObject" Target="embeddings/oleObject37.bin"/><Relationship Id="rId282" Type="http://schemas.openxmlformats.org/officeDocument/2006/relationships/theme" Target="theme/theme1.xml"/><Relationship Id="rId8" Type="http://schemas.openxmlformats.org/officeDocument/2006/relationships/endnotes" Target="endnotes.xml"/><Relationship Id="rId98" Type="http://schemas.openxmlformats.org/officeDocument/2006/relationships/oleObject" Target="embeddings/oleObject36.bin"/><Relationship Id="rId121" Type="http://schemas.openxmlformats.org/officeDocument/2006/relationships/image" Target="media/image62.wmf"/><Relationship Id="rId142" Type="http://schemas.openxmlformats.org/officeDocument/2006/relationships/image" Target="media/image73.wmf"/><Relationship Id="rId163" Type="http://schemas.openxmlformats.org/officeDocument/2006/relationships/image" Target="media/image84.wmf"/><Relationship Id="rId184" Type="http://schemas.openxmlformats.org/officeDocument/2006/relationships/image" Target="media/image95.png"/><Relationship Id="rId219" Type="http://schemas.openxmlformats.org/officeDocument/2006/relationships/image" Target="media/image117.wmf"/><Relationship Id="rId230" Type="http://schemas.openxmlformats.org/officeDocument/2006/relationships/oleObject" Target="embeddings/oleObject93.bin"/><Relationship Id="rId251" Type="http://schemas.openxmlformats.org/officeDocument/2006/relationships/oleObject" Target="embeddings/oleObject104.bin"/><Relationship Id="rId25" Type="http://schemas.openxmlformats.org/officeDocument/2006/relationships/image" Target="media/image13.png"/><Relationship Id="rId46" Type="http://schemas.openxmlformats.org/officeDocument/2006/relationships/image" Target="media/image25.wmf"/><Relationship Id="rId67" Type="http://schemas.openxmlformats.org/officeDocument/2006/relationships/image" Target="media/image35.wmf"/><Relationship Id="rId272" Type="http://schemas.openxmlformats.org/officeDocument/2006/relationships/oleObject" Target="embeddings/oleObject114.bin"/><Relationship Id="rId88" Type="http://schemas.openxmlformats.org/officeDocument/2006/relationships/oleObject" Target="embeddings/oleObject31.bin"/><Relationship Id="rId111" Type="http://schemas.openxmlformats.org/officeDocument/2006/relationships/image" Target="media/image57.wmf"/><Relationship Id="rId132" Type="http://schemas.openxmlformats.org/officeDocument/2006/relationships/oleObject" Target="embeddings/oleObject53.bin"/><Relationship Id="rId153" Type="http://schemas.openxmlformats.org/officeDocument/2006/relationships/oleObject" Target="embeddings/oleObject63.bin"/><Relationship Id="rId174" Type="http://schemas.openxmlformats.org/officeDocument/2006/relationships/oleObject" Target="embeddings/oleObject73.bin"/><Relationship Id="rId195" Type="http://schemas.openxmlformats.org/officeDocument/2006/relationships/image" Target="media/image103.png"/><Relationship Id="rId209" Type="http://schemas.openxmlformats.org/officeDocument/2006/relationships/image" Target="media/image112.wmf"/><Relationship Id="rId220" Type="http://schemas.openxmlformats.org/officeDocument/2006/relationships/oleObject" Target="embeddings/oleObject91.bin"/><Relationship Id="rId241" Type="http://schemas.openxmlformats.org/officeDocument/2006/relationships/oleObject" Target="embeddings/oleObject99.bin"/><Relationship Id="rId15" Type="http://schemas.openxmlformats.org/officeDocument/2006/relationships/image" Target="media/image3.png"/><Relationship Id="rId36" Type="http://schemas.openxmlformats.org/officeDocument/2006/relationships/oleObject" Target="embeddings/oleObject4.bin"/><Relationship Id="rId57" Type="http://schemas.openxmlformats.org/officeDocument/2006/relationships/image" Target="media/image30.wmf"/><Relationship Id="rId262" Type="http://schemas.openxmlformats.org/officeDocument/2006/relationships/oleObject" Target="embeddings/oleObject109.bin"/><Relationship Id="rId78" Type="http://schemas.openxmlformats.org/officeDocument/2006/relationships/oleObject" Target="embeddings/oleObject26.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48.bin"/><Relationship Id="rId143" Type="http://schemas.openxmlformats.org/officeDocument/2006/relationships/oleObject" Target="embeddings/oleObject58.bin"/><Relationship Id="rId164" Type="http://schemas.openxmlformats.org/officeDocument/2006/relationships/oleObject" Target="embeddings/oleObject68.bin"/><Relationship Id="rId185" Type="http://schemas.openxmlformats.org/officeDocument/2006/relationships/image" Target="media/image96.wmf"/><Relationship Id="rId9" Type="http://schemas.openxmlformats.org/officeDocument/2006/relationships/image" Target="media/image1.png"/><Relationship Id="rId210" Type="http://schemas.openxmlformats.org/officeDocument/2006/relationships/oleObject" Target="embeddings/oleObject86.bin"/><Relationship Id="rId26" Type="http://schemas.openxmlformats.org/officeDocument/2006/relationships/image" Target="media/image14.jpeg"/><Relationship Id="rId231" Type="http://schemas.openxmlformats.org/officeDocument/2006/relationships/image" Target="media/image126.wmf"/><Relationship Id="rId252" Type="http://schemas.openxmlformats.org/officeDocument/2006/relationships/image" Target="media/image136.wmf"/><Relationship Id="rId273" Type="http://schemas.openxmlformats.org/officeDocument/2006/relationships/oleObject" Target="embeddings/oleObject115.bin"/><Relationship Id="rId47" Type="http://schemas.openxmlformats.org/officeDocument/2006/relationships/oleObject" Target="embeddings/oleObject10.bin"/><Relationship Id="rId68" Type="http://schemas.openxmlformats.org/officeDocument/2006/relationships/oleObject" Target="embeddings/oleObject21.bin"/><Relationship Id="rId89" Type="http://schemas.openxmlformats.org/officeDocument/2006/relationships/image" Target="media/image46.wmf"/><Relationship Id="rId112" Type="http://schemas.openxmlformats.org/officeDocument/2006/relationships/oleObject" Target="embeddings/oleObject43.bin"/><Relationship Id="rId133" Type="http://schemas.openxmlformats.org/officeDocument/2006/relationships/image" Target="media/image68.wmf"/><Relationship Id="rId154" Type="http://schemas.openxmlformats.org/officeDocument/2006/relationships/image" Target="media/image79.wmf"/><Relationship Id="rId175" Type="http://schemas.openxmlformats.org/officeDocument/2006/relationships/image" Target="media/image90.wmf"/><Relationship Id="rId196" Type="http://schemas.openxmlformats.org/officeDocument/2006/relationships/image" Target="media/image104.jpeg"/><Relationship Id="rId200" Type="http://schemas.openxmlformats.org/officeDocument/2006/relationships/image" Target="media/image107.png"/><Relationship Id="rId16" Type="http://schemas.openxmlformats.org/officeDocument/2006/relationships/image" Target="media/image4.jpeg"/><Relationship Id="rId221" Type="http://schemas.openxmlformats.org/officeDocument/2006/relationships/image" Target="media/image118.png"/><Relationship Id="rId242" Type="http://schemas.openxmlformats.org/officeDocument/2006/relationships/image" Target="media/image131.wmf"/><Relationship Id="rId263" Type="http://schemas.openxmlformats.org/officeDocument/2006/relationships/image" Target="media/image142.wmf"/><Relationship Id="rId37" Type="http://schemas.openxmlformats.org/officeDocument/2006/relationships/oleObject" Target="embeddings/oleObject5.bin"/><Relationship Id="rId58" Type="http://schemas.openxmlformats.org/officeDocument/2006/relationships/oleObject" Target="embeddings/oleObject16.bin"/><Relationship Id="rId79" Type="http://schemas.openxmlformats.org/officeDocument/2006/relationships/image" Target="media/image41.wmf"/><Relationship Id="rId102" Type="http://schemas.openxmlformats.org/officeDocument/2006/relationships/oleObject" Target="embeddings/oleObject38.bin"/><Relationship Id="rId123" Type="http://schemas.openxmlformats.org/officeDocument/2006/relationships/image" Target="media/image63.wmf"/><Relationship Id="rId144" Type="http://schemas.openxmlformats.org/officeDocument/2006/relationships/image" Target="media/image74.wmf"/><Relationship Id="rId90" Type="http://schemas.openxmlformats.org/officeDocument/2006/relationships/oleObject" Target="embeddings/oleObject32.bin"/><Relationship Id="rId165" Type="http://schemas.openxmlformats.org/officeDocument/2006/relationships/image" Target="media/image85.wmf"/><Relationship Id="rId186" Type="http://schemas.openxmlformats.org/officeDocument/2006/relationships/oleObject" Target="embeddings/oleObject78.bin"/><Relationship Id="rId211" Type="http://schemas.openxmlformats.org/officeDocument/2006/relationships/image" Target="media/image113.wmf"/><Relationship Id="rId232" Type="http://schemas.openxmlformats.org/officeDocument/2006/relationships/oleObject" Target="embeddings/oleObject94.bin"/><Relationship Id="rId253" Type="http://schemas.openxmlformats.org/officeDocument/2006/relationships/oleObject" Target="embeddings/oleObject105.bin"/><Relationship Id="rId274" Type="http://schemas.openxmlformats.org/officeDocument/2006/relationships/oleObject" Target="embeddings/oleObject116.bin"/><Relationship Id="rId27" Type="http://schemas.openxmlformats.org/officeDocument/2006/relationships/image" Target="media/image15.jpeg"/><Relationship Id="rId48" Type="http://schemas.openxmlformats.org/officeDocument/2006/relationships/image" Target="media/image26.wmf"/><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oleObject" Target="embeddings/oleObject54.bin"/><Relationship Id="rId80" Type="http://schemas.openxmlformats.org/officeDocument/2006/relationships/oleObject" Target="embeddings/oleObject27.bin"/><Relationship Id="rId155" Type="http://schemas.openxmlformats.org/officeDocument/2006/relationships/oleObject" Target="embeddings/oleObject64.bin"/><Relationship Id="rId176" Type="http://schemas.openxmlformats.org/officeDocument/2006/relationships/oleObject" Target="embeddings/oleObject74.bin"/><Relationship Id="rId197" Type="http://schemas.openxmlformats.org/officeDocument/2006/relationships/image" Target="media/image105.wmf"/><Relationship Id="rId201" Type="http://schemas.openxmlformats.org/officeDocument/2006/relationships/image" Target="media/image108.wmf"/><Relationship Id="rId222" Type="http://schemas.openxmlformats.org/officeDocument/2006/relationships/image" Target="media/image119.png"/><Relationship Id="rId243" Type="http://schemas.openxmlformats.org/officeDocument/2006/relationships/oleObject" Target="embeddings/oleObject100.bin"/><Relationship Id="rId264" Type="http://schemas.openxmlformats.org/officeDocument/2006/relationships/oleObject" Target="embeddings/oleObject110.bin"/><Relationship Id="rId17" Type="http://schemas.openxmlformats.org/officeDocument/2006/relationships/image" Target="media/image5.png"/><Relationship Id="rId38" Type="http://schemas.openxmlformats.org/officeDocument/2006/relationships/image" Target="media/image21.wmf"/><Relationship Id="rId59" Type="http://schemas.openxmlformats.org/officeDocument/2006/relationships/image" Target="media/image31.wmf"/><Relationship Id="rId103" Type="http://schemas.openxmlformats.org/officeDocument/2006/relationships/image" Target="media/image53.wmf"/><Relationship Id="rId124" Type="http://schemas.openxmlformats.org/officeDocument/2006/relationships/oleObject" Target="embeddings/oleObject49.bin"/><Relationship Id="rId70" Type="http://schemas.openxmlformats.org/officeDocument/2006/relationships/oleObject" Target="embeddings/oleObject22.bin"/><Relationship Id="rId91" Type="http://schemas.openxmlformats.org/officeDocument/2006/relationships/image" Target="media/image47.wmf"/><Relationship Id="rId145" Type="http://schemas.openxmlformats.org/officeDocument/2006/relationships/oleObject" Target="embeddings/oleObject59.bin"/><Relationship Id="rId166" Type="http://schemas.openxmlformats.org/officeDocument/2006/relationships/oleObject" Target="embeddings/oleObject69.bin"/><Relationship Id="rId187" Type="http://schemas.openxmlformats.org/officeDocument/2006/relationships/image" Target="media/image97.jpeg"/><Relationship Id="rId1" Type="http://schemas.openxmlformats.org/officeDocument/2006/relationships/customXml" Target="../customXml/item1.xml"/><Relationship Id="rId212" Type="http://schemas.openxmlformats.org/officeDocument/2006/relationships/oleObject" Target="embeddings/oleObject87.bin"/><Relationship Id="rId233" Type="http://schemas.openxmlformats.org/officeDocument/2006/relationships/image" Target="media/image127.wmf"/><Relationship Id="rId254" Type="http://schemas.openxmlformats.org/officeDocument/2006/relationships/image" Target="media/image137.png"/><Relationship Id="rId28" Type="http://schemas.openxmlformats.org/officeDocument/2006/relationships/image" Target="media/image16.jpeg"/><Relationship Id="rId49" Type="http://schemas.openxmlformats.org/officeDocument/2006/relationships/oleObject" Target="embeddings/oleObject11.bin"/><Relationship Id="rId114" Type="http://schemas.openxmlformats.org/officeDocument/2006/relationships/oleObject" Target="embeddings/oleObject44.bin"/><Relationship Id="rId275" Type="http://schemas.openxmlformats.org/officeDocument/2006/relationships/image" Target="media/image147.wmf"/><Relationship Id="rId60" Type="http://schemas.openxmlformats.org/officeDocument/2006/relationships/oleObject" Target="embeddings/oleObject17.bin"/><Relationship Id="rId81" Type="http://schemas.openxmlformats.org/officeDocument/2006/relationships/image" Target="media/image42.wmf"/><Relationship Id="rId135" Type="http://schemas.openxmlformats.org/officeDocument/2006/relationships/image" Target="media/image69.wmf"/><Relationship Id="rId156" Type="http://schemas.openxmlformats.org/officeDocument/2006/relationships/image" Target="media/image80.wmf"/><Relationship Id="rId177" Type="http://schemas.openxmlformats.org/officeDocument/2006/relationships/image" Target="media/image91.wmf"/><Relationship Id="rId198" Type="http://schemas.openxmlformats.org/officeDocument/2006/relationships/oleObject" Target="embeddings/oleObject81.bin"/><Relationship Id="rId202" Type="http://schemas.openxmlformats.org/officeDocument/2006/relationships/oleObject" Target="embeddings/oleObject82.bin"/><Relationship Id="rId223" Type="http://schemas.openxmlformats.org/officeDocument/2006/relationships/image" Target="media/image120.png"/><Relationship Id="rId244" Type="http://schemas.openxmlformats.org/officeDocument/2006/relationships/image" Target="media/image132.wmf"/><Relationship Id="rId18" Type="http://schemas.openxmlformats.org/officeDocument/2006/relationships/image" Target="media/image6.gif"/><Relationship Id="rId39" Type="http://schemas.openxmlformats.org/officeDocument/2006/relationships/oleObject" Target="embeddings/oleObject6.bin"/><Relationship Id="rId265" Type="http://schemas.openxmlformats.org/officeDocument/2006/relationships/image" Target="media/image143.wmf"/><Relationship Id="rId50" Type="http://schemas.openxmlformats.org/officeDocument/2006/relationships/oleObject" Target="embeddings/oleObject12.bin"/><Relationship Id="rId104" Type="http://schemas.openxmlformats.org/officeDocument/2006/relationships/oleObject" Target="embeddings/oleObject39.bin"/><Relationship Id="rId125" Type="http://schemas.openxmlformats.org/officeDocument/2006/relationships/image" Target="media/image64.wmf"/><Relationship Id="rId146" Type="http://schemas.openxmlformats.org/officeDocument/2006/relationships/image" Target="media/image75.wmf"/><Relationship Id="rId167" Type="http://schemas.openxmlformats.org/officeDocument/2006/relationships/image" Target="media/image86.wmf"/><Relationship Id="rId188" Type="http://schemas.openxmlformats.org/officeDocument/2006/relationships/image" Target="media/image98.jpeg"/><Relationship Id="rId71" Type="http://schemas.openxmlformats.org/officeDocument/2006/relationships/image" Target="media/image37.wmf"/><Relationship Id="rId92" Type="http://schemas.openxmlformats.org/officeDocument/2006/relationships/oleObject" Target="embeddings/oleObject33.bin"/><Relationship Id="rId213" Type="http://schemas.openxmlformats.org/officeDocument/2006/relationships/image" Target="media/image114.wmf"/><Relationship Id="rId234" Type="http://schemas.openxmlformats.org/officeDocument/2006/relationships/oleObject" Target="embeddings/oleObject95.bin"/><Relationship Id="rId2" Type="http://schemas.openxmlformats.org/officeDocument/2006/relationships/customXml" Target="../customXml/item2.xml"/><Relationship Id="rId29" Type="http://schemas.openxmlformats.org/officeDocument/2006/relationships/image" Target="media/image17.png"/><Relationship Id="rId255" Type="http://schemas.openxmlformats.org/officeDocument/2006/relationships/image" Target="media/image138.png"/><Relationship Id="rId276" Type="http://schemas.openxmlformats.org/officeDocument/2006/relationships/oleObject" Target="embeddings/oleObject117.bin"/><Relationship Id="rId40" Type="http://schemas.openxmlformats.org/officeDocument/2006/relationships/image" Target="media/image22.wmf"/><Relationship Id="rId115" Type="http://schemas.openxmlformats.org/officeDocument/2006/relationships/image" Target="media/image59.wmf"/><Relationship Id="rId136" Type="http://schemas.openxmlformats.org/officeDocument/2006/relationships/oleObject" Target="embeddings/oleObject55.bin"/><Relationship Id="rId157" Type="http://schemas.openxmlformats.org/officeDocument/2006/relationships/oleObject" Target="embeddings/oleObject65.bin"/><Relationship Id="rId178" Type="http://schemas.openxmlformats.org/officeDocument/2006/relationships/oleObject" Target="embeddings/oleObject75.bin"/><Relationship Id="rId61" Type="http://schemas.openxmlformats.org/officeDocument/2006/relationships/image" Target="media/image32.wmf"/><Relationship Id="rId82" Type="http://schemas.openxmlformats.org/officeDocument/2006/relationships/oleObject" Target="embeddings/oleObject28.bin"/><Relationship Id="rId199" Type="http://schemas.openxmlformats.org/officeDocument/2006/relationships/image" Target="media/image106.png"/><Relationship Id="rId203" Type="http://schemas.openxmlformats.org/officeDocument/2006/relationships/image" Target="media/image109.wmf"/><Relationship Id="rId19" Type="http://schemas.openxmlformats.org/officeDocument/2006/relationships/image" Target="media/image7.jpg"/><Relationship Id="rId224" Type="http://schemas.openxmlformats.org/officeDocument/2006/relationships/image" Target="media/image121.png"/><Relationship Id="rId245" Type="http://schemas.openxmlformats.org/officeDocument/2006/relationships/oleObject" Target="embeddings/oleObject101.bin"/><Relationship Id="rId266" Type="http://schemas.openxmlformats.org/officeDocument/2006/relationships/oleObject" Target="embeddings/oleObject111.bin"/><Relationship Id="rId30" Type="http://schemas.openxmlformats.org/officeDocument/2006/relationships/image" Target="media/image18.wmf"/><Relationship Id="rId105" Type="http://schemas.openxmlformats.org/officeDocument/2006/relationships/image" Target="media/image54.wmf"/><Relationship Id="rId126" Type="http://schemas.openxmlformats.org/officeDocument/2006/relationships/oleObject" Target="embeddings/oleObject50.bin"/><Relationship Id="rId147" Type="http://schemas.openxmlformats.org/officeDocument/2006/relationships/oleObject" Target="embeddings/oleObject60.bin"/><Relationship Id="rId168" Type="http://schemas.openxmlformats.org/officeDocument/2006/relationships/oleObject" Target="embeddings/oleObject70.bin"/><Relationship Id="rId51" Type="http://schemas.openxmlformats.org/officeDocument/2006/relationships/image" Target="media/image27.wmf"/><Relationship Id="rId72" Type="http://schemas.openxmlformats.org/officeDocument/2006/relationships/oleObject" Target="embeddings/oleObject23.bin"/><Relationship Id="rId93" Type="http://schemas.openxmlformats.org/officeDocument/2006/relationships/image" Target="media/image48.wmf"/><Relationship Id="rId189" Type="http://schemas.openxmlformats.org/officeDocument/2006/relationships/image" Target="media/image99.wmf"/><Relationship Id="rId3" Type="http://schemas.openxmlformats.org/officeDocument/2006/relationships/numbering" Target="numbering.xml"/><Relationship Id="rId214" Type="http://schemas.openxmlformats.org/officeDocument/2006/relationships/oleObject" Target="embeddings/oleObject88.bin"/><Relationship Id="rId235" Type="http://schemas.openxmlformats.org/officeDocument/2006/relationships/image" Target="media/image128.wmf"/><Relationship Id="rId256" Type="http://schemas.openxmlformats.org/officeDocument/2006/relationships/image" Target="media/image139.wmf"/><Relationship Id="rId277" Type="http://schemas.openxmlformats.org/officeDocument/2006/relationships/image" Target="media/image148.wmf"/><Relationship Id="rId116" Type="http://schemas.openxmlformats.org/officeDocument/2006/relationships/oleObject" Target="embeddings/oleObject45.bin"/><Relationship Id="rId137" Type="http://schemas.openxmlformats.org/officeDocument/2006/relationships/image" Target="media/image70.wmf"/><Relationship Id="rId158" Type="http://schemas.openxmlformats.org/officeDocument/2006/relationships/image" Target="media/image81.png"/><Relationship Id="rId20" Type="http://schemas.openxmlformats.org/officeDocument/2006/relationships/image" Target="media/image8.jpg"/><Relationship Id="rId41" Type="http://schemas.openxmlformats.org/officeDocument/2006/relationships/oleObject" Target="embeddings/oleObject7.bin"/><Relationship Id="rId62" Type="http://schemas.openxmlformats.org/officeDocument/2006/relationships/oleObject" Target="embeddings/oleObject18.bin"/><Relationship Id="rId83" Type="http://schemas.openxmlformats.org/officeDocument/2006/relationships/image" Target="media/image43.wmf"/><Relationship Id="rId179" Type="http://schemas.openxmlformats.org/officeDocument/2006/relationships/image" Target="media/image92.wmf"/><Relationship Id="rId190" Type="http://schemas.openxmlformats.org/officeDocument/2006/relationships/oleObject" Target="embeddings/oleObject79.bin"/><Relationship Id="rId204" Type="http://schemas.openxmlformats.org/officeDocument/2006/relationships/oleObject" Target="embeddings/oleObject83.bin"/><Relationship Id="rId225" Type="http://schemas.openxmlformats.org/officeDocument/2006/relationships/image" Target="media/image122.jpeg"/><Relationship Id="rId246" Type="http://schemas.openxmlformats.org/officeDocument/2006/relationships/image" Target="media/image133.wmf"/><Relationship Id="rId267" Type="http://schemas.openxmlformats.org/officeDocument/2006/relationships/image" Target="media/image144.wmf"/><Relationship Id="rId106" Type="http://schemas.openxmlformats.org/officeDocument/2006/relationships/oleObject" Target="embeddings/oleObject40.bin"/><Relationship Id="rId127" Type="http://schemas.openxmlformats.org/officeDocument/2006/relationships/image" Target="media/image65.wmf"/><Relationship Id="rId10" Type="http://schemas.openxmlformats.org/officeDocument/2006/relationships/comments" Target="comments.xml"/><Relationship Id="rId31" Type="http://schemas.openxmlformats.org/officeDocument/2006/relationships/oleObject" Target="embeddings/oleObject1.bin"/><Relationship Id="rId52" Type="http://schemas.openxmlformats.org/officeDocument/2006/relationships/oleObject" Target="embeddings/oleObject13.bin"/><Relationship Id="rId73" Type="http://schemas.openxmlformats.org/officeDocument/2006/relationships/image" Target="media/image38.wmf"/><Relationship Id="rId94" Type="http://schemas.openxmlformats.org/officeDocument/2006/relationships/oleObject" Target="embeddings/oleObject34.bin"/><Relationship Id="rId148" Type="http://schemas.openxmlformats.org/officeDocument/2006/relationships/image" Target="media/image76.wmf"/><Relationship Id="rId169" Type="http://schemas.openxmlformats.org/officeDocument/2006/relationships/image" Target="media/image87.wmf"/><Relationship Id="rId4" Type="http://schemas.openxmlformats.org/officeDocument/2006/relationships/styles" Target="styles.xml"/><Relationship Id="rId180" Type="http://schemas.openxmlformats.org/officeDocument/2006/relationships/oleObject" Target="embeddings/oleObject76.bin"/><Relationship Id="rId215" Type="http://schemas.openxmlformats.org/officeDocument/2006/relationships/image" Target="media/image115.wmf"/><Relationship Id="rId236" Type="http://schemas.openxmlformats.org/officeDocument/2006/relationships/oleObject" Target="embeddings/oleObject96.bin"/><Relationship Id="rId257" Type="http://schemas.openxmlformats.org/officeDocument/2006/relationships/oleObject" Target="embeddings/oleObject106.bin"/><Relationship Id="rId278" Type="http://schemas.openxmlformats.org/officeDocument/2006/relationships/oleObject" Target="embeddings/oleObject118.bin"/><Relationship Id="rId42" Type="http://schemas.openxmlformats.org/officeDocument/2006/relationships/image" Target="media/image23.wmf"/><Relationship Id="rId84" Type="http://schemas.openxmlformats.org/officeDocument/2006/relationships/oleObject" Target="embeddings/oleObject29.bin"/><Relationship Id="rId138" Type="http://schemas.openxmlformats.org/officeDocument/2006/relationships/oleObject" Target="embeddings/oleObject56.bin"/><Relationship Id="rId191" Type="http://schemas.openxmlformats.org/officeDocument/2006/relationships/oleObject" Target="embeddings/oleObject80.bin"/><Relationship Id="rId205" Type="http://schemas.openxmlformats.org/officeDocument/2006/relationships/image" Target="media/image110.wmf"/><Relationship Id="rId247" Type="http://schemas.openxmlformats.org/officeDocument/2006/relationships/oleObject" Target="embeddings/oleObject102.bin"/><Relationship Id="rId107" Type="http://schemas.openxmlformats.org/officeDocument/2006/relationships/image" Target="media/image55.wmf"/><Relationship Id="rId11" Type="http://schemas.microsoft.com/office/2011/relationships/commentsExtended" Target="commentsExtended.xml"/><Relationship Id="rId53" Type="http://schemas.openxmlformats.org/officeDocument/2006/relationships/image" Target="media/image28.wmf"/><Relationship Id="rId149" Type="http://schemas.openxmlformats.org/officeDocument/2006/relationships/oleObject" Target="embeddings/oleObject61.bin"/><Relationship Id="rId95" Type="http://schemas.openxmlformats.org/officeDocument/2006/relationships/image" Target="media/image49.wmf"/><Relationship Id="rId160" Type="http://schemas.openxmlformats.org/officeDocument/2006/relationships/oleObject" Target="embeddings/oleObject66.bin"/><Relationship Id="rId216" Type="http://schemas.openxmlformats.org/officeDocument/2006/relationships/oleObject" Target="embeddings/oleObject89.bin"/><Relationship Id="rId258" Type="http://schemas.openxmlformats.org/officeDocument/2006/relationships/image" Target="media/image140.wmf"/></Relationships>
</file>

<file path=word/_rels/footer1.xml.rels><?xml version="1.0" encoding="UTF-8" standalone="yes"?>
<Relationships xmlns="http://schemas.openxmlformats.org/package/2006/relationships"><Relationship Id="rId1" Type="http://schemas.openxmlformats.org/officeDocument/2006/relationships/image" Target="media/image14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6350">
          <a:solidFill>
            <a:schemeClr val="tx1"/>
          </a:solidFill>
        </a:ln>
      </a:spPr>
      <a:bodyPr rtlCol="0" anchor="ctr"/>
      <a:lstStyle/>
      <a:style>
        <a:lnRef idx="2">
          <a:schemeClr val="accent1">
            <a:shade val="15000"/>
          </a:schemeClr>
        </a:lnRef>
        <a:fillRef idx="1">
          <a:schemeClr val="accent1"/>
        </a:fillRef>
        <a:effectRef idx="0">
          <a:schemeClr val="accent1"/>
        </a:effectRef>
        <a:fontRef idx="minor">
          <a:schemeClr val="lt1"/>
        </a:fontRef>
      </a:style>
    </a:sp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438B7C2B-DB12-46AB-859D-B162C220F06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01</TotalTime>
  <Pages>1</Pages>
  <Words>2631</Words>
  <Characters>14999</Characters>
  <Application>Microsoft Office Word</Application>
  <DocSecurity>0</DocSecurity>
  <Lines>124</Lines>
  <Paragraphs>35</Paragraphs>
  <ScaleCrop>false</ScaleCrop>
  <Company/>
  <LinksUpToDate>false</LinksUpToDate>
  <CharactersWithSpaces>17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lm19</dc:creator>
  <cp:lastModifiedBy>physics</cp:lastModifiedBy>
  <cp:revision>24</cp:revision>
  <cp:lastPrinted>2023-12-26T01:47:00Z</cp:lastPrinted>
  <dcterms:created xsi:type="dcterms:W3CDTF">2025-04-10T13:57:00Z</dcterms:created>
  <dcterms:modified xsi:type="dcterms:W3CDTF">2025-04-28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